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6FFF4C" w14:textId="77777777" w:rsidR="003C3051" w:rsidRDefault="003C3051" w:rsidP="000E08BA">
      <w:pPr>
        <w:pStyle w:val="Titel"/>
      </w:pPr>
    </w:p>
    <w:p w14:paraId="0DA1C33B" w14:textId="77777777" w:rsidR="003C3051" w:rsidRDefault="003C3051" w:rsidP="000E08BA">
      <w:pPr>
        <w:pStyle w:val="Titel"/>
      </w:pPr>
    </w:p>
    <w:p w14:paraId="11CB5FE4" w14:textId="77777777" w:rsidR="003C3051" w:rsidRDefault="003C3051" w:rsidP="000E08BA">
      <w:pPr>
        <w:pStyle w:val="Titel"/>
      </w:pPr>
    </w:p>
    <w:p w14:paraId="422A5CCF" w14:textId="77777777" w:rsidR="003C3051" w:rsidRDefault="0088138A" w:rsidP="000E08BA">
      <w:pPr>
        <w:pStyle w:val="Titel"/>
      </w:pPr>
      <w:r w:rsidRPr="00C64D20">
        <w:rPr>
          <w:lang w:val="nl-BE"/>
        </w:rPr>
        <w:t>Numerische methoden voor de simulatie van landouwkundige en biologische processen</w:t>
      </w:r>
    </w:p>
    <w:p w14:paraId="6E3746C4" w14:textId="77777777" w:rsidR="00AA5B2C" w:rsidRDefault="000E08BA" w:rsidP="000E08BA">
      <w:pPr>
        <w:pStyle w:val="Titel"/>
      </w:pPr>
      <w:r>
        <w:t>Eindrapport</w:t>
      </w:r>
    </w:p>
    <w:p w14:paraId="59A2B7AD" w14:textId="77777777" w:rsidR="00344F9F" w:rsidRPr="00344F9F" w:rsidRDefault="00344F9F" w:rsidP="00344F9F">
      <w:pPr>
        <w:pStyle w:val="Titel"/>
      </w:pPr>
      <w:r w:rsidRPr="00344F9F">
        <w:t>Modellering van het micromechanisch gedrag van vruchtweefsel</w:t>
      </w:r>
    </w:p>
    <w:p w14:paraId="526D4608" w14:textId="77777777" w:rsidR="00344F9F" w:rsidRDefault="00344F9F" w:rsidP="00344F9F">
      <w:pPr>
        <w:rPr>
          <w:lang w:val="nl-BE"/>
        </w:rPr>
      </w:pPr>
    </w:p>
    <w:p w14:paraId="4524871C" w14:textId="77777777" w:rsidR="003C3051" w:rsidRDefault="003C3051" w:rsidP="00344F9F">
      <w:pPr>
        <w:rPr>
          <w:lang w:val="nl-BE"/>
        </w:rPr>
      </w:pPr>
    </w:p>
    <w:p w14:paraId="25600DB9" w14:textId="77777777" w:rsidR="003C3051" w:rsidRDefault="003C3051" w:rsidP="00344F9F">
      <w:pPr>
        <w:rPr>
          <w:lang w:val="nl-BE"/>
        </w:rPr>
      </w:pPr>
    </w:p>
    <w:p w14:paraId="70FB2FCC" w14:textId="77777777" w:rsidR="003C3051" w:rsidRDefault="003C3051" w:rsidP="00344F9F">
      <w:pPr>
        <w:rPr>
          <w:lang w:val="nl-BE"/>
        </w:rPr>
      </w:pPr>
    </w:p>
    <w:p w14:paraId="6F658AC9" w14:textId="77777777" w:rsidR="003C3051" w:rsidRDefault="003C3051" w:rsidP="00344F9F">
      <w:pPr>
        <w:rPr>
          <w:lang w:val="nl-BE"/>
        </w:rPr>
      </w:pPr>
    </w:p>
    <w:p w14:paraId="258A2D98" w14:textId="77777777" w:rsidR="003C3051" w:rsidRDefault="003C3051" w:rsidP="00344F9F">
      <w:pPr>
        <w:rPr>
          <w:lang w:val="nl-BE"/>
        </w:rPr>
      </w:pPr>
    </w:p>
    <w:p w14:paraId="4103DB56" w14:textId="77777777" w:rsidR="003C3051" w:rsidRDefault="003C3051" w:rsidP="00344F9F">
      <w:pPr>
        <w:rPr>
          <w:lang w:val="nl-BE"/>
        </w:rPr>
      </w:pPr>
    </w:p>
    <w:p w14:paraId="4C025825" w14:textId="77777777" w:rsidR="003C3051" w:rsidRDefault="003C3051" w:rsidP="00344F9F">
      <w:pPr>
        <w:rPr>
          <w:lang w:val="nl-BE"/>
        </w:rPr>
      </w:pPr>
    </w:p>
    <w:p w14:paraId="10FC5E7C" w14:textId="77777777" w:rsidR="003C3051" w:rsidRDefault="003C3051" w:rsidP="00344F9F">
      <w:pPr>
        <w:rPr>
          <w:lang w:val="nl-BE"/>
        </w:rPr>
      </w:pPr>
    </w:p>
    <w:p w14:paraId="3CC162C2" w14:textId="77777777" w:rsidR="003C3051" w:rsidRDefault="003C3051" w:rsidP="00344F9F">
      <w:pPr>
        <w:rPr>
          <w:lang w:val="nl-BE"/>
        </w:rPr>
      </w:pPr>
    </w:p>
    <w:p w14:paraId="61F690A7" w14:textId="77777777" w:rsidR="003C3051" w:rsidRDefault="003C3051" w:rsidP="00344F9F">
      <w:pPr>
        <w:rPr>
          <w:lang w:val="nl-BE"/>
        </w:rPr>
      </w:pPr>
    </w:p>
    <w:p w14:paraId="4B185140" w14:textId="77777777" w:rsidR="003C3051" w:rsidRDefault="003C3051" w:rsidP="00344F9F">
      <w:pPr>
        <w:rPr>
          <w:lang w:val="nl-BE"/>
        </w:rPr>
      </w:pPr>
    </w:p>
    <w:p w14:paraId="7EF1E461" w14:textId="77777777" w:rsidR="003C3051" w:rsidRDefault="003C3051" w:rsidP="00344F9F">
      <w:pPr>
        <w:rPr>
          <w:lang w:val="nl-BE"/>
        </w:rPr>
      </w:pPr>
    </w:p>
    <w:p w14:paraId="20D35F2B" w14:textId="77777777" w:rsidR="003C3051" w:rsidRDefault="003C3051" w:rsidP="00344F9F">
      <w:pPr>
        <w:rPr>
          <w:lang w:val="nl-BE"/>
        </w:rPr>
      </w:pPr>
    </w:p>
    <w:p w14:paraId="67F6A6E5" w14:textId="77777777" w:rsidR="003C3051" w:rsidRDefault="003C3051" w:rsidP="00344F9F">
      <w:pPr>
        <w:rPr>
          <w:lang w:val="nl-BE"/>
        </w:rPr>
      </w:pPr>
    </w:p>
    <w:p w14:paraId="7C6D9AD2" w14:textId="77777777" w:rsidR="003C3051" w:rsidRDefault="003C3051" w:rsidP="00344F9F">
      <w:pPr>
        <w:rPr>
          <w:lang w:val="nl-BE"/>
        </w:rPr>
      </w:pPr>
    </w:p>
    <w:p w14:paraId="13D95F41" w14:textId="77777777" w:rsidR="003C3051" w:rsidRDefault="003C3051" w:rsidP="00344F9F">
      <w:pPr>
        <w:rPr>
          <w:lang w:val="nl-BE"/>
        </w:rPr>
      </w:pPr>
    </w:p>
    <w:p w14:paraId="152808EC" w14:textId="77777777" w:rsidR="003C3051" w:rsidRDefault="003C3051" w:rsidP="00344F9F">
      <w:pPr>
        <w:rPr>
          <w:lang w:val="nl-BE"/>
        </w:rPr>
      </w:pPr>
    </w:p>
    <w:p w14:paraId="3BEB0413" w14:textId="77777777" w:rsidR="003C3051" w:rsidRDefault="003C3051" w:rsidP="00344F9F">
      <w:pPr>
        <w:rPr>
          <w:lang w:val="nl-BE"/>
        </w:rPr>
      </w:pPr>
    </w:p>
    <w:p w14:paraId="42082B89" w14:textId="77777777" w:rsidR="003C3051" w:rsidRDefault="003C3051" w:rsidP="00344F9F">
      <w:pPr>
        <w:rPr>
          <w:lang w:val="nl-BE"/>
        </w:rPr>
      </w:pPr>
    </w:p>
    <w:p w14:paraId="4E7B106B" w14:textId="77777777" w:rsidR="003C3051" w:rsidRDefault="003C3051" w:rsidP="00344F9F">
      <w:pPr>
        <w:rPr>
          <w:lang w:val="nl-BE"/>
        </w:rPr>
      </w:pPr>
    </w:p>
    <w:p w14:paraId="6231B70E" w14:textId="77777777" w:rsidR="003C3051" w:rsidRDefault="003C3051" w:rsidP="00344F9F">
      <w:pPr>
        <w:rPr>
          <w:lang w:val="nl-BE"/>
        </w:rPr>
      </w:pPr>
    </w:p>
    <w:p w14:paraId="28487A4A" w14:textId="77777777" w:rsidR="003C3051" w:rsidRDefault="003C3051" w:rsidP="00344F9F">
      <w:pPr>
        <w:rPr>
          <w:lang w:val="nl-BE"/>
        </w:rPr>
      </w:pPr>
    </w:p>
    <w:p w14:paraId="7F88396D" w14:textId="77777777" w:rsidR="003C3051" w:rsidRDefault="003C3051" w:rsidP="00344F9F">
      <w:pPr>
        <w:rPr>
          <w:lang w:val="nl-BE"/>
        </w:rPr>
      </w:pPr>
    </w:p>
    <w:p w14:paraId="281014EB" w14:textId="77777777" w:rsidR="003C3051" w:rsidRDefault="003C3051" w:rsidP="00344F9F">
      <w:pPr>
        <w:rPr>
          <w:lang w:val="nl-BE"/>
        </w:rPr>
      </w:pPr>
    </w:p>
    <w:p w14:paraId="0BFF3AD7" w14:textId="77777777" w:rsidR="003C3051" w:rsidRDefault="003C3051" w:rsidP="00344F9F">
      <w:pPr>
        <w:rPr>
          <w:lang w:val="nl-BE"/>
        </w:rPr>
      </w:pPr>
    </w:p>
    <w:p w14:paraId="5980F7CF" w14:textId="77777777" w:rsidR="003C3051" w:rsidRDefault="003C3051" w:rsidP="00344F9F">
      <w:pPr>
        <w:rPr>
          <w:lang w:val="nl-BE"/>
        </w:rPr>
      </w:pPr>
    </w:p>
    <w:p w14:paraId="43AFB8C2" w14:textId="77777777" w:rsidR="003C3051" w:rsidRDefault="003C3051" w:rsidP="00344F9F">
      <w:pPr>
        <w:rPr>
          <w:lang w:val="nl-BE"/>
        </w:rPr>
      </w:pPr>
    </w:p>
    <w:p w14:paraId="474FCE48" w14:textId="77777777" w:rsidR="003C3051" w:rsidRDefault="003C3051" w:rsidP="00344F9F">
      <w:pPr>
        <w:rPr>
          <w:lang w:val="nl-BE"/>
        </w:rPr>
      </w:pPr>
    </w:p>
    <w:p w14:paraId="5BA977E5" w14:textId="77777777" w:rsidR="003C3051" w:rsidRDefault="003C3051" w:rsidP="00344F9F">
      <w:pPr>
        <w:rPr>
          <w:lang w:val="nl-BE"/>
        </w:rPr>
        <w:sectPr w:rsidR="003C3051" w:rsidSect="00341F34">
          <w:headerReference w:type="default" r:id="rId7"/>
          <w:footerReference w:type="even" r:id="rId8"/>
          <w:footerReference w:type="default" r:id="rId9"/>
          <w:footerReference w:type="first" r:id="rId10"/>
          <w:pgSz w:w="11906" w:h="16838" w:code="9"/>
          <w:pgMar w:top="1440" w:right="1728" w:bottom="1440" w:left="1728" w:header="708" w:footer="708" w:gutter="288"/>
          <w:pgNumType w:start="1"/>
          <w:cols w:space="708"/>
          <w:titlePg/>
        </w:sectPr>
      </w:pPr>
    </w:p>
    <w:p w14:paraId="0F6980EF" w14:textId="77777777" w:rsidR="003C3051" w:rsidRDefault="000E4CBE" w:rsidP="000E4CBE">
      <w:pPr>
        <w:pStyle w:val="Titel"/>
      </w:pPr>
      <w:r>
        <w:lastRenderedPageBreak/>
        <w:t>Inhoud</w:t>
      </w:r>
    </w:p>
    <w:p w14:paraId="5D840426" w14:textId="77777777" w:rsidR="0083032A" w:rsidRDefault="0083032A">
      <w:pPr>
        <w:pStyle w:val="Inhopg1"/>
        <w:tabs>
          <w:tab w:val="left" w:pos="540"/>
          <w:tab w:val="right" w:leader="dot" w:pos="8152"/>
        </w:tabs>
        <w:rPr>
          <w:b w:val="0"/>
          <w:bCs w:val="0"/>
          <w:caps w:val="0"/>
          <w:noProof/>
          <w:sz w:val="24"/>
        </w:rPr>
      </w:pPr>
      <w:r>
        <w:rPr>
          <w:lang w:val="nl-BE"/>
        </w:rPr>
        <w:fldChar w:fldCharType="begin"/>
      </w:r>
      <w:r>
        <w:rPr>
          <w:lang w:val="nl-BE"/>
        </w:rPr>
        <w:instrText xml:space="preserve"> TOC \o "1-3" \h \z \u </w:instrText>
      </w:r>
      <w:r>
        <w:rPr>
          <w:lang w:val="nl-BE"/>
        </w:rPr>
        <w:fldChar w:fldCharType="separate"/>
      </w:r>
      <w:hyperlink w:anchor="_Toc121043101" w:history="1">
        <w:r w:rsidRPr="008F3A2A">
          <w:rPr>
            <w:rStyle w:val="Hyperlink"/>
            <w:noProof/>
            <w:lang w:val="nl-BE"/>
          </w:rPr>
          <w:t>1.</w:t>
        </w:r>
        <w:r>
          <w:rPr>
            <w:b w:val="0"/>
            <w:bCs w:val="0"/>
            <w:caps w:val="0"/>
            <w:noProof/>
            <w:sz w:val="24"/>
          </w:rPr>
          <w:tab/>
        </w:r>
        <w:r w:rsidRPr="008F3A2A">
          <w:rPr>
            <w:rStyle w:val="Hyperlink"/>
            <w:noProof/>
            <w:lang w:val="nl-BE"/>
          </w:rPr>
          <w:t>Algemeen: over het project</w:t>
        </w:r>
        <w:r>
          <w:rPr>
            <w:noProof/>
            <w:webHidden/>
          </w:rPr>
          <w:tab/>
        </w:r>
        <w:r>
          <w:rPr>
            <w:noProof/>
            <w:webHidden/>
          </w:rPr>
          <w:fldChar w:fldCharType="begin"/>
        </w:r>
        <w:r>
          <w:rPr>
            <w:noProof/>
            <w:webHidden/>
          </w:rPr>
          <w:instrText xml:space="preserve"> PAGEREF _Toc121043101 \h </w:instrText>
        </w:r>
        <w:r>
          <w:rPr>
            <w:noProof/>
          </w:rPr>
        </w:r>
        <w:r>
          <w:rPr>
            <w:noProof/>
            <w:webHidden/>
          </w:rPr>
          <w:fldChar w:fldCharType="separate"/>
        </w:r>
        <w:r>
          <w:rPr>
            <w:noProof/>
            <w:webHidden/>
          </w:rPr>
          <w:t>6</w:t>
        </w:r>
        <w:r>
          <w:rPr>
            <w:noProof/>
            <w:webHidden/>
          </w:rPr>
          <w:fldChar w:fldCharType="end"/>
        </w:r>
      </w:hyperlink>
    </w:p>
    <w:p w14:paraId="2CA00FE8" w14:textId="77777777" w:rsidR="0083032A" w:rsidRDefault="0083032A">
      <w:pPr>
        <w:pStyle w:val="Inhopg2"/>
        <w:tabs>
          <w:tab w:val="left" w:pos="900"/>
          <w:tab w:val="right" w:leader="dot" w:pos="8152"/>
        </w:tabs>
        <w:rPr>
          <w:smallCaps w:val="0"/>
          <w:noProof/>
          <w:sz w:val="24"/>
        </w:rPr>
      </w:pPr>
      <w:hyperlink w:anchor="_Toc121043102" w:history="1">
        <w:r w:rsidRPr="008F3A2A">
          <w:rPr>
            <w:rStyle w:val="Hyperlink"/>
            <w:noProof/>
            <w:lang w:val="nl-BE"/>
          </w:rPr>
          <w:t>1.1.</w:t>
        </w:r>
        <w:r>
          <w:rPr>
            <w:smallCaps w:val="0"/>
            <w:noProof/>
            <w:sz w:val="24"/>
          </w:rPr>
          <w:tab/>
        </w:r>
        <w:r w:rsidRPr="008F3A2A">
          <w:rPr>
            <w:rStyle w:val="Hyperlink"/>
            <w:noProof/>
            <w:lang w:val="nl-BE"/>
          </w:rPr>
          <w:t>Partners</w:t>
        </w:r>
        <w:r>
          <w:rPr>
            <w:noProof/>
            <w:webHidden/>
          </w:rPr>
          <w:tab/>
        </w:r>
        <w:r>
          <w:rPr>
            <w:noProof/>
            <w:webHidden/>
          </w:rPr>
          <w:fldChar w:fldCharType="begin"/>
        </w:r>
        <w:r>
          <w:rPr>
            <w:noProof/>
            <w:webHidden/>
          </w:rPr>
          <w:instrText xml:space="preserve"> PAGEREF _Toc121043102 \h </w:instrText>
        </w:r>
        <w:r>
          <w:rPr>
            <w:noProof/>
          </w:rPr>
        </w:r>
        <w:r>
          <w:rPr>
            <w:noProof/>
            <w:webHidden/>
          </w:rPr>
          <w:fldChar w:fldCharType="separate"/>
        </w:r>
        <w:r>
          <w:rPr>
            <w:noProof/>
            <w:webHidden/>
          </w:rPr>
          <w:t>6</w:t>
        </w:r>
        <w:r>
          <w:rPr>
            <w:noProof/>
            <w:webHidden/>
          </w:rPr>
          <w:fldChar w:fldCharType="end"/>
        </w:r>
      </w:hyperlink>
    </w:p>
    <w:p w14:paraId="138EF28D" w14:textId="77777777" w:rsidR="0083032A" w:rsidRDefault="0083032A">
      <w:pPr>
        <w:pStyle w:val="Inhopg2"/>
        <w:tabs>
          <w:tab w:val="left" w:pos="900"/>
          <w:tab w:val="right" w:leader="dot" w:pos="8152"/>
        </w:tabs>
        <w:rPr>
          <w:smallCaps w:val="0"/>
          <w:noProof/>
          <w:sz w:val="24"/>
        </w:rPr>
      </w:pPr>
      <w:hyperlink w:anchor="_Toc121043103" w:history="1">
        <w:r w:rsidRPr="008F3A2A">
          <w:rPr>
            <w:rStyle w:val="Hyperlink"/>
            <w:noProof/>
            <w:lang w:val="nl-BE"/>
          </w:rPr>
          <w:t>1.2.</w:t>
        </w:r>
        <w:r>
          <w:rPr>
            <w:smallCaps w:val="0"/>
            <w:noProof/>
            <w:sz w:val="24"/>
          </w:rPr>
          <w:tab/>
        </w:r>
        <w:r w:rsidRPr="008F3A2A">
          <w:rPr>
            <w:rStyle w:val="Hyperlink"/>
            <w:noProof/>
            <w:lang w:val="nl-BE"/>
          </w:rPr>
          <w:t>Object: het studieobject van de eerste biënnale</w:t>
        </w:r>
        <w:r>
          <w:rPr>
            <w:noProof/>
            <w:webHidden/>
          </w:rPr>
          <w:tab/>
        </w:r>
        <w:r>
          <w:rPr>
            <w:noProof/>
            <w:webHidden/>
          </w:rPr>
          <w:fldChar w:fldCharType="begin"/>
        </w:r>
        <w:r>
          <w:rPr>
            <w:noProof/>
            <w:webHidden/>
          </w:rPr>
          <w:instrText xml:space="preserve"> PAGEREF _Toc121043103 \h </w:instrText>
        </w:r>
        <w:r>
          <w:rPr>
            <w:noProof/>
          </w:rPr>
        </w:r>
        <w:r>
          <w:rPr>
            <w:noProof/>
            <w:webHidden/>
          </w:rPr>
          <w:fldChar w:fldCharType="separate"/>
        </w:r>
        <w:r>
          <w:rPr>
            <w:noProof/>
            <w:webHidden/>
          </w:rPr>
          <w:t>6</w:t>
        </w:r>
        <w:r>
          <w:rPr>
            <w:noProof/>
            <w:webHidden/>
          </w:rPr>
          <w:fldChar w:fldCharType="end"/>
        </w:r>
      </w:hyperlink>
    </w:p>
    <w:p w14:paraId="6DFBD8B2" w14:textId="77777777" w:rsidR="0083032A" w:rsidRDefault="0083032A">
      <w:pPr>
        <w:pStyle w:val="Inhopg3"/>
        <w:tabs>
          <w:tab w:val="left" w:pos="1080"/>
          <w:tab w:val="right" w:leader="dot" w:pos="8152"/>
        </w:tabs>
        <w:rPr>
          <w:i w:val="0"/>
          <w:iCs w:val="0"/>
          <w:noProof/>
          <w:sz w:val="24"/>
        </w:rPr>
      </w:pPr>
      <w:hyperlink w:anchor="_Toc121043104" w:history="1">
        <w:r w:rsidRPr="008F3A2A">
          <w:rPr>
            <w:rStyle w:val="Hyperlink"/>
            <w:noProof/>
          </w:rPr>
          <w:t>1.2.1.</w:t>
        </w:r>
        <w:r>
          <w:rPr>
            <w:i w:val="0"/>
            <w:iCs w:val="0"/>
            <w:noProof/>
            <w:sz w:val="24"/>
          </w:rPr>
          <w:tab/>
        </w:r>
        <w:r w:rsidRPr="008F3A2A">
          <w:rPr>
            <w:rStyle w:val="Hyperlink"/>
            <w:noProof/>
          </w:rPr>
          <w:t>Probleemstelling</w:t>
        </w:r>
        <w:r>
          <w:rPr>
            <w:noProof/>
            <w:webHidden/>
          </w:rPr>
          <w:tab/>
        </w:r>
        <w:r>
          <w:rPr>
            <w:noProof/>
            <w:webHidden/>
          </w:rPr>
          <w:fldChar w:fldCharType="begin"/>
        </w:r>
        <w:r>
          <w:rPr>
            <w:noProof/>
            <w:webHidden/>
          </w:rPr>
          <w:instrText xml:space="preserve"> PAGEREF _Toc121043104 \h </w:instrText>
        </w:r>
        <w:r>
          <w:rPr>
            <w:noProof/>
          </w:rPr>
        </w:r>
        <w:r>
          <w:rPr>
            <w:noProof/>
            <w:webHidden/>
          </w:rPr>
          <w:fldChar w:fldCharType="separate"/>
        </w:r>
        <w:r>
          <w:rPr>
            <w:noProof/>
            <w:webHidden/>
          </w:rPr>
          <w:t>6</w:t>
        </w:r>
        <w:r>
          <w:rPr>
            <w:noProof/>
            <w:webHidden/>
          </w:rPr>
          <w:fldChar w:fldCharType="end"/>
        </w:r>
      </w:hyperlink>
    </w:p>
    <w:p w14:paraId="71B51DD2" w14:textId="77777777" w:rsidR="0083032A" w:rsidRDefault="0083032A">
      <w:pPr>
        <w:pStyle w:val="Inhopg3"/>
        <w:tabs>
          <w:tab w:val="left" w:pos="1080"/>
          <w:tab w:val="right" w:leader="dot" w:pos="8152"/>
        </w:tabs>
        <w:rPr>
          <w:i w:val="0"/>
          <w:iCs w:val="0"/>
          <w:noProof/>
          <w:sz w:val="24"/>
        </w:rPr>
      </w:pPr>
      <w:hyperlink w:anchor="_Toc121043105" w:history="1">
        <w:r w:rsidRPr="008F3A2A">
          <w:rPr>
            <w:rStyle w:val="Hyperlink"/>
            <w:noProof/>
          </w:rPr>
          <w:t>1.2.2.</w:t>
        </w:r>
        <w:r>
          <w:rPr>
            <w:i w:val="0"/>
            <w:iCs w:val="0"/>
            <w:noProof/>
            <w:sz w:val="24"/>
          </w:rPr>
          <w:tab/>
        </w:r>
        <w:r w:rsidRPr="008F3A2A">
          <w:rPr>
            <w:rStyle w:val="Hyperlink"/>
            <w:noProof/>
          </w:rPr>
          <w:t>Oplossingsstrategieën</w:t>
        </w:r>
        <w:r>
          <w:rPr>
            <w:noProof/>
            <w:webHidden/>
          </w:rPr>
          <w:tab/>
        </w:r>
        <w:r>
          <w:rPr>
            <w:noProof/>
            <w:webHidden/>
          </w:rPr>
          <w:fldChar w:fldCharType="begin"/>
        </w:r>
        <w:r>
          <w:rPr>
            <w:noProof/>
            <w:webHidden/>
          </w:rPr>
          <w:instrText xml:space="preserve"> PAGEREF _Toc121043105 \h </w:instrText>
        </w:r>
        <w:r>
          <w:rPr>
            <w:noProof/>
          </w:rPr>
        </w:r>
        <w:r>
          <w:rPr>
            <w:noProof/>
            <w:webHidden/>
          </w:rPr>
          <w:fldChar w:fldCharType="separate"/>
        </w:r>
        <w:r>
          <w:rPr>
            <w:noProof/>
            <w:webHidden/>
          </w:rPr>
          <w:t>6</w:t>
        </w:r>
        <w:r>
          <w:rPr>
            <w:noProof/>
            <w:webHidden/>
          </w:rPr>
          <w:fldChar w:fldCharType="end"/>
        </w:r>
      </w:hyperlink>
    </w:p>
    <w:p w14:paraId="4C45F68D" w14:textId="77777777" w:rsidR="0083032A" w:rsidRDefault="0083032A">
      <w:pPr>
        <w:pStyle w:val="Inhopg2"/>
        <w:tabs>
          <w:tab w:val="left" w:pos="900"/>
          <w:tab w:val="right" w:leader="dot" w:pos="8152"/>
        </w:tabs>
        <w:rPr>
          <w:smallCaps w:val="0"/>
          <w:noProof/>
          <w:sz w:val="24"/>
        </w:rPr>
      </w:pPr>
      <w:hyperlink w:anchor="_Toc121043106" w:history="1">
        <w:r w:rsidRPr="008F3A2A">
          <w:rPr>
            <w:rStyle w:val="Hyperlink"/>
            <w:noProof/>
          </w:rPr>
          <w:t>1.3.</w:t>
        </w:r>
        <w:r>
          <w:rPr>
            <w:smallCaps w:val="0"/>
            <w:noProof/>
            <w:sz w:val="24"/>
          </w:rPr>
          <w:tab/>
        </w:r>
        <w:r w:rsidRPr="008F3A2A">
          <w:rPr>
            <w:rStyle w:val="Hyperlink"/>
            <w:noProof/>
          </w:rPr>
          <w:t>Werkpakketten</w:t>
        </w:r>
        <w:r>
          <w:rPr>
            <w:noProof/>
            <w:webHidden/>
          </w:rPr>
          <w:tab/>
        </w:r>
        <w:r>
          <w:rPr>
            <w:noProof/>
            <w:webHidden/>
          </w:rPr>
          <w:fldChar w:fldCharType="begin"/>
        </w:r>
        <w:r>
          <w:rPr>
            <w:noProof/>
            <w:webHidden/>
          </w:rPr>
          <w:instrText xml:space="preserve"> PAGEREF _Toc121043106 \h </w:instrText>
        </w:r>
        <w:r>
          <w:rPr>
            <w:noProof/>
          </w:rPr>
        </w:r>
        <w:r>
          <w:rPr>
            <w:noProof/>
            <w:webHidden/>
          </w:rPr>
          <w:fldChar w:fldCharType="separate"/>
        </w:r>
        <w:r>
          <w:rPr>
            <w:noProof/>
            <w:webHidden/>
          </w:rPr>
          <w:t>6</w:t>
        </w:r>
        <w:r>
          <w:rPr>
            <w:noProof/>
            <w:webHidden/>
          </w:rPr>
          <w:fldChar w:fldCharType="end"/>
        </w:r>
      </w:hyperlink>
    </w:p>
    <w:p w14:paraId="33106367" w14:textId="77777777" w:rsidR="0083032A" w:rsidRDefault="0083032A">
      <w:pPr>
        <w:pStyle w:val="Inhopg1"/>
        <w:tabs>
          <w:tab w:val="left" w:pos="540"/>
          <w:tab w:val="right" w:leader="dot" w:pos="8152"/>
        </w:tabs>
        <w:rPr>
          <w:b w:val="0"/>
          <w:bCs w:val="0"/>
          <w:caps w:val="0"/>
          <w:noProof/>
          <w:sz w:val="24"/>
        </w:rPr>
      </w:pPr>
      <w:hyperlink w:anchor="_Toc121043107" w:history="1">
        <w:r w:rsidRPr="008F3A2A">
          <w:rPr>
            <w:rStyle w:val="Hyperlink"/>
            <w:noProof/>
            <w:lang w:val="nl-BE"/>
          </w:rPr>
          <w:t>2.</w:t>
        </w:r>
        <w:r>
          <w:rPr>
            <w:b w:val="0"/>
            <w:bCs w:val="0"/>
            <w:caps w:val="0"/>
            <w:noProof/>
            <w:sz w:val="24"/>
          </w:rPr>
          <w:tab/>
        </w:r>
        <w:r w:rsidRPr="008F3A2A">
          <w:rPr>
            <w:rStyle w:val="Hyperlink"/>
            <w:noProof/>
            <w:lang w:val="nl-BE"/>
          </w:rPr>
          <w:t>Experimenteel werk</w:t>
        </w:r>
        <w:r>
          <w:rPr>
            <w:noProof/>
            <w:webHidden/>
          </w:rPr>
          <w:tab/>
        </w:r>
        <w:r>
          <w:rPr>
            <w:noProof/>
            <w:webHidden/>
          </w:rPr>
          <w:fldChar w:fldCharType="begin"/>
        </w:r>
        <w:r>
          <w:rPr>
            <w:noProof/>
            <w:webHidden/>
          </w:rPr>
          <w:instrText xml:space="preserve"> PAGEREF _Toc121043107 \h </w:instrText>
        </w:r>
        <w:r>
          <w:rPr>
            <w:noProof/>
          </w:rPr>
        </w:r>
        <w:r>
          <w:rPr>
            <w:noProof/>
            <w:webHidden/>
          </w:rPr>
          <w:fldChar w:fldCharType="separate"/>
        </w:r>
        <w:r>
          <w:rPr>
            <w:noProof/>
            <w:webHidden/>
          </w:rPr>
          <w:t>6</w:t>
        </w:r>
        <w:r>
          <w:rPr>
            <w:noProof/>
            <w:webHidden/>
          </w:rPr>
          <w:fldChar w:fldCharType="end"/>
        </w:r>
      </w:hyperlink>
    </w:p>
    <w:p w14:paraId="16C23AA4" w14:textId="77777777" w:rsidR="0083032A" w:rsidRDefault="0083032A">
      <w:pPr>
        <w:pStyle w:val="Inhopg2"/>
        <w:tabs>
          <w:tab w:val="left" w:pos="900"/>
          <w:tab w:val="right" w:leader="dot" w:pos="8152"/>
        </w:tabs>
        <w:rPr>
          <w:smallCaps w:val="0"/>
          <w:noProof/>
          <w:sz w:val="24"/>
        </w:rPr>
      </w:pPr>
      <w:hyperlink w:anchor="_Toc121043108" w:history="1">
        <w:r w:rsidRPr="008F3A2A">
          <w:rPr>
            <w:rStyle w:val="Hyperlink"/>
            <w:noProof/>
            <w:lang w:val="nl-BE"/>
          </w:rPr>
          <w:t>2.1.</w:t>
        </w:r>
        <w:r>
          <w:rPr>
            <w:smallCaps w:val="0"/>
            <w:noProof/>
            <w:sz w:val="24"/>
          </w:rPr>
          <w:tab/>
        </w:r>
        <w:r w:rsidRPr="008F3A2A">
          <w:rPr>
            <w:rStyle w:val="Hyperlink"/>
            <w:noProof/>
            <w:lang w:val="nl-BE"/>
          </w:rPr>
          <w:t>Overzicht</w:t>
        </w:r>
        <w:r>
          <w:rPr>
            <w:noProof/>
            <w:webHidden/>
          </w:rPr>
          <w:tab/>
        </w:r>
        <w:r>
          <w:rPr>
            <w:noProof/>
            <w:webHidden/>
          </w:rPr>
          <w:fldChar w:fldCharType="begin"/>
        </w:r>
        <w:r>
          <w:rPr>
            <w:noProof/>
            <w:webHidden/>
          </w:rPr>
          <w:instrText xml:space="preserve"> PAGEREF _Toc121043108 \h </w:instrText>
        </w:r>
        <w:r>
          <w:rPr>
            <w:noProof/>
          </w:rPr>
        </w:r>
        <w:r>
          <w:rPr>
            <w:noProof/>
            <w:webHidden/>
          </w:rPr>
          <w:fldChar w:fldCharType="separate"/>
        </w:r>
        <w:r>
          <w:rPr>
            <w:noProof/>
            <w:webHidden/>
          </w:rPr>
          <w:t>6</w:t>
        </w:r>
        <w:r>
          <w:rPr>
            <w:noProof/>
            <w:webHidden/>
          </w:rPr>
          <w:fldChar w:fldCharType="end"/>
        </w:r>
      </w:hyperlink>
    </w:p>
    <w:p w14:paraId="34505F59" w14:textId="77777777" w:rsidR="0083032A" w:rsidRDefault="0083032A">
      <w:pPr>
        <w:pStyle w:val="Inhopg2"/>
        <w:tabs>
          <w:tab w:val="left" w:pos="900"/>
          <w:tab w:val="right" w:leader="dot" w:pos="8152"/>
        </w:tabs>
        <w:rPr>
          <w:smallCaps w:val="0"/>
          <w:noProof/>
          <w:sz w:val="24"/>
        </w:rPr>
      </w:pPr>
      <w:hyperlink w:anchor="_Toc121043109" w:history="1">
        <w:r w:rsidRPr="008F3A2A">
          <w:rPr>
            <w:rStyle w:val="Hyperlink"/>
            <w:noProof/>
            <w:lang w:val="nl-BE"/>
          </w:rPr>
          <w:t>2.2.</w:t>
        </w:r>
        <w:r>
          <w:rPr>
            <w:smallCaps w:val="0"/>
            <w:noProof/>
            <w:sz w:val="24"/>
          </w:rPr>
          <w:tab/>
        </w:r>
        <w:r w:rsidRPr="008F3A2A">
          <w:rPr>
            <w:rStyle w:val="Hyperlink"/>
            <w:noProof/>
            <w:lang w:val="nl-BE"/>
          </w:rPr>
          <w:t>Biologische achtergrond</w:t>
        </w:r>
        <w:r>
          <w:rPr>
            <w:noProof/>
            <w:webHidden/>
          </w:rPr>
          <w:tab/>
        </w:r>
        <w:r>
          <w:rPr>
            <w:noProof/>
            <w:webHidden/>
          </w:rPr>
          <w:fldChar w:fldCharType="begin"/>
        </w:r>
        <w:r>
          <w:rPr>
            <w:noProof/>
            <w:webHidden/>
          </w:rPr>
          <w:instrText xml:space="preserve"> PAGEREF _Toc121043109 \h </w:instrText>
        </w:r>
        <w:r>
          <w:rPr>
            <w:noProof/>
          </w:rPr>
        </w:r>
        <w:r>
          <w:rPr>
            <w:noProof/>
            <w:webHidden/>
          </w:rPr>
          <w:fldChar w:fldCharType="separate"/>
        </w:r>
        <w:r>
          <w:rPr>
            <w:noProof/>
            <w:webHidden/>
          </w:rPr>
          <w:t>7</w:t>
        </w:r>
        <w:r>
          <w:rPr>
            <w:noProof/>
            <w:webHidden/>
          </w:rPr>
          <w:fldChar w:fldCharType="end"/>
        </w:r>
      </w:hyperlink>
    </w:p>
    <w:p w14:paraId="0A66B4E6" w14:textId="77777777" w:rsidR="0083032A" w:rsidRDefault="0083032A">
      <w:pPr>
        <w:pStyle w:val="Inhopg3"/>
        <w:tabs>
          <w:tab w:val="left" w:pos="1080"/>
          <w:tab w:val="right" w:leader="dot" w:pos="8152"/>
        </w:tabs>
        <w:rPr>
          <w:i w:val="0"/>
          <w:iCs w:val="0"/>
          <w:noProof/>
          <w:sz w:val="24"/>
        </w:rPr>
      </w:pPr>
      <w:hyperlink w:anchor="_Toc121043110" w:history="1">
        <w:r w:rsidRPr="008F3A2A">
          <w:rPr>
            <w:rStyle w:val="Hyperlink"/>
            <w:noProof/>
          </w:rPr>
          <w:t>2.2.1.</w:t>
        </w:r>
        <w:r>
          <w:rPr>
            <w:i w:val="0"/>
            <w:iCs w:val="0"/>
            <w:noProof/>
            <w:sz w:val="24"/>
          </w:rPr>
          <w:tab/>
        </w:r>
        <w:r w:rsidRPr="008F3A2A">
          <w:rPr>
            <w:rStyle w:val="Hyperlink"/>
            <w:noProof/>
          </w:rPr>
          <w:t>Celwand van de ui</w:t>
        </w:r>
        <w:r>
          <w:rPr>
            <w:noProof/>
            <w:webHidden/>
          </w:rPr>
          <w:tab/>
        </w:r>
        <w:r>
          <w:rPr>
            <w:noProof/>
            <w:webHidden/>
          </w:rPr>
          <w:fldChar w:fldCharType="begin"/>
        </w:r>
        <w:r>
          <w:rPr>
            <w:noProof/>
            <w:webHidden/>
          </w:rPr>
          <w:instrText xml:space="preserve"> PAGEREF _Toc121043110 \h </w:instrText>
        </w:r>
        <w:r>
          <w:rPr>
            <w:noProof/>
          </w:rPr>
        </w:r>
        <w:r>
          <w:rPr>
            <w:noProof/>
            <w:webHidden/>
          </w:rPr>
          <w:fldChar w:fldCharType="separate"/>
        </w:r>
        <w:r>
          <w:rPr>
            <w:noProof/>
            <w:webHidden/>
          </w:rPr>
          <w:t>8</w:t>
        </w:r>
        <w:r>
          <w:rPr>
            <w:noProof/>
            <w:webHidden/>
          </w:rPr>
          <w:fldChar w:fldCharType="end"/>
        </w:r>
      </w:hyperlink>
    </w:p>
    <w:p w14:paraId="21368DAF" w14:textId="77777777" w:rsidR="0083032A" w:rsidRDefault="0083032A">
      <w:pPr>
        <w:pStyle w:val="Inhopg3"/>
        <w:tabs>
          <w:tab w:val="left" w:pos="1080"/>
          <w:tab w:val="right" w:leader="dot" w:pos="8152"/>
        </w:tabs>
        <w:rPr>
          <w:i w:val="0"/>
          <w:iCs w:val="0"/>
          <w:noProof/>
          <w:sz w:val="24"/>
        </w:rPr>
      </w:pPr>
      <w:hyperlink w:anchor="_Toc121043111" w:history="1">
        <w:r w:rsidRPr="008F3A2A">
          <w:rPr>
            <w:rStyle w:val="Hyperlink"/>
            <w:noProof/>
          </w:rPr>
          <w:t>2.2.2.</w:t>
        </w:r>
        <w:r>
          <w:rPr>
            <w:i w:val="0"/>
            <w:iCs w:val="0"/>
            <w:noProof/>
            <w:sz w:val="24"/>
          </w:rPr>
          <w:tab/>
        </w:r>
        <w:r w:rsidRPr="008F3A2A">
          <w:rPr>
            <w:rStyle w:val="Hyperlink"/>
            <w:noProof/>
          </w:rPr>
          <w:t>Modellen van de celwand</w:t>
        </w:r>
        <w:r>
          <w:rPr>
            <w:noProof/>
            <w:webHidden/>
          </w:rPr>
          <w:tab/>
        </w:r>
        <w:r>
          <w:rPr>
            <w:noProof/>
            <w:webHidden/>
          </w:rPr>
          <w:fldChar w:fldCharType="begin"/>
        </w:r>
        <w:r>
          <w:rPr>
            <w:noProof/>
            <w:webHidden/>
          </w:rPr>
          <w:instrText xml:space="preserve"> PAGEREF _Toc121043111 \h </w:instrText>
        </w:r>
        <w:r>
          <w:rPr>
            <w:noProof/>
          </w:rPr>
        </w:r>
        <w:r>
          <w:rPr>
            <w:noProof/>
            <w:webHidden/>
          </w:rPr>
          <w:fldChar w:fldCharType="separate"/>
        </w:r>
        <w:r>
          <w:rPr>
            <w:noProof/>
            <w:webHidden/>
          </w:rPr>
          <w:t>9</w:t>
        </w:r>
        <w:r>
          <w:rPr>
            <w:noProof/>
            <w:webHidden/>
          </w:rPr>
          <w:fldChar w:fldCharType="end"/>
        </w:r>
      </w:hyperlink>
    </w:p>
    <w:p w14:paraId="44E639E8" w14:textId="77777777" w:rsidR="0083032A" w:rsidRDefault="0083032A">
      <w:pPr>
        <w:pStyle w:val="Inhopg1"/>
        <w:tabs>
          <w:tab w:val="left" w:pos="540"/>
          <w:tab w:val="right" w:leader="dot" w:pos="8152"/>
        </w:tabs>
        <w:rPr>
          <w:b w:val="0"/>
          <w:bCs w:val="0"/>
          <w:caps w:val="0"/>
          <w:noProof/>
          <w:sz w:val="24"/>
        </w:rPr>
      </w:pPr>
      <w:hyperlink w:anchor="_Toc121043112" w:history="1">
        <w:r w:rsidRPr="008F3A2A">
          <w:rPr>
            <w:rStyle w:val="Hyperlink"/>
            <w:noProof/>
          </w:rPr>
          <w:t>3.</w:t>
        </w:r>
        <w:r>
          <w:rPr>
            <w:b w:val="0"/>
            <w:bCs w:val="0"/>
            <w:caps w:val="0"/>
            <w:noProof/>
            <w:sz w:val="24"/>
          </w:rPr>
          <w:tab/>
        </w:r>
        <w:r w:rsidRPr="008F3A2A">
          <w:rPr>
            <w:rStyle w:val="Hyperlink"/>
            <w:noProof/>
          </w:rPr>
          <w:t>Biologische acthergrond</w:t>
        </w:r>
        <w:r>
          <w:rPr>
            <w:noProof/>
            <w:webHidden/>
          </w:rPr>
          <w:tab/>
        </w:r>
        <w:r>
          <w:rPr>
            <w:noProof/>
            <w:webHidden/>
          </w:rPr>
          <w:fldChar w:fldCharType="begin"/>
        </w:r>
        <w:r>
          <w:rPr>
            <w:noProof/>
            <w:webHidden/>
          </w:rPr>
          <w:instrText xml:space="preserve"> PAGEREF _Toc121043112 \h </w:instrText>
        </w:r>
        <w:r>
          <w:rPr>
            <w:noProof/>
          </w:rPr>
        </w:r>
        <w:r>
          <w:rPr>
            <w:noProof/>
            <w:webHidden/>
          </w:rPr>
          <w:fldChar w:fldCharType="separate"/>
        </w:r>
        <w:r>
          <w:rPr>
            <w:noProof/>
            <w:webHidden/>
          </w:rPr>
          <w:t>9</w:t>
        </w:r>
        <w:r>
          <w:rPr>
            <w:noProof/>
            <w:webHidden/>
          </w:rPr>
          <w:fldChar w:fldCharType="end"/>
        </w:r>
      </w:hyperlink>
    </w:p>
    <w:p w14:paraId="4F48501F" w14:textId="77777777" w:rsidR="0083032A" w:rsidRDefault="0083032A">
      <w:pPr>
        <w:pStyle w:val="Inhopg2"/>
        <w:tabs>
          <w:tab w:val="left" w:pos="900"/>
          <w:tab w:val="right" w:leader="dot" w:pos="8152"/>
        </w:tabs>
        <w:rPr>
          <w:smallCaps w:val="0"/>
          <w:noProof/>
          <w:sz w:val="24"/>
        </w:rPr>
      </w:pPr>
      <w:hyperlink w:anchor="_Toc121043113" w:history="1">
        <w:r w:rsidRPr="008F3A2A">
          <w:rPr>
            <w:rStyle w:val="Hyperlink"/>
            <w:noProof/>
          </w:rPr>
          <w:t>3.1.</w:t>
        </w:r>
        <w:r>
          <w:rPr>
            <w:smallCaps w:val="0"/>
            <w:noProof/>
            <w:sz w:val="24"/>
          </w:rPr>
          <w:tab/>
        </w:r>
        <w:r w:rsidRPr="008F3A2A">
          <w:rPr>
            <w:rStyle w:val="Hyperlink"/>
            <w:noProof/>
          </w:rPr>
          <w:t>Functions</w:t>
        </w:r>
        <w:r>
          <w:rPr>
            <w:noProof/>
            <w:webHidden/>
          </w:rPr>
          <w:tab/>
        </w:r>
        <w:r>
          <w:rPr>
            <w:noProof/>
            <w:webHidden/>
          </w:rPr>
          <w:fldChar w:fldCharType="begin"/>
        </w:r>
        <w:r>
          <w:rPr>
            <w:noProof/>
            <w:webHidden/>
          </w:rPr>
          <w:instrText xml:space="preserve"> PAGEREF _Toc121043113 \h </w:instrText>
        </w:r>
        <w:r>
          <w:rPr>
            <w:noProof/>
          </w:rPr>
        </w:r>
        <w:r>
          <w:rPr>
            <w:noProof/>
            <w:webHidden/>
          </w:rPr>
          <w:fldChar w:fldCharType="separate"/>
        </w:r>
        <w:r>
          <w:rPr>
            <w:noProof/>
            <w:webHidden/>
          </w:rPr>
          <w:t>9</w:t>
        </w:r>
        <w:r>
          <w:rPr>
            <w:noProof/>
            <w:webHidden/>
          </w:rPr>
          <w:fldChar w:fldCharType="end"/>
        </w:r>
      </w:hyperlink>
    </w:p>
    <w:p w14:paraId="2436A31C" w14:textId="77777777" w:rsidR="0083032A" w:rsidRDefault="0083032A">
      <w:pPr>
        <w:pStyle w:val="Inhopg2"/>
        <w:tabs>
          <w:tab w:val="left" w:pos="900"/>
          <w:tab w:val="right" w:leader="dot" w:pos="8152"/>
        </w:tabs>
        <w:rPr>
          <w:smallCaps w:val="0"/>
          <w:noProof/>
          <w:sz w:val="24"/>
        </w:rPr>
      </w:pPr>
      <w:hyperlink w:anchor="_Toc121043114" w:history="1">
        <w:r w:rsidRPr="008F3A2A">
          <w:rPr>
            <w:rStyle w:val="Hyperlink"/>
            <w:noProof/>
          </w:rPr>
          <w:t>3.2.</w:t>
        </w:r>
        <w:r>
          <w:rPr>
            <w:smallCaps w:val="0"/>
            <w:noProof/>
            <w:sz w:val="24"/>
          </w:rPr>
          <w:tab/>
        </w:r>
        <w:r w:rsidRPr="008F3A2A">
          <w:rPr>
            <w:rStyle w:val="Hyperlink"/>
            <w:noProof/>
          </w:rPr>
          <w:t>Composition of cell wall</w:t>
        </w:r>
        <w:r>
          <w:rPr>
            <w:noProof/>
            <w:webHidden/>
          </w:rPr>
          <w:tab/>
        </w:r>
        <w:r>
          <w:rPr>
            <w:noProof/>
            <w:webHidden/>
          </w:rPr>
          <w:fldChar w:fldCharType="begin"/>
        </w:r>
        <w:r>
          <w:rPr>
            <w:noProof/>
            <w:webHidden/>
          </w:rPr>
          <w:instrText xml:space="preserve"> PAGEREF _Toc121043114 \h </w:instrText>
        </w:r>
        <w:r>
          <w:rPr>
            <w:noProof/>
          </w:rPr>
        </w:r>
        <w:r>
          <w:rPr>
            <w:noProof/>
            <w:webHidden/>
          </w:rPr>
          <w:fldChar w:fldCharType="separate"/>
        </w:r>
        <w:r>
          <w:rPr>
            <w:noProof/>
            <w:webHidden/>
          </w:rPr>
          <w:t>10</w:t>
        </w:r>
        <w:r>
          <w:rPr>
            <w:noProof/>
            <w:webHidden/>
          </w:rPr>
          <w:fldChar w:fldCharType="end"/>
        </w:r>
      </w:hyperlink>
    </w:p>
    <w:p w14:paraId="5F1C2796" w14:textId="77777777" w:rsidR="0083032A" w:rsidRDefault="0083032A">
      <w:pPr>
        <w:pStyle w:val="Inhopg3"/>
        <w:tabs>
          <w:tab w:val="left" w:pos="1080"/>
          <w:tab w:val="right" w:leader="dot" w:pos="8152"/>
        </w:tabs>
        <w:rPr>
          <w:i w:val="0"/>
          <w:iCs w:val="0"/>
          <w:noProof/>
          <w:sz w:val="24"/>
        </w:rPr>
      </w:pPr>
      <w:hyperlink w:anchor="_Toc121043115" w:history="1">
        <w:r w:rsidRPr="008F3A2A">
          <w:rPr>
            <w:rStyle w:val="Hyperlink"/>
            <w:rFonts w:ascii="Times" w:hAnsi="Times" w:cs="Times"/>
            <w:noProof/>
          </w:rPr>
          <w:t>3.2.1.</w:t>
        </w:r>
        <w:r>
          <w:rPr>
            <w:i w:val="0"/>
            <w:iCs w:val="0"/>
            <w:noProof/>
            <w:sz w:val="24"/>
          </w:rPr>
          <w:tab/>
        </w:r>
        <w:r w:rsidRPr="008F3A2A">
          <w:rPr>
            <w:rStyle w:val="Hyperlink"/>
            <w:noProof/>
          </w:rPr>
          <w:t>Pectic acid</w:t>
        </w:r>
        <w:r>
          <w:rPr>
            <w:noProof/>
            <w:webHidden/>
          </w:rPr>
          <w:tab/>
        </w:r>
        <w:r>
          <w:rPr>
            <w:noProof/>
            <w:webHidden/>
          </w:rPr>
          <w:fldChar w:fldCharType="begin"/>
        </w:r>
        <w:r>
          <w:rPr>
            <w:noProof/>
            <w:webHidden/>
          </w:rPr>
          <w:instrText xml:space="preserve"> PAGEREF _Toc121043115 \h </w:instrText>
        </w:r>
        <w:r>
          <w:rPr>
            <w:noProof/>
          </w:rPr>
        </w:r>
        <w:r>
          <w:rPr>
            <w:noProof/>
            <w:webHidden/>
          </w:rPr>
          <w:fldChar w:fldCharType="separate"/>
        </w:r>
        <w:r>
          <w:rPr>
            <w:noProof/>
            <w:webHidden/>
          </w:rPr>
          <w:t>10</w:t>
        </w:r>
        <w:r>
          <w:rPr>
            <w:noProof/>
            <w:webHidden/>
          </w:rPr>
          <w:fldChar w:fldCharType="end"/>
        </w:r>
      </w:hyperlink>
    </w:p>
    <w:p w14:paraId="56278B18" w14:textId="77777777" w:rsidR="0083032A" w:rsidRDefault="0083032A">
      <w:pPr>
        <w:pStyle w:val="Inhopg3"/>
        <w:tabs>
          <w:tab w:val="left" w:pos="1080"/>
          <w:tab w:val="right" w:leader="dot" w:pos="8152"/>
        </w:tabs>
        <w:rPr>
          <w:i w:val="0"/>
          <w:iCs w:val="0"/>
          <w:noProof/>
          <w:sz w:val="24"/>
        </w:rPr>
      </w:pPr>
      <w:hyperlink w:anchor="_Toc121043116" w:history="1">
        <w:r w:rsidRPr="008F3A2A">
          <w:rPr>
            <w:rStyle w:val="Hyperlink"/>
            <w:noProof/>
          </w:rPr>
          <w:t>3.2.2.</w:t>
        </w:r>
        <w:r>
          <w:rPr>
            <w:i w:val="0"/>
            <w:iCs w:val="0"/>
            <w:noProof/>
            <w:sz w:val="24"/>
          </w:rPr>
          <w:tab/>
        </w:r>
        <w:r w:rsidRPr="008F3A2A">
          <w:rPr>
            <w:rStyle w:val="Hyperlink"/>
            <w:noProof/>
          </w:rPr>
          <w:t>Pectin</w:t>
        </w:r>
        <w:r>
          <w:rPr>
            <w:noProof/>
            <w:webHidden/>
          </w:rPr>
          <w:tab/>
        </w:r>
        <w:r>
          <w:rPr>
            <w:noProof/>
            <w:webHidden/>
          </w:rPr>
          <w:fldChar w:fldCharType="begin"/>
        </w:r>
        <w:r>
          <w:rPr>
            <w:noProof/>
            <w:webHidden/>
          </w:rPr>
          <w:instrText xml:space="preserve"> PAGEREF _Toc121043116 \h </w:instrText>
        </w:r>
        <w:r>
          <w:rPr>
            <w:noProof/>
          </w:rPr>
        </w:r>
        <w:r>
          <w:rPr>
            <w:noProof/>
            <w:webHidden/>
          </w:rPr>
          <w:fldChar w:fldCharType="separate"/>
        </w:r>
        <w:r>
          <w:rPr>
            <w:noProof/>
            <w:webHidden/>
          </w:rPr>
          <w:t>10</w:t>
        </w:r>
        <w:r>
          <w:rPr>
            <w:noProof/>
            <w:webHidden/>
          </w:rPr>
          <w:fldChar w:fldCharType="end"/>
        </w:r>
      </w:hyperlink>
    </w:p>
    <w:p w14:paraId="460FFD3F" w14:textId="77777777" w:rsidR="0083032A" w:rsidRDefault="0083032A">
      <w:pPr>
        <w:pStyle w:val="Inhopg3"/>
        <w:tabs>
          <w:tab w:val="left" w:pos="1080"/>
          <w:tab w:val="right" w:leader="dot" w:pos="8152"/>
        </w:tabs>
        <w:rPr>
          <w:i w:val="0"/>
          <w:iCs w:val="0"/>
          <w:noProof/>
          <w:sz w:val="24"/>
        </w:rPr>
      </w:pPr>
      <w:hyperlink w:anchor="_Toc121043117" w:history="1">
        <w:r w:rsidRPr="008F3A2A">
          <w:rPr>
            <w:rStyle w:val="Hyperlink"/>
            <w:noProof/>
            <w:lang w:val="en-US"/>
          </w:rPr>
          <w:t>3.2.3.</w:t>
        </w:r>
        <w:r>
          <w:rPr>
            <w:i w:val="0"/>
            <w:iCs w:val="0"/>
            <w:noProof/>
            <w:sz w:val="24"/>
          </w:rPr>
          <w:tab/>
        </w:r>
        <w:r w:rsidRPr="008F3A2A">
          <w:rPr>
            <w:rStyle w:val="Hyperlink"/>
            <w:noProof/>
            <w:lang w:val="en-US"/>
          </w:rPr>
          <w:t>Cellulose</w:t>
        </w:r>
        <w:r>
          <w:rPr>
            <w:noProof/>
            <w:webHidden/>
          </w:rPr>
          <w:tab/>
        </w:r>
        <w:r>
          <w:rPr>
            <w:noProof/>
            <w:webHidden/>
          </w:rPr>
          <w:fldChar w:fldCharType="begin"/>
        </w:r>
        <w:r>
          <w:rPr>
            <w:noProof/>
            <w:webHidden/>
          </w:rPr>
          <w:instrText xml:space="preserve"> PAGEREF _Toc121043117 \h </w:instrText>
        </w:r>
        <w:r>
          <w:rPr>
            <w:noProof/>
          </w:rPr>
        </w:r>
        <w:r>
          <w:rPr>
            <w:noProof/>
            <w:webHidden/>
          </w:rPr>
          <w:fldChar w:fldCharType="separate"/>
        </w:r>
        <w:r>
          <w:rPr>
            <w:noProof/>
            <w:webHidden/>
          </w:rPr>
          <w:t>11</w:t>
        </w:r>
        <w:r>
          <w:rPr>
            <w:noProof/>
            <w:webHidden/>
          </w:rPr>
          <w:fldChar w:fldCharType="end"/>
        </w:r>
      </w:hyperlink>
    </w:p>
    <w:p w14:paraId="6E733872" w14:textId="77777777" w:rsidR="0083032A" w:rsidRDefault="0083032A">
      <w:pPr>
        <w:pStyle w:val="Inhopg3"/>
        <w:tabs>
          <w:tab w:val="left" w:pos="1080"/>
          <w:tab w:val="right" w:leader="dot" w:pos="8152"/>
        </w:tabs>
        <w:rPr>
          <w:i w:val="0"/>
          <w:iCs w:val="0"/>
          <w:noProof/>
          <w:sz w:val="24"/>
        </w:rPr>
      </w:pPr>
      <w:hyperlink w:anchor="_Toc121043118" w:history="1">
        <w:r w:rsidRPr="008F3A2A">
          <w:rPr>
            <w:rStyle w:val="Hyperlink"/>
            <w:noProof/>
            <w:lang w:val="en-US"/>
          </w:rPr>
          <w:t>3.2.4.</w:t>
        </w:r>
        <w:r>
          <w:rPr>
            <w:i w:val="0"/>
            <w:iCs w:val="0"/>
            <w:noProof/>
            <w:sz w:val="24"/>
          </w:rPr>
          <w:tab/>
        </w:r>
        <w:r w:rsidRPr="008F3A2A">
          <w:rPr>
            <w:rStyle w:val="Hyperlink"/>
            <w:noProof/>
            <w:lang w:val="en-US"/>
          </w:rPr>
          <w:t>Starch</w:t>
        </w:r>
        <w:r>
          <w:rPr>
            <w:noProof/>
            <w:webHidden/>
          </w:rPr>
          <w:tab/>
        </w:r>
        <w:r>
          <w:rPr>
            <w:noProof/>
            <w:webHidden/>
          </w:rPr>
          <w:fldChar w:fldCharType="begin"/>
        </w:r>
        <w:r>
          <w:rPr>
            <w:noProof/>
            <w:webHidden/>
          </w:rPr>
          <w:instrText xml:space="preserve"> PAGEREF _Toc121043118 \h </w:instrText>
        </w:r>
        <w:r>
          <w:rPr>
            <w:noProof/>
          </w:rPr>
        </w:r>
        <w:r>
          <w:rPr>
            <w:noProof/>
            <w:webHidden/>
          </w:rPr>
          <w:fldChar w:fldCharType="separate"/>
        </w:r>
        <w:r>
          <w:rPr>
            <w:noProof/>
            <w:webHidden/>
          </w:rPr>
          <w:t>11</w:t>
        </w:r>
        <w:r>
          <w:rPr>
            <w:noProof/>
            <w:webHidden/>
          </w:rPr>
          <w:fldChar w:fldCharType="end"/>
        </w:r>
      </w:hyperlink>
    </w:p>
    <w:p w14:paraId="55495018" w14:textId="77777777" w:rsidR="0083032A" w:rsidRDefault="0083032A">
      <w:pPr>
        <w:pStyle w:val="Inhopg3"/>
        <w:tabs>
          <w:tab w:val="left" w:pos="1080"/>
          <w:tab w:val="right" w:leader="dot" w:pos="8152"/>
        </w:tabs>
        <w:rPr>
          <w:i w:val="0"/>
          <w:iCs w:val="0"/>
          <w:noProof/>
          <w:sz w:val="24"/>
        </w:rPr>
      </w:pPr>
      <w:hyperlink w:anchor="_Toc121043119" w:history="1">
        <w:r w:rsidRPr="008F3A2A">
          <w:rPr>
            <w:rStyle w:val="Hyperlink"/>
            <w:noProof/>
            <w:lang w:val="en-US"/>
          </w:rPr>
          <w:t>3.2.5.</w:t>
        </w:r>
        <w:r>
          <w:rPr>
            <w:i w:val="0"/>
            <w:iCs w:val="0"/>
            <w:noProof/>
            <w:sz w:val="24"/>
          </w:rPr>
          <w:tab/>
        </w:r>
        <w:r w:rsidRPr="008F3A2A">
          <w:rPr>
            <w:rStyle w:val="Hyperlink"/>
            <w:noProof/>
            <w:lang w:val="en-US"/>
          </w:rPr>
          <w:t>Hemicellulose</w:t>
        </w:r>
        <w:r>
          <w:rPr>
            <w:noProof/>
            <w:webHidden/>
          </w:rPr>
          <w:tab/>
        </w:r>
        <w:r>
          <w:rPr>
            <w:noProof/>
            <w:webHidden/>
          </w:rPr>
          <w:fldChar w:fldCharType="begin"/>
        </w:r>
        <w:r>
          <w:rPr>
            <w:noProof/>
            <w:webHidden/>
          </w:rPr>
          <w:instrText xml:space="preserve"> PAGEREF _Toc121043119 \h </w:instrText>
        </w:r>
        <w:r>
          <w:rPr>
            <w:noProof/>
          </w:rPr>
        </w:r>
        <w:r>
          <w:rPr>
            <w:noProof/>
            <w:webHidden/>
          </w:rPr>
          <w:fldChar w:fldCharType="separate"/>
        </w:r>
        <w:r>
          <w:rPr>
            <w:noProof/>
            <w:webHidden/>
          </w:rPr>
          <w:t>11</w:t>
        </w:r>
        <w:r>
          <w:rPr>
            <w:noProof/>
            <w:webHidden/>
          </w:rPr>
          <w:fldChar w:fldCharType="end"/>
        </w:r>
      </w:hyperlink>
    </w:p>
    <w:p w14:paraId="78928B19" w14:textId="77777777" w:rsidR="0083032A" w:rsidRDefault="0083032A">
      <w:pPr>
        <w:pStyle w:val="Inhopg3"/>
        <w:tabs>
          <w:tab w:val="left" w:pos="1080"/>
          <w:tab w:val="right" w:leader="dot" w:pos="8152"/>
        </w:tabs>
        <w:rPr>
          <w:i w:val="0"/>
          <w:iCs w:val="0"/>
          <w:noProof/>
          <w:sz w:val="24"/>
        </w:rPr>
      </w:pPr>
      <w:hyperlink w:anchor="_Toc121043120" w:history="1">
        <w:r w:rsidRPr="008F3A2A">
          <w:rPr>
            <w:rStyle w:val="Hyperlink"/>
            <w:noProof/>
            <w:lang w:val="en-US"/>
          </w:rPr>
          <w:t>3.2.6.</w:t>
        </w:r>
        <w:r>
          <w:rPr>
            <w:i w:val="0"/>
            <w:iCs w:val="0"/>
            <w:noProof/>
            <w:sz w:val="24"/>
          </w:rPr>
          <w:tab/>
        </w:r>
        <w:r w:rsidRPr="008F3A2A">
          <w:rPr>
            <w:rStyle w:val="Hyperlink"/>
            <w:noProof/>
            <w:lang w:val="en-US"/>
          </w:rPr>
          <w:t>Structural proteins</w:t>
        </w:r>
        <w:r>
          <w:rPr>
            <w:noProof/>
            <w:webHidden/>
          </w:rPr>
          <w:tab/>
        </w:r>
        <w:r>
          <w:rPr>
            <w:noProof/>
            <w:webHidden/>
          </w:rPr>
          <w:fldChar w:fldCharType="begin"/>
        </w:r>
        <w:r>
          <w:rPr>
            <w:noProof/>
            <w:webHidden/>
          </w:rPr>
          <w:instrText xml:space="preserve"> PAGEREF _Toc121043120 \h </w:instrText>
        </w:r>
        <w:r>
          <w:rPr>
            <w:noProof/>
          </w:rPr>
        </w:r>
        <w:r>
          <w:rPr>
            <w:noProof/>
            <w:webHidden/>
          </w:rPr>
          <w:fldChar w:fldCharType="separate"/>
        </w:r>
        <w:r>
          <w:rPr>
            <w:noProof/>
            <w:webHidden/>
          </w:rPr>
          <w:t>12</w:t>
        </w:r>
        <w:r>
          <w:rPr>
            <w:noProof/>
            <w:webHidden/>
          </w:rPr>
          <w:fldChar w:fldCharType="end"/>
        </w:r>
      </w:hyperlink>
    </w:p>
    <w:p w14:paraId="28EF2AE1" w14:textId="77777777" w:rsidR="0083032A" w:rsidRDefault="0083032A">
      <w:pPr>
        <w:pStyle w:val="Inhopg3"/>
        <w:tabs>
          <w:tab w:val="left" w:pos="1080"/>
          <w:tab w:val="right" w:leader="dot" w:pos="8152"/>
        </w:tabs>
        <w:rPr>
          <w:i w:val="0"/>
          <w:iCs w:val="0"/>
          <w:noProof/>
          <w:sz w:val="24"/>
        </w:rPr>
      </w:pPr>
      <w:hyperlink w:anchor="_Toc121043121" w:history="1">
        <w:r w:rsidRPr="008F3A2A">
          <w:rPr>
            <w:rStyle w:val="Hyperlink"/>
            <w:noProof/>
            <w:lang w:val="en-US"/>
          </w:rPr>
          <w:t>3.2.7.</w:t>
        </w:r>
        <w:r>
          <w:rPr>
            <w:i w:val="0"/>
            <w:iCs w:val="0"/>
            <w:noProof/>
            <w:sz w:val="24"/>
          </w:rPr>
          <w:tab/>
        </w:r>
        <w:r w:rsidRPr="008F3A2A">
          <w:rPr>
            <w:rStyle w:val="Hyperlink"/>
            <w:noProof/>
            <w:lang w:val="en-US"/>
          </w:rPr>
          <w:t>Functional proteins</w:t>
        </w:r>
        <w:r>
          <w:rPr>
            <w:noProof/>
            <w:webHidden/>
          </w:rPr>
          <w:tab/>
        </w:r>
        <w:r>
          <w:rPr>
            <w:noProof/>
            <w:webHidden/>
          </w:rPr>
          <w:fldChar w:fldCharType="begin"/>
        </w:r>
        <w:r>
          <w:rPr>
            <w:noProof/>
            <w:webHidden/>
          </w:rPr>
          <w:instrText xml:space="preserve"> PAGEREF _Toc121043121 \h </w:instrText>
        </w:r>
        <w:r>
          <w:rPr>
            <w:noProof/>
          </w:rPr>
        </w:r>
        <w:r>
          <w:rPr>
            <w:noProof/>
            <w:webHidden/>
          </w:rPr>
          <w:fldChar w:fldCharType="separate"/>
        </w:r>
        <w:r>
          <w:rPr>
            <w:noProof/>
            <w:webHidden/>
          </w:rPr>
          <w:t>12</w:t>
        </w:r>
        <w:r>
          <w:rPr>
            <w:noProof/>
            <w:webHidden/>
          </w:rPr>
          <w:fldChar w:fldCharType="end"/>
        </w:r>
      </w:hyperlink>
    </w:p>
    <w:p w14:paraId="7A4CC9AF" w14:textId="77777777" w:rsidR="0083032A" w:rsidRDefault="0083032A">
      <w:pPr>
        <w:pStyle w:val="Inhopg2"/>
        <w:tabs>
          <w:tab w:val="left" w:pos="900"/>
          <w:tab w:val="right" w:leader="dot" w:pos="8152"/>
        </w:tabs>
        <w:rPr>
          <w:smallCaps w:val="0"/>
          <w:noProof/>
          <w:sz w:val="24"/>
        </w:rPr>
      </w:pPr>
      <w:hyperlink w:anchor="_Toc121043122" w:history="1">
        <w:r w:rsidRPr="008F3A2A">
          <w:rPr>
            <w:rStyle w:val="Hyperlink"/>
            <w:noProof/>
          </w:rPr>
          <w:t>3.3.</w:t>
        </w:r>
        <w:r>
          <w:rPr>
            <w:smallCaps w:val="0"/>
            <w:noProof/>
            <w:sz w:val="24"/>
          </w:rPr>
          <w:tab/>
        </w:r>
        <w:r w:rsidRPr="008F3A2A">
          <w:rPr>
            <w:rStyle w:val="Hyperlink"/>
            <w:noProof/>
          </w:rPr>
          <w:t>Cell expansion</w:t>
        </w:r>
        <w:r>
          <w:rPr>
            <w:noProof/>
            <w:webHidden/>
          </w:rPr>
          <w:tab/>
        </w:r>
        <w:r>
          <w:rPr>
            <w:noProof/>
            <w:webHidden/>
          </w:rPr>
          <w:fldChar w:fldCharType="begin"/>
        </w:r>
        <w:r>
          <w:rPr>
            <w:noProof/>
            <w:webHidden/>
          </w:rPr>
          <w:instrText xml:space="preserve"> PAGEREF _Toc121043122 \h </w:instrText>
        </w:r>
        <w:r>
          <w:rPr>
            <w:noProof/>
          </w:rPr>
        </w:r>
        <w:r>
          <w:rPr>
            <w:noProof/>
            <w:webHidden/>
          </w:rPr>
          <w:fldChar w:fldCharType="separate"/>
        </w:r>
        <w:r>
          <w:rPr>
            <w:noProof/>
            <w:webHidden/>
          </w:rPr>
          <w:t>12</w:t>
        </w:r>
        <w:r>
          <w:rPr>
            <w:noProof/>
            <w:webHidden/>
          </w:rPr>
          <w:fldChar w:fldCharType="end"/>
        </w:r>
      </w:hyperlink>
    </w:p>
    <w:p w14:paraId="6EE23782" w14:textId="77777777" w:rsidR="0083032A" w:rsidRDefault="0083032A">
      <w:pPr>
        <w:pStyle w:val="Inhopg1"/>
        <w:tabs>
          <w:tab w:val="left" w:pos="540"/>
          <w:tab w:val="right" w:leader="dot" w:pos="8152"/>
        </w:tabs>
        <w:rPr>
          <w:b w:val="0"/>
          <w:bCs w:val="0"/>
          <w:caps w:val="0"/>
          <w:noProof/>
          <w:sz w:val="24"/>
        </w:rPr>
      </w:pPr>
      <w:hyperlink w:anchor="_Toc121043123" w:history="1">
        <w:r w:rsidRPr="008F3A2A">
          <w:rPr>
            <w:rStyle w:val="Hyperlink"/>
            <w:noProof/>
          </w:rPr>
          <w:t>4.</w:t>
        </w:r>
        <w:r>
          <w:rPr>
            <w:b w:val="0"/>
            <w:bCs w:val="0"/>
            <w:caps w:val="0"/>
            <w:noProof/>
            <w:sz w:val="24"/>
          </w:rPr>
          <w:tab/>
        </w:r>
        <w:r w:rsidRPr="008F3A2A">
          <w:rPr>
            <w:rStyle w:val="Hyperlink"/>
            <w:noProof/>
          </w:rPr>
          <w:t>Plant Cell Walls</w:t>
        </w:r>
        <w:r>
          <w:rPr>
            <w:noProof/>
            <w:webHidden/>
          </w:rPr>
          <w:tab/>
        </w:r>
        <w:r>
          <w:rPr>
            <w:noProof/>
            <w:webHidden/>
          </w:rPr>
          <w:fldChar w:fldCharType="begin"/>
        </w:r>
        <w:r>
          <w:rPr>
            <w:noProof/>
            <w:webHidden/>
          </w:rPr>
          <w:instrText xml:space="preserve"> PAGEREF _Toc121043123 \h </w:instrText>
        </w:r>
        <w:r>
          <w:rPr>
            <w:noProof/>
          </w:rPr>
        </w:r>
        <w:r>
          <w:rPr>
            <w:noProof/>
            <w:webHidden/>
          </w:rPr>
          <w:fldChar w:fldCharType="separate"/>
        </w:r>
        <w:r>
          <w:rPr>
            <w:noProof/>
            <w:webHidden/>
          </w:rPr>
          <w:t>14</w:t>
        </w:r>
        <w:r>
          <w:rPr>
            <w:noProof/>
            <w:webHidden/>
          </w:rPr>
          <w:fldChar w:fldCharType="end"/>
        </w:r>
      </w:hyperlink>
    </w:p>
    <w:p w14:paraId="777856A8" w14:textId="77777777" w:rsidR="0083032A" w:rsidRDefault="0083032A">
      <w:pPr>
        <w:pStyle w:val="Inhopg2"/>
        <w:tabs>
          <w:tab w:val="left" w:pos="900"/>
          <w:tab w:val="right" w:leader="dot" w:pos="8152"/>
        </w:tabs>
        <w:rPr>
          <w:smallCaps w:val="0"/>
          <w:noProof/>
          <w:sz w:val="24"/>
        </w:rPr>
      </w:pPr>
      <w:hyperlink w:anchor="_Toc121043124" w:history="1">
        <w:r w:rsidRPr="008F3A2A">
          <w:rPr>
            <w:rStyle w:val="Hyperlink"/>
            <w:noProof/>
          </w:rPr>
          <w:t>4.1.</w:t>
        </w:r>
        <w:r>
          <w:rPr>
            <w:smallCaps w:val="0"/>
            <w:noProof/>
            <w:sz w:val="24"/>
          </w:rPr>
          <w:tab/>
        </w:r>
        <w:r w:rsidRPr="008F3A2A">
          <w:rPr>
            <w:rStyle w:val="Hyperlink"/>
            <w:noProof/>
          </w:rPr>
          <w:t>Overview</w:t>
        </w:r>
        <w:r>
          <w:rPr>
            <w:noProof/>
            <w:webHidden/>
          </w:rPr>
          <w:tab/>
        </w:r>
        <w:r>
          <w:rPr>
            <w:noProof/>
            <w:webHidden/>
          </w:rPr>
          <w:fldChar w:fldCharType="begin"/>
        </w:r>
        <w:r>
          <w:rPr>
            <w:noProof/>
            <w:webHidden/>
          </w:rPr>
          <w:instrText xml:space="preserve"> PAGEREF _Toc121043124 \h </w:instrText>
        </w:r>
        <w:r>
          <w:rPr>
            <w:noProof/>
          </w:rPr>
        </w:r>
        <w:r>
          <w:rPr>
            <w:noProof/>
            <w:webHidden/>
          </w:rPr>
          <w:fldChar w:fldCharType="separate"/>
        </w:r>
        <w:r>
          <w:rPr>
            <w:noProof/>
            <w:webHidden/>
          </w:rPr>
          <w:t>14</w:t>
        </w:r>
        <w:r>
          <w:rPr>
            <w:noProof/>
            <w:webHidden/>
          </w:rPr>
          <w:fldChar w:fldCharType="end"/>
        </w:r>
      </w:hyperlink>
    </w:p>
    <w:p w14:paraId="5EA1628A" w14:textId="77777777" w:rsidR="0083032A" w:rsidRDefault="0083032A">
      <w:pPr>
        <w:pStyle w:val="Inhopg3"/>
        <w:tabs>
          <w:tab w:val="left" w:pos="1080"/>
          <w:tab w:val="right" w:leader="dot" w:pos="8152"/>
        </w:tabs>
        <w:rPr>
          <w:i w:val="0"/>
          <w:iCs w:val="0"/>
          <w:noProof/>
          <w:sz w:val="24"/>
        </w:rPr>
      </w:pPr>
      <w:hyperlink w:anchor="_Toc121043125" w:history="1">
        <w:r w:rsidRPr="008F3A2A">
          <w:rPr>
            <w:rStyle w:val="Hyperlink"/>
            <w:noProof/>
            <w:lang w:val="en-US"/>
          </w:rPr>
          <w:t>4.1.1.</w:t>
        </w:r>
        <w:r>
          <w:rPr>
            <w:i w:val="0"/>
            <w:iCs w:val="0"/>
            <w:noProof/>
            <w:sz w:val="24"/>
          </w:rPr>
          <w:tab/>
        </w:r>
        <w:r w:rsidRPr="008F3A2A">
          <w:rPr>
            <w:rStyle w:val="Hyperlink"/>
            <w:noProof/>
            <w:lang w:val="en-US"/>
          </w:rPr>
          <w:t>The major polysaccharides in the primary wall are:</w:t>
        </w:r>
        <w:r>
          <w:rPr>
            <w:noProof/>
            <w:webHidden/>
          </w:rPr>
          <w:tab/>
        </w:r>
        <w:r>
          <w:rPr>
            <w:noProof/>
            <w:webHidden/>
          </w:rPr>
          <w:fldChar w:fldCharType="begin"/>
        </w:r>
        <w:r>
          <w:rPr>
            <w:noProof/>
            <w:webHidden/>
          </w:rPr>
          <w:instrText xml:space="preserve"> PAGEREF _Toc121043125 \h </w:instrText>
        </w:r>
        <w:r>
          <w:rPr>
            <w:noProof/>
          </w:rPr>
        </w:r>
        <w:r>
          <w:rPr>
            <w:noProof/>
            <w:webHidden/>
          </w:rPr>
          <w:fldChar w:fldCharType="separate"/>
        </w:r>
        <w:r>
          <w:rPr>
            <w:noProof/>
            <w:webHidden/>
          </w:rPr>
          <w:t>16</w:t>
        </w:r>
        <w:r>
          <w:rPr>
            <w:noProof/>
            <w:webHidden/>
          </w:rPr>
          <w:fldChar w:fldCharType="end"/>
        </w:r>
      </w:hyperlink>
    </w:p>
    <w:p w14:paraId="704E3D8B" w14:textId="77777777" w:rsidR="0083032A" w:rsidRDefault="0083032A">
      <w:pPr>
        <w:pStyle w:val="Inhopg3"/>
        <w:tabs>
          <w:tab w:val="right" w:leader="dot" w:pos="8152"/>
        </w:tabs>
        <w:rPr>
          <w:i w:val="0"/>
          <w:iCs w:val="0"/>
          <w:noProof/>
          <w:sz w:val="24"/>
        </w:rPr>
      </w:pPr>
      <w:hyperlink w:anchor="_Toc121043126" w:history="1">
        <w:r w:rsidRPr="008F3A2A">
          <w:rPr>
            <w:rStyle w:val="Hyperlink"/>
            <w:noProof/>
            <w:lang w:val="en-US"/>
          </w:rPr>
          <w:t>The covalently cross-linked model</w:t>
        </w:r>
        <w:r>
          <w:rPr>
            <w:noProof/>
            <w:webHidden/>
          </w:rPr>
          <w:tab/>
        </w:r>
        <w:r>
          <w:rPr>
            <w:noProof/>
            <w:webHidden/>
          </w:rPr>
          <w:fldChar w:fldCharType="begin"/>
        </w:r>
        <w:r>
          <w:rPr>
            <w:noProof/>
            <w:webHidden/>
          </w:rPr>
          <w:instrText xml:space="preserve"> PAGEREF _Toc121043126 \h </w:instrText>
        </w:r>
        <w:r>
          <w:rPr>
            <w:noProof/>
          </w:rPr>
        </w:r>
        <w:r>
          <w:rPr>
            <w:noProof/>
            <w:webHidden/>
          </w:rPr>
          <w:fldChar w:fldCharType="separate"/>
        </w:r>
        <w:r>
          <w:rPr>
            <w:noProof/>
            <w:webHidden/>
          </w:rPr>
          <w:t>16</w:t>
        </w:r>
        <w:r>
          <w:rPr>
            <w:noProof/>
            <w:webHidden/>
          </w:rPr>
          <w:fldChar w:fldCharType="end"/>
        </w:r>
      </w:hyperlink>
    </w:p>
    <w:p w14:paraId="049BEF8A" w14:textId="77777777" w:rsidR="0083032A" w:rsidRDefault="0083032A">
      <w:pPr>
        <w:pStyle w:val="Inhopg3"/>
        <w:tabs>
          <w:tab w:val="left" w:pos="1080"/>
          <w:tab w:val="right" w:leader="dot" w:pos="8152"/>
        </w:tabs>
        <w:rPr>
          <w:i w:val="0"/>
          <w:iCs w:val="0"/>
          <w:noProof/>
          <w:sz w:val="24"/>
        </w:rPr>
      </w:pPr>
      <w:hyperlink w:anchor="_Toc121043127" w:history="1">
        <w:r w:rsidRPr="008F3A2A">
          <w:rPr>
            <w:rStyle w:val="Hyperlink"/>
            <w:noProof/>
            <w:lang w:val="en-US"/>
          </w:rPr>
          <w:t>4.1.2.</w:t>
        </w:r>
        <w:r>
          <w:rPr>
            <w:i w:val="0"/>
            <w:iCs w:val="0"/>
            <w:noProof/>
            <w:sz w:val="24"/>
          </w:rPr>
          <w:tab/>
        </w:r>
        <w:r w:rsidRPr="008F3A2A">
          <w:rPr>
            <w:rStyle w:val="Hyperlink"/>
            <w:noProof/>
            <w:lang w:val="en-US"/>
          </w:rPr>
          <w:t>Techniques used at the CCRC to study walls</w:t>
        </w:r>
        <w:r>
          <w:rPr>
            <w:noProof/>
            <w:webHidden/>
          </w:rPr>
          <w:tab/>
        </w:r>
        <w:r>
          <w:rPr>
            <w:noProof/>
            <w:webHidden/>
          </w:rPr>
          <w:fldChar w:fldCharType="begin"/>
        </w:r>
        <w:r>
          <w:rPr>
            <w:noProof/>
            <w:webHidden/>
          </w:rPr>
          <w:instrText xml:space="preserve"> PAGEREF _Toc121043127 \h </w:instrText>
        </w:r>
        <w:r>
          <w:rPr>
            <w:noProof/>
          </w:rPr>
        </w:r>
        <w:r>
          <w:rPr>
            <w:noProof/>
            <w:webHidden/>
          </w:rPr>
          <w:fldChar w:fldCharType="separate"/>
        </w:r>
        <w:r>
          <w:rPr>
            <w:noProof/>
            <w:webHidden/>
          </w:rPr>
          <w:t>1</w:t>
        </w:r>
        <w:r>
          <w:rPr>
            <w:noProof/>
            <w:webHidden/>
          </w:rPr>
          <w:fldChar w:fldCharType="end"/>
        </w:r>
      </w:hyperlink>
    </w:p>
    <w:p w14:paraId="6D41464A" w14:textId="77777777" w:rsidR="0083032A" w:rsidRDefault="0083032A">
      <w:pPr>
        <w:pStyle w:val="Inhopg2"/>
        <w:tabs>
          <w:tab w:val="right" w:leader="dot" w:pos="8152"/>
        </w:tabs>
        <w:rPr>
          <w:smallCaps w:val="0"/>
          <w:noProof/>
          <w:sz w:val="24"/>
        </w:rPr>
      </w:pPr>
      <w:hyperlink w:anchor="_Toc121043128" w:history="1">
        <w:r w:rsidRPr="008F3A2A">
          <w:rPr>
            <w:rStyle w:val="Hyperlink"/>
            <w:noProof/>
          </w:rPr>
          <w:t>The primary structures of wall polysaccharides</w:t>
        </w:r>
        <w:r>
          <w:rPr>
            <w:noProof/>
            <w:webHidden/>
          </w:rPr>
          <w:tab/>
        </w:r>
        <w:r>
          <w:rPr>
            <w:noProof/>
            <w:webHidden/>
          </w:rPr>
          <w:fldChar w:fldCharType="begin"/>
        </w:r>
        <w:r>
          <w:rPr>
            <w:noProof/>
            <w:webHidden/>
          </w:rPr>
          <w:instrText xml:space="preserve"> PAGEREF _Toc121043128 \h </w:instrText>
        </w:r>
        <w:r>
          <w:rPr>
            <w:noProof/>
          </w:rPr>
        </w:r>
        <w:r>
          <w:rPr>
            <w:noProof/>
            <w:webHidden/>
          </w:rPr>
          <w:fldChar w:fldCharType="separate"/>
        </w:r>
        <w:r>
          <w:rPr>
            <w:noProof/>
            <w:webHidden/>
          </w:rPr>
          <w:t>2</w:t>
        </w:r>
        <w:r>
          <w:rPr>
            <w:noProof/>
            <w:webHidden/>
          </w:rPr>
          <w:fldChar w:fldCharType="end"/>
        </w:r>
      </w:hyperlink>
    </w:p>
    <w:p w14:paraId="7C3277D2" w14:textId="77777777" w:rsidR="0083032A" w:rsidRDefault="0083032A">
      <w:pPr>
        <w:pStyle w:val="Inhopg3"/>
        <w:tabs>
          <w:tab w:val="left" w:pos="1080"/>
          <w:tab w:val="right" w:leader="dot" w:pos="8152"/>
        </w:tabs>
        <w:rPr>
          <w:i w:val="0"/>
          <w:iCs w:val="0"/>
          <w:noProof/>
          <w:sz w:val="24"/>
        </w:rPr>
      </w:pPr>
      <w:hyperlink w:anchor="_Toc121043129" w:history="1">
        <w:r w:rsidRPr="008F3A2A">
          <w:rPr>
            <w:rStyle w:val="Hyperlink"/>
            <w:noProof/>
            <w:lang w:val="en-US"/>
          </w:rPr>
          <w:t>4.1.3.</w:t>
        </w:r>
        <w:r>
          <w:rPr>
            <w:i w:val="0"/>
            <w:iCs w:val="0"/>
            <w:noProof/>
            <w:sz w:val="24"/>
          </w:rPr>
          <w:tab/>
        </w:r>
        <w:r w:rsidRPr="008F3A2A">
          <w:rPr>
            <w:rStyle w:val="Hyperlink"/>
            <w:noProof/>
            <w:lang w:val="en-US"/>
          </w:rPr>
          <w:t>The conformation and interaction of wall polysaccharides</w:t>
        </w:r>
        <w:r>
          <w:rPr>
            <w:noProof/>
            <w:webHidden/>
          </w:rPr>
          <w:tab/>
        </w:r>
        <w:r>
          <w:rPr>
            <w:noProof/>
            <w:webHidden/>
          </w:rPr>
          <w:fldChar w:fldCharType="begin"/>
        </w:r>
        <w:r>
          <w:rPr>
            <w:noProof/>
            <w:webHidden/>
          </w:rPr>
          <w:instrText xml:space="preserve"> PAGEREF _Toc121043129 \h </w:instrText>
        </w:r>
        <w:r>
          <w:rPr>
            <w:noProof/>
          </w:rPr>
        </w:r>
        <w:r>
          <w:rPr>
            <w:noProof/>
            <w:webHidden/>
          </w:rPr>
          <w:fldChar w:fldCharType="separate"/>
        </w:r>
        <w:r>
          <w:rPr>
            <w:noProof/>
            <w:webHidden/>
          </w:rPr>
          <w:t>2</w:t>
        </w:r>
        <w:r>
          <w:rPr>
            <w:noProof/>
            <w:webHidden/>
          </w:rPr>
          <w:fldChar w:fldCharType="end"/>
        </w:r>
      </w:hyperlink>
    </w:p>
    <w:p w14:paraId="372BA5B5" w14:textId="77777777" w:rsidR="0083032A" w:rsidRDefault="0083032A">
      <w:pPr>
        <w:pStyle w:val="Inhopg3"/>
        <w:tabs>
          <w:tab w:val="left" w:pos="1080"/>
          <w:tab w:val="right" w:leader="dot" w:pos="8152"/>
        </w:tabs>
        <w:rPr>
          <w:i w:val="0"/>
          <w:iCs w:val="0"/>
          <w:noProof/>
          <w:sz w:val="24"/>
        </w:rPr>
      </w:pPr>
      <w:hyperlink w:anchor="_Toc121043130" w:history="1">
        <w:r w:rsidRPr="008F3A2A">
          <w:rPr>
            <w:rStyle w:val="Hyperlink"/>
            <w:noProof/>
            <w:lang w:val="en-US"/>
          </w:rPr>
          <w:t>4.1.4.</w:t>
        </w:r>
        <w:r>
          <w:rPr>
            <w:i w:val="0"/>
            <w:iCs w:val="0"/>
            <w:noProof/>
            <w:sz w:val="24"/>
          </w:rPr>
          <w:tab/>
        </w:r>
        <w:r w:rsidRPr="008F3A2A">
          <w:rPr>
            <w:rStyle w:val="Hyperlink"/>
            <w:noProof/>
            <w:lang w:val="en-US"/>
          </w:rPr>
          <w:t>The biosynthesis of pectic polysaccharides</w:t>
        </w:r>
        <w:r>
          <w:rPr>
            <w:noProof/>
            <w:webHidden/>
          </w:rPr>
          <w:tab/>
        </w:r>
        <w:r>
          <w:rPr>
            <w:noProof/>
            <w:webHidden/>
          </w:rPr>
          <w:fldChar w:fldCharType="begin"/>
        </w:r>
        <w:r>
          <w:rPr>
            <w:noProof/>
            <w:webHidden/>
          </w:rPr>
          <w:instrText xml:space="preserve"> PAGEREF _Toc121043130 \h </w:instrText>
        </w:r>
        <w:r>
          <w:rPr>
            <w:noProof/>
          </w:rPr>
        </w:r>
        <w:r>
          <w:rPr>
            <w:noProof/>
            <w:webHidden/>
          </w:rPr>
          <w:fldChar w:fldCharType="separate"/>
        </w:r>
        <w:r>
          <w:rPr>
            <w:noProof/>
            <w:webHidden/>
          </w:rPr>
          <w:t>2</w:t>
        </w:r>
        <w:r>
          <w:rPr>
            <w:noProof/>
            <w:webHidden/>
          </w:rPr>
          <w:fldChar w:fldCharType="end"/>
        </w:r>
      </w:hyperlink>
    </w:p>
    <w:p w14:paraId="2080D252" w14:textId="77777777" w:rsidR="0083032A" w:rsidRDefault="0083032A">
      <w:pPr>
        <w:pStyle w:val="Inhopg1"/>
        <w:tabs>
          <w:tab w:val="left" w:pos="540"/>
          <w:tab w:val="right" w:leader="dot" w:pos="8152"/>
        </w:tabs>
        <w:rPr>
          <w:b w:val="0"/>
          <w:bCs w:val="0"/>
          <w:caps w:val="0"/>
          <w:noProof/>
          <w:sz w:val="24"/>
        </w:rPr>
      </w:pPr>
      <w:hyperlink w:anchor="_Toc121043131" w:history="1">
        <w:r w:rsidRPr="008F3A2A">
          <w:rPr>
            <w:rStyle w:val="Hyperlink"/>
            <w:noProof/>
          </w:rPr>
          <w:t>5.</w:t>
        </w:r>
        <w:r>
          <w:rPr>
            <w:b w:val="0"/>
            <w:bCs w:val="0"/>
            <w:caps w:val="0"/>
            <w:noProof/>
            <w:sz w:val="24"/>
          </w:rPr>
          <w:tab/>
        </w:r>
        <w:r w:rsidRPr="008F3A2A">
          <w:rPr>
            <w:rStyle w:val="Hyperlink"/>
            <w:noProof/>
          </w:rPr>
          <w:t>Biomechanische achtergrond</w:t>
        </w:r>
        <w:r>
          <w:rPr>
            <w:noProof/>
            <w:webHidden/>
          </w:rPr>
          <w:tab/>
        </w:r>
        <w:r>
          <w:rPr>
            <w:noProof/>
            <w:webHidden/>
          </w:rPr>
          <w:fldChar w:fldCharType="begin"/>
        </w:r>
        <w:r>
          <w:rPr>
            <w:noProof/>
            <w:webHidden/>
          </w:rPr>
          <w:instrText xml:space="preserve"> PAGEREF _Toc121043131 \h </w:instrText>
        </w:r>
        <w:r>
          <w:rPr>
            <w:noProof/>
          </w:rPr>
        </w:r>
        <w:r>
          <w:rPr>
            <w:noProof/>
            <w:webHidden/>
          </w:rPr>
          <w:fldChar w:fldCharType="separate"/>
        </w:r>
        <w:r>
          <w:rPr>
            <w:noProof/>
            <w:webHidden/>
          </w:rPr>
          <w:t>2</w:t>
        </w:r>
        <w:r>
          <w:rPr>
            <w:noProof/>
            <w:webHidden/>
          </w:rPr>
          <w:fldChar w:fldCharType="end"/>
        </w:r>
      </w:hyperlink>
    </w:p>
    <w:p w14:paraId="091144CC" w14:textId="77777777" w:rsidR="0083032A" w:rsidRDefault="0083032A">
      <w:pPr>
        <w:pStyle w:val="Inhopg2"/>
        <w:tabs>
          <w:tab w:val="left" w:pos="900"/>
          <w:tab w:val="right" w:leader="dot" w:pos="8152"/>
        </w:tabs>
        <w:rPr>
          <w:smallCaps w:val="0"/>
          <w:noProof/>
          <w:sz w:val="24"/>
        </w:rPr>
      </w:pPr>
      <w:hyperlink w:anchor="_Toc121043132" w:history="1">
        <w:r w:rsidRPr="008F3A2A">
          <w:rPr>
            <w:rStyle w:val="Hyperlink"/>
            <w:noProof/>
          </w:rPr>
          <w:t>5.1.</w:t>
        </w:r>
        <w:r>
          <w:rPr>
            <w:smallCaps w:val="0"/>
            <w:noProof/>
            <w:sz w:val="24"/>
          </w:rPr>
          <w:tab/>
        </w:r>
        <w:r w:rsidRPr="008F3A2A">
          <w:rPr>
            <w:rStyle w:val="Hyperlink"/>
            <w:noProof/>
          </w:rPr>
          <w:t>Stress</w:t>
        </w:r>
        <w:r>
          <w:rPr>
            <w:noProof/>
            <w:webHidden/>
          </w:rPr>
          <w:tab/>
        </w:r>
        <w:r>
          <w:rPr>
            <w:noProof/>
            <w:webHidden/>
          </w:rPr>
          <w:fldChar w:fldCharType="begin"/>
        </w:r>
        <w:r>
          <w:rPr>
            <w:noProof/>
            <w:webHidden/>
          </w:rPr>
          <w:instrText xml:space="preserve"> PAGEREF _Toc121043132 \h </w:instrText>
        </w:r>
        <w:r>
          <w:rPr>
            <w:noProof/>
          </w:rPr>
        </w:r>
        <w:r>
          <w:rPr>
            <w:noProof/>
            <w:webHidden/>
          </w:rPr>
          <w:fldChar w:fldCharType="separate"/>
        </w:r>
        <w:r>
          <w:rPr>
            <w:noProof/>
            <w:webHidden/>
          </w:rPr>
          <w:t>2</w:t>
        </w:r>
        <w:r>
          <w:rPr>
            <w:noProof/>
            <w:webHidden/>
          </w:rPr>
          <w:fldChar w:fldCharType="end"/>
        </w:r>
      </w:hyperlink>
    </w:p>
    <w:p w14:paraId="7688F1A4" w14:textId="77777777" w:rsidR="0083032A" w:rsidRDefault="0083032A">
      <w:pPr>
        <w:pStyle w:val="Inhopg2"/>
        <w:tabs>
          <w:tab w:val="left" w:pos="900"/>
          <w:tab w:val="right" w:leader="dot" w:pos="8152"/>
        </w:tabs>
        <w:rPr>
          <w:smallCaps w:val="0"/>
          <w:noProof/>
          <w:sz w:val="24"/>
        </w:rPr>
      </w:pPr>
      <w:hyperlink w:anchor="_Toc121043133" w:history="1">
        <w:r w:rsidRPr="008F3A2A">
          <w:rPr>
            <w:rStyle w:val="Hyperlink"/>
            <w:noProof/>
          </w:rPr>
          <w:t>5.2.</w:t>
        </w:r>
        <w:r>
          <w:rPr>
            <w:smallCaps w:val="0"/>
            <w:noProof/>
            <w:sz w:val="24"/>
          </w:rPr>
          <w:tab/>
        </w:r>
        <w:r w:rsidRPr="008F3A2A">
          <w:rPr>
            <w:rStyle w:val="Hyperlink"/>
            <w:noProof/>
          </w:rPr>
          <w:t>Strain</w:t>
        </w:r>
        <w:r>
          <w:rPr>
            <w:noProof/>
            <w:webHidden/>
          </w:rPr>
          <w:tab/>
        </w:r>
        <w:r>
          <w:rPr>
            <w:noProof/>
            <w:webHidden/>
          </w:rPr>
          <w:fldChar w:fldCharType="begin"/>
        </w:r>
        <w:r>
          <w:rPr>
            <w:noProof/>
            <w:webHidden/>
          </w:rPr>
          <w:instrText xml:space="preserve"> PAGEREF _Toc121043133 \h </w:instrText>
        </w:r>
        <w:r>
          <w:rPr>
            <w:noProof/>
          </w:rPr>
        </w:r>
        <w:r>
          <w:rPr>
            <w:noProof/>
            <w:webHidden/>
          </w:rPr>
          <w:fldChar w:fldCharType="separate"/>
        </w:r>
        <w:r>
          <w:rPr>
            <w:noProof/>
            <w:webHidden/>
          </w:rPr>
          <w:t>3</w:t>
        </w:r>
        <w:r>
          <w:rPr>
            <w:noProof/>
            <w:webHidden/>
          </w:rPr>
          <w:fldChar w:fldCharType="end"/>
        </w:r>
      </w:hyperlink>
    </w:p>
    <w:p w14:paraId="7EAB0EDE" w14:textId="77777777" w:rsidR="0083032A" w:rsidRDefault="0083032A">
      <w:pPr>
        <w:pStyle w:val="Inhopg1"/>
        <w:tabs>
          <w:tab w:val="left" w:pos="540"/>
          <w:tab w:val="right" w:leader="dot" w:pos="8152"/>
        </w:tabs>
        <w:rPr>
          <w:b w:val="0"/>
          <w:bCs w:val="0"/>
          <w:caps w:val="0"/>
          <w:noProof/>
          <w:sz w:val="24"/>
        </w:rPr>
      </w:pPr>
      <w:hyperlink w:anchor="_Toc121043134" w:history="1">
        <w:r w:rsidRPr="008F3A2A">
          <w:rPr>
            <w:rStyle w:val="Hyperlink"/>
            <w:noProof/>
          </w:rPr>
          <w:t>6.</w:t>
        </w:r>
        <w:r>
          <w:rPr>
            <w:b w:val="0"/>
            <w:bCs w:val="0"/>
            <w:caps w:val="0"/>
            <w:noProof/>
            <w:sz w:val="24"/>
          </w:rPr>
          <w:tab/>
        </w:r>
        <w:r w:rsidRPr="008F3A2A">
          <w:rPr>
            <w:rStyle w:val="Hyperlink"/>
            <w:noProof/>
          </w:rPr>
          <w:t>Physical states of a material</w:t>
        </w:r>
        <w:r>
          <w:rPr>
            <w:noProof/>
            <w:webHidden/>
          </w:rPr>
          <w:tab/>
        </w:r>
        <w:r>
          <w:rPr>
            <w:noProof/>
            <w:webHidden/>
          </w:rPr>
          <w:fldChar w:fldCharType="begin"/>
        </w:r>
        <w:r>
          <w:rPr>
            <w:noProof/>
            <w:webHidden/>
          </w:rPr>
          <w:instrText xml:space="preserve"> PAGEREF _Toc121043134 \h </w:instrText>
        </w:r>
        <w:r>
          <w:rPr>
            <w:noProof/>
          </w:rPr>
        </w:r>
        <w:r>
          <w:rPr>
            <w:noProof/>
            <w:webHidden/>
          </w:rPr>
          <w:fldChar w:fldCharType="separate"/>
        </w:r>
        <w:r>
          <w:rPr>
            <w:noProof/>
            <w:webHidden/>
          </w:rPr>
          <w:t>5</w:t>
        </w:r>
        <w:r>
          <w:rPr>
            <w:noProof/>
            <w:webHidden/>
          </w:rPr>
          <w:fldChar w:fldCharType="end"/>
        </w:r>
      </w:hyperlink>
    </w:p>
    <w:p w14:paraId="0366693E" w14:textId="77777777" w:rsidR="0083032A" w:rsidRDefault="0083032A">
      <w:pPr>
        <w:pStyle w:val="Inhopg2"/>
        <w:tabs>
          <w:tab w:val="left" w:pos="900"/>
          <w:tab w:val="right" w:leader="dot" w:pos="8152"/>
        </w:tabs>
        <w:rPr>
          <w:smallCaps w:val="0"/>
          <w:noProof/>
          <w:sz w:val="24"/>
        </w:rPr>
      </w:pPr>
      <w:hyperlink w:anchor="_Toc121043135" w:history="1">
        <w:r w:rsidRPr="008F3A2A">
          <w:rPr>
            <w:rStyle w:val="Hyperlink"/>
            <w:noProof/>
          </w:rPr>
          <w:t>6.1.</w:t>
        </w:r>
        <w:r>
          <w:rPr>
            <w:smallCaps w:val="0"/>
            <w:noProof/>
            <w:sz w:val="24"/>
          </w:rPr>
          <w:tab/>
        </w:r>
        <w:r w:rsidRPr="008F3A2A">
          <w:rPr>
            <w:rStyle w:val="Hyperlink"/>
            <w:noProof/>
          </w:rPr>
          <w:t>Classical ideal materials</w:t>
        </w:r>
        <w:r>
          <w:rPr>
            <w:noProof/>
            <w:webHidden/>
          </w:rPr>
          <w:tab/>
        </w:r>
        <w:r>
          <w:rPr>
            <w:noProof/>
            <w:webHidden/>
          </w:rPr>
          <w:fldChar w:fldCharType="begin"/>
        </w:r>
        <w:r>
          <w:rPr>
            <w:noProof/>
            <w:webHidden/>
          </w:rPr>
          <w:instrText xml:space="preserve"> PAGEREF _Toc121043135 \h </w:instrText>
        </w:r>
        <w:r>
          <w:rPr>
            <w:noProof/>
          </w:rPr>
        </w:r>
        <w:r>
          <w:rPr>
            <w:noProof/>
            <w:webHidden/>
          </w:rPr>
          <w:fldChar w:fldCharType="separate"/>
        </w:r>
        <w:r>
          <w:rPr>
            <w:noProof/>
            <w:webHidden/>
          </w:rPr>
          <w:t>5</w:t>
        </w:r>
        <w:r>
          <w:rPr>
            <w:noProof/>
            <w:webHidden/>
          </w:rPr>
          <w:fldChar w:fldCharType="end"/>
        </w:r>
      </w:hyperlink>
    </w:p>
    <w:p w14:paraId="0AE0161D" w14:textId="77777777" w:rsidR="0083032A" w:rsidRDefault="0083032A">
      <w:pPr>
        <w:pStyle w:val="Inhopg3"/>
        <w:tabs>
          <w:tab w:val="right" w:leader="dot" w:pos="8152"/>
        </w:tabs>
        <w:rPr>
          <w:i w:val="0"/>
          <w:iCs w:val="0"/>
          <w:noProof/>
          <w:sz w:val="24"/>
        </w:rPr>
      </w:pPr>
      <w:hyperlink w:anchor="_Toc121043136" w:history="1">
        <w:r w:rsidRPr="008F3A2A">
          <w:rPr>
            <w:rStyle w:val="Hyperlink"/>
            <w:noProof/>
          </w:rPr>
          <w:t>Ideal elastic behaviour</w:t>
        </w:r>
        <w:r>
          <w:rPr>
            <w:noProof/>
            <w:webHidden/>
          </w:rPr>
          <w:tab/>
        </w:r>
        <w:r>
          <w:rPr>
            <w:noProof/>
            <w:webHidden/>
          </w:rPr>
          <w:fldChar w:fldCharType="begin"/>
        </w:r>
        <w:r>
          <w:rPr>
            <w:noProof/>
            <w:webHidden/>
          </w:rPr>
          <w:instrText xml:space="preserve"> PAGEREF _Toc121043136 \h </w:instrText>
        </w:r>
        <w:r>
          <w:rPr>
            <w:noProof/>
          </w:rPr>
        </w:r>
        <w:r>
          <w:rPr>
            <w:noProof/>
            <w:webHidden/>
          </w:rPr>
          <w:fldChar w:fldCharType="separate"/>
        </w:r>
        <w:r>
          <w:rPr>
            <w:noProof/>
            <w:webHidden/>
          </w:rPr>
          <w:t>5</w:t>
        </w:r>
        <w:r>
          <w:rPr>
            <w:noProof/>
            <w:webHidden/>
          </w:rPr>
          <w:fldChar w:fldCharType="end"/>
        </w:r>
      </w:hyperlink>
    </w:p>
    <w:p w14:paraId="51BD1EEA" w14:textId="77777777" w:rsidR="0083032A" w:rsidRDefault="0083032A">
      <w:pPr>
        <w:pStyle w:val="Inhopg3"/>
        <w:tabs>
          <w:tab w:val="right" w:leader="dot" w:pos="8152"/>
        </w:tabs>
        <w:rPr>
          <w:i w:val="0"/>
          <w:iCs w:val="0"/>
          <w:noProof/>
          <w:sz w:val="24"/>
        </w:rPr>
      </w:pPr>
      <w:hyperlink w:anchor="_Toc121043137" w:history="1">
        <w:r w:rsidRPr="008F3A2A">
          <w:rPr>
            <w:rStyle w:val="Hyperlink"/>
            <w:noProof/>
            <w:lang w:val="en-US"/>
          </w:rPr>
          <w:t>Ideal plastic behaviour</w:t>
        </w:r>
        <w:r>
          <w:rPr>
            <w:noProof/>
            <w:webHidden/>
          </w:rPr>
          <w:tab/>
        </w:r>
        <w:r>
          <w:rPr>
            <w:noProof/>
            <w:webHidden/>
          </w:rPr>
          <w:fldChar w:fldCharType="begin"/>
        </w:r>
        <w:r>
          <w:rPr>
            <w:noProof/>
            <w:webHidden/>
          </w:rPr>
          <w:instrText xml:space="preserve"> PAGEREF _Toc121043137 \h </w:instrText>
        </w:r>
        <w:r>
          <w:rPr>
            <w:noProof/>
          </w:rPr>
        </w:r>
        <w:r>
          <w:rPr>
            <w:noProof/>
            <w:webHidden/>
          </w:rPr>
          <w:fldChar w:fldCharType="separate"/>
        </w:r>
        <w:r>
          <w:rPr>
            <w:noProof/>
            <w:webHidden/>
          </w:rPr>
          <w:t>5</w:t>
        </w:r>
        <w:r>
          <w:rPr>
            <w:noProof/>
            <w:webHidden/>
          </w:rPr>
          <w:fldChar w:fldCharType="end"/>
        </w:r>
      </w:hyperlink>
    </w:p>
    <w:p w14:paraId="5F57E2AE" w14:textId="77777777" w:rsidR="0083032A" w:rsidRDefault="0083032A">
      <w:pPr>
        <w:pStyle w:val="Inhopg3"/>
        <w:tabs>
          <w:tab w:val="right" w:leader="dot" w:pos="8152"/>
        </w:tabs>
        <w:rPr>
          <w:i w:val="0"/>
          <w:iCs w:val="0"/>
          <w:noProof/>
          <w:sz w:val="24"/>
        </w:rPr>
      </w:pPr>
      <w:hyperlink w:anchor="_Toc121043138" w:history="1">
        <w:r w:rsidRPr="008F3A2A">
          <w:rPr>
            <w:rStyle w:val="Hyperlink"/>
            <w:noProof/>
            <w:lang w:val="en-US"/>
          </w:rPr>
          <w:t>Ideal viscous behaviour</w:t>
        </w:r>
        <w:r>
          <w:rPr>
            <w:noProof/>
            <w:webHidden/>
          </w:rPr>
          <w:tab/>
        </w:r>
        <w:r>
          <w:rPr>
            <w:noProof/>
            <w:webHidden/>
          </w:rPr>
          <w:fldChar w:fldCharType="begin"/>
        </w:r>
        <w:r>
          <w:rPr>
            <w:noProof/>
            <w:webHidden/>
          </w:rPr>
          <w:instrText xml:space="preserve"> PAGEREF _Toc121043138 \h </w:instrText>
        </w:r>
        <w:r>
          <w:rPr>
            <w:noProof/>
          </w:rPr>
        </w:r>
        <w:r>
          <w:rPr>
            <w:noProof/>
            <w:webHidden/>
          </w:rPr>
          <w:fldChar w:fldCharType="separate"/>
        </w:r>
        <w:r>
          <w:rPr>
            <w:noProof/>
            <w:webHidden/>
          </w:rPr>
          <w:t>5</w:t>
        </w:r>
        <w:r>
          <w:rPr>
            <w:noProof/>
            <w:webHidden/>
          </w:rPr>
          <w:fldChar w:fldCharType="end"/>
        </w:r>
      </w:hyperlink>
    </w:p>
    <w:p w14:paraId="49A007B9" w14:textId="77777777" w:rsidR="0083032A" w:rsidRDefault="0083032A">
      <w:pPr>
        <w:pStyle w:val="Inhopg2"/>
        <w:tabs>
          <w:tab w:val="left" w:pos="900"/>
          <w:tab w:val="right" w:leader="dot" w:pos="8152"/>
        </w:tabs>
        <w:rPr>
          <w:smallCaps w:val="0"/>
          <w:noProof/>
          <w:sz w:val="24"/>
        </w:rPr>
      </w:pPr>
      <w:hyperlink w:anchor="_Toc121043139" w:history="1">
        <w:r w:rsidRPr="008F3A2A">
          <w:rPr>
            <w:rStyle w:val="Hyperlink"/>
            <w:noProof/>
          </w:rPr>
          <w:t>6.2.</w:t>
        </w:r>
        <w:r>
          <w:rPr>
            <w:smallCaps w:val="0"/>
            <w:noProof/>
            <w:sz w:val="24"/>
          </w:rPr>
          <w:tab/>
        </w:r>
        <w:r w:rsidRPr="008F3A2A">
          <w:rPr>
            <w:rStyle w:val="Hyperlink"/>
            <w:noProof/>
          </w:rPr>
          <w:t>Non-classical materials</w:t>
        </w:r>
        <w:r>
          <w:rPr>
            <w:noProof/>
            <w:webHidden/>
          </w:rPr>
          <w:tab/>
        </w:r>
        <w:r>
          <w:rPr>
            <w:noProof/>
            <w:webHidden/>
          </w:rPr>
          <w:fldChar w:fldCharType="begin"/>
        </w:r>
        <w:r>
          <w:rPr>
            <w:noProof/>
            <w:webHidden/>
          </w:rPr>
          <w:instrText xml:space="preserve"> PAGEREF _Toc121043139 \h </w:instrText>
        </w:r>
        <w:r>
          <w:rPr>
            <w:noProof/>
          </w:rPr>
        </w:r>
        <w:r>
          <w:rPr>
            <w:noProof/>
            <w:webHidden/>
          </w:rPr>
          <w:fldChar w:fldCharType="separate"/>
        </w:r>
        <w:r>
          <w:rPr>
            <w:noProof/>
            <w:webHidden/>
          </w:rPr>
          <w:t>5</w:t>
        </w:r>
        <w:r>
          <w:rPr>
            <w:noProof/>
            <w:webHidden/>
          </w:rPr>
          <w:fldChar w:fldCharType="end"/>
        </w:r>
      </w:hyperlink>
    </w:p>
    <w:p w14:paraId="1B552E3C" w14:textId="77777777" w:rsidR="0083032A" w:rsidRDefault="0083032A">
      <w:pPr>
        <w:pStyle w:val="Inhopg3"/>
        <w:tabs>
          <w:tab w:val="right" w:leader="dot" w:pos="8152"/>
        </w:tabs>
        <w:rPr>
          <w:i w:val="0"/>
          <w:iCs w:val="0"/>
          <w:noProof/>
          <w:sz w:val="24"/>
        </w:rPr>
      </w:pPr>
      <w:hyperlink w:anchor="_Toc121043140" w:history="1">
        <w:r w:rsidRPr="008F3A2A">
          <w:rPr>
            <w:rStyle w:val="Hyperlink"/>
            <w:noProof/>
            <w:lang w:val="en-US"/>
          </w:rPr>
          <w:t>Inelastic behaviour</w:t>
        </w:r>
        <w:r>
          <w:rPr>
            <w:noProof/>
            <w:webHidden/>
          </w:rPr>
          <w:tab/>
        </w:r>
        <w:r>
          <w:rPr>
            <w:noProof/>
            <w:webHidden/>
          </w:rPr>
          <w:fldChar w:fldCharType="begin"/>
        </w:r>
        <w:r>
          <w:rPr>
            <w:noProof/>
            <w:webHidden/>
          </w:rPr>
          <w:instrText xml:space="preserve"> PAGEREF _Toc121043140 \h </w:instrText>
        </w:r>
        <w:r>
          <w:rPr>
            <w:noProof/>
          </w:rPr>
        </w:r>
        <w:r>
          <w:rPr>
            <w:noProof/>
            <w:webHidden/>
          </w:rPr>
          <w:fldChar w:fldCharType="separate"/>
        </w:r>
        <w:r>
          <w:rPr>
            <w:noProof/>
            <w:webHidden/>
          </w:rPr>
          <w:t>5</w:t>
        </w:r>
        <w:r>
          <w:rPr>
            <w:noProof/>
            <w:webHidden/>
          </w:rPr>
          <w:fldChar w:fldCharType="end"/>
        </w:r>
      </w:hyperlink>
    </w:p>
    <w:p w14:paraId="2DDB6819" w14:textId="77777777" w:rsidR="0083032A" w:rsidRDefault="0083032A">
      <w:pPr>
        <w:pStyle w:val="Inhopg2"/>
        <w:tabs>
          <w:tab w:val="left" w:pos="900"/>
          <w:tab w:val="right" w:leader="dot" w:pos="8152"/>
        </w:tabs>
        <w:rPr>
          <w:smallCaps w:val="0"/>
          <w:noProof/>
          <w:sz w:val="24"/>
        </w:rPr>
      </w:pPr>
      <w:hyperlink w:anchor="_Toc121043141" w:history="1">
        <w:r w:rsidRPr="008F3A2A">
          <w:rPr>
            <w:rStyle w:val="Hyperlink"/>
            <w:noProof/>
          </w:rPr>
          <w:t>6.3.</w:t>
        </w:r>
        <w:r>
          <w:rPr>
            <w:smallCaps w:val="0"/>
            <w:noProof/>
            <w:sz w:val="24"/>
          </w:rPr>
          <w:tab/>
        </w:r>
        <w:r w:rsidRPr="008F3A2A">
          <w:rPr>
            <w:rStyle w:val="Hyperlink"/>
            <w:noProof/>
          </w:rPr>
          <w:t>Time effects</w:t>
        </w:r>
        <w:r>
          <w:rPr>
            <w:noProof/>
            <w:webHidden/>
          </w:rPr>
          <w:tab/>
        </w:r>
        <w:r>
          <w:rPr>
            <w:noProof/>
            <w:webHidden/>
          </w:rPr>
          <w:fldChar w:fldCharType="begin"/>
        </w:r>
        <w:r>
          <w:rPr>
            <w:noProof/>
            <w:webHidden/>
          </w:rPr>
          <w:instrText xml:space="preserve"> PAGEREF _Toc121043141 \h </w:instrText>
        </w:r>
        <w:r>
          <w:rPr>
            <w:noProof/>
          </w:rPr>
        </w:r>
        <w:r>
          <w:rPr>
            <w:noProof/>
            <w:webHidden/>
          </w:rPr>
          <w:fldChar w:fldCharType="separate"/>
        </w:r>
        <w:r>
          <w:rPr>
            <w:noProof/>
            <w:webHidden/>
          </w:rPr>
          <w:t>6</w:t>
        </w:r>
        <w:r>
          <w:rPr>
            <w:noProof/>
            <w:webHidden/>
          </w:rPr>
          <w:fldChar w:fldCharType="end"/>
        </w:r>
      </w:hyperlink>
    </w:p>
    <w:p w14:paraId="553558AE" w14:textId="77777777" w:rsidR="0083032A" w:rsidRDefault="0083032A">
      <w:pPr>
        <w:pStyle w:val="Inhopg2"/>
        <w:tabs>
          <w:tab w:val="left" w:pos="900"/>
          <w:tab w:val="right" w:leader="dot" w:pos="8152"/>
        </w:tabs>
        <w:rPr>
          <w:smallCaps w:val="0"/>
          <w:noProof/>
          <w:sz w:val="24"/>
        </w:rPr>
      </w:pPr>
      <w:hyperlink w:anchor="_Toc121043142" w:history="1">
        <w:r w:rsidRPr="008F3A2A">
          <w:rPr>
            <w:rStyle w:val="Hyperlink"/>
            <w:noProof/>
          </w:rPr>
          <w:t>6.4.</w:t>
        </w:r>
        <w:r>
          <w:rPr>
            <w:smallCaps w:val="0"/>
            <w:noProof/>
            <w:sz w:val="24"/>
          </w:rPr>
          <w:tab/>
        </w:r>
        <w:r w:rsidRPr="008F3A2A">
          <w:rPr>
            <w:rStyle w:val="Hyperlink"/>
            <w:noProof/>
          </w:rPr>
          <w:t>Rheological models</w:t>
        </w:r>
        <w:r>
          <w:rPr>
            <w:noProof/>
            <w:webHidden/>
          </w:rPr>
          <w:tab/>
        </w:r>
        <w:r>
          <w:rPr>
            <w:noProof/>
            <w:webHidden/>
          </w:rPr>
          <w:fldChar w:fldCharType="begin"/>
        </w:r>
        <w:r>
          <w:rPr>
            <w:noProof/>
            <w:webHidden/>
          </w:rPr>
          <w:instrText xml:space="preserve"> PAGEREF _Toc121043142 \h </w:instrText>
        </w:r>
        <w:r>
          <w:rPr>
            <w:noProof/>
          </w:rPr>
        </w:r>
        <w:r>
          <w:rPr>
            <w:noProof/>
            <w:webHidden/>
          </w:rPr>
          <w:fldChar w:fldCharType="separate"/>
        </w:r>
        <w:r>
          <w:rPr>
            <w:noProof/>
            <w:webHidden/>
          </w:rPr>
          <w:t>6</w:t>
        </w:r>
        <w:r>
          <w:rPr>
            <w:noProof/>
            <w:webHidden/>
          </w:rPr>
          <w:fldChar w:fldCharType="end"/>
        </w:r>
      </w:hyperlink>
    </w:p>
    <w:p w14:paraId="7A97DDA1" w14:textId="77777777" w:rsidR="0083032A" w:rsidRDefault="0083032A">
      <w:pPr>
        <w:pStyle w:val="Inhopg3"/>
        <w:tabs>
          <w:tab w:val="right" w:leader="dot" w:pos="8152"/>
        </w:tabs>
        <w:rPr>
          <w:i w:val="0"/>
          <w:iCs w:val="0"/>
          <w:noProof/>
          <w:sz w:val="24"/>
        </w:rPr>
      </w:pPr>
      <w:hyperlink w:anchor="_Toc121043143" w:history="1">
        <w:r w:rsidRPr="008F3A2A">
          <w:rPr>
            <w:rStyle w:val="Hyperlink"/>
            <w:noProof/>
          </w:rPr>
          <w:t>Maxwell model</w:t>
        </w:r>
        <w:r>
          <w:rPr>
            <w:noProof/>
            <w:webHidden/>
          </w:rPr>
          <w:tab/>
        </w:r>
        <w:r>
          <w:rPr>
            <w:noProof/>
            <w:webHidden/>
          </w:rPr>
          <w:fldChar w:fldCharType="begin"/>
        </w:r>
        <w:r>
          <w:rPr>
            <w:noProof/>
            <w:webHidden/>
          </w:rPr>
          <w:instrText xml:space="preserve"> PAGEREF _Toc121043143 \h </w:instrText>
        </w:r>
        <w:r>
          <w:rPr>
            <w:noProof/>
          </w:rPr>
        </w:r>
        <w:r>
          <w:rPr>
            <w:noProof/>
            <w:webHidden/>
          </w:rPr>
          <w:fldChar w:fldCharType="separate"/>
        </w:r>
        <w:r>
          <w:rPr>
            <w:noProof/>
            <w:webHidden/>
          </w:rPr>
          <w:t>6</w:t>
        </w:r>
        <w:r>
          <w:rPr>
            <w:noProof/>
            <w:webHidden/>
          </w:rPr>
          <w:fldChar w:fldCharType="end"/>
        </w:r>
      </w:hyperlink>
    </w:p>
    <w:p w14:paraId="2F1E6233" w14:textId="77777777" w:rsidR="0083032A" w:rsidRDefault="0083032A">
      <w:pPr>
        <w:pStyle w:val="Inhopg3"/>
        <w:tabs>
          <w:tab w:val="right" w:leader="dot" w:pos="8152"/>
        </w:tabs>
        <w:rPr>
          <w:i w:val="0"/>
          <w:iCs w:val="0"/>
          <w:noProof/>
          <w:sz w:val="24"/>
        </w:rPr>
      </w:pPr>
      <w:hyperlink w:anchor="_Toc121043144" w:history="1">
        <w:r w:rsidRPr="008F3A2A">
          <w:rPr>
            <w:rStyle w:val="Hyperlink"/>
            <w:noProof/>
          </w:rPr>
          <w:t>Kelvin model</w:t>
        </w:r>
        <w:r>
          <w:rPr>
            <w:noProof/>
            <w:webHidden/>
          </w:rPr>
          <w:tab/>
        </w:r>
        <w:r>
          <w:rPr>
            <w:noProof/>
            <w:webHidden/>
          </w:rPr>
          <w:fldChar w:fldCharType="begin"/>
        </w:r>
        <w:r>
          <w:rPr>
            <w:noProof/>
            <w:webHidden/>
          </w:rPr>
          <w:instrText xml:space="preserve"> PAGEREF _Toc121043144 \h </w:instrText>
        </w:r>
        <w:r>
          <w:rPr>
            <w:noProof/>
          </w:rPr>
        </w:r>
        <w:r>
          <w:rPr>
            <w:noProof/>
            <w:webHidden/>
          </w:rPr>
          <w:fldChar w:fldCharType="separate"/>
        </w:r>
        <w:r>
          <w:rPr>
            <w:noProof/>
            <w:webHidden/>
          </w:rPr>
          <w:t>6</w:t>
        </w:r>
        <w:r>
          <w:rPr>
            <w:noProof/>
            <w:webHidden/>
          </w:rPr>
          <w:fldChar w:fldCharType="end"/>
        </w:r>
      </w:hyperlink>
    </w:p>
    <w:p w14:paraId="3BAA09FB" w14:textId="77777777" w:rsidR="0083032A" w:rsidRDefault="0083032A">
      <w:pPr>
        <w:pStyle w:val="Inhopg3"/>
        <w:tabs>
          <w:tab w:val="right" w:leader="dot" w:pos="8152"/>
        </w:tabs>
        <w:rPr>
          <w:i w:val="0"/>
          <w:iCs w:val="0"/>
          <w:noProof/>
          <w:sz w:val="24"/>
        </w:rPr>
      </w:pPr>
      <w:hyperlink w:anchor="_Toc121043145" w:history="1">
        <w:r w:rsidRPr="008F3A2A">
          <w:rPr>
            <w:rStyle w:val="Hyperlink"/>
            <w:noProof/>
          </w:rPr>
          <w:t>Burgers model</w:t>
        </w:r>
        <w:r>
          <w:rPr>
            <w:noProof/>
            <w:webHidden/>
          </w:rPr>
          <w:tab/>
        </w:r>
        <w:r>
          <w:rPr>
            <w:noProof/>
            <w:webHidden/>
          </w:rPr>
          <w:fldChar w:fldCharType="begin"/>
        </w:r>
        <w:r>
          <w:rPr>
            <w:noProof/>
            <w:webHidden/>
          </w:rPr>
          <w:instrText xml:space="preserve"> PAGEREF _Toc121043145 \h </w:instrText>
        </w:r>
        <w:r>
          <w:rPr>
            <w:noProof/>
          </w:rPr>
        </w:r>
        <w:r>
          <w:rPr>
            <w:noProof/>
            <w:webHidden/>
          </w:rPr>
          <w:fldChar w:fldCharType="separate"/>
        </w:r>
        <w:r>
          <w:rPr>
            <w:noProof/>
            <w:webHidden/>
          </w:rPr>
          <w:t>6</w:t>
        </w:r>
        <w:r>
          <w:rPr>
            <w:noProof/>
            <w:webHidden/>
          </w:rPr>
          <w:fldChar w:fldCharType="end"/>
        </w:r>
      </w:hyperlink>
    </w:p>
    <w:p w14:paraId="054DB8A8" w14:textId="77777777" w:rsidR="0083032A" w:rsidRDefault="0083032A">
      <w:pPr>
        <w:pStyle w:val="Inhopg2"/>
        <w:tabs>
          <w:tab w:val="left" w:pos="900"/>
          <w:tab w:val="right" w:leader="dot" w:pos="8152"/>
        </w:tabs>
        <w:rPr>
          <w:smallCaps w:val="0"/>
          <w:noProof/>
          <w:sz w:val="24"/>
        </w:rPr>
      </w:pPr>
      <w:hyperlink w:anchor="_Toc121043146" w:history="1">
        <w:r w:rsidRPr="008F3A2A">
          <w:rPr>
            <w:rStyle w:val="Hyperlink"/>
            <w:noProof/>
          </w:rPr>
          <w:t>6.5.</w:t>
        </w:r>
        <w:r>
          <w:rPr>
            <w:smallCaps w:val="0"/>
            <w:noProof/>
            <w:sz w:val="24"/>
          </w:rPr>
          <w:tab/>
        </w:r>
        <w:r w:rsidRPr="008F3A2A">
          <w:rPr>
            <w:rStyle w:val="Hyperlink"/>
            <w:noProof/>
          </w:rPr>
          <w:t>Stresses</w:t>
        </w:r>
        <w:r>
          <w:rPr>
            <w:noProof/>
            <w:webHidden/>
          </w:rPr>
          <w:tab/>
        </w:r>
        <w:r>
          <w:rPr>
            <w:noProof/>
            <w:webHidden/>
          </w:rPr>
          <w:fldChar w:fldCharType="begin"/>
        </w:r>
        <w:r>
          <w:rPr>
            <w:noProof/>
            <w:webHidden/>
          </w:rPr>
          <w:instrText xml:space="preserve"> PAGEREF _Toc121043146 \h </w:instrText>
        </w:r>
        <w:r>
          <w:rPr>
            <w:noProof/>
          </w:rPr>
        </w:r>
        <w:r>
          <w:rPr>
            <w:noProof/>
            <w:webHidden/>
          </w:rPr>
          <w:fldChar w:fldCharType="separate"/>
        </w:r>
        <w:r>
          <w:rPr>
            <w:noProof/>
            <w:webHidden/>
          </w:rPr>
          <w:t>6</w:t>
        </w:r>
        <w:r>
          <w:rPr>
            <w:noProof/>
            <w:webHidden/>
          </w:rPr>
          <w:fldChar w:fldCharType="end"/>
        </w:r>
      </w:hyperlink>
    </w:p>
    <w:p w14:paraId="11B1A9AD" w14:textId="77777777" w:rsidR="0083032A" w:rsidRDefault="0083032A">
      <w:pPr>
        <w:pStyle w:val="Inhopg2"/>
        <w:tabs>
          <w:tab w:val="left" w:pos="900"/>
          <w:tab w:val="right" w:leader="dot" w:pos="8152"/>
        </w:tabs>
        <w:rPr>
          <w:smallCaps w:val="0"/>
          <w:noProof/>
          <w:sz w:val="24"/>
        </w:rPr>
      </w:pPr>
      <w:hyperlink w:anchor="_Toc121043147" w:history="1">
        <w:r w:rsidRPr="008F3A2A">
          <w:rPr>
            <w:rStyle w:val="Hyperlink"/>
            <w:noProof/>
          </w:rPr>
          <w:t>6.6.</w:t>
        </w:r>
        <w:r>
          <w:rPr>
            <w:smallCaps w:val="0"/>
            <w:noProof/>
            <w:sz w:val="24"/>
          </w:rPr>
          <w:tab/>
        </w:r>
        <w:r w:rsidRPr="008F3A2A">
          <w:rPr>
            <w:rStyle w:val="Hyperlink"/>
            <w:noProof/>
          </w:rPr>
          <w:t>Poisson’s ratio</w:t>
        </w:r>
        <w:r>
          <w:rPr>
            <w:noProof/>
            <w:webHidden/>
          </w:rPr>
          <w:tab/>
        </w:r>
        <w:r>
          <w:rPr>
            <w:noProof/>
            <w:webHidden/>
          </w:rPr>
          <w:fldChar w:fldCharType="begin"/>
        </w:r>
        <w:r>
          <w:rPr>
            <w:noProof/>
            <w:webHidden/>
          </w:rPr>
          <w:instrText xml:space="preserve"> PAGEREF _Toc121043147 \h </w:instrText>
        </w:r>
        <w:r>
          <w:rPr>
            <w:noProof/>
          </w:rPr>
        </w:r>
        <w:r>
          <w:rPr>
            <w:noProof/>
            <w:webHidden/>
          </w:rPr>
          <w:fldChar w:fldCharType="separate"/>
        </w:r>
        <w:r>
          <w:rPr>
            <w:noProof/>
            <w:webHidden/>
          </w:rPr>
          <w:t>6</w:t>
        </w:r>
        <w:r>
          <w:rPr>
            <w:noProof/>
            <w:webHidden/>
          </w:rPr>
          <w:fldChar w:fldCharType="end"/>
        </w:r>
      </w:hyperlink>
    </w:p>
    <w:p w14:paraId="67C6FE81" w14:textId="77777777" w:rsidR="0083032A" w:rsidRDefault="0083032A">
      <w:pPr>
        <w:pStyle w:val="Inhopg2"/>
        <w:tabs>
          <w:tab w:val="left" w:pos="900"/>
          <w:tab w:val="right" w:leader="dot" w:pos="8152"/>
        </w:tabs>
        <w:rPr>
          <w:smallCaps w:val="0"/>
          <w:noProof/>
          <w:sz w:val="24"/>
        </w:rPr>
      </w:pPr>
      <w:hyperlink w:anchor="_Toc121043148" w:history="1">
        <w:r w:rsidRPr="008F3A2A">
          <w:rPr>
            <w:rStyle w:val="Hyperlink"/>
            <w:noProof/>
          </w:rPr>
          <w:t>6.7.</w:t>
        </w:r>
        <w:r>
          <w:rPr>
            <w:smallCaps w:val="0"/>
            <w:noProof/>
            <w:sz w:val="24"/>
          </w:rPr>
          <w:tab/>
        </w:r>
        <w:r w:rsidRPr="008F3A2A">
          <w:rPr>
            <w:rStyle w:val="Hyperlink"/>
            <w:noProof/>
          </w:rPr>
          <w:t>Strength</w:t>
        </w:r>
        <w:r>
          <w:rPr>
            <w:noProof/>
            <w:webHidden/>
          </w:rPr>
          <w:tab/>
        </w:r>
        <w:r>
          <w:rPr>
            <w:noProof/>
            <w:webHidden/>
          </w:rPr>
          <w:fldChar w:fldCharType="begin"/>
        </w:r>
        <w:r>
          <w:rPr>
            <w:noProof/>
            <w:webHidden/>
          </w:rPr>
          <w:instrText xml:space="preserve"> PAGEREF _Toc121043148 \h </w:instrText>
        </w:r>
        <w:r>
          <w:rPr>
            <w:noProof/>
          </w:rPr>
        </w:r>
        <w:r>
          <w:rPr>
            <w:noProof/>
            <w:webHidden/>
          </w:rPr>
          <w:fldChar w:fldCharType="separate"/>
        </w:r>
        <w:r>
          <w:rPr>
            <w:noProof/>
            <w:webHidden/>
          </w:rPr>
          <w:t>12</w:t>
        </w:r>
        <w:r>
          <w:rPr>
            <w:noProof/>
            <w:webHidden/>
          </w:rPr>
          <w:fldChar w:fldCharType="end"/>
        </w:r>
      </w:hyperlink>
    </w:p>
    <w:p w14:paraId="581E7E97" w14:textId="77777777" w:rsidR="0083032A" w:rsidRDefault="0083032A">
      <w:pPr>
        <w:pStyle w:val="Inhopg2"/>
        <w:tabs>
          <w:tab w:val="left" w:pos="900"/>
          <w:tab w:val="right" w:leader="dot" w:pos="8152"/>
        </w:tabs>
        <w:rPr>
          <w:smallCaps w:val="0"/>
          <w:noProof/>
          <w:sz w:val="24"/>
        </w:rPr>
      </w:pPr>
      <w:hyperlink w:anchor="_Toc121043149" w:history="1">
        <w:r w:rsidRPr="008F3A2A">
          <w:rPr>
            <w:rStyle w:val="Hyperlink"/>
            <w:noProof/>
          </w:rPr>
          <w:t>6.8.</w:t>
        </w:r>
        <w:r>
          <w:rPr>
            <w:smallCaps w:val="0"/>
            <w:noProof/>
            <w:sz w:val="24"/>
          </w:rPr>
          <w:tab/>
        </w:r>
        <w:r w:rsidRPr="008F3A2A">
          <w:rPr>
            <w:rStyle w:val="Hyperlink"/>
            <w:noProof/>
          </w:rPr>
          <w:t>Viscosity</w:t>
        </w:r>
        <w:r>
          <w:rPr>
            <w:noProof/>
            <w:webHidden/>
          </w:rPr>
          <w:tab/>
        </w:r>
        <w:r>
          <w:rPr>
            <w:noProof/>
            <w:webHidden/>
          </w:rPr>
          <w:fldChar w:fldCharType="begin"/>
        </w:r>
        <w:r>
          <w:rPr>
            <w:noProof/>
            <w:webHidden/>
          </w:rPr>
          <w:instrText xml:space="preserve"> PAGEREF _Toc121043149 \h </w:instrText>
        </w:r>
        <w:r>
          <w:rPr>
            <w:noProof/>
          </w:rPr>
        </w:r>
        <w:r>
          <w:rPr>
            <w:noProof/>
            <w:webHidden/>
          </w:rPr>
          <w:fldChar w:fldCharType="separate"/>
        </w:r>
        <w:r>
          <w:rPr>
            <w:noProof/>
            <w:webHidden/>
          </w:rPr>
          <w:t>14</w:t>
        </w:r>
        <w:r>
          <w:rPr>
            <w:noProof/>
            <w:webHidden/>
          </w:rPr>
          <w:fldChar w:fldCharType="end"/>
        </w:r>
      </w:hyperlink>
    </w:p>
    <w:p w14:paraId="24EB5DFE" w14:textId="77777777" w:rsidR="0083032A" w:rsidRDefault="0083032A">
      <w:pPr>
        <w:pStyle w:val="Inhopg2"/>
        <w:tabs>
          <w:tab w:val="left" w:pos="900"/>
          <w:tab w:val="right" w:leader="dot" w:pos="8152"/>
        </w:tabs>
        <w:rPr>
          <w:smallCaps w:val="0"/>
          <w:noProof/>
          <w:sz w:val="24"/>
        </w:rPr>
      </w:pPr>
      <w:hyperlink w:anchor="_Toc121043150" w:history="1">
        <w:r w:rsidRPr="008F3A2A">
          <w:rPr>
            <w:rStyle w:val="Hyperlink"/>
            <w:noProof/>
          </w:rPr>
          <w:t>6.9.</w:t>
        </w:r>
        <w:r>
          <w:rPr>
            <w:smallCaps w:val="0"/>
            <w:noProof/>
            <w:sz w:val="24"/>
          </w:rPr>
          <w:tab/>
        </w:r>
        <w:r w:rsidRPr="008F3A2A">
          <w:rPr>
            <w:rStyle w:val="Hyperlink"/>
            <w:noProof/>
          </w:rPr>
          <w:t>Appendix A: SI units</w:t>
        </w:r>
        <w:r>
          <w:rPr>
            <w:noProof/>
            <w:webHidden/>
          </w:rPr>
          <w:tab/>
        </w:r>
        <w:r>
          <w:rPr>
            <w:noProof/>
            <w:webHidden/>
          </w:rPr>
          <w:fldChar w:fldCharType="begin"/>
        </w:r>
        <w:r>
          <w:rPr>
            <w:noProof/>
            <w:webHidden/>
          </w:rPr>
          <w:instrText xml:space="preserve"> PAGEREF _Toc121043150 \h </w:instrText>
        </w:r>
        <w:r>
          <w:rPr>
            <w:noProof/>
          </w:rPr>
        </w:r>
        <w:r>
          <w:rPr>
            <w:noProof/>
            <w:webHidden/>
          </w:rPr>
          <w:fldChar w:fldCharType="separate"/>
        </w:r>
        <w:r>
          <w:rPr>
            <w:noProof/>
            <w:webHidden/>
          </w:rPr>
          <w:t>1</w:t>
        </w:r>
        <w:r>
          <w:rPr>
            <w:noProof/>
            <w:webHidden/>
          </w:rPr>
          <w:fldChar w:fldCharType="end"/>
        </w:r>
      </w:hyperlink>
    </w:p>
    <w:p w14:paraId="7481ABC4" w14:textId="77777777" w:rsidR="0083032A" w:rsidRDefault="0083032A">
      <w:pPr>
        <w:pStyle w:val="Inhopg2"/>
        <w:tabs>
          <w:tab w:val="left" w:pos="900"/>
          <w:tab w:val="right" w:leader="dot" w:pos="8152"/>
        </w:tabs>
        <w:rPr>
          <w:smallCaps w:val="0"/>
          <w:noProof/>
          <w:sz w:val="24"/>
        </w:rPr>
      </w:pPr>
      <w:hyperlink w:anchor="_Toc121043151" w:history="1">
        <w:r w:rsidRPr="008F3A2A">
          <w:rPr>
            <w:rStyle w:val="Hyperlink"/>
            <w:noProof/>
          </w:rPr>
          <w:t>6.10.</w:t>
        </w:r>
        <w:r>
          <w:rPr>
            <w:smallCaps w:val="0"/>
            <w:noProof/>
            <w:sz w:val="24"/>
          </w:rPr>
          <w:tab/>
        </w:r>
        <w:r w:rsidRPr="008F3A2A">
          <w:rPr>
            <w:rStyle w:val="Hyperlink"/>
            <w:noProof/>
          </w:rPr>
          <w:t>Appendix B Geometry</w:t>
        </w:r>
        <w:r>
          <w:rPr>
            <w:noProof/>
            <w:webHidden/>
          </w:rPr>
          <w:tab/>
        </w:r>
        <w:r>
          <w:rPr>
            <w:noProof/>
            <w:webHidden/>
          </w:rPr>
          <w:fldChar w:fldCharType="begin"/>
        </w:r>
        <w:r>
          <w:rPr>
            <w:noProof/>
            <w:webHidden/>
          </w:rPr>
          <w:instrText xml:space="preserve"> PAGEREF _Toc121043151 \h </w:instrText>
        </w:r>
        <w:r>
          <w:rPr>
            <w:noProof/>
          </w:rPr>
        </w:r>
        <w:r>
          <w:rPr>
            <w:noProof/>
            <w:webHidden/>
          </w:rPr>
          <w:fldChar w:fldCharType="separate"/>
        </w:r>
        <w:r>
          <w:rPr>
            <w:noProof/>
            <w:webHidden/>
          </w:rPr>
          <w:t>2</w:t>
        </w:r>
        <w:r>
          <w:rPr>
            <w:noProof/>
            <w:webHidden/>
          </w:rPr>
          <w:fldChar w:fldCharType="end"/>
        </w:r>
      </w:hyperlink>
    </w:p>
    <w:p w14:paraId="2DA77DE2" w14:textId="77777777" w:rsidR="0083032A" w:rsidRDefault="0083032A">
      <w:pPr>
        <w:pStyle w:val="Inhopg1"/>
        <w:tabs>
          <w:tab w:val="left" w:pos="540"/>
          <w:tab w:val="right" w:leader="dot" w:pos="8152"/>
        </w:tabs>
        <w:rPr>
          <w:b w:val="0"/>
          <w:bCs w:val="0"/>
          <w:caps w:val="0"/>
          <w:noProof/>
          <w:sz w:val="24"/>
        </w:rPr>
      </w:pPr>
      <w:hyperlink w:anchor="_Toc121043152" w:history="1">
        <w:r w:rsidRPr="008F3A2A">
          <w:rPr>
            <w:rStyle w:val="Hyperlink"/>
            <w:noProof/>
          </w:rPr>
          <w:t>7.</w:t>
        </w:r>
        <w:r>
          <w:rPr>
            <w:b w:val="0"/>
            <w:bCs w:val="0"/>
            <w:caps w:val="0"/>
            <w:noProof/>
            <w:sz w:val="24"/>
          </w:rPr>
          <w:tab/>
        </w:r>
        <w:r w:rsidRPr="008F3A2A">
          <w:rPr>
            <w:rStyle w:val="Hyperlink"/>
            <w:noProof/>
          </w:rPr>
          <w:t>Meshgeneratie</w:t>
        </w:r>
        <w:r>
          <w:rPr>
            <w:noProof/>
            <w:webHidden/>
          </w:rPr>
          <w:tab/>
        </w:r>
        <w:r>
          <w:rPr>
            <w:noProof/>
            <w:webHidden/>
          </w:rPr>
          <w:fldChar w:fldCharType="begin"/>
        </w:r>
        <w:r>
          <w:rPr>
            <w:noProof/>
            <w:webHidden/>
          </w:rPr>
          <w:instrText xml:space="preserve"> PAGEREF _Toc121043152 \h </w:instrText>
        </w:r>
        <w:r>
          <w:rPr>
            <w:noProof/>
          </w:rPr>
        </w:r>
        <w:r>
          <w:rPr>
            <w:noProof/>
            <w:webHidden/>
          </w:rPr>
          <w:fldChar w:fldCharType="separate"/>
        </w:r>
        <w:r>
          <w:rPr>
            <w:noProof/>
            <w:webHidden/>
          </w:rPr>
          <w:t>1</w:t>
        </w:r>
        <w:r>
          <w:rPr>
            <w:noProof/>
            <w:webHidden/>
          </w:rPr>
          <w:fldChar w:fldCharType="end"/>
        </w:r>
      </w:hyperlink>
    </w:p>
    <w:p w14:paraId="0D950E5D" w14:textId="77777777" w:rsidR="0083032A" w:rsidRDefault="0083032A">
      <w:pPr>
        <w:pStyle w:val="Inhopg2"/>
        <w:tabs>
          <w:tab w:val="left" w:pos="900"/>
          <w:tab w:val="right" w:leader="dot" w:pos="8152"/>
        </w:tabs>
        <w:rPr>
          <w:smallCaps w:val="0"/>
          <w:noProof/>
          <w:sz w:val="24"/>
        </w:rPr>
      </w:pPr>
      <w:hyperlink w:anchor="_Toc121043153" w:history="1">
        <w:r w:rsidRPr="008F3A2A">
          <w:rPr>
            <w:rStyle w:val="Hyperlink"/>
            <w:noProof/>
            <w:lang w:val="nl-BE"/>
          </w:rPr>
          <w:t>7.1.</w:t>
        </w:r>
        <w:r>
          <w:rPr>
            <w:smallCaps w:val="0"/>
            <w:noProof/>
            <w:sz w:val="24"/>
          </w:rPr>
          <w:tab/>
        </w:r>
        <w:r w:rsidRPr="008F3A2A">
          <w:rPr>
            <w:rStyle w:val="Hyperlink"/>
            <w:noProof/>
            <w:lang w:val="nl-BE"/>
          </w:rPr>
          <w:t>Programma Contour</w:t>
        </w:r>
        <w:r>
          <w:rPr>
            <w:noProof/>
            <w:webHidden/>
          </w:rPr>
          <w:tab/>
        </w:r>
        <w:r>
          <w:rPr>
            <w:noProof/>
            <w:webHidden/>
          </w:rPr>
          <w:fldChar w:fldCharType="begin"/>
        </w:r>
        <w:r>
          <w:rPr>
            <w:noProof/>
            <w:webHidden/>
          </w:rPr>
          <w:instrText xml:space="preserve"> PAGEREF _Toc121043153 \h </w:instrText>
        </w:r>
        <w:r>
          <w:rPr>
            <w:noProof/>
          </w:rPr>
        </w:r>
        <w:r>
          <w:rPr>
            <w:noProof/>
            <w:webHidden/>
          </w:rPr>
          <w:fldChar w:fldCharType="separate"/>
        </w:r>
        <w:r>
          <w:rPr>
            <w:noProof/>
            <w:webHidden/>
          </w:rPr>
          <w:t>1</w:t>
        </w:r>
        <w:r>
          <w:rPr>
            <w:noProof/>
            <w:webHidden/>
          </w:rPr>
          <w:fldChar w:fldCharType="end"/>
        </w:r>
      </w:hyperlink>
    </w:p>
    <w:p w14:paraId="2A54AF4C" w14:textId="77777777" w:rsidR="0083032A" w:rsidRDefault="0083032A">
      <w:pPr>
        <w:pStyle w:val="Inhopg2"/>
        <w:tabs>
          <w:tab w:val="left" w:pos="900"/>
          <w:tab w:val="right" w:leader="dot" w:pos="8152"/>
        </w:tabs>
        <w:rPr>
          <w:smallCaps w:val="0"/>
          <w:noProof/>
          <w:sz w:val="24"/>
        </w:rPr>
      </w:pPr>
      <w:hyperlink w:anchor="_Toc121043154" w:history="1">
        <w:r w:rsidRPr="008F3A2A">
          <w:rPr>
            <w:rStyle w:val="Hyperlink"/>
            <w:noProof/>
            <w:lang w:val="nl-BE"/>
          </w:rPr>
          <w:t>7.2.</w:t>
        </w:r>
        <w:r>
          <w:rPr>
            <w:smallCaps w:val="0"/>
            <w:noProof/>
            <w:sz w:val="24"/>
          </w:rPr>
          <w:tab/>
        </w:r>
        <w:r w:rsidRPr="008F3A2A">
          <w:rPr>
            <w:rStyle w:val="Hyperlink"/>
            <w:noProof/>
            <w:lang w:val="nl-BE"/>
          </w:rPr>
          <w:t>WritingConfiguration</w:t>
        </w:r>
        <w:r>
          <w:rPr>
            <w:noProof/>
            <w:webHidden/>
          </w:rPr>
          <w:tab/>
        </w:r>
        <w:r>
          <w:rPr>
            <w:noProof/>
            <w:webHidden/>
          </w:rPr>
          <w:fldChar w:fldCharType="begin"/>
        </w:r>
        <w:r>
          <w:rPr>
            <w:noProof/>
            <w:webHidden/>
          </w:rPr>
          <w:instrText xml:space="preserve"> PAGEREF _Toc121043154 \h </w:instrText>
        </w:r>
        <w:r>
          <w:rPr>
            <w:noProof/>
          </w:rPr>
        </w:r>
        <w:r>
          <w:rPr>
            <w:noProof/>
            <w:webHidden/>
          </w:rPr>
          <w:fldChar w:fldCharType="separate"/>
        </w:r>
        <w:r>
          <w:rPr>
            <w:noProof/>
            <w:webHidden/>
          </w:rPr>
          <w:t>1</w:t>
        </w:r>
        <w:r>
          <w:rPr>
            <w:noProof/>
            <w:webHidden/>
          </w:rPr>
          <w:fldChar w:fldCharType="end"/>
        </w:r>
      </w:hyperlink>
    </w:p>
    <w:p w14:paraId="0DD5C237" w14:textId="77777777" w:rsidR="0083032A" w:rsidRDefault="0083032A">
      <w:pPr>
        <w:pStyle w:val="Inhopg3"/>
        <w:tabs>
          <w:tab w:val="left" w:pos="1080"/>
          <w:tab w:val="right" w:leader="dot" w:pos="8152"/>
        </w:tabs>
        <w:rPr>
          <w:i w:val="0"/>
          <w:iCs w:val="0"/>
          <w:noProof/>
          <w:sz w:val="24"/>
        </w:rPr>
      </w:pPr>
      <w:hyperlink w:anchor="_Toc121043155" w:history="1">
        <w:r w:rsidRPr="008F3A2A">
          <w:rPr>
            <w:rStyle w:val="Hyperlink"/>
            <w:noProof/>
          </w:rPr>
          <w:t>7.2.1.</w:t>
        </w:r>
        <w:r>
          <w:rPr>
            <w:i w:val="0"/>
            <w:iCs w:val="0"/>
            <w:noProof/>
            <w:sz w:val="24"/>
          </w:rPr>
          <w:tab/>
        </w:r>
        <w:r w:rsidRPr="008F3A2A">
          <w:rPr>
            <w:rStyle w:val="Hyperlink"/>
            <w:noProof/>
          </w:rPr>
          <w:t>Constant volume</w:t>
        </w:r>
        <w:r>
          <w:rPr>
            <w:noProof/>
            <w:webHidden/>
          </w:rPr>
          <w:tab/>
        </w:r>
        <w:r>
          <w:rPr>
            <w:noProof/>
            <w:webHidden/>
          </w:rPr>
          <w:fldChar w:fldCharType="begin"/>
        </w:r>
        <w:r>
          <w:rPr>
            <w:noProof/>
            <w:webHidden/>
          </w:rPr>
          <w:instrText xml:space="preserve"> PAGEREF _Toc121043155 \h </w:instrText>
        </w:r>
        <w:r>
          <w:rPr>
            <w:noProof/>
          </w:rPr>
        </w:r>
        <w:r>
          <w:rPr>
            <w:noProof/>
            <w:webHidden/>
          </w:rPr>
          <w:fldChar w:fldCharType="separate"/>
        </w:r>
        <w:r>
          <w:rPr>
            <w:noProof/>
            <w:webHidden/>
          </w:rPr>
          <w:t>1</w:t>
        </w:r>
        <w:r>
          <w:rPr>
            <w:noProof/>
            <w:webHidden/>
          </w:rPr>
          <w:fldChar w:fldCharType="end"/>
        </w:r>
      </w:hyperlink>
    </w:p>
    <w:p w14:paraId="5C887605" w14:textId="77777777" w:rsidR="0083032A" w:rsidRDefault="0083032A">
      <w:pPr>
        <w:pStyle w:val="Inhopg2"/>
        <w:tabs>
          <w:tab w:val="left" w:pos="900"/>
          <w:tab w:val="right" w:leader="dot" w:pos="8152"/>
        </w:tabs>
        <w:rPr>
          <w:smallCaps w:val="0"/>
          <w:noProof/>
          <w:sz w:val="24"/>
        </w:rPr>
      </w:pPr>
      <w:hyperlink w:anchor="_Toc121043156" w:history="1">
        <w:r w:rsidRPr="008F3A2A">
          <w:rPr>
            <w:rStyle w:val="Hyperlink"/>
            <w:noProof/>
            <w:lang w:val="nl-BE"/>
          </w:rPr>
          <w:t>7.3.</w:t>
        </w:r>
        <w:r>
          <w:rPr>
            <w:smallCaps w:val="0"/>
            <w:noProof/>
            <w:sz w:val="24"/>
          </w:rPr>
          <w:tab/>
        </w:r>
        <w:r w:rsidRPr="008F3A2A">
          <w:rPr>
            <w:rStyle w:val="Hyperlink"/>
            <w:noProof/>
            <w:lang w:val="nl-BE"/>
          </w:rPr>
          <w:t>WritingConfiguration03 en 04</w:t>
        </w:r>
        <w:r>
          <w:rPr>
            <w:noProof/>
            <w:webHidden/>
          </w:rPr>
          <w:tab/>
        </w:r>
        <w:r>
          <w:rPr>
            <w:noProof/>
            <w:webHidden/>
          </w:rPr>
          <w:fldChar w:fldCharType="begin"/>
        </w:r>
        <w:r>
          <w:rPr>
            <w:noProof/>
            <w:webHidden/>
          </w:rPr>
          <w:instrText xml:space="preserve"> PAGEREF _Toc121043156 \h </w:instrText>
        </w:r>
        <w:r>
          <w:rPr>
            <w:noProof/>
          </w:rPr>
        </w:r>
        <w:r>
          <w:rPr>
            <w:noProof/>
            <w:webHidden/>
          </w:rPr>
          <w:fldChar w:fldCharType="separate"/>
        </w:r>
        <w:r>
          <w:rPr>
            <w:noProof/>
            <w:webHidden/>
          </w:rPr>
          <w:t>3</w:t>
        </w:r>
        <w:r>
          <w:rPr>
            <w:noProof/>
            <w:webHidden/>
          </w:rPr>
          <w:fldChar w:fldCharType="end"/>
        </w:r>
      </w:hyperlink>
    </w:p>
    <w:p w14:paraId="7A2486F0" w14:textId="77777777" w:rsidR="0083032A" w:rsidRDefault="0083032A">
      <w:pPr>
        <w:pStyle w:val="Inhopg2"/>
        <w:tabs>
          <w:tab w:val="left" w:pos="900"/>
          <w:tab w:val="right" w:leader="dot" w:pos="8152"/>
        </w:tabs>
        <w:rPr>
          <w:smallCaps w:val="0"/>
          <w:noProof/>
          <w:sz w:val="24"/>
        </w:rPr>
      </w:pPr>
      <w:hyperlink w:anchor="_Toc121043157" w:history="1">
        <w:r w:rsidRPr="008F3A2A">
          <w:rPr>
            <w:rStyle w:val="Hyperlink"/>
            <w:noProof/>
            <w:lang w:val="nl-BE"/>
          </w:rPr>
          <w:t>7.4.</w:t>
        </w:r>
        <w:r>
          <w:rPr>
            <w:smallCaps w:val="0"/>
            <w:noProof/>
            <w:sz w:val="24"/>
          </w:rPr>
          <w:tab/>
        </w:r>
        <w:r w:rsidRPr="008F3A2A">
          <w:rPr>
            <w:rStyle w:val="Hyperlink"/>
            <w:noProof/>
            <w:lang w:val="nl-BE"/>
          </w:rPr>
          <w:t>Willekeurige inputfiles genereren met WritingConfiguration05</w:t>
        </w:r>
        <w:r>
          <w:rPr>
            <w:noProof/>
            <w:webHidden/>
          </w:rPr>
          <w:tab/>
        </w:r>
        <w:r>
          <w:rPr>
            <w:noProof/>
            <w:webHidden/>
          </w:rPr>
          <w:fldChar w:fldCharType="begin"/>
        </w:r>
        <w:r>
          <w:rPr>
            <w:noProof/>
            <w:webHidden/>
          </w:rPr>
          <w:instrText xml:space="preserve"> PAGEREF _Toc121043157 \h </w:instrText>
        </w:r>
        <w:r>
          <w:rPr>
            <w:noProof/>
          </w:rPr>
        </w:r>
        <w:r>
          <w:rPr>
            <w:noProof/>
            <w:webHidden/>
          </w:rPr>
          <w:fldChar w:fldCharType="separate"/>
        </w:r>
        <w:r>
          <w:rPr>
            <w:noProof/>
            <w:webHidden/>
          </w:rPr>
          <w:t>3</w:t>
        </w:r>
        <w:r>
          <w:rPr>
            <w:noProof/>
            <w:webHidden/>
          </w:rPr>
          <w:fldChar w:fldCharType="end"/>
        </w:r>
      </w:hyperlink>
    </w:p>
    <w:p w14:paraId="66599F52" w14:textId="77777777" w:rsidR="0083032A" w:rsidRDefault="0083032A">
      <w:pPr>
        <w:pStyle w:val="Inhopg2"/>
        <w:tabs>
          <w:tab w:val="left" w:pos="900"/>
          <w:tab w:val="right" w:leader="dot" w:pos="8152"/>
        </w:tabs>
        <w:rPr>
          <w:smallCaps w:val="0"/>
          <w:noProof/>
          <w:sz w:val="24"/>
        </w:rPr>
      </w:pPr>
      <w:hyperlink w:anchor="_Toc121043158" w:history="1">
        <w:r w:rsidRPr="008F3A2A">
          <w:rPr>
            <w:rStyle w:val="Hyperlink"/>
            <w:noProof/>
          </w:rPr>
          <w:t>7.5.</w:t>
        </w:r>
        <w:r>
          <w:rPr>
            <w:smallCaps w:val="0"/>
            <w:noProof/>
            <w:sz w:val="24"/>
          </w:rPr>
          <w:tab/>
        </w:r>
        <w:r w:rsidRPr="008F3A2A">
          <w:rPr>
            <w:rStyle w:val="Hyperlink"/>
            <w:noProof/>
          </w:rPr>
          <w:t>WritingConfiguration07</w:t>
        </w:r>
        <w:r>
          <w:rPr>
            <w:noProof/>
            <w:webHidden/>
          </w:rPr>
          <w:tab/>
        </w:r>
        <w:r>
          <w:rPr>
            <w:noProof/>
            <w:webHidden/>
          </w:rPr>
          <w:fldChar w:fldCharType="begin"/>
        </w:r>
        <w:r>
          <w:rPr>
            <w:noProof/>
            <w:webHidden/>
          </w:rPr>
          <w:instrText xml:space="preserve"> PAGEREF _Toc121043158 \h </w:instrText>
        </w:r>
        <w:r>
          <w:rPr>
            <w:noProof/>
          </w:rPr>
        </w:r>
        <w:r>
          <w:rPr>
            <w:noProof/>
            <w:webHidden/>
          </w:rPr>
          <w:fldChar w:fldCharType="separate"/>
        </w:r>
        <w:r>
          <w:rPr>
            <w:noProof/>
            <w:webHidden/>
          </w:rPr>
          <w:t>6</w:t>
        </w:r>
        <w:r>
          <w:rPr>
            <w:noProof/>
            <w:webHidden/>
          </w:rPr>
          <w:fldChar w:fldCharType="end"/>
        </w:r>
      </w:hyperlink>
    </w:p>
    <w:p w14:paraId="1741E9A1" w14:textId="77777777" w:rsidR="0083032A" w:rsidRDefault="0083032A">
      <w:pPr>
        <w:pStyle w:val="Inhopg3"/>
        <w:tabs>
          <w:tab w:val="left" w:pos="1080"/>
          <w:tab w:val="right" w:leader="dot" w:pos="8152"/>
        </w:tabs>
        <w:rPr>
          <w:i w:val="0"/>
          <w:iCs w:val="0"/>
          <w:noProof/>
          <w:sz w:val="24"/>
        </w:rPr>
      </w:pPr>
      <w:hyperlink w:anchor="_Toc121043159" w:history="1">
        <w:r w:rsidRPr="008F3A2A">
          <w:rPr>
            <w:rStyle w:val="Hyperlink"/>
            <w:noProof/>
          </w:rPr>
          <w:t>7.5.1.</w:t>
        </w:r>
        <w:r>
          <w:rPr>
            <w:i w:val="0"/>
            <w:iCs w:val="0"/>
            <w:noProof/>
            <w:sz w:val="24"/>
          </w:rPr>
          <w:tab/>
        </w:r>
        <w:r w:rsidRPr="008F3A2A">
          <w:rPr>
            <w:rStyle w:val="Hyperlink"/>
            <w:noProof/>
          </w:rPr>
          <w:t>Tissue 01</w:t>
        </w:r>
        <w:r>
          <w:rPr>
            <w:noProof/>
            <w:webHidden/>
          </w:rPr>
          <w:tab/>
        </w:r>
        <w:r>
          <w:rPr>
            <w:noProof/>
            <w:webHidden/>
          </w:rPr>
          <w:fldChar w:fldCharType="begin"/>
        </w:r>
        <w:r>
          <w:rPr>
            <w:noProof/>
            <w:webHidden/>
          </w:rPr>
          <w:instrText xml:space="preserve"> PAGEREF _Toc121043159 \h </w:instrText>
        </w:r>
        <w:r>
          <w:rPr>
            <w:noProof/>
          </w:rPr>
        </w:r>
        <w:r>
          <w:rPr>
            <w:noProof/>
            <w:webHidden/>
          </w:rPr>
          <w:fldChar w:fldCharType="separate"/>
        </w:r>
        <w:r>
          <w:rPr>
            <w:noProof/>
            <w:webHidden/>
          </w:rPr>
          <w:t>6</w:t>
        </w:r>
        <w:r>
          <w:rPr>
            <w:noProof/>
            <w:webHidden/>
          </w:rPr>
          <w:fldChar w:fldCharType="end"/>
        </w:r>
      </w:hyperlink>
    </w:p>
    <w:p w14:paraId="56AC7AFC" w14:textId="77777777" w:rsidR="0083032A" w:rsidRDefault="0083032A">
      <w:pPr>
        <w:pStyle w:val="Inhopg3"/>
        <w:tabs>
          <w:tab w:val="left" w:pos="1080"/>
          <w:tab w:val="right" w:leader="dot" w:pos="8152"/>
        </w:tabs>
        <w:rPr>
          <w:i w:val="0"/>
          <w:iCs w:val="0"/>
          <w:noProof/>
          <w:sz w:val="24"/>
        </w:rPr>
      </w:pPr>
      <w:hyperlink w:anchor="_Toc121043160" w:history="1">
        <w:r w:rsidRPr="008F3A2A">
          <w:rPr>
            <w:rStyle w:val="Hyperlink"/>
            <w:noProof/>
          </w:rPr>
          <w:t>7.5.2.</w:t>
        </w:r>
        <w:r>
          <w:rPr>
            <w:i w:val="0"/>
            <w:iCs w:val="0"/>
            <w:noProof/>
            <w:sz w:val="24"/>
          </w:rPr>
          <w:tab/>
        </w:r>
        <w:r w:rsidRPr="008F3A2A">
          <w:rPr>
            <w:rStyle w:val="Hyperlink"/>
            <w:noProof/>
          </w:rPr>
          <w:t>Tissue 02</w:t>
        </w:r>
        <w:r>
          <w:rPr>
            <w:noProof/>
            <w:webHidden/>
          </w:rPr>
          <w:tab/>
        </w:r>
        <w:r>
          <w:rPr>
            <w:noProof/>
            <w:webHidden/>
          </w:rPr>
          <w:fldChar w:fldCharType="begin"/>
        </w:r>
        <w:r>
          <w:rPr>
            <w:noProof/>
            <w:webHidden/>
          </w:rPr>
          <w:instrText xml:space="preserve"> PAGEREF _Toc121043160 \h </w:instrText>
        </w:r>
        <w:r>
          <w:rPr>
            <w:noProof/>
          </w:rPr>
        </w:r>
        <w:r>
          <w:rPr>
            <w:noProof/>
            <w:webHidden/>
          </w:rPr>
          <w:fldChar w:fldCharType="separate"/>
        </w:r>
        <w:r>
          <w:rPr>
            <w:noProof/>
            <w:webHidden/>
          </w:rPr>
          <w:t>7</w:t>
        </w:r>
        <w:r>
          <w:rPr>
            <w:noProof/>
            <w:webHidden/>
          </w:rPr>
          <w:fldChar w:fldCharType="end"/>
        </w:r>
      </w:hyperlink>
    </w:p>
    <w:p w14:paraId="31F709E9" w14:textId="77777777" w:rsidR="0083032A" w:rsidRDefault="0083032A">
      <w:pPr>
        <w:pStyle w:val="Inhopg3"/>
        <w:tabs>
          <w:tab w:val="left" w:pos="1080"/>
          <w:tab w:val="right" w:leader="dot" w:pos="8152"/>
        </w:tabs>
        <w:rPr>
          <w:i w:val="0"/>
          <w:iCs w:val="0"/>
          <w:noProof/>
          <w:sz w:val="24"/>
        </w:rPr>
      </w:pPr>
      <w:hyperlink w:anchor="_Toc121043161" w:history="1">
        <w:r w:rsidRPr="008F3A2A">
          <w:rPr>
            <w:rStyle w:val="Hyperlink"/>
            <w:noProof/>
          </w:rPr>
          <w:t>7.5.3.</w:t>
        </w:r>
        <w:r>
          <w:rPr>
            <w:i w:val="0"/>
            <w:iCs w:val="0"/>
            <w:noProof/>
            <w:sz w:val="24"/>
          </w:rPr>
          <w:tab/>
        </w:r>
        <w:r w:rsidRPr="008F3A2A">
          <w:rPr>
            <w:rStyle w:val="Hyperlink"/>
            <w:noProof/>
          </w:rPr>
          <w:t>Tissue 05</w:t>
        </w:r>
        <w:r>
          <w:rPr>
            <w:noProof/>
            <w:webHidden/>
          </w:rPr>
          <w:tab/>
        </w:r>
        <w:r>
          <w:rPr>
            <w:noProof/>
            <w:webHidden/>
          </w:rPr>
          <w:fldChar w:fldCharType="begin"/>
        </w:r>
        <w:r>
          <w:rPr>
            <w:noProof/>
            <w:webHidden/>
          </w:rPr>
          <w:instrText xml:space="preserve"> PAGEREF _Toc121043161 \h </w:instrText>
        </w:r>
        <w:r>
          <w:rPr>
            <w:noProof/>
          </w:rPr>
        </w:r>
        <w:r>
          <w:rPr>
            <w:noProof/>
            <w:webHidden/>
          </w:rPr>
          <w:fldChar w:fldCharType="separate"/>
        </w:r>
        <w:r>
          <w:rPr>
            <w:noProof/>
            <w:webHidden/>
          </w:rPr>
          <w:t>7</w:t>
        </w:r>
        <w:r>
          <w:rPr>
            <w:noProof/>
            <w:webHidden/>
          </w:rPr>
          <w:fldChar w:fldCharType="end"/>
        </w:r>
      </w:hyperlink>
    </w:p>
    <w:p w14:paraId="6D440CDA" w14:textId="77777777" w:rsidR="0083032A" w:rsidRDefault="0083032A">
      <w:pPr>
        <w:pStyle w:val="Inhopg3"/>
        <w:tabs>
          <w:tab w:val="left" w:pos="1080"/>
          <w:tab w:val="right" w:leader="dot" w:pos="8152"/>
        </w:tabs>
        <w:rPr>
          <w:i w:val="0"/>
          <w:iCs w:val="0"/>
          <w:noProof/>
          <w:sz w:val="24"/>
        </w:rPr>
      </w:pPr>
      <w:hyperlink w:anchor="_Toc121043162" w:history="1">
        <w:r w:rsidRPr="008F3A2A">
          <w:rPr>
            <w:rStyle w:val="Hyperlink"/>
            <w:noProof/>
          </w:rPr>
          <w:t>7.5.4.</w:t>
        </w:r>
        <w:r>
          <w:rPr>
            <w:i w:val="0"/>
            <w:iCs w:val="0"/>
            <w:noProof/>
            <w:sz w:val="24"/>
          </w:rPr>
          <w:tab/>
        </w:r>
        <w:r w:rsidRPr="008F3A2A">
          <w:rPr>
            <w:rStyle w:val="Hyperlink"/>
            <w:noProof/>
          </w:rPr>
          <w:t>Tissue 06</w:t>
        </w:r>
        <w:r>
          <w:rPr>
            <w:noProof/>
            <w:webHidden/>
          </w:rPr>
          <w:tab/>
        </w:r>
        <w:r>
          <w:rPr>
            <w:noProof/>
            <w:webHidden/>
          </w:rPr>
          <w:fldChar w:fldCharType="begin"/>
        </w:r>
        <w:r>
          <w:rPr>
            <w:noProof/>
            <w:webHidden/>
          </w:rPr>
          <w:instrText xml:space="preserve"> PAGEREF _Toc121043162 \h </w:instrText>
        </w:r>
        <w:r>
          <w:rPr>
            <w:noProof/>
          </w:rPr>
        </w:r>
        <w:r>
          <w:rPr>
            <w:noProof/>
            <w:webHidden/>
          </w:rPr>
          <w:fldChar w:fldCharType="separate"/>
        </w:r>
        <w:r>
          <w:rPr>
            <w:noProof/>
            <w:webHidden/>
          </w:rPr>
          <w:t>7</w:t>
        </w:r>
        <w:r>
          <w:rPr>
            <w:noProof/>
            <w:webHidden/>
          </w:rPr>
          <w:fldChar w:fldCharType="end"/>
        </w:r>
      </w:hyperlink>
    </w:p>
    <w:p w14:paraId="66AE05E6" w14:textId="77777777" w:rsidR="0083032A" w:rsidRDefault="0083032A">
      <w:pPr>
        <w:pStyle w:val="Inhopg3"/>
        <w:tabs>
          <w:tab w:val="left" w:pos="1080"/>
          <w:tab w:val="right" w:leader="dot" w:pos="8152"/>
        </w:tabs>
        <w:rPr>
          <w:i w:val="0"/>
          <w:iCs w:val="0"/>
          <w:noProof/>
          <w:sz w:val="24"/>
        </w:rPr>
      </w:pPr>
      <w:hyperlink w:anchor="_Toc121043163" w:history="1">
        <w:r w:rsidRPr="008F3A2A">
          <w:rPr>
            <w:rStyle w:val="Hyperlink"/>
            <w:noProof/>
          </w:rPr>
          <w:t>7.5.5.</w:t>
        </w:r>
        <w:r>
          <w:rPr>
            <w:i w:val="0"/>
            <w:iCs w:val="0"/>
            <w:noProof/>
            <w:sz w:val="24"/>
          </w:rPr>
          <w:tab/>
        </w:r>
        <w:r w:rsidRPr="008F3A2A">
          <w:rPr>
            <w:rStyle w:val="Hyperlink"/>
            <w:noProof/>
          </w:rPr>
          <w:t>Tissue 03</w:t>
        </w:r>
        <w:r>
          <w:rPr>
            <w:noProof/>
            <w:webHidden/>
          </w:rPr>
          <w:tab/>
        </w:r>
        <w:r>
          <w:rPr>
            <w:noProof/>
            <w:webHidden/>
          </w:rPr>
          <w:fldChar w:fldCharType="begin"/>
        </w:r>
        <w:r>
          <w:rPr>
            <w:noProof/>
            <w:webHidden/>
          </w:rPr>
          <w:instrText xml:space="preserve"> PAGEREF _Toc121043163 \h </w:instrText>
        </w:r>
        <w:r>
          <w:rPr>
            <w:noProof/>
          </w:rPr>
        </w:r>
        <w:r>
          <w:rPr>
            <w:noProof/>
            <w:webHidden/>
          </w:rPr>
          <w:fldChar w:fldCharType="separate"/>
        </w:r>
        <w:r>
          <w:rPr>
            <w:noProof/>
            <w:webHidden/>
          </w:rPr>
          <w:t>8</w:t>
        </w:r>
        <w:r>
          <w:rPr>
            <w:noProof/>
            <w:webHidden/>
          </w:rPr>
          <w:fldChar w:fldCharType="end"/>
        </w:r>
      </w:hyperlink>
    </w:p>
    <w:p w14:paraId="3D252863" w14:textId="77777777" w:rsidR="0083032A" w:rsidRDefault="0083032A">
      <w:pPr>
        <w:pStyle w:val="Inhopg3"/>
        <w:tabs>
          <w:tab w:val="left" w:pos="1080"/>
          <w:tab w:val="right" w:leader="dot" w:pos="8152"/>
        </w:tabs>
        <w:rPr>
          <w:i w:val="0"/>
          <w:iCs w:val="0"/>
          <w:noProof/>
          <w:sz w:val="24"/>
        </w:rPr>
      </w:pPr>
      <w:hyperlink w:anchor="_Toc121043164" w:history="1">
        <w:r w:rsidRPr="008F3A2A">
          <w:rPr>
            <w:rStyle w:val="Hyperlink"/>
            <w:noProof/>
          </w:rPr>
          <w:t>7.5.6.</w:t>
        </w:r>
        <w:r>
          <w:rPr>
            <w:i w:val="0"/>
            <w:iCs w:val="0"/>
            <w:noProof/>
            <w:sz w:val="24"/>
          </w:rPr>
          <w:tab/>
        </w:r>
        <w:r w:rsidRPr="008F3A2A">
          <w:rPr>
            <w:rStyle w:val="Hyperlink"/>
            <w:noProof/>
          </w:rPr>
          <w:t>Tissue 04</w:t>
        </w:r>
        <w:r>
          <w:rPr>
            <w:noProof/>
            <w:webHidden/>
          </w:rPr>
          <w:tab/>
        </w:r>
        <w:r>
          <w:rPr>
            <w:noProof/>
            <w:webHidden/>
          </w:rPr>
          <w:fldChar w:fldCharType="begin"/>
        </w:r>
        <w:r>
          <w:rPr>
            <w:noProof/>
            <w:webHidden/>
          </w:rPr>
          <w:instrText xml:space="preserve"> PAGEREF _Toc121043164 \h </w:instrText>
        </w:r>
        <w:r>
          <w:rPr>
            <w:noProof/>
          </w:rPr>
        </w:r>
        <w:r>
          <w:rPr>
            <w:noProof/>
            <w:webHidden/>
          </w:rPr>
          <w:fldChar w:fldCharType="separate"/>
        </w:r>
        <w:r>
          <w:rPr>
            <w:noProof/>
            <w:webHidden/>
          </w:rPr>
          <w:t>8</w:t>
        </w:r>
        <w:r>
          <w:rPr>
            <w:noProof/>
            <w:webHidden/>
          </w:rPr>
          <w:fldChar w:fldCharType="end"/>
        </w:r>
      </w:hyperlink>
    </w:p>
    <w:p w14:paraId="558B4404" w14:textId="77777777" w:rsidR="0083032A" w:rsidRDefault="0083032A">
      <w:pPr>
        <w:pStyle w:val="Inhopg2"/>
        <w:tabs>
          <w:tab w:val="left" w:pos="900"/>
          <w:tab w:val="right" w:leader="dot" w:pos="8152"/>
        </w:tabs>
        <w:rPr>
          <w:smallCaps w:val="0"/>
          <w:noProof/>
          <w:sz w:val="24"/>
        </w:rPr>
      </w:pPr>
      <w:hyperlink w:anchor="_Toc121043165" w:history="1">
        <w:r w:rsidRPr="008F3A2A">
          <w:rPr>
            <w:rStyle w:val="Hyperlink"/>
            <w:noProof/>
            <w:lang w:val="nl-BE"/>
          </w:rPr>
          <w:t>7.6.</w:t>
        </w:r>
        <w:r>
          <w:rPr>
            <w:smallCaps w:val="0"/>
            <w:noProof/>
            <w:sz w:val="24"/>
          </w:rPr>
          <w:tab/>
        </w:r>
        <w:r w:rsidRPr="008F3A2A">
          <w:rPr>
            <w:rStyle w:val="Hyperlink"/>
            <w:noProof/>
            <w:lang w:val="nl-BE"/>
          </w:rPr>
          <w:t>SelectObject01</w:t>
        </w:r>
        <w:r>
          <w:rPr>
            <w:noProof/>
            <w:webHidden/>
          </w:rPr>
          <w:tab/>
        </w:r>
        <w:r>
          <w:rPr>
            <w:noProof/>
            <w:webHidden/>
          </w:rPr>
          <w:fldChar w:fldCharType="begin"/>
        </w:r>
        <w:r>
          <w:rPr>
            <w:noProof/>
            <w:webHidden/>
          </w:rPr>
          <w:instrText xml:space="preserve"> PAGEREF _Toc121043165 \h </w:instrText>
        </w:r>
        <w:r>
          <w:rPr>
            <w:noProof/>
          </w:rPr>
        </w:r>
        <w:r>
          <w:rPr>
            <w:noProof/>
            <w:webHidden/>
          </w:rPr>
          <w:fldChar w:fldCharType="separate"/>
        </w:r>
        <w:r>
          <w:rPr>
            <w:noProof/>
            <w:webHidden/>
          </w:rPr>
          <w:t>10</w:t>
        </w:r>
        <w:r>
          <w:rPr>
            <w:noProof/>
            <w:webHidden/>
          </w:rPr>
          <w:fldChar w:fldCharType="end"/>
        </w:r>
      </w:hyperlink>
    </w:p>
    <w:p w14:paraId="5ABD366D" w14:textId="77777777" w:rsidR="0083032A" w:rsidRDefault="0083032A">
      <w:pPr>
        <w:pStyle w:val="Inhopg2"/>
        <w:tabs>
          <w:tab w:val="left" w:pos="900"/>
          <w:tab w:val="right" w:leader="dot" w:pos="8152"/>
        </w:tabs>
        <w:rPr>
          <w:smallCaps w:val="0"/>
          <w:noProof/>
          <w:sz w:val="24"/>
        </w:rPr>
      </w:pPr>
      <w:hyperlink w:anchor="_Toc121043166" w:history="1">
        <w:r w:rsidRPr="008F3A2A">
          <w:rPr>
            <w:rStyle w:val="Hyperlink"/>
            <w:noProof/>
          </w:rPr>
          <w:t>7.7.</w:t>
        </w:r>
        <w:r>
          <w:rPr>
            <w:smallCaps w:val="0"/>
            <w:noProof/>
            <w:sz w:val="24"/>
          </w:rPr>
          <w:tab/>
        </w:r>
        <w:r w:rsidRPr="008F3A2A">
          <w:rPr>
            <w:rStyle w:val="Hyperlink"/>
            <w:noProof/>
          </w:rPr>
          <w:t>Convex hull</w:t>
        </w:r>
        <w:r>
          <w:rPr>
            <w:noProof/>
            <w:webHidden/>
          </w:rPr>
          <w:tab/>
        </w:r>
        <w:r>
          <w:rPr>
            <w:noProof/>
            <w:webHidden/>
          </w:rPr>
          <w:fldChar w:fldCharType="begin"/>
        </w:r>
        <w:r>
          <w:rPr>
            <w:noProof/>
            <w:webHidden/>
          </w:rPr>
          <w:instrText xml:space="preserve"> PAGEREF _Toc121043166 \h </w:instrText>
        </w:r>
        <w:r>
          <w:rPr>
            <w:noProof/>
          </w:rPr>
        </w:r>
        <w:r>
          <w:rPr>
            <w:noProof/>
            <w:webHidden/>
          </w:rPr>
          <w:fldChar w:fldCharType="separate"/>
        </w:r>
        <w:r>
          <w:rPr>
            <w:noProof/>
            <w:webHidden/>
          </w:rPr>
          <w:t>10</w:t>
        </w:r>
        <w:r>
          <w:rPr>
            <w:noProof/>
            <w:webHidden/>
          </w:rPr>
          <w:fldChar w:fldCharType="end"/>
        </w:r>
      </w:hyperlink>
    </w:p>
    <w:p w14:paraId="27DDDFCC" w14:textId="77777777" w:rsidR="0083032A" w:rsidRDefault="0083032A">
      <w:pPr>
        <w:pStyle w:val="Inhopg3"/>
        <w:tabs>
          <w:tab w:val="left" w:pos="1080"/>
          <w:tab w:val="right" w:leader="dot" w:pos="8152"/>
        </w:tabs>
        <w:rPr>
          <w:i w:val="0"/>
          <w:iCs w:val="0"/>
          <w:noProof/>
          <w:sz w:val="24"/>
        </w:rPr>
      </w:pPr>
      <w:hyperlink w:anchor="_Toc121043167" w:history="1">
        <w:r w:rsidRPr="008F3A2A">
          <w:rPr>
            <w:rStyle w:val="Hyperlink"/>
            <w:noProof/>
          </w:rPr>
          <w:t>7.7.1.</w:t>
        </w:r>
        <w:r>
          <w:rPr>
            <w:i w:val="0"/>
            <w:iCs w:val="0"/>
            <w:noProof/>
            <w:sz w:val="24"/>
          </w:rPr>
          <w:tab/>
        </w:r>
        <w:r w:rsidRPr="008F3A2A">
          <w:rPr>
            <w:rStyle w:val="Hyperlink"/>
            <w:noProof/>
          </w:rPr>
          <w:t>Schema</w:t>
        </w:r>
        <w:r>
          <w:rPr>
            <w:noProof/>
            <w:webHidden/>
          </w:rPr>
          <w:tab/>
        </w:r>
        <w:r>
          <w:rPr>
            <w:noProof/>
            <w:webHidden/>
          </w:rPr>
          <w:fldChar w:fldCharType="begin"/>
        </w:r>
        <w:r>
          <w:rPr>
            <w:noProof/>
            <w:webHidden/>
          </w:rPr>
          <w:instrText xml:space="preserve"> PAGEREF _Toc121043167 \h </w:instrText>
        </w:r>
        <w:r>
          <w:rPr>
            <w:noProof/>
          </w:rPr>
        </w:r>
        <w:r>
          <w:rPr>
            <w:noProof/>
            <w:webHidden/>
          </w:rPr>
          <w:fldChar w:fldCharType="separate"/>
        </w:r>
        <w:r>
          <w:rPr>
            <w:noProof/>
            <w:webHidden/>
          </w:rPr>
          <w:t>10</w:t>
        </w:r>
        <w:r>
          <w:rPr>
            <w:noProof/>
            <w:webHidden/>
          </w:rPr>
          <w:fldChar w:fldCharType="end"/>
        </w:r>
      </w:hyperlink>
    </w:p>
    <w:p w14:paraId="05DF53AE" w14:textId="77777777" w:rsidR="0083032A" w:rsidRDefault="0083032A">
      <w:pPr>
        <w:pStyle w:val="Inhopg3"/>
        <w:tabs>
          <w:tab w:val="left" w:pos="1080"/>
          <w:tab w:val="right" w:leader="dot" w:pos="8152"/>
        </w:tabs>
        <w:rPr>
          <w:i w:val="0"/>
          <w:iCs w:val="0"/>
          <w:noProof/>
          <w:sz w:val="24"/>
        </w:rPr>
      </w:pPr>
      <w:hyperlink w:anchor="_Toc121043168" w:history="1">
        <w:r w:rsidRPr="008F3A2A">
          <w:rPr>
            <w:rStyle w:val="Hyperlink"/>
            <w:noProof/>
          </w:rPr>
          <w:t>7.7.2.</w:t>
        </w:r>
        <w:r>
          <w:rPr>
            <w:i w:val="0"/>
            <w:iCs w:val="0"/>
            <w:noProof/>
            <w:sz w:val="24"/>
          </w:rPr>
          <w:tab/>
        </w:r>
        <w:r w:rsidRPr="008F3A2A">
          <w:rPr>
            <w:rStyle w:val="Hyperlink"/>
            <w:noProof/>
          </w:rPr>
          <w:t>Parabola</w:t>
        </w:r>
        <w:r>
          <w:rPr>
            <w:noProof/>
            <w:webHidden/>
          </w:rPr>
          <w:tab/>
        </w:r>
        <w:r>
          <w:rPr>
            <w:noProof/>
            <w:webHidden/>
          </w:rPr>
          <w:fldChar w:fldCharType="begin"/>
        </w:r>
        <w:r>
          <w:rPr>
            <w:noProof/>
            <w:webHidden/>
          </w:rPr>
          <w:instrText xml:space="preserve"> PAGEREF _Toc121043168 \h </w:instrText>
        </w:r>
        <w:r>
          <w:rPr>
            <w:noProof/>
          </w:rPr>
        </w:r>
        <w:r>
          <w:rPr>
            <w:noProof/>
            <w:webHidden/>
          </w:rPr>
          <w:fldChar w:fldCharType="separate"/>
        </w:r>
        <w:r>
          <w:rPr>
            <w:noProof/>
            <w:webHidden/>
          </w:rPr>
          <w:t>12</w:t>
        </w:r>
        <w:r>
          <w:rPr>
            <w:noProof/>
            <w:webHidden/>
          </w:rPr>
          <w:fldChar w:fldCharType="end"/>
        </w:r>
      </w:hyperlink>
    </w:p>
    <w:p w14:paraId="6399E106" w14:textId="77777777" w:rsidR="0083032A" w:rsidRDefault="0083032A">
      <w:pPr>
        <w:pStyle w:val="Inhopg3"/>
        <w:tabs>
          <w:tab w:val="left" w:pos="1080"/>
          <w:tab w:val="right" w:leader="dot" w:pos="8152"/>
        </w:tabs>
        <w:rPr>
          <w:i w:val="0"/>
          <w:iCs w:val="0"/>
          <w:noProof/>
          <w:sz w:val="24"/>
        </w:rPr>
      </w:pPr>
      <w:hyperlink w:anchor="_Toc121043169" w:history="1">
        <w:r w:rsidRPr="008F3A2A">
          <w:rPr>
            <w:rStyle w:val="Hyperlink"/>
            <w:noProof/>
          </w:rPr>
          <w:t>7.7.3.</w:t>
        </w:r>
        <w:r>
          <w:rPr>
            <w:i w:val="0"/>
            <w:iCs w:val="0"/>
            <w:noProof/>
            <w:sz w:val="24"/>
          </w:rPr>
          <w:tab/>
        </w:r>
        <w:r w:rsidRPr="008F3A2A">
          <w:rPr>
            <w:rStyle w:val="Hyperlink"/>
            <w:noProof/>
          </w:rPr>
          <w:t>Circle</w:t>
        </w:r>
        <w:r>
          <w:rPr>
            <w:noProof/>
            <w:webHidden/>
          </w:rPr>
          <w:tab/>
        </w:r>
        <w:r>
          <w:rPr>
            <w:noProof/>
            <w:webHidden/>
          </w:rPr>
          <w:fldChar w:fldCharType="begin"/>
        </w:r>
        <w:r>
          <w:rPr>
            <w:noProof/>
            <w:webHidden/>
          </w:rPr>
          <w:instrText xml:space="preserve"> PAGEREF _Toc121043169 \h </w:instrText>
        </w:r>
        <w:r>
          <w:rPr>
            <w:noProof/>
          </w:rPr>
        </w:r>
        <w:r>
          <w:rPr>
            <w:noProof/>
            <w:webHidden/>
          </w:rPr>
          <w:fldChar w:fldCharType="separate"/>
        </w:r>
        <w:r>
          <w:rPr>
            <w:noProof/>
            <w:webHidden/>
          </w:rPr>
          <w:t>12</w:t>
        </w:r>
        <w:r>
          <w:rPr>
            <w:noProof/>
            <w:webHidden/>
          </w:rPr>
          <w:fldChar w:fldCharType="end"/>
        </w:r>
      </w:hyperlink>
    </w:p>
    <w:p w14:paraId="215A8078" w14:textId="77777777" w:rsidR="0083032A" w:rsidRDefault="0083032A">
      <w:pPr>
        <w:pStyle w:val="Inhopg3"/>
        <w:tabs>
          <w:tab w:val="left" w:pos="1080"/>
          <w:tab w:val="right" w:leader="dot" w:pos="8152"/>
        </w:tabs>
        <w:rPr>
          <w:i w:val="0"/>
          <w:iCs w:val="0"/>
          <w:noProof/>
          <w:sz w:val="24"/>
        </w:rPr>
      </w:pPr>
      <w:hyperlink w:anchor="_Toc121043170" w:history="1">
        <w:r w:rsidRPr="008F3A2A">
          <w:rPr>
            <w:rStyle w:val="Hyperlink"/>
            <w:noProof/>
          </w:rPr>
          <w:t>7.7.4.</w:t>
        </w:r>
        <w:r>
          <w:rPr>
            <w:i w:val="0"/>
            <w:iCs w:val="0"/>
            <w:noProof/>
            <w:sz w:val="24"/>
          </w:rPr>
          <w:tab/>
        </w:r>
        <w:r w:rsidRPr="008F3A2A">
          <w:rPr>
            <w:rStyle w:val="Hyperlink"/>
            <w:noProof/>
          </w:rPr>
          <w:t>Continuous convex hull condition</w:t>
        </w:r>
        <w:r>
          <w:rPr>
            <w:noProof/>
            <w:webHidden/>
          </w:rPr>
          <w:tab/>
        </w:r>
        <w:r>
          <w:rPr>
            <w:noProof/>
            <w:webHidden/>
          </w:rPr>
          <w:fldChar w:fldCharType="begin"/>
        </w:r>
        <w:r>
          <w:rPr>
            <w:noProof/>
            <w:webHidden/>
          </w:rPr>
          <w:instrText xml:space="preserve"> PAGEREF _Toc121043170 \h </w:instrText>
        </w:r>
        <w:r>
          <w:rPr>
            <w:noProof/>
          </w:rPr>
        </w:r>
        <w:r>
          <w:rPr>
            <w:noProof/>
            <w:webHidden/>
          </w:rPr>
          <w:fldChar w:fldCharType="separate"/>
        </w:r>
        <w:r>
          <w:rPr>
            <w:noProof/>
            <w:webHidden/>
          </w:rPr>
          <w:t>13</w:t>
        </w:r>
        <w:r>
          <w:rPr>
            <w:noProof/>
            <w:webHidden/>
          </w:rPr>
          <w:fldChar w:fldCharType="end"/>
        </w:r>
      </w:hyperlink>
    </w:p>
    <w:p w14:paraId="27FF348B" w14:textId="77777777" w:rsidR="0083032A" w:rsidRDefault="0083032A">
      <w:pPr>
        <w:pStyle w:val="Inhopg1"/>
        <w:tabs>
          <w:tab w:val="left" w:pos="540"/>
          <w:tab w:val="right" w:leader="dot" w:pos="8152"/>
        </w:tabs>
        <w:rPr>
          <w:b w:val="0"/>
          <w:bCs w:val="0"/>
          <w:caps w:val="0"/>
          <w:noProof/>
          <w:sz w:val="24"/>
        </w:rPr>
      </w:pPr>
      <w:hyperlink w:anchor="_Toc121043171" w:history="1">
        <w:r w:rsidRPr="008F3A2A">
          <w:rPr>
            <w:rStyle w:val="Hyperlink"/>
            <w:noProof/>
          </w:rPr>
          <w:t>8.</w:t>
        </w:r>
        <w:r>
          <w:rPr>
            <w:b w:val="0"/>
            <w:bCs w:val="0"/>
            <w:caps w:val="0"/>
            <w:noProof/>
            <w:sz w:val="24"/>
          </w:rPr>
          <w:tab/>
        </w:r>
        <w:r w:rsidRPr="008F3A2A">
          <w:rPr>
            <w:rStyle w:val="Hyperlink"/>
            <w:noProof/>
          </w:rPr>
          <w:t>SoftTissue</w:t>
        </w:r>
        <w:r>
          <w:rPr>
            <w:noProof/>
            <w:webHidden/>
          </w:rPr>
          <w:tab/>
        </w:r>
        <w:r>
          <w:rPr>
            <w:noProof/>
            <w:webHidden/>
          </w:rPr>
          <w:fldChar w:fldCharType="begin"/>
        </w:r>
        <w:r>
          <w:rPr>
            <w:noProof/>
            <w:webHidden/>
          </w:rPr>
          <w:instrText xml:space="preserve"> PAGEREF _Toc121043171 \h </w:instrText>
        </w:r>
        <w:r>
          <w:rPr>
            <w:noProof/>
          </w:rPr>
        </w:r>
        <w:r>
          <w:rPr>
            <w:noProof/>
            <w:webHidden/>
          </w:rPr>
          <w:fldChar w:fldCharType="separate"/>
        </w:r>
        <w:r>
          <w:rPr>
            <w:noProof/>
            <w:webHidden/>
          </w:rPr>
          <w:t>13</w:t>
        </w:r>
        <w:r>
          <w:rPr>
            <w:noProof/>
            <w:webHidden/>
          </w:rPr>
          <w:fldChar w:fldCharType="end"/>
        </w:r>
      </w:hyperlink>
    </w:p>
    <w:p w14:paraId="048F6DC6" w14:textId="77777777" w:rsidR="0083032A" w:rsidRDefault="0083032A">
      <w:pPr>
        <w:pStyle w:val="Inhopg2"/>
        <w:tabs>
          <w:tab w:val="left" w:pos="900"/>
          <w:tab w:val="right" w:leader="dot" w:pos="8152"/>
        </w:tabs>
        <w:rPr>
          <w:smallCaps w:val="0"/>
          <w:noProof/>
          <w:sz w:val="24"/>
        </w:rPr>
      </w:pPr>
      <w:hyperlink w:anchor="_Toc121043172" w:history="1">
        <w:r w:rsidRPr="008F3A2A">
          <w:rPr>
            <w:rStyle w:val="Hyperlink"/>
            <w:noProof/>
            <w:lang w:val="nl-BE"/>
          </w:rPr>
          <w:t>8.1.</w:t>
        </w:r>
        <w:r>
          <w:rPr>
            <w:smallCaps w:val="0"/>
            <w:noProof/>
            <w:sz w:val="24"/>
          </w:rPr>
          <w:tab/>
        </w:r>
        <w:r w:rsidRPr="008F3A2A">
          <w:rPr>
            <w:rStyle w:val="Hyperlink"/>
            <w:noProof/>
            <w:lang w:val="nl-BE"/>
          </w:rPr>
          <w:t>Literatuurstudie</w:t>
        </w:r>
        <w:r>
          <w:rPr>
            <w:noProof/>
            <w:webHidden/>
          </w:rPr>
          <w:tab/>
        </w:r>
        <w:r>
          <w:rPr>
            <w:noProof/>
            <w:webHidden/>
          </w:rPr>
          <w:fldChar w:fldCharType="begin"/>
        </w:r>
        <w:r>
          <w:rPr>
            <w:noProof/>
            <w:webHidden/>
          </w:rPr>
          <w:instrText xml:space="preserve"> PAGEREF _Toc121043172 \h </w:instrText>
        </w:r>
        <w:r>
          <w:rPr>
            <w:noProof/>
          </w:rPr>
        </w:r>
        <w:r>
          <w:rPr>
            <w:noProof/>
            <w:webHidden/>
          </w:rPr>
          <w:fldChar w:fldCharType="separate"/>
        </w:r>
        <w:r>
          <w:rPr>
            <w:noProof/>
            <w:webHidden/>
          </w:rPr>
          <w:t>13</w:t>
        </w:r>
        <w:r>
          <w:rPr>
            <w:noProof/>
            <w:webHidden/>
          </w:rPr>
          <w:fldChar w:fldCharType="end"/>
        </w:r>
      </w:hyperlink>
    </w:p>
    <w:p w14:paraId="0D72FE07" w14:textId="77777777" w:rsidR="0083032A" w:rsidRDefault="0083032A">
      <w:pPr>
        <w:pStyle w:val="Inhopg2"/>
        <w:tabs>
          <w:tab w:val="left" w:pos="900"/>
          <w:tab w:val="right" w:leader="dot" w:pos="8152"/>
        </w:tabs>
        <w:rPr>
          <w:smallCaps w:val="0"/>
          <w:noProof/>
          <w:sz w:val="24"/>
        </w:rPr>
      </w:pPr>
      <w:hyperlink w:anchor="_Toc121043173" w:history="1">
        <w:r w:rsidRPr="008F3A2A">
          <w:rPr>
            <w:rStyle w:val="Hyperlink"/>
            <w:noProof/>
            <w:lang w:val="nl-BE"/>
          </w:rPr>
          <w:t>8.2.</w:t>
        </w:r>
        <w:r>
          <w:rPr>
            <w:smallCaps w:val="0"/>
            <w:noProof/>
            <w:sz w:val="24"/>
          </w:rPr>
          <w:tab/>
        </w:r>
        <w:r w:rsidRPr="008F3A2A">
          <w:rPr>
            <w:rStyle w:val="Hyperlink"/>
            <w:noProof/>
            <w:lang w:val="nl-BE"/>
          </w:rPr>
          <w:t>Eerste plan voor een model van plantenweefsel:</w:t>
        </w:r>
        <w:r>
          <w:rPr>
            <w:noProof/>
            <w:webHidden/>
          </w:rPr>
          <w:tab/>
        </w:r>
        <w:r>
          <w:rPr>
            <w:noProof/>
            <w:webHidden/>
          </w:rPr>
          <w:fldChar w:fldCharType="begin"/>
        </w:r>
        <w:r>
          <w:rPr>
            <w:noProof/>
            <w:webHidden/>
          </w:rPr>
          <w:instrText xml:space="preserve"> PAGEREF _Toc121043173 \h </w:instrText>
        </w:r>
        <w:r>
          <w:rPr>
            <w:noProof/>
          </w:rPr>
        </w:r>
        <w:r>
          <w:rPr>
            <w:noProof/>
            <w:webHidden/>
          </w:rPr>
          <w:fldChar w:fldCharType="separate"/>
        </w:r>
        <w:r>
          <w:rPr>
            <w:noProof/>
            <w:webHidden/>
          </w:rPr>
          <w:t>13</w:t>
        </w:r>
        <w:r>
          <w:rPr>
            <w:noProof/>
            <w:webHidden/>
          </w:rPr>
          <w:fldChar w:fldCharType="end"/>
        </w:r>
      </w:hyperlink>
    </w:p>
    <w:p w14:paraId="0F8815C2" w14:textId="77777777" w:rsidR="0083032A" w:rsidRDefault="0083032A">
      <w:pPr>
        <w:pStyle w:val="Inhopg3"/>
        <w:tabs>
          <w:tab w:val="left" w:pos="1080"/>
          <w:tab w:val="right" w:leader="dot" w:pos="8152"/>
        </w:tabs>
        <w:rPr>
          <w:i w:val="0"/>
          <w:iCs w:val="0"/>
          <w:noProof/>
          <w:sz w:val="24"/>
        </w:rPr>
      </w:pPr>
      <w:hyperlink w:anchor="_Toc121043174" w:history="1">
        <w:r w:rsidRPr="008F3A2A">
          <w:rPr>
            <w:rStyle w:val="Hyperlink"/>
            <w:noProof/>
          </w:rPr>
          <w:t>8.2.1.</w:t>
        </w:r>
        <w:r>
          <w:rPr>
            <w:i w:val="0"/>
            <w:iCs w:val="0"/>
            <w:noProof/>
            <w:sz w:val="24"/>
          </w:rPr>
          <w:tab/>
        </w:r>
        <w:r w:rsidRPr="008F3A2A">
          <w:rPr>
            <w:rStyle w:val="Hyperlink"/>
            <w:noProof/>
          </w:rPr>
          <w:t>Kenmerken</w:t>
        </w:r>
        <w:r>
          <w:rPr>
            <w:noProof/>
            <w:webHidden/>
          </w:rPr>
          <w:tab/>
        </w:r>
        <w:r>
          <w:rPr>
            <w:noProof/>
            <w:webHidden/>
          </w:rPr>
          <w:fldChar w:fldCharType="begin"/>
        </w:r>
        <w:r>
          <w:rPr>
            <w:noProof/>
            <w:webHidden/>
          </w:rPr>
          <w:instrText xml:space="preserve"> PAGEREF _Toc121043174 \h </w:instrText>
        </w:r>
        <w:r>
          <w:rPr>
            <w:noProof/>
          </w:rPr>
        </w:r>
        <w:r>
          <w:rPr>
            <w:noProof/>
            <w:webHidden/>
          </w:rPr>
          <w:fldChar w:fldCharType="separate"/>
        </w:r>
        <w:r>
          <w:rPr>
            <w:noProof/>
            <w:webHidden/>
          </w:rPr>
          <w:t>14</w:t>
        </w:r>
        <w:r>
          <w:rPr>
            <w:noProof/>
            <w:webHidden/>
          </w:rPr>
          <w:fldChar w:fldCharType="end"/>
        </w:r>
      </w:hyperlink>
    </w:p>
    <w:p w14:paraId="72B76454" w14:textId="77777777" w:rsidR="0083032A" w:rsidRDefault="0083032A">
      <w:pPr>
        <w:pStyle w:val="Inhopg2"/>
        <w:tabs>
          <w:tab w:val="left" w:pos="900"/>
          <w:tab w:val="right" w:leader="dot" w:pos="8152"/>
        </w:tabs>
        <w:rPr>
          <w:smallCaps w:val="0"/>
          <w:noProof/>
          <w:sz w:val="24"/>
        </w:rPr>
      </w:pPr>
      <w:hyperlink w:anchor="_Toc121043175" w:history="1">
        <w:r w:rsidRPr="008F3A2A">
          <w:rPr>
            <w:rStyle w:val="Hyperlink"/>
            <w:noProof/>
            <w:lang w:val="nl-BE"/>
          </w:rPr>
          <w:t>8.3.</w:t>
        </w:r>
        <w:r>
          <w:rPr>
            <w:smallCaps w:val="0"/>
            <w:noProof/>
            <w:sz w:val="24"/>
          </w:rPr>
          <w:tab/>
        </w:r>
        <w:r w:rsidRPr="008F3A2A">
          <w:rPr>
            <w:rStyle w:val="Hyperlink"/>
            <w:noProof/>
            <w:lang w:val="nl-BE"/>
          </w:rPr>
          <w:t>Programma SoftTissue02</w:t>
        </w:r>
        <w:r>
          <w:rPr>
            <w:noProof/>
            <w:webHidden/>
          </w:rPr>
          <w:tab/>
        </w:r>
        <w:r>
          <w:rPr>
            <w:noProof/>
            <w:webHidden/>
          </w:rPr>
          <w:fldChar w:fldCharType="begin"/>
        </w:r>
        <w:r>
          <w:rPr>
            <w:noProof/>
            <w:webHidden/>
          </w:rPr>
          <w:instrText xml:space="preserve"> PAGEREF _Toc121043175 \h </w:instrText>
        </w:r>
        <w:r>
          <w:rPr>
            <w:noProof/>
          </w:rPr>
        </w:r>
        <w:r>
          <w:rPr>
            <w:noProof/>
            <w:webHidden/>
          </w:rPr>
          <w:fldChar w:fldCharType="separate"/>
        </w:r>
        <w:r>
          <w:rPr>
            <w:noProof/>
            <w:webHidden/>
          </w:rPr>
          <w:t>14</w:t>
        </w:r>
        <w:r>
          <w:rPr>
            <w:noProof/>
            <w:webHidden/>
          </w:rPr>
          <w:fldChar w:fldCharType="end"/>
        </w:r>
      </w:hyperlink>
    </w:p>
    <w:p w14:paraId="0090D4D8" w14:textId="77777777" w:rsidR="0083032A" w:rsidRDefault="0083032A">
      <w:pPr>
        <w:pStyle w:val="Inhopg2"/>
        <w:tabs>
          <w:tab w:val="left" w:pos="900"/>
          <w:tab w:val="right" w:leader="dot" w:pos="8152"/>
        </w:tabs>
        <w:rPr>
          <w:smallCaps w:val="0"/>
          <w:noProof/>
          <w:sz w:val="24"/>
        </w:rPr>
      </w:pPr>
      <w:hyperlink w:anchor="_Toc121043176" w:history="1">
        <w:r w:rsidRPr="008F3A2A">
          <w:rPr>
            <w:rStyle w:val="Hyperlink"/>
            <w:noProof/>
            <w:lang w:val="nl-BE"/>
          </w:rPr>
          <w:t>8.4.</w:t>
        </w:r>
        <w:r>
          <w:rPr>
            <w:smallCaps w:val="0"/>
            <w:noProof/>
            <w:sz w:val="24"/>
          </w:rPr>
          <w:tab/>
        </w:r>
        <w:r w:rsidRPr="008F3A2A">
          <w:rPr>
            <w:rStyle w:val="Hyperlink"/>
            <w:noProof/>
            <w:lang w:val="nl-BE"/>
          </w:rPr>
          <w:t>Programma SoftTissue03</w:t>
        </w:r>
        <w:r>
          <w:rPr>
            <w:noProof/>
            <w:webHidden/>
          </w:rPr>
          <w:tab/>
        </w:r>
        <w:r>
          <w:rPr>
            <w:noProof/>
            <w:webHidden/>
          </w:rPr>
          <w:fldChar w:fldCharType="begin"/>
        </w:r>
        <w:r>
          <w:rPr>
            <w:noProof/>
            <w:webHidden/>
          </w:rPr>
          <w:instrText xml:space="preserve"> PAGEREF _Toc121043176 \h </w:instrText>
        </w:r>
        <w:r>
          <w:rPr>
            <w:noProof/>
          </w:rPr>
        </w:r>
        <w:r>
          <w:rPr>
            <w:noProof/>
            <w:webHidden/>
          </w:rPr>
          <w:fldChar w:fldCharType="separate"/>
        </w:r>
        <w:r>
          <w:rPr>
            <w:noProof/>
            <w:webHidden/>
          </w:rPr>
          <w:t>15</w:t>
        </w:r>
        <w:r>
          <w:rPr>
            <w:noProof/>
            <w:webHidden/>
          </w:rPr>
          <w:fldChar w:fldCharType="end"/>
        </w:r>
      </w:hyperlink>
    </w:p>
    <w:p w14:paraId="4F420C5A" w14:textId="77777777" w:rsidR="0083032A" w:rsidRDefault="0083032A">
      <w:pPr>
        <w:pStyle w:val="Inhopg2"/>
        <w:tabs>
          <w:tab w:val="left" w:pos="900"/>
          <w:tab w:val="right" w:leader="dot" w:pos="8152"/>
        </w:tabs>
        <w:rPr>
          <w:smallCaps w:val="0"/>
          <w:noProof/>
          <w:sz w:val="24"/>
        </w:rPr>
      </w:pPr>
      <w:hyperlink w:anchor="_Toc121043177" w:history="1">
        <w:r w:rsidRPr="008F3A2A">
          <w:rPr>
            <w:rStyle w:val="Hyperlink"/>
            <w:noProof/>
          </w:rPr>
          <w:t>8.5.</w:t>
        </w:r>
        <w:r>
          <w:rPr>
            <w:smallCaps w:val="0"/>
            <w:noProof/>
            <w:sz w:val="24"/>
          </w:rPr>
          <w:tab/>
        </w:r>
        <w:r w:rsidRPr="008F3A2A">
          <w:rPr>
            <w:rStyle w:val="Hyperlink"/>
            <w:noProof/>
          </w:rPr>
          <w:t>Programma SoftTissue04</w:t>
        </w:r>
        <w:r>
          <w:rPr>
            <w:noProof/>
            <w:webHidden/>
          </w:rPr>
          <w:tab/>
        </w:r>
        <w:r>
          <w:rPr>
            <w:noProof/>
            <w:webHidden/>
          </w:rPr>
          <w:fldChar w:fldCharType="begin"/>
        </w:r>
        <w:r>
          <w:rPr>
            <w:noProof/>
            <w:webHidden/>
          </w:rPr>
          <w:instrText xml:space="preserve"> PAGEREF _Toc121043177 \h </w:instrText>
        </w:r>
        <w:r>
          <w:rPr>
            <w:noProof/>
          </w:rPr>
        </w:r>
        <w:r>
          <w:rPr>
            <w:noProof/>
            <w:webHidden/>
          </w:rPr>
          <w:fldChar w:fldCharType="separate"/>
        </w:r>
        <w:r>
          <w:rPr>
            <w:noProof/>
            <w:webHidden/>
          </w:rPr>
          <w:t>17</w:t>
        </w:r>
        <w:r>
          <w:rPr>
            <w:noProof/>
            <w:webHidden/>
          </w:rPr>
          <w:fldChar w:fldCharType="end"/>
        </w:r>
      </w:hyperlink>
    </w:p>
    <w:p w14:paraId="33E0C724" w14:textId="77777777" w:rsidR="0083032A" w:rsidRDefault="0083032A">
      <w:pPr>
        <w:pStyle w:val="Inhopg2"/>
        <w:tabs>
          <w:tab w:val="left" w:pos="900"/>
          <w:tab w:val="right" w:leader="dot" w:pos="8152"/>
        </w:tabs>
        <w:rPr>
          <w:smallCaps w:val="0"/>
          <w:noProof/>
          <w:sz w:val="24"/>
        </w:rPr>
      </w:pPr>
      <w:hyperlink w:anchor="_Toc121043178" w:history="1">
        <w:r w:rsidRPr="008F3A2A">
          <w:rPr>
            <w:rStyle w:val="Hyperlink"/>
            <w:noProof/>
            <w:lang w:val="nl-BE"/>
          </w:rPr>
          <w:t>8.6.</w:t>
        </w:r>
        <w:r>
          <w:rPr>
            <w:smallCaps w:val="0"/>
            <w:noProof/>
            <w:sz w:val="24"/>
          </w:rPr>
          <w:tab/>
        </w:r>
        <w:r w:rsidRPr="008F3A2A">
          <w:rPr>
            <w:rStyle w:val="Hyperlink"/>
            <w:noProof/>
            <w:lang w:val="nl-BE"/>
          </w:rPr>
          <w:t>Programma SoftTissue05</w:t>
        </w:r>
        <w:r>
          <w:rPr>
            <w:noProof/>
            <w:webHidden/>
          </w:rPr>
          <w:tab/>
        </w:r>
        <w:r>
          <w:rPr>
            <w:noProof/>
            <w:webHidden/>
          </w:rPr>
          <w:fldChar w:fldCharType="begin"/>
        </w:r>
        <w:r>
          <w:rPr>
            <w:noProof/>
            <w:webHidden/>
          </w:rPr>
          <w:instrText xml:space="preserve"> PAGEREF _Toc121043178 \h </w:instrText>
        </w:r>
        <w:r>
          <w:rPr>
            <w:noProof/>
          </w:rPr>
        </w:r>
        <w:r>
          <w:rPr>
            <w:noProof/>
            <w:webHidden/>
          </w:rPr>
          <w:fldChar w:fldCharType="separate"/>
        </w:r>
        <w:r>
          <w:rPr>
            <w:noProof/>
            <w:webHidden/>
          </w:rPr>
          <w:t>18</w:t>
        </w:r>
        <w:r>
          <w:rPr>
            <w:noProof/>
            <w:webHidden/>
          </w:rPr>
          <w:fldChar w:fldCharType="end"/>
        </w:r>
      </w:hyperlink>
    </w:p>
    <w:p w14:paraId="51448B57" w14:textId="77777777" w:rsidR="0083032A" w:rsidRDefault="0083032A">
      <w:pPr>
        <w:pStyle w:val="Inhopg3"/>
        <w:tabs>
          <w:tab w:val="left" w:pos="1080"/>
          <w:tab w:val="right" w:leader="dot" w:pos="8152"/>
        </w:tabs>
        <w:rPr>
          <w:i w:val="0"/>
          <w:iCs w:val="0"/>
          <w:noProof/>
          <w:sz w:val="24"/>
        </w:rPr>
      </w:pPr>
      <w:hyperlink w:anchor="_Toc121043179" w:history="1">
        <w:r w:rsidRPr="008F3A2A">
          <w:rPr>
            <w:rStyle w:val="Hyperlink"/>
            <w:noProof/>
          </w:rPr>
          <w:t>8.6.1.</w:t>
        </w:r>
        <w:r>
          <w:rPr>
            <w:i w:val="0"/>
            <w:iCs w:val="0"/>
            <w:noProof/>
            <w:sz w:val="24"/>
          </w:rPr>
          <w:tab/>
        </w:r>
        <w:r w:rsidRPr="008F3A2A">
          <w:rPr>
            <w:rStyle w:val="Hyperlink"/>
            <w:noProof/>
          </w:rPr>
          <w:t>Niet-lineaire veren</w:t>
        </w:r>
        <w:r>
          <w:rPr>
            <w:noProof/>
            <w:webHidden/>
          </w:rPr>
          <w:tab/>
        </w:r>
        <w:r>
          <w:rPr>
            <w:noProof/>
            <w:webHidden/>
          </w:rPr>
          <w:fldChar w:fldCharType="begin"/>
        </w:r>
        <w:r>
          <w:rPr>
            <w:noProof/>
            <w:webHidden/>
          </w:rPr>
          <w:instrText xml:space="preserve"> PAGEREF _Toc121043179 \h </w:instrText>
        </w:r>
        <w:r>
          <w:rPr>
            <w:noProof/>
          </w:rPr>
        </w:r>
        <w:r>
          <w:rPr>
            <w:noProof/>
            <w:webHidden/>
          </w:rPr>
          <w:fldChar w:fldCharType="separate"/>
        </w:r>
        <w:r>
          <w:rPr>
            <w:noProof/>
            <w:webHidden/>
          </w:rPr>
          <w:t>18</w:t>
        </w:r>
        <w:r>
          <w:rPr>
            <w:noProof/>
            <w:webHidden/>
          </w:rPr>
          <w:fldChar w:fldCharType="end"/>
        </w:r>
      </w:hyperlink>
    </w:p>
    <w:p w14:paraId="4DA26B96" w14:textId="77777777" w:rsidR="0083032A" w:rsidRDefault="0083032A">
      <w:pPr>
        <w:pStyle w:val="Inhopg3"/>
        <w:tabs>
          <w:tab w:val="left" w:pos="1080"/>
          <w:tab w:val="right" w:leader="dot" w:pos="8152"/>
        </w:tabs>
        <w:rPr>
          <w:i w:val="0"/>
          <w:iCs w:val="0"/>
          <w:noProof/>
          <w:sz w:val="24"/>
        </w:rPr>
      </w:pPr>
      <w:hyperlink w:anchor="_Toc121043180" w:history="1">
        <w:r w:rsidRPr="008F3A2A">
          <w:rPr>
            <w:rStyle w:val="Hyperlink"/>
            <w:noProof/>
          </w:rPr>
          <w:t>8.6.2.</w:t>
        </w:r>
        <w:r>
          <w:rPr>
            <w:i w:val="0"/>
            <w:iCs w:val="0"/>
            <w:noProof/>
            <w:sz w:val="24"/>
          </w:rPr>
          <w:tab/>
        </w:r>
        <w:r w:rsidRPr="008F3A2A">
          <w:rPr>
            <w:rStyle w:val="Hyperlink"/>
            <w:noProof/>
          </w:rPr>
          <w:t>Visualisatie van de stress</w:t>
        </w:r>
        <w:r>
          <w:rPr>
            <w:noProof/>
            <w:webHidden/>
          </w:rPr>
          <w:tab/>
        </w:r>
        <w:r>
          <w:rPr>
            <w:noProof/>
            <w:webHidden/>
          </w:rPr>
          <w:fldChar w:fldCharType="begin"/>
        </w:r>
        <w:r>
          <w:rPr>
            <w:noProof/>
            <w:webHidden/>
          </w:rPr>
          <w:instrText xml:space="preserve"> PAGEREF _Toc121043180 \h </w:instrText>
        </w:r>
        <w:r>
          <w:rPr>
            <w:noProof/>
          </w:rPr>
        </w:r>
        <w:r>
          <w:rPr>
            <w:noProof/>
            <w:webHidden/>
          </w:rPr>
          <w:fldChar w:fldCharType="separate"/>
        </w:r>
        <w:r>
          <w:rPr>
            <w:noProof/>
            <w:webHidden/>
          </w:rPr>
          <w:t>20</w:t>
        </w:r>
        <w:r>
          <w:rPr>
            <w:noProof/>
            <w:webHidden/>
          </w:rPr>
          <w:fldChar w:fldCharType="end"/>
        </w:r>
      </w:hyperlink>
    </w:p>
    <w:p w14:paraId="6B06314E" w14:textId="77777777" w:rsidR="0083032A" w:rsidRDefault="0083032A">
      <w:pPr>
        <w:pStyle w:val="Inhopg2"/>
        <w:tabs>
          <w:tab w:val="left" w:pos="900"/>
          <w:tab w:val="right" w:leader="dot" w:pos="8152"/>
        </w:tabs>
        <w:rPr>
          <w:smallCaps w:val="0"/>
          <w:noProof/>
          <w:sz w:val="24"/>
        </w:rPr>
      </w:pPr>
      <w:hyperlink w:anchor="_Toc121043181" w:history="1">
        <w:r w:rsidRPr="008F3A2A">
          <w:rPr>
            <w:rStyle w:val="Hyperlink"/>
            <w:noProof/>
            <w:lang w:val="nl-BE"/>
          </w:rPr>
          <w:t>8.7.</w:t>
        </w:r>
        <w:r>
          <w:rPr>
            <w:smallCaps w:val="0"/>
            <w:noProof/>
            <w:sz w:val="24"/>
          </w:rPr>
          <w:tab/>
        </w:r>
        <w:r w:rsidRPr="008F3A2A">
          <w:rPr>
            <w:rStyle w:val="Hyperlink"/>
            <w:noProof/>
            <w:lang w:val="nl-BE"/>
          </w:rPr>
          <w:t>Constant volume vanaf SoftTissue06</w:t>
        </w:r>
        <w:r>
          <w:rPr>
            <w:noProof/>
            <w:webHidden/>
          </w:rPr>
          <w:tab/>
        </w:r>
        <w:r>
          <w:rPr>
            <w:noProof/>
            <w:webHidden/>
          </w:rPr>
          <w:fldChar w:fldCharType="begin"/>
        </w:r>
        <w:r>
          <w:rPr>
            <w:noProof/>
            <w:webHidden/>
          </w:rPr>
          <w:instrText xml:space="preserve"> PAGEREF _Toc121043181 \h </w:instrText>
        </w:r>
        <w:r>
          <w:rPr>
            <w:noProof/>
          </w:rPr>
        </w:r>
        <w:r>
          <w:rPr>
            <w:noProof/>
            <w:webHidden/>
          </w:rPr>
          <w:fldChar w:fldCharType="separate"/>
        </w:r>
        <w:r>
          <w:rPr>
            <w:noProof/>
            <w:webHidden/>
          </w:rPr>
          <w:t>21</w:t>
        </w:r>
        <w:r>
          <w:rPr>
            <w:noProof/>
            <w:webHidden/>
          </w:rPr>
          <w:fldChar w:fldCharType="end"/>
        </w:r>
      </w:hyperlink>
    </w:p>
    <w:p w14:paraId="679E790A" w14:textId="77777777" w:rsidR="0083032A" w:rsidRDefault="0083032A">
      <w:pPr>
        <w:pStyle w:val="Inhopg2"/>
        <w:tabs>
          <w:tab w:val="left" w:pos="900"/>
          <w:tab w:val="right" w:leader="dot" w:pos="8152"/>
        </w:tabs>
        <w:rPr>
          <w:smallCaps w:val="0"/>
          <w:noProof/>
          <w:sz w:val="24"/>
        </w:rPr>
      </w:pPr>
      <w:hyperlink w:anchor="_Toc121043182" w:history="1">
        <w:r w:rsidRPr="008F3A2A">
          <w:rPr>
            <w:rStyle w:val="Hyperlink"/>
            <w:noProof/>
            <w:lang w:val="nl-BE"/>
          </w:rPr>
          <w:t>8.8.</w:t>
        </w:r>
        <w:r>
          <w:rPr>
            <w:smallCaps w:val="0"/>
            <w:noProof/>
            <w:sz w:val="24"/>
          </w:rPr>
          <w:tab/>
        </w:r>
        <w:r w:rsidRPr="008F3A2A">
          <w:rPr>
            <w:rStyle w:val="Hyperlink"/>
            <w:noProof/>
            <w:lang w:val="nl-BE"/>
          </w:rPr>
          <w:t>SoftTissue18</w:t>
        </w:r>
        <w:r>
          <w:rPr>
            <w:noProof/>
            <w:webHidden/>
          </w:rPr>
          <w:tab/>
        </w:r>
        <w:r>
          <w:rPr>
            <w:noProof/>
            <w:webHidden/>
          </w:rPr>
          <w:fldChar w:fldCharType="begin"/>
        </w:r>
        <w:r>
          <w:rPr>
            <w:noProof/>
            <w:webHidden/>
          </w:rPr>
          <w:instrText xml:space="preserve"> PAGEREF _Toc121043182 \h </w:instrText>
        </w:r>
        <w:r>
          <w:rPr>
            <w:noProof/>
          </w:rPr>
        </w:r>
        <w:r>
          <w:rPr>
            <w:noProof/>
            <w:webHidden/>
          </w:rPr>
          <w:fldChar w:fldCharType="separate"/>
        </w:r>
        <w:r>
          <w:rPr>
            <w:noProof/>
            <w:webHidden/>
          </w:rPr>
          <w:t>21</w:t>
        </w:r>
        <w:r>
          <w:rPr>
            <w:noProof/>
            <w:webHidden/>
          </w:rPr>
          <w:fldChar w:fldCharType="end"/>
        </w:r>
      </w:hyperlink>
    </w:p>
    <w:p w14:paraId="459670A4" w14:textId="77777777" w:rsidR="0083032A" w:rsidRDefault="0083032A">
      <w:pPr>
        <w:pStyle w:val="Inhopg3"/>
        <w:tabs>
          <w:tab w:val="left" w:pos="1080"/>
          <w:tab w:val="right" w:leader="dot" w:pos="8152"/>
        </w:tabs>
        <w:rPr>
          <w:i w:val="0"/>
          <w:iCs w:val="0"/>
          <w:noProof/>
          <w:sz w:val="24"/>
        </w:rPr>
      </w:pPr>
      <w:hyperlink w:anchor="_Toc121043183" w:history="1">
        <w:r w:rsidRPr="008F3A2A">
          <w:rPr>
            <w:rStyle w:val="Hyperlink"/>
            <w:noProof/>
          </w:rPr>
          <w:t>8.8.1.</w:t>
        </w:r>
        <w:r>
          <w:rPr>
            <w:i w:val="0"/>
            <w:iCs w:val="0"/>
            <w:noProof/>
            <w:sz w:val="24"/>
          </w:rPr>
          <w:tab/>
        </w:r>
        <w:r w:rsidRPr="008F3A2A">
          <w:rPr>
            <w:rStyle w:val="Hyperlink"/>
            <w:noProof/>
          </w:rPr>
          <w:t>Non-linear behaviour</w:t>
        </w:r>
        <w:r>
          <w:rPr>
            <w:noProof/>
            <w:webHidden/>
          </w:rPr>
          <w:tab/>
        </w:r>
        <w:r>
          <w:rPr>
            <w:noProof/>
            <w:webHidden/>
          </w:rPr>
          <w:fldChar w:fldCharType="begin"/>
        </w:r>
        <w:r>
          <w:rPr>
            <w:noProof/>
            <w:webHidden/>
          </w:rPr>
          <w:instrText xml:space="preserve"> PAGEREF _Toc121043183 \h </w:instrText>
        </w:r>
        <w:r>
          <w:rPr>
            <w:noProof/>
          </w:rPr>
        </w:r>
        <w:r>
          <w:rPr>
            <w:noProof/>
            <w:webHidden/>
          </w:rPr>
          <w:fldChar w:fldCharType="separate"/>
        </w:r>
        <w:r>
          <w:rPr>
            <w:noProof/>
            <w:webHidden/>
          </w:rPr>
          <w:t>22</w:t>
        </w:r>
        <w:r>
          <w:rPr>
            <w:noProof/>
            <w:webHidden/>
          </w:rPr>
          <w:fldChar w:fldCharType="end"/>
        </w:r>
      </w:hyperlink>
    </w:p>
    <w:p w14:paraId="376C0EA8" w14:textId="77777777" w:rsidR="0083032A" w:rsidRDefault="0083032A">
      <w:pPr>
        <w:pStyle w:val="Inhopg3"/>
        <w:tabs>
          <w:tab w:val="left" w:pos="1080"/>
          <w:tab w:val="right" w:leader="dot" w:pos="8152"/>
        </w:tabs>
        <w:rPr>
          <w:i w:val="0"/>
          <w:iCs w:val="0"/>
          <w:noProof/>
          <w:sz w:val="24"/>
        </w:rPr>
      </w:pPr>
      <w:hyperlink w:anchor="_Toc121043184" w:history="1">
        <w:r w:rsidRPr="008F3A2A">
          <w:rPr>
            <w:rStyle w:val="Hyperlink"/>
            <w:noProof/>
          </w:rPr>
          <w:t>8.8.2.</w:t>
        </w:r>
        <w:r>
          <w:rPr>
            <w:i w:val="0"/>
            <w:iCs w:val="0"/>
            <w:noProof/>
            <w:sz w:val="24"/>
          </w:rPr>
          <w:tab/>
        </w:r>
        <w:r w:rsidRPr="008F3A2A">
          <w:rPr>
            <w:rStyle w:val="Hyperlink"/>
            <w:noProof/>
          </w:rPr>
          <w:t>Plasiciteit</w:t>
        </w:r>
        <w:r>
          <w:rPr>
            <w:noProof/>
            <w:webHidden/>
          </w:rPr>
          <w:tab/>
        </w:r>
        <w:r>
          <w:rPr>
            <w:noProof/>
            <w:webHidden/>
          </w:rPr>
          <w:fldChar w:fldCharType="begin"/>
        </w:r>
        <w:r>
          <w:rPr>
            <w:noProof/>
            <w:webHidden/>
          </w:rPr>
          <w:instrText xml:space="preserve"> PAGEREF _Toc121043184 \h </w:instrText>
        </w:r>
        <w:r>
          <w:rPr>
            <w:noProof/>
          </w:rPr>
        </w:r>
        <w:r>
          <w:rPr>
            <w:noProof/>
            <w:webHidden/>
          </w:rPr>
          <w:fldChar w:fldCharType="separate"/>
        </w:r>
        <w:r>
          <w:rPr>
            <w:noProof/>
            <w:webHidden/>
          </w:rPr>
          <w:t>22</w:t>
        </w:r>
        <w:r>
          <w:rPr>
            <w:noProof/>
            <w:webHidden/>
          </w:rPr>
          <w:fldChar w:fldCharType="end"/>
        </w:r>
      </w:hyperlink>
    </w:p>
    <w:p w14:paraId="477B1D05" w14:textId="77777777" w:rsidR="0083032A" w:rsidRDefault="0083032A">
      <w:pPr>
        <w:pStyle w:val="Inhopg3"/>
        <w:tabs>
          <w:tab w:val="left" w:pos="1080"/>
          <w:tab w:val="right" w:leader="dot" w:pos="8152"/>
        </w:tabs>
        <w:rPr>
          <w:i w:val="0"/>
          <w:iCs w:val="0"/>
          <w:noProof/>
          <w:sz w:val="24"/>
        </w:rPr>
      </w:pPr>
      <w:hyperlink w:anchor="_Toc121043185" w:history="1">
        <w:r w:rsidRPr="008F3A2A">
          <w:rPr>
            <w:rStyle w:val="Hyperlink"/>
            <w:noProof/>
          </w:rPr>
          <w:t>8.8.3.</w:t>
        </w:r>
        <w:r>
          <w:rPr>
            <w:i w:val="0"/>
            <w:iCs w:val="0"/>
            <w:noProof/>
            <w:sz w:val="24"/>
          </w:rPr>
          <w:tab/>
        </w:r>
        <w:r w:rsidRPr="008F3A2A">
          <w:rPr>
            <w:rStyle w:val="Hyperlink"/>
            <w:noProof/>
          </w:rPr>
          <w:t>Hysteresis tgv van viscositeit</w:t>
        </w:r>
        <w:r>
          <w:rPr>
            <w:noProof/>
            <w:webHidden/>
          </w:rPr>
          <w:tab/>
        </w:r>
        <w:r>
          <w:rPr>
            <w:noProof/>
            <w:webHidden/>
          </w:rPr>
          <w:fldChar w:fldCharType="begin"/>
        </w:r>
        <w:r>
          <w:rPr>
            <w:noProof/>
            <w:webHidden/>
          </w:rPr>
          <w:instrText xml:space="preserve"> PAGEREF _Toc121043185 \h </w:instrText>
        </w:r>
        <w:r>
          <w:rPr>
            <w:noProof/>
          </w:rPr>
        </w:r>
        <w:r>
          <w:rPr>
            <w:noProof/>
            <w:webHidden/>
          </w:rPr>
          <w:fldChar w:fldCharType="separate"/>
        </w:r>
        <w:r>
          <w:rPr>
            <w:noProof/>
            <w:webHidden/>
          </w:rPr>
          <w:t>23</w:t>
        </w:r>
        <w:r>
          <w:rPr>
            <w:noProof/>
            <w:webHidden/>
          </w:rPr>
          <w:fldChar w:fldCharType="end"/>
        </w:r>
      </w:hyperlink>
    </w:p>
    <w:p w14:paraId="5915286C" w14:textId="77777777" w:rsidR="0083032A" w:rsidRDefault="0083032A">
      <w:pPr>
        <w:pStyle w:val="Inhopg1"/>
        <w:tabs>
          <w:tab w:val="left" w:pos="540"/>
          <w:tab w:val="right" w:leader="dot" w:pos="8152"/>
        </w:tabs>
        <w:rPr>
          <w:b w:val="0"/>
          <w:bCs w:val="0"/>
          <w:caps w:val="0"/>
          <w:noProof/>
          <w:sz w:val="24"/>
        </w:rPr>
      </w:pPr>
      <w:hyperlink w:anchor="_Toc121043186" w:history="1">
        <w:r w:rsidRPr="008F3A2A">
          <w:rPr>
            <w:rStyle w:val="Hyperlink"/>
            <w:noProof/>
          </w:rPr>
          <w:t>9.</w:t>
        </w:r>
        <w:r>
          <w:rPr>
            <w:b w:val="0"/>
            <w:bCs w:val="0"/>
            <w:caps w:val="0"/>
            <w:noProof/>
            <w:sz w:val="24"/>
          </w:rPr>
          <w:tab/>
        </w:r>
        <w:r w:rsidRPr="008F3A2A">
          <w:rPr>
            <w:rStyle w:val="Hyperlink"/>
            <w:noProof/>
          </w:rPr>
          <w:t>MicroMech</w:t>
        </w:r>
        <w:r>
          <w:rPr>
            <w:noProof/>
            <w:webHidden/>
          </w:rPr>
          <w:tab/>
        </w:r>
        <w:r>
          <w:rPr>
            <w:noProof/>
            <w:webHidden/>
          </w:rPr>
          <w:fldChar w:fldCharType="begin"/>
        </w:r>
        <w:r>
          <w:rPr>
            <w:noProof/>
            <w:webHidden/>
          </w:rPr>
          <w:instrText xml:space="preserve"> PAGEREF _Toc121043186 \h </w:instrText>
        </w:r>
        <w:r>
          <w:rPr>
            <w:noProof/>
          </w:rPr>
        </w:r>
        <w:r>
          <w:rPr>
            <w:noProof/>
            <w:webHidden/>
          </w:rPr>
          <w:fldChar w:fldCharType="separate"/>
        </w:r>
        <w:r>
          <w:rPr>
            <w:noProof/>
            <w:webHidden/>
          </w:rPr>
          <w:t>23</w:t>
        </w:r>
        <w:r>
          <w:rPr>
            <w:noProof/>
            <w:webHidden/>
          </w:rPr>
          <w:fldChar w:fldCharType="end"/>
        </w:r>
      </w:hyperlink>
    </w:p>
    <w:p w14:paraId="1BBCAEBF" w14:textId="77777777" w:rsidR="0083032A" w:rsidRDefault="0083032A">
      <w:pPr>
        <w:pStyle w:val="Inhopg2"/>
        <w:tabs>
          <w:tab w:val="left" w:pos="900"/>
          <w:tab w:val="right" w:leader="dot" w:pos="8152"/>
        </w:tabs>
        <w:rPr>
          <w:smallCaps w:val="0"/>
          <w:noProof/>
          <w:sz w:val="24"/>
        </w:rPr>
      </w:pPr>
      <w:hyperlink w:anchor="_Toc121043187" w:history="1">
        <w:r w:rsidRPr="008F3A2A">
          <w:rPr>
            <w:rStyle w:val="Hyperlink"/>
            <w:noProof/>
            <w:lang w:val="nl-BE"/>
          </w:rPr>
          <w:t>9.1.</w:t>
        </w:r>
        <w:r>
          <w:rPr>
            <w:smallCaps w:val="0"/>
            <w:noProof/>
            <w:sz w:val="24"/>
          </w:rPr>
          <w:tab/>
        </w:r>
        <w:r w:rsidRPr="008F3A2A">
          <w:rPr>
            <w:rStyle w:val="Hyperlink"/>
            <w:noProof/>
            <w:lang w:val="nl-BE"/>
          </w:rPr>
          <w:t>Programma MicroMech01</w:t>
        </w:r>
        <w:r>
          <w:rPr>
            <w:noProof/>
            <w:webHidden/>
          </w:rPr>
          <w:tab/>
        </w:r>
        <w:r>
          <w:rPr>
            <w:noProof/>
            <w:webHidden/>
          </w:rPr>
          <w:fldChar w:fldCharType="begin"/>
        </w:r>
        <w:r>
          <w:rPr>
            <w:noProof/>
            <w:webHidden/>
          </w:rPr>
          <w:instrText xml:space="preserve"> PAGEREF _Toc121043187 \h </w:instrText>
        </w:r>
        <w:r>
          <w:rPr>
            <w:noProof/>
          </w:rPr>
        </w:r>
        <w:r>
          <w:rPr>
            <w:noProof/>
            <w:webHidden/>
          </w:rPr>
          <w:fldChar w:fldCharType="separate"/>
        </w:r>
        <w:r>
          <w:rPr>
            <w:noProof/>
            <w:webHidden/>
          </w:rPr>
          <w:t>23</w:t>
        </w:r>
        <w:r>
          <w:rPr>
            <w:noProof/>
            <w:webHidden/>
          </w:rPr>
          <w:fldChar w:fldCharType="end"/>
        </w:r>
      </w:hyperlink>
    </w:p>
    <w:p w14:paraId="3088A45D" w14:textId="77777777" w:rsidR="0083032A" w:rsidRDefault="0083032A">
      <w:pPr>
        <w:pStyle w:val="Inhopg2"/>
        <w:tabs>
          <w:tab w:val="left" w:pos="900"/>
          <w:tab w:val="right" w:leader="dot" w:pos="8152"/>
        </w:tabs>
        <w:rPr>
          <w:smallCaps w:val="0"/>
          <w:noProof/>
          <w:sz w:val="24"/>
        </w:rPr>
      </w:pPr>
      <w:hyperlink w:anchor="_Toc121043188" w:history="1">
        <w:r w:rsidRPr="008F3A2A">
          <w:rPr>
            <w:rStyle w:val="Hyperlink"/>
            <w:noProof/>
            <w:lang w:val="nl-BE"/>
          </w:rPr>
          <w:t>9.2.</w:t>
        </w:r>
        <w:r>
          <w:rPr>
            <w:smallCaps w:val="0"/>
            <w:noProof/>
            <w:sz w:val="24"/>
          </w:rPr>
          <w:tab/>
        </w:r>
        <w:r w:rsidRPr="008F3A2A">
          <w:rPr>
            <w:rStyle w:val="Hyperlink"/>
            <w:noProof/>
            <w:lang w:val="nl-BE"/>
          </w:rPr>
          <w:t>Programma MicroMech10</w:t>
        </w:r>
        <w:r>
          <w:rPr>
            <w:noProof/>
            <w:webHidden/>
          </w:rPr>
          <w:tab/>
        </w:r>
        <w:r>
          <w:rPr>
            <w:noProof/>
            <w:webHidden/>
          </w:rPr>
          <w:fldChar w:fldCharType="begin"/>
        </w:r>
        <w:r>
          <w:rPr>
            <w:noProof/>
            <w:webHidden/>
          </w:rPr>
          <w:instrText xml:space="preserve"> PAGEREF _Toc121043188 \h </w:instrText>
        </w:r>
        <w:r>
          <w:rPr>
            <w:noProof/>
          </w:rPr>
        </w:r>
        <w:r>
          <w:rPr>
            <w:noProof/>
            <w:webHidden/>
          </w:rPr>
          <w:fldChar w:fldCharType="separate"/>
        </w:r>
        <w:r>
          <w:rPr>
            <w:noProof/>
            <w:webHidden/>
          </w:rPr>
          <w:t>24</w:t>
        </w:r>
        <w:r>
          <w:rPr>
            <w:noProof/>
            <w:webHidden/>
          </w:rPr>
          <w:fldChar w:fldCharType="end"/>
        </w:r>
      </w:hyperlink>
    </w:p>
    <w:p w14:paraId="05164880" w14:textId="77777777" w:rsidR="0083032A" w:rsidRDefault="0083032A">
      <w:pPr>
        <w:pStyle w:val="Inhopg2"/>
        <w:tabs>
          <w:tab w:val="left" w:pos="900"/>
          <w:tab w:val="right" w:leader="dot" w:pos="8152"/>
        </w:tabs>
        <w:rPr>
          <w:smallCaps w:val="0"/>
          <w:noProof/>
          <w:sz w:val="24"/>
        </w:rPr>
      </w:pPr>
      <w:hyperlink w:anchor="_Toc121043189" w:history="1">
        <w:r w:rsidRPr="008F3A2A">
          <w:rPr>
            <w:rStyle w:val="Hyperlink"/>
            <w:noProof/>
            <w:lang w:val="nl-BE"/>
          </w:rPr>
          <w:t>9.3.</w:t>
        </w:r>
        <w:r>
          <w:rPr>
            <w:smallCaps w:val="0"/>
            <w:noProof/>
            <w:sz w:val="24"/>
          </w:rPr>
          <w:tab/>
        </w:r>
        <w:r w:rsidRPr="008F3A2A">
          <w:rPr>
            <w:rStyle w:val="Hyperlink"/>
            <w:noProof/>
            <w:lang w:val="nl-BE"/>
          </w:rPr>
          <w:t>Programma MicroMech20</w:t>
        </w:r>
        <w:r>
          <w:rPr>
            <w:noProof/>
            <w:webHidden/>
          </w:rPr>
          <w:tab/>
        </w:r>
        <w:r>
          <w:rPr>
            <w:noProof/>
            <w:webHidden/>
          </w:rPr>
          <w:fldChar w:fldCharType="begin"/>
        </w:r>
        <w:r>
          <w:rPr>
            <w:noProof/>
            <w:webHidden/>
          </w:rPr>
          <w:instrText xml:space="preserve"> PAGEREF _Toc121043189 \h </w:instrText>
        </w:r>
        <w:r>
          <w:rPr>
            <w:noProof/>
          </w:rPr>
        </w:r>
        <w:r>
          <w:rPr>
            <w:noProof/>
            <w:webHidden/>
          </w:rPr>
          <w:fldChar w:fldCharType="separate"/>
        </w:r>
        <w:r>
          <w:rPr>
            <w:noProof/>
            <w:webHidden/>
          </w:rPr>
          <w:t>24</w:t>
        </w:r>
        <w:r>
          <w:rPr>
            <w:noProof/>
            <w:webHidden/>
          </w:rPr>
          <w:fldChar w:fldCharType="end"/>
        </w:r>
      </w:hyperlink>
    </w:p>
    <w:p w14:paraId="42E7F944" w14:textId="77777777" w:rsidR="0083032A" w:rsidRDefault="0083032A">
      <w:pPr>
        <w:pStyle w:val="Inhopg3"/>
        <w:tabs>
          <w:tab w:val="left" w:pos="1080"/>
          <w:tab w:val="right" w:leader="dot" w:pos="8152"/>
        </w:tabs>
        <w:rPr>
          <w:i w:val="0"/>
          <w:iCs w:val="0"/>
          <w:noProof/>
          <w:sz w:val="24"/>
        </w:rPr>
      </w:pPr>
      <w:hyperlink w:anchor="_Toc121043190" w:history="1">
        <w:r w:rsidRPr="008F3A2A">
          <w:rPr>
            <w:rStyle w:val="Hyperlink"/>
            <w:noProof/>
          </w:rPr>
          <w:t>9.3.1.</w:t>
        </w:r>
        <w:r>
          <w:rPr>
            <w:i w:val="0"/>
            <w:iCs w:val="0"/>
            <w:noProof/>
            <w:sz w:val="24"/>
          </w:rPr>
          <w:tab/>
        </w:r>
        <w:r w:rsidRPr="008F3A2A">
          <w:rPr>
            <w:rStyle w:val="Hyperlink"/>
            <w:noProof/>
          </w:rPr>
          <w:t>Grid search</w:t>
        </w:r>
        <w:r>
          <w:rPr>
            <w:noProof/>
            <w:webHidden/>
          </w:rPr>
          <w:tab/>
        </w:r>
        <w:r>
          <w:rPr>
            <w:noProof/>
            <w:webHidden/>
          </w:rPr>
          <w:fldChar w:fldCharType="begin"/>
        </w:r>
        <w:r>
          <w:rPr>
            <w:noProof/>
            <w:webHidden/>
          </w:rPr>
          <w:instrText xml:space="preserve"> PAGEREF _Toc121043190 \h </w:instrText>
        </w:r>
        <w:r>
          <w:rPr>
            <w:noProof/>
          </w:rPr>
        </w:r>
        <w:r>
          <w:rPr>
            <w:noProof/>
            <w:webHidden/>
          </w:rPr>
          <w:fldChar w:fldCharType="separate"/>
        </w:r>
        <w:r>
          <w:rPr>
            <w:noProof/>
            <w:webHidden/>
          </w:rPr>
          <w:t>24</w:t>
        </w:r>
        <w:r>
          <w:rPr>
            <w:noProof/>
            <w:webHidden/>
          </w:rPr>
          <w:fldChar w:fldCharType="end"/>
        </w:r>
      </w:hyperlink>
    </w:p>
    <w:p w14:paraId="58528A55" w14:textId="77777777" w:rsidR="0083032A" w:rsidRDefault="0083032A">
      <w:pPr>
        <w:pStyle w:val="Inhopg3"/>
        <w:tabs>
          <w:tab w:val="left" w:pos="1080"/>
          <w:tab w:val="right" w:leader="dot" w:pos="8152"/>
        </w:tabs>
        <w:rPr>
          <w:i w:val="0"/>
          <w:iCs w:val="0"/>
          <w:noProof/>
          <w:sz w:val="24"/>
        </w:rPr>
      </w:pPr>
      <w:hyperlink w:anchor="_Toc121043191" w:history="1">
        <w:r w:rsidRPr="008F3A2A">
          <w:rPr>
            <w:rStyle w:val="Hyperlink"/>
            <w:caps/>
            <w:noProof/>
            <w:lang w:val="nl-BE"/>
          </w:rPr>
          <w:t>9.3.2.</w:t>
        </w:r>
        <w:r>
          <w:rPr>
            <w:i w:val="0"/>
            <w:iCs w:val="0"/>
            <w:noProof/>
            <w:sz w:val="24"/>
          </w:rPr>
          <w:tab/>
        </w:r>
        <w:r w:rsidRPr="008F3A2A">
          <w:rPr>
            <w:rStyle w:val="Hyperlink"/>
            <w:caps/>
            <w:noProof/>
            <w:lang w:val="nl-BE"/>
          </w:rPr>
          <w:t>Gevalstudie:</w:t>
        </w:r>
        <w:r>
          <w:rPr>
            <w:noProof/>
            <w:webHidden/>
          </w:rPr>
          <w:tab/>
        </w:r>
        <w:r>
          <w:rPr>
            <w:noProof/>
            <w:webHidden/>
          </w:rPr>
          <w:fldChar w:fldCharType="begin"/>
        </w:r>
        <w:r>
          <w:rPr>
            <w:noProof/>
            <w:webHidden/>
          </w:rPr>
          <w:instrText xml:space="preserve"> PAGEREF _Toc121043191 \h </w:instrText>
        </w:r>
        <w:r>
          <w:rPr>
            <w:noProof/>
          </w:rPr>
        </w:r>
        <w:r>
          <w:rPr>
            <w:noProof/>
            <w:webHidden/>
          </w:rPr>
          <w:fldChar w:fldCharType="separate"/>
        </w:r>
        <w:r>
          <w:rPr>
            <w:noProof/>
            <w:webHidden/>
          </w:rPr>
          <w:t>27</w:t>
        </w:r>
        <w:r>
          <w:rPr>
            <w:noProof/>
            <w:webHidden/>
          </w:rPr>
          <w:fldChar w:fldCharType="end"/>
        </w:r>
      </w:hyperlink>
    </w:p>
    <w:p w14:paraId="7191B68B" w14:textId="77777777" w:rsidR="0083032A" w:rsidRDefault="0083032A">
      <w:pPr>
        <w:pStyle w:val="Inhopg3"/>
        <w:tabs>
          <w:tab w:val="left" w:pos="1080"/>
          <w:tab w:val="right" w:leader="dot" w:pos="8152"/>
        </w:tabs>
        <w:rPr>
          <w:i w:val="0"/>
          <w:iCs w:val="0"/>
          <w:noProof/>
          <w:sz w:val="24"/>
        </w:rPr>
      </w:pPr>
      <w:hyperlink w:anchor="_Toc121043192" w:history="1">
        <w:r w:rsidRPr="008F3A2A">
          <w:rPr>
            <w:rStyle w:val="Hyperlink"/>
            <w:noProof/>
          </w:rPr>
          <w:t>9.3.3.</w:t>
        </w:r>
        <w:r>
          <w:rPr>
            <w:i w:val="0"/>
            <w:iCs w:val="0"/>
            <w:noProof/>
            <w:sz w:val="24"/>
          </w:rPr>
          <w:tab/>
        </w:r>
        <w:r w:rsidRPr="008F3A2A">
          <w:rPr>
            <w:rStyle w:val="Hyperlink"/>
            <w:noProof/>
          </w:rPr>
          <w:t>Clustering</w:t>
        </w:r>
        <w:r>
          <w:rPr>
            <w:noProof/>
            <w:webHidden/>
          </w:rPr>
          <w:tab/>
        </w:r>
        <w:r>
          <w:rPr>
            <w:noProof/>
            <w:webHidden/>
          </w:rPr>
          <w:fldChar w:fldCharType="begin"/>
        </w:r>
        <w:r>
          <w:rPr>
            <w:noProof/>
            <w:webHidden/>
          </w:rPr>
          <w:instrText xml:space="preserve"> PAGEREF _Toc121043192 \h </w:instrText>
        </w:r>
        <w:r>
          <w:rPr>
            <w:noProof/>
          </w:rPr>
        </w:r>
        <w:r>
          <w:rPr>
            <w:noProof/>
            <w:webHidden/>
          </w:rPr>
          <w:fldChar w:fldCharType="separate"/>
        </w:r>
        <w:r>
          <w:rPr>
            <w:noProof/>
            <w:webHidden/>
          </w:rPr>
          <w:t>27</w:t>
        </w:r>
        <w:r>
          <w:rPr>
            <w:noProof/>
            <w:webHidden/>
          </w:rPr>
          <w:fldChar w:fldCharType="end"/>
        </w:r>
      </w:hyperlink>
    </w:p>
    <w:p w14:paraId="7E14E043" w14:textId="77777777" w:rsidR="0083032A" w:rsidRDefault="0083032A">
      <w:pPr>
        <w:pStyle w:val="Inhopg3"/>
        <w:tabs>
          <w:tab w:val="left" w:pos="1080"/>
          <w:tab w:val="right" w:leader="dot" w:pos="8152"/>
        </w:tabs>
        <w:rPr>
          <w:i w:val="0"/>
          <w:iCs w:val="0"/>
          <w:noProof/>
          <w:sz w:val="24"/>
        </w:rPr>
      </w:pPr>
      <w:hyperlink w:anchor="_Toc121043193" w:history="1">
        <w:r w:rsidRPr="008F3A2A">
          <w:rPr>
            <w:rStyle w:val="Hyperlink"/>
            <w:noProof/>
          </w:rPr>
          <w:t>9.3.4.</w:t>
        </w:r>
        <w:r>
          <w:rPr>
            <w:i w:val="0"/>
            <w:iCs w:val="0"/>
            <w:noProof/>
            <w:sz w:val="24"/>
          </w:rPr>
          <w:tab/>
        </w:r>
        <w:r w:rsidRPr="008F3A2A">
          <w:rPr>
            <w:rStyle w:val="Hyperlink"/>
            <w:noProof/>
          </w:rPr>
          <w:t>Variabele deeltjesgrootte</w:t>
        </w:r>
        <w:r>
          <w:rPr>
            <w:noProof/>
            <w:webHidden/>
          </w:rPr>
          <w:tab/>
        </w:r>
        <w:r>
          <w:rPr>
            <w:noProof/>
            <w:webHidden/>
          </w:rPr>
          <w:fldChar w:fldCharType="begin"/>
        </w:r>
        <w:r>
          <w:rPr>
            <w:noProof/>
            <w:webHidden/>
          </w:rPr>
          <w:instrText xml:space="preserve"> PAGEREF _Toc121043193 \h </w:instrText>
        </w:r>
        <w:r>
          <w:rPr>
            <w:noProof/>
          </w:rPr>
        </w:r>
        <w:r>
          <w:rPr>
            <w:noProof/>
            <w:webHidden/>
          </w:rPr>
          <w:fldChar w:fldCharType="separate"/>
        </w:r>
        <w:r>
          <w:rPr>
            <w:noProof/>
            <w:webHidden/>
          </w:rPr>
          <w:t>27</w:t>
        </w:r>
        <w:r>
          <w:rPr>
            <w:noProof/>
            <w:webHidden/>
          </w:rPr>
          <w:fldChar w:fldCharType="end"/>
        </w:r>
      </w:hyperlink>
    </w:p>
    <w:p w14:paraId="01EC6E98" w14:textId="77777777" w:rsidR="0083032A" w:rsidRDefault="0083032A">
      <w:pPr>
        <w:pStyle w:val="Inhopg3"/>
        <w:tabs>
          <w:tab w:val="left" w:pos="1080"/>
          <w:tab w:val="right" w:leader="dot" w:pos="8152"/>
        </w:tabs>
        <w:rPr>
          <w:i w:val="0"/>
          <w:iCs w:val="0"/>
          <w:noProof/>
          <w:sz w:val="24"/>
        </w:rPr>
      </w:pPr>
      <w:hyperlink w:anchor="_Toc121043194" w:history="1">
        <w:r w:rsidRPr="008F3A2A">
          <w:rPr>
            <w:rStyle w:val="Hyperlink"/>
            <w:noProof/>
          </w:rPr>
          <w:t>9.3.5.</w:t>
        </w:r>
        <w:r>
          <w:rPr>
            <w:i w:val="0"/>
            <w:iCs w:val="0"/>
            <w:noProof/>
            <w:sz w:val="24"/>
          </w:rPr>
          <w:tab/>
        </w:r>
        <w:r w:rsidRPr="008F3A2A">
          <w:rPr>
            <w:rStyle w:val="Hyperlink"/>
            <w:noProof/>
          </w:rPr>
          <w:t>Individuele massa</w:t>
        </w:r>
        <w:r>
          <w:rPr>
            <w:noProof/>
            <w:webHidden/>
          </w:rPr>
          <w:tab/>
        </w:r>
        <w:r>
          <w:rPr>
            <w:noProof/>
            <w:webHidden/>
          </w:rPr>
          <w:fldChar w:fldCharType="begin"/>
        </w:r>
        <w:r>
          <w:rPr>
            <w:noProof/>
            <w:webHidden/>
          </w:rPr>
          <w:instrText xml:space="preserve"> PAGEREF _Toc121043194 \h </w:instrText>
        </w:r>
        <w:r>
          <w:rPr>
            <w:noProof/>
          </w:rPr>
        </w:r>
        <w:r>
          <w:rPr>
            <w:noProof/>
            <w:webHidden/>
          </w:rPr>
          <w:fldChar w:fldCharType="separate"/>
        </w:r>
        <w:r>
          <w:rPr>
            <w:noProof/>
            <w:webHidden/>
          </w:rPr>
          <w:t>28</w:t>
        </w:r>
        <w:r>
          <w:rPr>
            <w:noProof/>
            <w:webHidden/>
          </w:rPr>
          <w:fldChar w:fldCharType="end"/>
        </w:r>
      </w:hyperlink>
    </w:p>
    <w:p w14:paraId="665B6142" w14:textId="77777777" w:rsidR="0083032A" w:rsidRDefault="0083032A">
      <w:pPr>
        <w:pStyle w:val="Inhopg3"/>
        <w:tabs>
          <w:tab w:val="left" w:pos="1080"/>
          <w:tab w:val="right" w:leader="dot" w:pos="8152"/>
        </w:tabs>
        <w:rPr>
          <w:i w:val="0"/>
          <w:iCs w:val="0"/>
          <w:noProof/>
          <w:sz w:val="24"/>
        </w:rPr>
      </w:pPr>
      <w:hyperlink w:anchor="_Toc121043195" w:history="1">
        <w:r w:rsidRPr="008F3A2A">
          <w:rPr>
            <w:rStyle w:val="Hyperlink"/>
            <w:noProof/>
          </w:rPr>
          <w:t>9.3.6.</w:t>
        </w:r>
        <w:r>
          <w:rPr>
            <w:i w:val="0"/>
            <w:iCs w:val="0"/>
            <w:noProof/>
            <w:sz w:val="24"/>
          </w:rPr>
          <w:tab/>
        </w:r>
        <w:r w:rsidRPr="008F3A2A">
          <w:rPr>
            <w:rStyle w:val="Hyperlink"/>
            <w:noProof/>
          </w:rPr>
          <w:t>Simulatie van de stroming in een buis</w:t>
        </w:r>
        <w:r>
          <w:rPr>
            <w:noProof/>
            <w:webHidden/>
          </w:rPr>
          <w:tab/>
        </w:r>
        <w:r>
          <w:rPr>
            <w:noProof/>
            <w:webHidden/>
          </w:rPr>
          <w:fldChar w:fldCharType="begin"/>
        </w:r>
        <w:r>
          <w:rPr>
            <w:noProof/>
            <w:webHidden/>
          </w:rPr>
          <w:instrText xml:space="preserve"> PAGEREF _Toc121043195 \h </w:instrText>
        </w:r>
        <w:r>
          <w:rPr>
            <w:noProof/>
          </w:rPr>
        </w:r>
        <w:r>
          <w:rPr>
            <w:noProof/>
            <w:webHidden/>
          </w:rPr>
          <w:fldChar w:fldCharType="separate"/>
        </w:r>
        <w:r>
          <w:rPr>
            <w:noProof/>
            <w:webHidden/>
          </w:rPr>
          <w:t>28</w:t>
        </w:r>
        <w:r>
          <w:rPr>
            <w:noProof/>
            <w:webHidden/>
          </w:rPr>
          <w:fldChar w:fldCharType="end"/>
        </w:r>
      </w:hyperlink>
    </w:p>
    <w:p w14:paraId="5AAF08FA" w14:textId="77777777" w:rsidR="0083032A" w:rsidRDefault="0083032A">
      <w:pPr>
        <w:pStyle w:val="Inhopg3"/>
        <w:tabs>
          <w:tab w:val="left" w:pos="1080"/>
          <w:tab w:val="right" w:leader="dot" w:pos="8152"/>
        </w:tabs>
        <w:rPr>
          <w:i w:val="0"/>
          <w:iCs w:val="0"/>
          <w:noProof/>
          <w:sz w:val="24"/>
        </w:rPr>
      </w:pPr>
      <w:hyperlink w:anchor="_Toc121043196" w:history="1">
        <w:r w:rsidRPr="008F3A2A">
          <w:rPr>
            <w:rStyle w:val="Hyperlink"/>
            <w:noProof/>
          </w:rPr>
          <w:t>9.3.7.</w:t>
        </w:r>
        <w:r>
          <w:rPr>
            <w:i w:val="0"/>
            <w:iCs w:val="0"/>
            <w:noProof/>
            <w:sz w:val="24"/>
          </w:rPr>
          <w:tab/>
        </w:r>
        <w:r w:rsidRPr="008F3A2A">
          <w:rPr>
            <w:rStyle w:val="Hyperlink"/>
            <w:noProof/>
          </w:rPr>
          <w:t>Zwermgedrag</w:t>
        </w:r>
        <w:r>
          <w:rPr>
            <w:noProof/>
            <w:webHidden/>
          </w:rPr>
          <w:tab/>
        </w:r>
        <w:r>
          <w:rPr>
            <w:noProof/>
            <w:webHidden/>
          </w:rPr>
          <w:fldChar w:fldCharType="begin"/>
        </w:r>
        <w:r>
          <w:rPr>
            <w:noProof/>
            <w:webHidden/>
          </w:rPr>
          <w:instrText xml:space="preserve"> PAGEREF _Toc121043196 \h </w:instrText>
        </w:r>
        <w:r>
          <w:rPr>
            <w:noProof/>
          </w:rPr>
        </w:r>
        <w:r>
          <w:rPr>
            <w:noProof/>
            <w:webHidden/>
          </w:rPr>
          <w:fldChar w:fldCharType="separate"/>
        </w:r>
        <w:r>
          <w:rPr>
            <w:noProof/>
            <w:webHidden/>
          </w:rPr>
          <w:t>31</w:t>
        </w:r>
        <w:r>
          <w:rPr>
            <w:noProof/>
            <w:webHidden/>
          </w:rPr>
          <w:fldChar w:fldCharType="end"/>
        </w:r>
      </w:hyperlink>
    </w:p>
    <w:p w14:paraId="07F85429" w14:textId="77777777" w:rsidR="0083032A" w:rsidRDefault="0083032A">
      <w:pPr>
        <w:pStyle w:val="Inhopg3"/>
        <w:tabs>
          <w:tab w:val="left" w:pos="1080"/>
          <w:tab w:val="right" w:leader="dot" w:pos="8152"/>
        </w:tabs>
        <w:rPr>
          <w:i w:val="0"/>
          <w:iCs w:val="0"/>
          <w:noProof/>
          <w:sz w:val="24"/>
        </w:rPr>
      </w:pPr>
      <w:hyperlink w:anchor="_Toc121043197" w:history="1">
        <w:r w:rsidRPr="008F3A2A">
          <w:rPr>
            <w:rStyle w:val="Hyperlink"/>
            <w:noProof/>
          </w:rPr>
          <w:t>9.3.8.</w:t>
        </w:r>
        <w:r>
          <w:rPr>
            <w:i w:val="0"/>
            <w:iCs w:val="0"/>
            <w:noProof/>
            <w:sz w:val="24"/>
          </w:rPr>
          <w:tab/>
        </w:r>
        <w:r w:rsidRPr="008F3A2A">
          <w:rPr>
            <w:rStyle w:val="Hyperlink"/>
            <w:noProof/>
          </w:rPr>
          <w:t>Adaptieve tijdstap</w:t>
        </w:r>
        <w:r>
          <w:rPr>
            <w:noProof/>
            <w:webHidden/>
          </w:rPr>
          <w:tab/>
        </w:r>
        <w:r>
          <w:rPr>
            <w:noProof/>
            <w:webHidden/>
          </w:rPr>
          <w:fldChar w:fldCharType="begin"/>
        </w:r>
        <w:r>
          <w:rPr>
            <w:noProof/>
            <w:webHidden/>
          </w:rPr>
          <w:instrText xml:space="preserve"> PAGEREF _Toc121043197 \h </w:instrText>
        </w:r>
        <w:r>
          <w:rPr>
            <w:noProof/>
          </w:rPr>
        </w:r>
        <w:r>
          <w:rPr>
            <w:noProof/>
            <w:webHidden/>
          </w:rPr>
          <w:fldChar w:fldCharType="separate"/>
        </w:r>
        <w:r>
          <w:rPr>
            <w:noProof/>
            <w:webHidden/>
          </w:rPr>
          <w:t>31</w:t>
        </w:r>
        <w:r>
          <w:rPr>
            <w:noProof/>
            <w:webHidden/>
          </w:rPr>
          <w:fldChar w:fldCharType="end"/>
        </w:r>
      </w:hyperlink>
    </w:p>
    <w:p w14:paraId="5CC16D9A" w14:textId="77777777" w:rsidR="0083032A" w:rsidRDefault="0083032A">
      <w:pPr>
        <w:pStyle w:val="Inhopg2"/>
        <w:tabs>
          <w:tab w:val="left" w:pos="900"/>
          <w:tab w:val="right" w:leader="dot" w:pos="8152"/>
        </w:tabs>
        <w:rPr>
          <w:smallCaps w:val="0"/>
          <w:noProof/>
          <w:sz w:val="24"/>
        </w:rPr>
      </w:pPr>
      <w:hyperlink w:anchor="_Toc121043198" w:history="1">
        <w:r w:rsidRPr="008F3A2A">
          <w:rPr>
            <w:rStyle w:val="Hyperlink"/>
            <w:noProof/>
            <w:lang w:val="nl-BE"/>
          </w:rPr>
          <w:t>9.4.</w:t>
        </w:r>
        <w:r>
          <w:rPr>
            <w:smallCaps w:val="0"/>
            <w:noProof/>
            <w:sz w:val="24"/>
          </w:rPr>
          <w:tab/>
        </w:r>
        <w:r w:rsidRPr="008F3A2A">
          <w:rPr>
            <w:rStyle w:val="Hyperlink"/>
            <w:noProof/>
            <w:lang w:val="nl-BE"/>
          </w:rPr>
          <w:t>MicroMech21</w:t>
        </w:r>
        <w:r>
          <w:rPr>
            <w:noProof/>
            <w:webHidden/>
          </w:rPr>
          <w:tab/>
        </w:r>
        <w:r>
          <w:rPr>
            <w:noProof/>
            <w:webHidden/>
          </w:rPr>
          <w:fldChar w:fldCharType="begin"/>
        </w:r>
        <w:r>
          <w:rPr>
            <w:noProof/>
            <w:webHidden/>
          </w:rPr>
          <w:instrText xml:space="preserve"> PAGEREF _Toc121043198 \h </w:instrText>
        </w:r>
        <w:r>
          <w:rPr>
            <w:noProof/>
          </w:rPr>
        </w:r>
        <w:r>
          <w:rPr>
            <w:noProof/>
            <w:webHidden/>
          </w:rPr>
          <w:fldChar w:fldCharType="separate"/>
        </w:r>
        <w:r>
          <w:rPr>
            <w:noProof/>
            <w:webHidden/>
          </w:rPr>
          <w:t>31</w:t>
        </w:r>
        <w:r>
          <w:rPr>
            <w:noProof/>
            <w:webHidden/>
          </w:rPr>
          <w:fldChar w:fldCharType="end"/>
        </w:r>
      </w:hyperlink>
    </w:p>
    <w:p w14:paraId="03969C71" w14:textId="77777777" w:rsidR="0083032A" w:rsidRDefault="0083032A">
      <w:pPr>
        <w:pStyle w:val="Inhopg2"/>
        <w:tabs>
          <w:tab w:val="left" w:pos="900"/>
          <w:tab w:val="right" w:leader="dot" w:pos="8152"/>
        </w:tabs>
        <w:rPr>
          <w:smallCaps w:val="0"/>
          <w:noProof/>
          <w:sz w:val="24"/>
        </w:rPr>
      </w:pPr>
      <w:hyperlink w:anchor="_Toc121043199" w:history="1">
        <w:r w:rsidRPr="008F3A2A">
          <w:rPr>
            <w:rStyle w:val="Hyperlink"/>
            <w:noProof/>
            <w:lang w:val="nl-BE"/>
          </w:rPr>
          <w:t>9.5.</w:t>
        </w:r>
        <w:r>
          <w:rPr>
            <w:smallCaps w:val="0"/>
            <w:noProof/>
            <w:sz w:val="24"/>
          </w:rPr>
          <w:tab/>
        </w:r>
        <w:r w:rsidRPr="008F3A2A">
          <w:rPr>
            <w:rStyle w:val="Hyperlink"/>
            <w:noProof/>
            <w:lang w:val="nl-BE"/>
          </w:rPr>
          <w:t>Programma MicroMech23</w:t>
        </w:r>
        <w:r>
          <w:rPr>
            <w:noProof/>
            <w:webHidden/>
          </w:rPr>
          <w:tab/>
        </w:r>
        <w:r>
          <w:rPr>
            <w:noProof/>
            <w:webHidden/>
          </w:rPr>
          <w:fldChar w:fldCharType="begin"/>
        </w:r>
        <w:r>
          <w:rPr>
            <w:noProof/>
            <w:webHidden/>
          </w:rPr>
          <w:instrText xml:space="preserve"> PAGEREF _Toc121043199 \h </w:instrText>
        </w:r>
        <w:r>
          <w:rPr>
            <w:noProof/>
          </w:rPr>
        </w:r>
        <w:r>
          <w:rPr>
            <w:noProof/>
            <w:webHidden/>
          </w:rPr>
          <w:fldChar w:fldCharType="separate"/>
        </w:r>
        <w:r>
          <w:rPr>
            <w:noProof/>
            <w:webHidden/>
          </w:rPr>
          <w:t>32</w:t>
        </w:r>
        <w:r>
          <w:rPr>
            <w:noProof/>
            <w:webHidden/>
          </w:rPr>
          <w:fldChar w:fldCharType="end"/>
        </w:r>
      </w:hyperlink>
    </w:p>
    <w:p w14:paraId="43FC5951" w14:textId="77777777" w:rsidR="0083032A" w:rsidRDefault="0083032A">
      <w:pPr>
        <w:pStyle w:val="Inhopg2"/>
        <w:tabs>
          <w:tab w:val="left" w:pos="900"/>
          <w:tab w:val="right" w:leader="dot" w:pos="8152"/>
        </w:tabs>
        <w:rPr>
          <w:smallCaps w:val="0"/>
          <w:noProof/>
          <w:sz w:val="24"/>
        </w:rPr>
      </w:pPr>
      <w:hyperlink w:anchor="_Toc121043200" w:history="1">
        <w:r w:rsidRPr="008F3A2A">
          <w:rPr>
            <w:rStyle w:val="Hyperlink"/>
            <w:noProof/>
          </w:rPr>
          <w:t>9.6.</w:t>
        </w:r>
        <w:r>
          <w:rPr>
            <w:smallCaps w:val="0"/>
            <w:noProof/>
            <w:sz w:val="24"/>
          </w:rPr>
          <w:tab/>
        </w:r>
        <w:r w:rsidRPr="008F3A2A">
          <w:rPr>
            <w:rStyle w:val="Hyperlink"/>
            <w:noProof/>
          </w:rPr>
          <w:t>Stappenplan van 25/11/03</w:t>
        </w:r>
        <w:r>
          <w:rPr>
            <w:noProof/>
            <w:webHidden/>
          </w:rPr>
          <w:tab/>
        </w:r>
        <w:r>
          <w:rPr>
            <w:noProof/>
            <w:webHidden/>
          </w:rPr>
          <w:fldChar w:fldCharType="begin"/>
        </w:r>
        <w:r>
          <w:rPr>
            <w:noProof/>
            <w:webHidden/>
          </w:rPr>
          <w:instrText xml:space="preserve"> PAGEREF _Toc121043200 \h </w:instrText>
        </w:r>
        <w:r>
          <w:rPr>
            <w:noProof/>
          </w:rPr>
        </w:r>
        <w:r>
          <w:rPr>
            <w:noProof/>
            <w:webHidden/>
          </w:rPr>
          <w:fldChar w:fldCharType="separate"/>
        </w:r>
        <w:r>
          <w:rPr>
            <w:noProof/>
            <w:webHidden/>
          </w:rPr>
          <w:t>33</w:t>
        </w:r>
        <w:r>
          <w:rPr>
            <w:noProof/>
            <w:webHidden/>
          </w:rPr>
          <w:fldChar w:fldCharType="end"/>
        </w:r>
      </w:hyperlink>
    </w:p>
    <w:p w14:paraId="42FB5018" w14:textId="77777777" w:rsidR="0083032A" w:rsidRDefault="0083032A">
      <w:pPr>
        <w:pStyle w:val="Inhopg2"/>
        <w:tabs>
          <w:tab w:val="left" w:pos="900"/>
          <w:tab w:val="right" w:leader="dot" w:pos="8152"/>
        </w:tabs>
        <w:rPr>
          <w:smallCaps w:val="0"/>
          <w:noProof/>
          <w:sz w:val="24"/>
        </w:rPr>
      </w:pPr>
      <w:hyperlink w:anchor="_Toc121043201" w:history="1">
        <w:r w:rsidRPr="008F3A2A">
          <w:rPr>
            <w:rStyle w:val="Hyperlink"/>
            <w:noProof/>
          </w:rPr>
          <w:t>9.7.</w:t>
        </w:r>
        <w:r>
          <w:rPr>
            <w:smallCaps w:val="0"/>
            <w:noProof/>
            <w:sz w:val="24"/>
          </w:rPr>
          <w:tab/>
        </w:r>
        <w:r w:rsidRPr="008F3A2A">
          <w:rPr>
            <w:rStyle w:val="Hyperlink"/>
            <w:noProof/>
          </w:rPr>
          <w:t>Implementing a Maxwell element</w:t>
        </w:r>
        <w:r>
          <w:rPr>
            <w:noProof/>
            <w:webHidden/>
          </w:rPr>
          <w:tab/>
        </w:r>
        <w:r>
          <w:rPr>
            <w:noProof/>
            <w:webHidden/>
          </w:rPr>
          <w:fldChar w:fldCharType="begin"/>
        </w:r>
        <w:r>
          <w:rPr>
            <w:noProof/>
            <w:webHidden/>
          </w:rPr>
          <w:instrText xml:space="preserve"> PAGEREF _Toc121043201 \h </w:instrText>
        </w:r>
        <w:r>
          <w:rPr>
            <w:noProof/>
          </w:rPr>
        </w:r>
        <w:r>
          <w:rPr>
            <w:noProof/>
            <w:webHidden/>
          </w:rPr>
          <w:fldChar w:fldCharType="separate"/>
        </w:r>
        <w:r>
          <w:rPr>
            <w:noProof/>
            <w:webHidden/>
          </w:rPr>
          <w:t>33</w:t>
        </w:r>
        <w:r>
          <w:rPr>
            <w:noProof/>
            <w:webHidden/>
          </w:rPr>
          <w:fldChar w:fldCharType="end"/>
        </w:r>
      </w:hyperlink>
    </w:p>
    <w:p w14:paraId="3E3C7020" w14:textId="77777777" w:rsidR="0083032A" w:rsidRDefault="0083032A">
      <w:pPr>
        <w:pStyle w:val="Inhopg3"/>
        <w:tabs>
          <w:tab w:val="left" w:pos="1080"/>
          <w:tab w:val="right" w:leader="dot" w:pos="8152"/>
        </w:tabs>
        <w:rPr>
          <w:i w:val="0"/>
          <w:iCs w:val="0"/>
          <w:noProof/>
          <w:sz w:val="24"/>
        </w:rPr>
      </w:pPr>
      <w:hyperlink w:anchor="_Toc121043202" w:history="1">
        <w:r w:rsidRPr="008F3A2A">
          <w:rPr>
            <w:rStyle w:val="Hyperlink"/>
            <w:noProof/>
            <w:lang w:val="en-US"/>
          </w:rPr>
          <w:t>9.7.1.</w:t>
        </w:r>
        <w:r>
          <w:rPr>
            <w:i w:val="0"/>
            <w:iCs w:val="0"/>
            <w:noProof/>
            <w:sz w:val="24"/>
          </w:rPr>
          <w:tab/>
        </w:r>
        <w:r w:rsidRPr="008F3A2A">
          <w:rPr>
            <w:rStyle w:val="Hyperlink"/>
            <w:noProof/>
            <w:lang w:val="en-US"/>
          </w:rPr>
          <w:t>Determination of the relation between k</w:t>
        </w:r>
        <w:r w:rsidRPr="008F3A2A">
          <w:rPr>
            <w:rStyle w:val="Hyperlink"/>
            <w:noProof/>
            <w:vertAlign w:val="subscript"/>
            <w:lang w:val="en-US"/>
          </w:rPr>
          <w:t xml:space="preserve">SCB </w:t>
        </w:r>
        <w:r w:rsidRPr="008F3A2A">
          <w:rPr>
            <w:rStyle w:val="Hyperlink"/>
            <w:noProof/>
            <w:lang w:val="en-US"/>
          </w:rPr>
          <w:t>and k</w:t>
        </w:r>
        <w:r w:rsidRPr="008F3A2A">
          <w:rPr>
            <w:rStyle w:val="Hyperlink"/>
            <w:noProof/>
            <w:vertAlign w:val="subscript"/>
            <w:lang w:val="en-US"/>
          </w:rPr>
          <w:t>SPB</w:t>
        </w:r>
        <w:r>
          <w:rPr>
            <w:noProof/>
            <w:webHidden/>
          </w:rPr>
          <w:tab/>
        </w:r>
        <w:r>
          <w:rPr>
            <w:noProof/>
            <w:webHidden/>
          </w:rPr>
          <w:fldChar w:fldCharType="begin"/>
        </w:r>
        <w:r>
          <w:rPr>
            <w:noProof/>
            <w:webHidden/>
          </w:rPr>
          <w:instrText xml:space="preserve"> PAGEREF _Toc121043202 \h </w:instrText>
        </w:r>
        <w:r>
          <w:rPr>
            <w:noProof/>
          </w:rPr>
        </w:r>
        <w:r>
          <w:rPr>
            <w:noProof/>
            <w:webHidden/>
          </w:rPr>
          <w:fldChar w:fldCharType="separate"/>
        </w:r>
        <w:r>
          <w:rPr>
            <w:noProof/>
            <w:webHidden/>
          </w:rPr>
          <w:t>36</w:t>
        </w:r>
        <w:r>
          <w:rPr>
            <w:noProof/>
            <w:webHidden/>
          </w:rPr>
          <w:fldChar w:fldCharType="end"/>
        </w:r>
      </w:hyperlink>
    </w:p>
    <w:p w14:paraId="2FA65970" w14:textId="77777777" w:rsidR="0083032A" w:rsidRDefault="0083032A">
      <w:pPr>
        <w:pStyle w:val="Inhopg3"/>
        <w:tabs>
          <w:tab w:val="left" w:pos="1080"/>
          <w:tab w:val="right" w:leader="dot" w:pos="8152"/>
        </w:tabs>
        <w:rPr>
          <w:i w:val="0"/>
          <w:iCs w:val="0"/>
          <w:noProof/>
          <w:sz w:val="24"/>
        </w:rPr>
      </w:pPr>
      <w:hyperlink w:anchor="_Toc121043203" w:history="1">
        <w:r w:rsidRPr="008F3A2A">
          <w:rPr>
            <w:rStyle w:val="Hyperlink"/>
            <w:noProof/>
            <w:lang w:val="en-US"/>
          </w:rPr>
          <w:t>9.7.2.</w:t>
        </w:r>
        <w:r>
          <w:rPr>
            <w:i w:val="0"/>
            <w:iCs w:val="0"/>
            <w:noProof/>
            <w:sz w:val="24"/>
          </w:rPr>
          <w:tab/>
        </w:r>
        <w:r w:rsidRPr="008F3A2A">
          <w:rPr>
            <w:rStyle w:val="Hyperlink"/>
            <w:noProof/>
            <w:lang w:val="en-US"/>
          </w:rPr>
          <w:t>Exact solution of a Maxwell element</w:t>
        </w:r>
        <w:r>
          <w:rPr>
            <w:noProof/>
            <w:webHidden/>
          </w:rPr>
          <w:tab/>
        </w:r>
        <w:r>
          <w:rPr>
            <w:noProof/>
            <w:webHidden/>
          </w:rPr>
          <w:fldChar w:fldCharType="begin"/>
        </w:r>
        <w:r>
          <w:rPr>
            <w:noProof/>
            <w:webHidden/>
          </w:rPr>
          <w:instrText xml:space="preserve"> PAGEREF _Toc121043203 \h </w:instrText>
        </w:r>
        <w:r>
          <w:rPr>
            <w:noProof/>
          </w:rPr>
        </w:r>
        <w:r>
          <w:rPr>
            <w:noProof/>
            <w:webHidden/>
          </w:rPr>
          <w:fldChar w:fldCharType="separate"/>
        </w:r>
        <w:r>
          <w:rPr>
            <w:noProof/>
            <w:webHidden/>
          </w:rPr>
          <w:t>37</w:t>
        </w:r>
        <w:r>
          <w:rPr>
            <w:noProof/>
            <w:webHidden/>
          </w:rPr>
          <w:fldChar w:fldCharType="end"/>
        </w:r>
      </w:hyperlink>
    </w:p>
    <w:p w14:paraId="1BC1E10D" w14:textId="77777777" w:rsidR="0083032A" w:rsidRDefault="0083032A">
      <w:pPr>
        <w:pStyle w:val="Inhopg3"/>
        <w:tabs>
          <w:tab w:val="left" w:pos="1080"/>
          <w:tab w:val="right" w:leader="dot" w:pos="8152"/>
        </w:tabs>
        <w:rPr>
          <w:i w:val="0"/>
          <w:iCs w:val="0"/>
          <w:noProof/>
          <w:sz w:val="24"/>
        </w:rPr>
      </w:pPr>
      <w:hyperlink w:anchor="_Toc121043204" w:history="1">
        <w:r w:rsidRPr="008F3A2A">
          <w:rPr>
            <w:rStyle w:val="Hyperlink"/>
            <w:noProof/>
          </w:rPr>
          <w:t>9.7.3.</w:t>
        </w:r>
        <w:r>
          <w:rPr>
            <w:i w:val="0"/>
            <w:iCs w:val="0"/>
            <w:noProof/>
            <w:sz w:val="24"/>
          </w:rPr>
          <w:tab/>
        </w:r>
        <w:r w:rsidRPr="008F3A2A">
          <w:rPr>
            <w:rStyle w:val="Hyperlink"/>
            <w:noProof/>
          </w:rPr>
          <w:t>Creëren van een realistische inputfile.txt</w:t>
        </w:r>
        <w:r>
          <w:rPr>
            <w:noProof/>
            <w:webHidden/>
          </w:rPr>
          <w:tab/>
        </w:r>
        <w:r>
          <w:rPr>
            <w:noProof/>
            <w:webHidden/>
          </w:rPr>
          <w:fldChar w:fldCharType="begin"/>
        </w:r>
        <w:r>
          <w:rPr>
            <w:noProof/>
            <w:webHidden/>
          </w:rPr>
          <w:instrText xml:space="preserve"> PAGEREF _Toc121043204 \h </w:instrText>
        </w:r>
        <w:r>
          <w:rPr>
            <w:noProof/>
          </w:rPr>
        </w:r>
        <w:r>
          <w:rPr>
            <w:noProof/>
            <w:webHidden/>
          </w:rPr>
          <w:fldChar w:fldCharType="separate"/>
        </w:r>
        <w:r>
          <w:rPr>
            <w:noProof/>
            <w:webHidden/>
          </w:rPr>
          <w:t>41</w:t>
        </w:r>
        <w:r>
          <w:rPr>
            <w:noProof/>
            <w:webHidden/>
          </w:rPr>
          <w:fldChar w:fldCharType="end"/>
        </w:r>
      </w:hyperlink>
    </w:p>
    <w:p w14:paraId="77E36E82" w14:textId="77777777" w:rsidR="0083032A" w:rsidRDefault="0083032A">
      <w:pPr>
        <w:pStyle w:val="Inhopg2"/>
        <w:tabs>
          <w:tab w:val="left" w:pos="900"/>
          <w:tab w:val="right" w:leader="dot" w:pos="8152"/>
        </w:tabs>
        <w:rPr>
          <w:smallCaps w:val="0"/>
          <w:noProof/>
          <w:sz w:val="24"/>
        </w:rPr>
      </w:pPr>
      <w:hyperlink w:anchor="_Toc121043205" w:history="1">
        <w:r w:rsidRPr="008F3A2A">
          <w:rPr>
            <w:rStyle w:val="Hyperlink"/>
            <w:noProof/>
            <w:lang w:val="nl-BE"/>
          </w:rPr>
          <w:t>9.8.</w:t>
        </w:r>
        <w:r>
          <w:rPr>
            <w:smallCaps w:val="0"/>
            <w:noProof/>
            <w:sz w:val="24"/>
          </w:rPr>
          <w:tab/>
        </w:r>
        <w:r w:rsidRPr="008F3A2A">
          <w:rPr>
            <w:rStyle w:val="Hyperlink"/>
            <w:noProof/>
            <w:lang w:val="nl-BE"/>
          </w:rPr>
          <w:t>Meetresultaten</w:t>
        </w:r>
        <w:r>
          <w:rPr>
            <w:noProof/>
            <w:webHidden/>
          </w:rPr>
          <w:tab/>
        </w:r>
        <w:r>
          <w:rPr>
            <w:noProof/>
            <w:webHidden/>
          </w:rPr>
          <w:fldChar w:fldCharType="begin"/>
        </w:r>
        <w:r>
          <w:rPr>
            <w:noProof/>
            <w:webHidden/>
          </w:rPr>
          <w:instrText xml:space="preserve"> PAGEREF _Toc121043205 \h </w:instrText>
        </w:r>
        <w:r>
          <w:rPr>
            <w:noProof/>
          </w:rPr>
        </w:r>
        <w:r>
          <w:rPr>
            <w:noProof/>
            <w:webHidden/>
          </w:rPr>
          <w:fldChar w:fldCharType="separate"/>
        </w:r>
        <w:r>
          <w:rPr>
            <w:noProof/>
            <w:webHidden/>
          </w:rPr>
          <w:t>41</w:t>
        </w:r>
        <w:r>
          <w:rPr>
            <w:noProof/>
            <w:webHidden/>
          </w:rPr>
          <w:fldChar w:fldCharType="end"/>
        </w:r>
      </w:hyperlink>
    </w:p>
    <w:p w14:paraId="6B1379AB" w14:textId="77777777" w:rsidR="0083032A" w:rsidRDefault="0083032A">
      <w:pPr>
        <w:pStyle w:val="Inhopg2"/>
        <w:tabs>
          <w:tab w:val="left" w:pos="900"/>
          <w:tab w:val="right" w:leader="dot" w:pos="8152"/>
        </w:tabs>
        <w:rPr>
          <w:smallCaps w:val="0"/>
          <w:noProof/>
          <w:sz w:val="24"/>
        </w:rPr>
      </w:pPr>
      <w:hyperlink w:anchor="_Toc121043206" w:history="1">
        <w:r w:rsidRPr="008F3A2A">
          <w:rPr>
            <w:rStyle w:val="Hyperlink"/>
            <w:noProof/>
            <w:lang w:val="nl-BE"/>
          </w:rPr>
          <w:t>9.9.</w:t>
        </w:r>
        <w:r>
          <w:rPr>
            <w:smallCaps w:val="0"/>
            <w:noProof/>
            <w:sz w:val="24"/>
          </w:rPr>
          <w:tab/>
        </w:r>
        <w:r w:rsidRPr="008F3A2A">
          <w:rPr>
            <w:rStyle w:val="Hyperlink"/>
            <w:noProof/>
            <w:lang w:val="nl-BE"/>
          </w:rPr>
          <w:t>Virtuele experimenten met SoftTissue17forPaperAuto</w:t>
        </w:r>
        <w:r>
          <w:rPr>
            <w:noProof/>
            <w:webHidden/>
          </w:rPr>
          <w:tab/>
        </w:r>
        <w:r>
          <w:rPr>
            <w:noProof/>
            <w:webHidden/>
          </w:rPr>
          <w:fldChar w:fldCharType="begin"/>
        </w:r>
        <w:r>
          <w:rPr>
            <w:noProof/>
            <w:webHidden/>
          </w:rPr>
          <w:instrText xml:space="preserve"> PAGEREF _Toc121043206 \h </w:instrText>
        </w:r>
        <w:r>
          <w:rPr>
            <w:noProof/>
          </w:rPr>
        </w:r>
        <w:r>
          <w:rPr>
            <w:noProof/>
            <w:webHidden/>
          </w:rPr>
          <w:fldChar w:fldCharType="separate"/>
        </w:r>
        <w:r>
          <w:rPr>
            <w:noProof/>
            <w:webHidden/>
          </w:rPr>
          <w:t>42</w:t>
        </w:r>
        <w:r>
          <w:rPr>
            <w:noProof/>
            <w:webHidden/>
          </w:rPr>
          <w:fldChar w:fldCharType="end"/>
        </w:r>
      </w:hyperlink>
    </w:p>
    <w:p w14:paraId="652F8C7B" w14:textId="77777777" w:rsidR="0083032A" w:rsidRDefault="0083032A">
      <w:pPr>
        <w:pStyle w:val="Inhopg2"/>
        <w:tabs>
          <w:tab w:val="left" w:pos="900"/>
          <w:tab w:val="right" w:leader="dot" w:pos="8152"/>
        </w:tabs>
        <w:rPr>
          <w:smallCaps w:val="0"/>
          <w:noProof/>
          <w:sz w:val="24"/>
        </w:rPr>
      </w:pPr>
      <w:hyperlink w:anchor="_Toc121043207" w:history="1">
        <w:r w:rsidRPr="008F3A2A">
          <w:rPr>
            <w:rStyle w:val="Hyperlink"/>
            <w:noProof/>
          </w:rPr>
          <w:t>9.10.</w:t>
        </w:r>
        <w:r>
          <w:rPr>
            <w:smallCaps w:val="0"/>
            <w:noProof/>
            <w:sz w:val="24"/>
          </w:rPr>
          <w:tab/>
        </w:r>
        <w:r w:rsidRPr="008F3A2A">
          <w:rPr>
            <w:rStyle w:val="Hyperlink"/>
            <w:noProof/>
          </w:rPr>
          <w:t>SoftTissue17resurrection</w:t>
        </w:r>
        <w:r>
          <w:rPr>
            <w:noProof/>
            <w:webHidden/>
          </w:rPr>
          <w:tab/>
        </w:r>
        <w:r>
          <w:rPr>
            <w:noProof/>
            <w:webHidden/>
          </w:rPr>
          <w:fldChar w:fldCharType="begin"/>
        </w:r>
        <w:r>
          <w:rPr>
            <w:noProof/>
            <w:webHidden/>
          </w:rPr>
          <w:instrText xml:space="preserve"> PAGEREF _Toc121043207 \h </w:instrText>
        </w:r>
        <w:r>
          <w:rPr>
            <w:noProof/>
          </w:rPr>
        </w:r>
        <w:r>
          <w:rPr>
            <w:noProof/>
            <w:webHidden/>
          </w:rPr>
          <w:fldChar w:fldCharType="separate"/>
        </w:r>
        <w:r>
          <w:rPr>
            <w:noProof/>
            <w:webHidden/>
          </w:rPr>
          <w:t>42</w:t>
        </w:r>
        <w:r>
          <w:rPr>
            <w:noProof/>
            <w:webHidden/>
          </w:rPr>
          <w:fldChar w:fldCharType="end"/>
        </w:r>
      </w:hyperlink>
    </w:p>
    <w:p w14:paraId="6C2D3228" w14:textId="77777777" w:rsidR="0083032A" w:rsidRDefault="0083032A">
      <w:pPr>
        <w:pStyle w:val="Inhopg2"/>
        <w:tabs>
          <w:tab w:val="left" w:pos="900"/>
          <w:tab w:val="right" w:leader="dot" w:pos="8152"/>
        </w:tabs>
        <w:rPr>
          <w:smallCaps w:val="0"/>
          <w:noProof/>
          <w:sz w:val="24"/>
        </w:rPr>
      </w:pPr>
      <w:hyperlink w:anchor="_Toc121043208" w:history="1">
        <w:r w:rsidRPr="008F3A2A">
          <w:rPr>
            <w:rStyle w:val="Hyperlink"/>
            <w:noProof/>
          </w:rPr>
          <w:t>9.11.</w:t>
        </w:r>
        <w:r>
          <w:rPr>
            <w:smallCaps w:val="0"/>
            <w:noProof/>
            <w:sz w:val="24"/>
          </w:rPr>
          <w:tab/>
        </w:r>
        <w:r w:rsidRPr="008F3A2A">
          <w:rPr>
            <w:rStyle w:val="Hyperlink"/>
            <w:noProof/>
          </w:rPr>
          <w:t>SoftTissue25 etc.</w:t>
        </w:r>
        <w:r>
          <w:rPr>
            <w:noProof/>
            <w:webHidden/>
          </w:rPr>
          <w:tab/>
        </w:r>
        <w:r>
          <w:rPr>
            <w:noProof/>
            <w:webHidden/>
          </w:rPr>
          <w:fldChar w:fldCharType="begin"/>
        </w:r>
        <w:r>
          <w:rPr>
            <w:noProof/>
            <w:webHidden/>
          </w:rPr>
          <w:instrText xml:space="preserve"> PAGEREF _Toc121043208 \h </w:instrText>
        </w:r>
        <w:r>
          <w:rPr>
            <w:noProof/>
          </w:rPr>
        </w:r>
        <w:r>
          <w:rPr>
            <w:noProof/>
            <w:webHidden/>
          </w:rPr>
          <w:fldChar w:fldCharType="separate"/>
        </w:r>
        <w:r>
          <w:rPr>
            <w:noProof/>
            <w:webHidden/>
          </w:rPr>
          <w:t>44</w:t>
        </w:r>
        <w:r>
          <w:rPr>
            <w:noProof/>
            <w:webHidden/>
          </w:rPr>
          <w:fldChar w:fldCharType="end"/>
        </w:r>
      </w:hyperlink>
    </w:p>
    <w:p w14:paraId="1CEA22D1" w14:textId="77777777" w:rsidR="0083032A" w:rsidRDefault="0083032A">
      <w:pPr>
        <w:pStyle w:val="Inhopg2"/>
        <w:tabs>
          <w:tab w:val="left" w:pos="900"/>
          <w:tab w:val="right" w:leader="dot" w:pos="8152"/>
        </w:tabs>
        <w:rPr>
          <w:smallCaps w:val="0"/>
          <w:noProof/>
          <w:sz w:val="24"/>
        </w:rPr>
      </w:pPr>
      <w:hyperlink w:anchor="_Toc121043209" w:history="1">
        <w:r w:rsidRPr="008F3A2A">
          <w:rPr>
            <w:rStyle w:val="Hyperlink"/>
            <w:noProof/>
          </w:rPr>
          <w:t>9.12.</w:t>
        </w:r>
        <w:r>
          <w:rPr>
            <w:smallCaps w:val="0"/>
            <w:noProof/>
            <w:sz w:val="24"/>
          </w:rPr>
          <w:tab/>
        </w:r>
        <w:r w:rsidRPr="008F3A2A">
          <w:rPr>
            <w:rStyle w:val="Hyperlink"/>
            <w:noProof/>
          </w:rPr>
          <w:t>Onion3D</w:t>
        </w:r>
        <w:r>
          <w:rPr>
            <w:noProof/>
            <w:webHidden/>
          </w:rPr>
          <w:tab/>
        </w:r>
        <w:r>
          <w:rPr>
            <w:noProof/>
            <w:webHidden/>
          </w:rPr>
          <w:fldChar w:fldCharType="begin"/>
        </w:r>
        <w:r>
          <w:rPr>
            <w:noProof/>
            <w:webHidden/>
          </w:rPr>
          <w:instrText xml:space="preserve"> PAGEREF _Toc121043209 \h </w:instrText>
        </w:r>
        <w:r>
          <w:rPr>
            <w:noProof/>
          </w:rPr>
        </w:r>
        <w:r>
          <w:rPr>
            <w:noProof/>
            <w:webHidden/>
          </w:rPr>
          <w:fldChar w:fldCharType="separate"/>
        </w:r>
        <w:r>
          <w:rPr>
            <w:noProof/>
            <w:webHidden/>
          </w:rPr>
          <w:t>44</w:t>
        </w:r>
        <w:r>
          <w:rPr>
            <w:noProof/>
            <w:webHidden/>
          </w:rPr>
          <w:fldChar w:fldCharType="end"/>
        </w:r>
      </w:hyperlink>
    </w:p>
    <w:p w14:paraId="5D46702F" w14:textId="77777777" w:rsidR="0083032A" w:rsidRDefault="0083032A">
      <w:pPr>
        <w:pStyle w:val="Inhopg2"/>
        <w:tabs>
          <w:tab w:val="left" w:pos="900"/>
          <w:tab w:val="right" w:leader="dot" w:pos="8152"/>
        </w:tabs>
        <w:rPr>
          <w:smallCaps w:val="0"/>
          <w:noProof/>
          <w:sz w:val="24"/>
        </w:rPr>
      </w:pPr>
      <w:hyperlink w:anchor="_Toc121043210" w:history="1">
        <w:r w:rsidRPr="008F3A2A">
          <w:rPr>
            <w:rStyle w:val="Hyperlink"/>
            <w:noProof/>
          </w:rPr>
          <w:t>9.13.</w:t>
        </w:r>
        <w:r>
          <w:rPr>
            <w:smallCaps w:val="0"/>
            <w:noProof/>
            <w:sz w:val="24"/>
          </w:rPr>
          <w:tab/>
        </w:r>
        <w:r w:rsidRPr="008F3A2A">
          <w:rPr>
            <w:rStyle w:val="Hyperlink"/>
            <w:noProof/>
          </w:rPr>
          <w:t>WritingOnion3D</w:t>
        </w:r>
        <w:r>
          <w:rPr>
            <w:noProof/>
            <w:webHidden/>
          </w:rPr>
          <w:tab/>
        </w:r>
        <w:r>
          <w:rPr>
            <w:noProof/>
            <w:webHidden/>
          </w:rPr>
          <w:fldChar w:fldCharType="begin"/>
        </w:r>
        <w:r>
          <w:rPr>
            <w:noProof/>
            <w:webHidden/>
          </w:rPr>
          <w:instrText xml:space="preserve"> PAGEREF _Toc121043210 \h </w:instrText>
        </w:r>
        <w:r>
          <w:rPr>
            <w:noProof/>
          </w:rPr>
        </w:r>
        <w:r>
          <w:rPr>
            <w:noProof/>
            <w:webHidden/>
          </w:rPr>
          <w:fldChar w:fldCharType="separate"/>
        </w:r>
        <w:r>
          <w:rPr>
            <w:noProof/>
            <w:webHidden/>
          </w:rPr>
          <w:t>46</w:t>
        </w:r>
        <w:r>
          <w:rPr>
            <w:noProof/>
            <w:webHidden/>
          </w:rPr>
          <w:fldChar w:fldCharType="end"/>
        </w:r>
      </w:hyperlink>
    </w:p>
    <w:p w14:paraId="724AA71E" w14:textId="77777777" w:rsidR="0083032A" w:rsidRDefault="0083032A">
      <w:pPr>
        <w:pStyle w:val="Inhopg2"/>
        <w:tabs>
          <w:tab w:val="left" w:pos="900"/>
          <w:tab w:val="right" w:leader="dot" w:pos="8152"/>
        </w:tabs>
        <w:rPr>
          <w:smallCaps w:val="0"/>
          <w:noProof/>
          <w:sz w:val="24"/>
        </w:rPr>
      </w:pPr>
      <w:hyperlink w:anchor="_Toc121043211" w:history="1">
        <w:r w:rsidRPr="008F3A2A">
          <w:rPr>
            <w:rStyle w:val="Hyperlink"/>
            <w:noProof/>
          </w:rPr>
          <w:t>9.14.</w:t>
        </w:r>
        <w:r>
          <w:rPr>
            <w:smallCaps w:val="0"/>
            <w:noProof/>
            <w:sz w:val="24"/>
          </w:rPr>
          <w:tab/>
        </w:r>
        <w:r w:rsidRPr="008F3A2A">
          <w:rPr>
            <w:rStyle w:val="Hyperlink"/>
            <w:noProof/>
          </w:rPr>
          <w:t>Tomato</w:t>
        </w:r>
        <w:r>
          <w:rPr>
            <w:noProof/>
            <w:webHidden/>
          </w:rPr>
          <w:tab/>
        </w:r>
        <w:r>
          <w:rPr>
            <w:noProof/>
            <w:webHidden/>
          </w:rPr>
          <w:fldChar w:fldCharType="begin"/>
        </w:r>
        <w:r>
          <w:rPr>
            <w:noProof/>
            <w:webHidden/>
          </w:rPr>
          <w:instrText xml:space="preserve"> PAGEREF _Toc121043211 \h </w:instrText>
        </w:r>
        <w:r>
          <w:rPr>
            <w:noProof/>
          </w:rPr>
        </w:r>
        <w:r>
          <w:rPr>
            <w:noProof/>
            <w:webHidden/>
          </w:rPr>
          <w:fldChar w:fldCharType="separate"/>
        </w:r>
        <w:r>
          <w:rPr>
            <w:noProof/>
            <w:webHidden/>
          </w:rPr>
          <w:t>47</w:t>
        </w:r>
        <w:r>
          <w:rPr>
            <w:noProof/>
            <w:webHidden/>
          </w:rPr>
          <w:fldChar w:fldCharType="end"/>
        </w:r>
      </w:hyperlink>
    </w:p>
    <w:p w14:paraId="34FA2741" w14:textId="77777777" w:rsidR="0083032A" w:rsidRDefault="0083032A">
      <w:pPr>
        <w:pStyle w:val="Inhopg2"/>
        <w:tabs>
          <w:tab w:val="left" w:pos="900"/>
          <w:tab w:val="right" w:leader="dot" w:pos="8152"/>
        </w:tabs>
        <w:rPr>
          <w:smallCaps w:val="0"/>
          <w:noProof/>
          <w:sz w:val="24"/>
        </w:rPr>
      </w:pPr>
      <w:hyperlink w:anchor="_Toc121043212" w:history="1">
        <w:r w:rsidRPr="008F3A2A">
          <w:rPr>
            <w:rStyle w:val="Hyperlink"/>
            <w:noProof/>
          </w:rPr>
          <w:t>9.15.</w:t>
        </w:r>
        <w:r>
          <w:rPr>
            <w:smallCaps w:val="0"/>
            <w:noProof/>
            <w:sz w:val="24"/>
          </w:rPr>
          <w:tab/>
        </w:r>
        <w:r w:rsidRPr="008F3A2A">
          <w:rPr>
            <w:rStyle w:val="Hyperlink"/>
            <w:noProof/>
          </w:rPr>
          <w:t>Pitt82</w:t>
        </w:r>
        <w:r>
          <w:rPr>
            <w:noProof/>
            <w:webHidden/>
          </w:rPr>
          <w:tab/>
        </w:r>
        <w:r>
          <w:rPr>
            <w:noProof/>
            <w:webHidden/>
          </w:rPr>
          <w:fldChar w:fldCharType="begin"/>
        </w:r>
        <w:r>
          <w:rPr>
            <w:noProof/>
            <w:webHidden/>
          </w:rPr>
          <w:instrText xml:space="preserve"> PAGEREF _Toc121043212 \h </w:instrText>
        </w:r>
        <w:r>
          <w:rPr>
            <w:noProof/>
          </w:rPr>
        </w:r>
        <w:r>
          <w:rPr>
            <w:noProof/>
            <w:webHidden/>
          </w:rPr>
          <w:fldChar w:fldCharType="separate"/>
        </w:r>
        <w:r>
          <w:rPr>
            <w:noProof/>
            <w:webHidden/>
          </w:rPr>
          <w:t>47</w:t>
        </w:r>
        <w:r>
          <w:rPr>
            <w:noProof/>
            <w:webHidden/>
          </w:rPr>
          <w:fldChar w:fldCharType="end"/>
        </w:r>
      </w:hyperlink>
    </w:p>
    <w:p w14:paraId="7BC0BE1A" w14:textId="77777777" w:rsidR="0083032A" w:rsidRDefault="0083032A">
      <w:pPr>
        <w:pStyle w:val="Inhopg1"/>
        <w:tabs>
          <w:tab w:val="left" w:pos="540"/>
          <w:tab w:val="right" w:leader="dot" w:pos="8152"/>
        </w:tabs>
        <w:rPr>
          <w:b w:val="0"/>
          <w:bCs w:val="0"/>
          <w:caps w:val="0"/>
          <w:noProof/>
          <w:sz w:val="24"/>
        </w:rPr>
      </w:pPr>
      <w:hyperlink w:anchor="_Toc121043213" w:history="1">
        <w:r w:rsidRPr="008F3A2A">
          <w:rPr>
            <w:rStyle w:val="Hyperlink"/>
            <w:noProof/>
          </w:rPr>
          <w:t>10.</w:t>
        </w:r>
        <w:r>
          <w:rPr>
            <w:b w:val="0"/>
            <w:bCs w:val="0"/>
            <w:caps w:val="0"/>
            <w:noProof/>
            <w:sz w:val="24"/>
          </w:rPr>
          <w:tab/>
        </w:r>
        <w:r w:rsidRPr="008F3A2A">
          <w:rPr>
            <w:rStyle w:val="Hyperlink"/>
            <w:noProof/>
          </w:rPr>
          <w:t>Compression of single cells</w:t>
        </w:r>
        <w:r>
          <w:rPr>
            <w:noProof/>
            <w:webHidden/>
          </w:rPr>
          <w:tab/>
        </w:r>
        <w:r>
          <w:rPr>
            <w:noProof/>
            <w:webHidden/>
          </w:rPr>
          <w:fldChar w:fldCharType="begin"/>
        </w:r>
        <w:r>
          <w:rPr>
            <w:noProof/>
            <w:webHidden/>
          </w:rPr>
          <w:instrText xml:space="preserve"> PAGEREF _Toc121043213 \h </w:instrText>
        </w:r>
        <w:r>
          <w:rPr>
            <w:noProof/>
          </w:rPr>
        </w:r>
        <w:r>
          <w:rPr>
            <w:noProof/>
            <w:webHidden/>
          </w:rPr>
          <w:fldChar w:fldCharType="separate"/>
        </w:r>
        <w:r>
          <w:rPr>
            <w:noProof/>
            <w:webHidden/>
          </w:rPr>
          <w:t>54</w:t>
        </w:r>
        <w:r>
          <w:rPr>
            <w:noProof/>
            <w:webHidden/>
          </w:rPr>
          <w:fldChar w:fldCharType="end"/>
        </w:r>
      </w:hyperlink>
    </w:p>
    <w:p w14:paraId="2C49F551" w14:textId="77777777" w:rsidR="0083032A" w:rsidRDefault="0083032A">
      <w:pPr>
        <w:pStyle w:val="Inhopg2"/>
        <w:tabs>
          <w:tab w:val="left" w:pos="900"/>
          <w:tab w:val="right" w:leader="dot" w:pos="8152"/>
        </w:tabs>
        <w:rPr>
          <w:smallCaps w:val="0"/>
          <w:noProof/>
          <w:sz w:val="24"/>
        </w:rPr>
      </w:pPr>
      <w:hyperlink w:anchor="_Toc121043214" w:history="1">
        <w:r w:rsidRPr="008F3A2A">
          <w:rPr>
            <w:rStyle w:val="Hyperlink"/>
            <w:noProof/>
          </w:rPr>
          <w:t>10.1.</w:t>
        </w:r>
        <w:r>
          <w:rPr>
            <w:smallCaps w:val="0"/>
            <w:noProof/>
            <w:sz w:val="24"/>
          </w:rPr>
          <w:tab/>
        </w:r>
        <w:r w:rsidRPr="008F3A2A">
          <w:rPr>
            <w:rStyle w:val="Hyperlink"/>
            <w:noProof/>
          </w:rPr>
          <w:t>Symbols</w:t>
        </w:r>
        <w:r>
          <w:rPr>
            <w:noProof/>
            <w:webHidden/>
          </w:rPr>
          <w:tab/>
        </w:r>
        <w:r>
          <w:rPr>
            <w:noProof/>
            <w:webHidden/>
          </w:rPr>
          <w:fldChar w:fldCharType="begin"/>
        </w:r>
        <w:r>
          <w:rPr>
            <w:noProof/>
            <w:webHidden/>
          </w:rPr>
          <w:instrText xml:space="preserve"> PAGEREF _Toc121043214 \h </w:instrText>
        </w:r>
        <w:r>
          <w:rPr>
            <w:noProof/>
          </w:rPr>
        </w:r>
        <w:r>
          <w:rPr>
            <w:noProof/>
            <w:webHidden/>
          </w:rPr>
          <w:fldChar w:fldCharType="separate"/>
        </w:r>
        <w:r>
          <w:rPr>
            <w:noProof/>
            <w:webHidden/>
          </w:rPr>
          <w:t>54</w:t>
        </w:r>
        <w:r>
          <w:rPr>
            <w:noProof/>
            <w:webHidden/>
          </w:rPr>
          <w:fldChar w:fldCharType="end"/>
        </w:r>
      </w:hyperlink>
    </w:p>
    <w:p w14:paraId="2C54E04C" w14:textId="77777777" w:rsidR="0083032A" w:rsidRDefault="0083032A">
      <w:pPr>
        <w:pStyle w:val="Inhopg2"/>
        <w:tabs>
          <w:tab w:val="left" w:pos="900"/>
          <w:tab w:val="right" w:leader="dot" w:pos="8152"/>
        </w:tabs>
        <w:rPr>
          <w:smallCaps w:val="0"/>
          <w:noProof/>
          <w:sz w:val="24"/>
        </w:rPr>
      </w:pPr>
      <w:hyperlink w:anchor="_Toc121043215" w:history="1">
        <w:r w:rsidRPr="008F3A2A">
          <w:rPr>
            <w:rStyle w:val="Hyperlink"/>
            <w:noProof/>
          </w:rPr>
          <w:t>10.2.</w:t>
        </w:r>
        <w:r>
          <w:rPr>
            <w:smallCaps w:val="0"/>
            <w:noProof/>
            <w:sz w:val="24"/>
          </w:rPr>
          <w:tab/>
        </w:r>
        <w:r w:rsidRPr="008F3A2A">
          <w:rPr>
            <w:rStyle w:val="Hyperlink"/>
            <w:noProof/>
          </w:rPr>
          <w:t>Problem statement</w:t>
        </w:r>
        <w:r>
          <w:rPr>
            <w:noProof/>
            <w:webHidden/>
          </w:rPr>
          <w:tab/>
        </w:r>
        <w:r>
          <w:rPr>
            <w:noProof/>
            <w:webHidden/>
          </w:rPr>
          <w:fldChar w:fldCharType="begin"/>
        </w:r>
        <w:r>
          <w:rPr>
            <w:noProof/>
            <w:webHidden/>
          </w:rPr>
          <w:instrText xml:space="preserve"> PAGEREF _Toc121043215 \h </w:instrText>
        </w:r>
        <w:r>
          <w:rPr>
            <w:noProof/>
          </w:rPr>
        </w:r>
        <w:r>
          <w:rPr>
            <w:noProof/>
            <w:webHidden/>
          </w:rPr>
          <w:fldChar w:fldCharType="separate"/>
        </w:r>
        <w:r>
          <w:rPr>
            <w:noProof/>
            <w:webHidden/>
          </w:rPr>
          <w:t>56</w:t>
        </w:r>
        <w:r>
          <w:rPr>
            <w:noProof/>
            <w:webHidden/>
          </w:rPr>
          <w:fldChar w:fldCharType="end"/>
        </w:r>
      </w:hyperlink>
    </w:p>
    <w:p w14:paraId="4F2D7C1B" w14:textId="77777777" w:rsidR="0083032A" w:rsidRDefault="0083032A">
      <w:pPr>
        <w:pStyle w:val="Inhopg3"/>
        <w:tabs>
          <w:tab w:val="right" w:leader="dot" w:pos="8152"/>
        </w:tabs>
        <w:rPr>
          <w:i w:val="0"/>
          <w:iCs w:val="0"/>
          <w:noProof/>
          <w:sz w:val="24"/>
        </w:rPr>
      </w:pPr>
      <w:hyperlink w:anchor="_Toc121043216" w:history="1">
        <w:r w:rsidRPr="008F3A2A">
          <w:rPr>
            <w:rStyle w:val="Hyperlink"/>
            <w:noProof/>
          </w:rPr>
          <w:t>Model assumptions</w:t>
        </w:r>
        <w:r>
          <w:rPr>
            <w:noProof/>
            <w:webHidden/>
          </w:rPr>
          <w:tab/>
        </w:r>
        <w:r>
          <w:rPr>
            <w:noProof/>
            <w:webHidden/>
          </w:rPr>
          <w:fldChar w:fldCharType="begin"/>
        </w:r>
        <w:r>
          <w:rPr>
            <w:noProof/>
            <w:webHidden/>
          </w:rPr>
          <w:instrText xml:space="preserve"> PAGEREF _Toc121043216 \h </w:instrText>
        </w:r>
        <w:r>
          <w:rPr>
            <w:noProof/>
          </w:rPr>
        </w:r>
        <w:r>
          <w:rPr>
            <w:noProof/>
            <w:webHidden/>
          </w:rPr>
          <w:fldChar w:fldCharType="separate"/>
        </w:r>
        <w:r>
          <w:rPr>
            <w:noProof/>
            <w:webHidden/>
          </w:rPr>
          <w:t>56</w:t>
        </w:r>
        <w:r>
          <w:rPr>
            <w:noProof/>
            <w:webHidden/>
          </w:rPr>
          <w:fldChar w:fldCharType="end"/>
        </w:r>
      </w:hyperlink>
    </w:p>
    <w:p w14:paraId="1EFEF000" w14:textId="77777777" w:rsidR="0083032A" w:rsidRDefault="0083032A">
      <w:pPr>
        <w:pStyle w:val="Inhopg3"/>
        <w:tabs>
          <w:tab w:val="right" w:leader="dot" w:pos="8152"/>
        </w:tabs>
        <w:rPr>
          <w:i w:val="0"/>
          <w:iCs w:val="0"/>
          <w:noProof/>
          <w:sz w:val="24"/>
        </w:rPr>
      </w:pPr>
      <w:hyperlink w:anchor="_Toc121043217" w:history="1">
        <w:r w:rsidRPr="008F3A2A">
          <w:rPr>
            <w:rStyle w:val="Hyperlink"/>
            <w:noProof/>
            <w:lang w:val="en-US"/>
          </w:rPr>
          <w:t>Coordinate systems</w:t>
        </w:r>
        <w:r>
          <w:rPr>
            <w:noProof/>
            <w:webHidden/>
          </w:rPr>
          <w:tab/>
        </w:r>
        <w:r>
          <w:rPr>
            <w:noProof/>
            <w:webHidden/>
          </w:rPr>
          <w:fldChar w:fldCharType="begin"/>
        </w:r>
        <w:r>
          <w:rPr>
            <w:noProof/>
            <w:webHidden/>
          </w:rPr>
          <w:instrText xml:space="preserve"> PAGEREF _Toc121043217 \h </w:instrText>
        </w:r>
        <w:r>
          <w:rPr>
            <w:noProof/>
          </w:rPr>
        </w:r>
        <w:r>
          <w:rPr>
            <w:noProof/>
            <w:webHidden/>
          </w:rPr>
          <w:fldChar w:fldCharType="separate"/>
        </w:r>
        <w:r>
          <w:rPr>
            <w:noProof/>
            <w:webHidden/>
          </w:rPr>
          <w:t>56</w:t>
        </w:r>
        <w:r>
          <w:rPr>
            <w:noProof/>
            <w:webHidden/>
          </w:rPr>
          <w:fldChar w:fldCharType="end"/>
        </w:r>
      </w:hyperlink>
    </w:p>
    <w:p w14:paraId="354A01D3" w14:textId="77777777" w:rsidR="0083032A" w:rsidRDefault="0083032A">
      <w:pPr>
        <w:pStyle w:val="Inhopg3"/>
        <w:tabs>
          <w:tab w:val="right" w:leader="dot" w:pos="8152"/>
        </w:tabs>
        <w:rPr>
          <w:i w:val="0"/>
          <w:iCs w:val="0"/>
          <w:noProof/>
          <w:sz w:val="24"/>
        </w:rPr>
      </w:pPr>
      <w:hyperlink w:anchor="_Toc121043218" w:history="1">
        <w:r w:rsidRPr="008F3A2A">
          <w:rPr>
            <w:rStyle w:val="Hyperlink"/>
            <w:noProof/>
            <w:lang w:val="en-US"/>
          </w:rPr>
          <w:t>Meridian and circumferential direction</w:t>
        </w:r>
        <w:r>
          <w:rPr>
            <w:noProof/>
            <w:webHidden/>
          </w:rPr>
          <w:tab/>
        </w:r>
        <w:r>
          <w:rPr>
            <w:noProof/>
            <w:webHidden/>
          </w:rPr>
          <w:fldChar w:fldCharType="begin"/>
        </w:r>
        <w:r>
          <w:rPr>
            <w:noProof/>
            <w:webHidden/>
          </w:rPr>
          <w:instrText xml:space="preserve"> PAGEREF _Toc121043218 \h </w:instrText>
        </w:r>
        <w:r>
          <w:rPr>
            <w:noProof/>
          </w:rPr>
        </w:r>
        <w:r>
          <w:rPr>
            <w:noProof/>
            <w:webHidden/>
          </w:rPr>
          <w:fldChar w:fldCharType="separate"/>
        </w:r>
        <w:r>
          <w:rPr>
            <w:noProof/>
            <w:webHidden/>
          </w:rPr>
          <w:t>58</w:t>
        </w:r>
        <w:r>
          <w:rPr>
            <w:noProof/>
            <w:webHidden/>
          </w:rPr>
          <w:fldChar w:fldCharType="end"/>
        </w:r>
      </w:hyperlink>
    </w:p>
    <w:p w14:paraId="7334BC9D" w14:textId="77777777" w:rsidR="0083032A" w:rsidRDefault="0083032A">
      <w:pPr>
        <w:pStyle w:val="Inhopg3"/>
        <w:tabs>
          <w:tab w:val="right" w:leader="dot" w:pos="8152"/>
        </w:tabs>
        <w:rPr>
          <w:i w:val="0"/>
          <w:iCs w:val="0"/>
          <w:noProof/>
          <w:sz w:val="24"/>
        </w:rPr>
      </w:pPr>
      <w:hyperlink w:anchor="_Toc121043219" w:history="1">
        <w:r w:rsidRPr="008F3A2A">
          <w:rPr>
            <w:rStyle w:val="Hyperlink"/>
            <w:noProof/>
            <w:lang w:val="en-US"/>
          </w:rPr>
          <w:t>Infinitesimal arclengths</w:t>
        </w:r>
        <w:r>
          <w:rPr>
            <w:noProof/>
            <w:webHidden/>
          </w:rPr>
          <w:tab/>
        </w:r>
        <w:r>
          <w:rPr>
            <w:noProof/>
            <w:webHidden/>
          </w:rPr>
          <w:fldChar w:fldCharType="begin"/>
        </w:r>
        <w:r>
          <w:rPr>
            <w:noProof/>
            <w:webHidden/>
          </w:rPr>
          <w:instrText xml:space="preserve"> PAGEREF _Toc121043219 \h </w:instrText>
        </w:r>
        <w:r>
          <w:rPr>
            <w:noProof/>
          </w:rPr>
        </w:r>
        <w:r>
          <w:rPr>
            <w:noProof/>
            <w:webHidden/>
          </w:rPr>
          <w:fldChar w:fldCharType="separate"/>
        </w:r>
        <w:r>
          <w:rPr>
            <w:noProof/>
            <w:webHidden/>
          </w:rPr>
          <w:t>58</w:t>
        </w:r>
        <w:r>
          <w:rPr>
            <w:noProof/>
            <w:webHidden/>
          </w:rPr>
          <w:fldChar w:fldCharType="end"/>
        </w:r>
      </w:hyperlink>
    </w:p>
    <w:p w14:paraId="4934BF62" w14:textId="77777777" w:rsidR="0083032A" w:rsidRDefault="0083032A">
      <w:pPr>
        <w:pStyle w:val="Inhopg3"/>
        <w:tabs>
          <w:tab w:val="right" w:leader="dot" w:pos="8152"/>
        </w:tabs>
        <w:rPr>
          <w:i w:val="0"/>
          <w:iCs w:val="0"/>
          <w:noProof/>
          <w:sz w:val="24"/>
        </w:rPr>
      </w:pPr>
      <w:hyperlink w:anchor="_Toc121043220" w:history="1">
        <w:r w:rsidRPr="008F3A2A">
          <w:rPr>
            <w:rStyle w:val="Hyperlink"/>
            <w:noProof/>
            <w:lang w:val="en-US"/>
          </w:rPr>
          <w:t>Principal stretch ratios</w:t>
        </w:r>
        <w:r>
          <w:rPr>
            <w:noProof/>
            <w:webHidden/>
          </w:rPr>
          <w:tab/>
        </w:r>
        <w:r>
          <w:rPr>
            <w:noProof/>
            <w:webHidden/>
          </w:rPr>
          <w:fldChar w:fldCharType="begin"/>
        </w:r>
        <w:r>
          <w:rPr>
            <w:noProof/>
            <w:webHidden/>
          </w:rPr>
          <w:instrText xml:space="preserve"> PAGEREF _Toc121043220 \h </w:instrText>
        </w:r>
        <w:r>
          <w:rPr>
            <w:noProof/>
          </w:rPr>
        </w:r>
        <w:r>
          <w:rPr>
            <w:noProof/>
            <w:webHidden/>
          </w:rPr>
          <w:fldChar w:fldCharType="separate"/>
        </w:r>
        <w:r>
          <w:rPr>
            <w:noProof/>
            <w:webHidden/>
          </w:rPr>
          <w:t>59</w:t>
        </w:r>
        <w:r>
          <w:rPr>
            <w:noProof/>
            <w:webHidden/>
          </w:rPr>
          <w:fldChar w:fldCharType="end"/>
        </w:r>
      </w:hyperlink>
    </w:p>
    <w:p w14:paraId="079EDF42" w14:textId="77777777" w:rsidR="0083032A" w:rsidRDefault="0083032A">
      <w:pPr>
        <w:pStyle w:val="Inhopg3"/>
        <w:tabs>
          <w:tab w:val="right" w:leader="dot" w:pos="8152"/>
        </w:tabs>
        <w:rPr>
          <w:i w:val="0"/>
          <w:iCs w:val="0"/>
          <w:noProof/>
          <w:sz w:val="24"/>
        </w:rPr>
      </w:pPr>
      <w:hyperlink w:anchor="_Toc121043221" w:history="1">
        <w:r w:rsidRPr="008F3A2A">
          <w:rPr>
            <w:rStyle w:val="Hyperlink"/>
            <w:noProof/>
          </w:rPr>
          <w:t>Principal curvatures</w:t>
        </w:r>
        <w:r>
          <w:rPr>
            <w:noProof/>
            <w:webHidden/>
          </w:rPr>
          <w:tab/>
        </w:r>
        <w:r>
          <w:rPr>
            <w:noProof/>
            <w:webHidden/>
          </w:rPr>
          <w:fldChar w:fldCharType="begin"/>
        </w:r>
        <w:r>
          <w:rPr>
            <w:noProof/>
            <w:webHidden/>
          </w:rPr>
          <w:instrText xml:space="preserve"> PAGEREF _Toc121043221 \h </w:instrText>
        </w:r>
        <w:r>
          <w:rPr>
            <w:noProof/>
          </w:rPr>
        </w:r>
        <w:r>
          <w:rPr>
            <w:noProof/>
            <w:webHidden/>
          </w:rPr>
          <w:fldChar w:fldCharType="separate"/>
        </w:r>
        <w:r>
          <w:rPr>
            <w:noProof/>
            <w:webHidden/>
          </w:rPr>
          <w:t>60</w:t>
        </w:r>
        <w:r>
          <w:rPr>
            <w:noProof/>
            <w:webHidden/>
          </w:rPr>
          <w:fldChar w:fldCharType="end"/>
        </w:r>
      </w:hyperlink>
    </w:p>
    <w:p w14:paraId="74E7937B" w14:textId="77777777" w:rsidR="0083032A" w:rsidRDefault="0083032A">
      <w:pPr>
        <w:pStyle w:val="Inhopg3"/>
        <w:tabs>
          <w:tab w:val="right" w:leader="dot" w:pos="8152"/>
        </w:tabs>
        <w:rPr>
          <w:i w:val="0"/>
          <w:iCs w:val="0"/>
          <w:noProof/>
          <w:sz w:val="24"/>
        </w:rPr>
      </w:pPr>
      <w:hyperlink w:anchor="_Toc121043222" w:history="1">
        <w:r w:rsidRPr="008F3A2A">
          <w:rPr>
            <w:rStyle w:val="Hyperlink"/>
            <w:noProof/>
            <w:lang w:val="en-US"/>
          </w:rPr>
          <w:t>Principal stress resultants</w:t>
        </w:r>
        <w:r>
          <w:rPr>
            <w:noProof/>
            <w:webHidden/>
          </w:rPr>
          <w:tab/>
        </w:r>
        <w:r>
          <w:rPr>
            <w:noProof/>
            <w:webHidden/>
          </w:rPr>
          <w:fldChar w:fldCharType="begin"/>
        </w:r>
        <w:r>
          <w:rPr>
            <w:noProof/>
            <w:webHidden/>
          </w:rPr>
          <w:instrText xml:space="preserve"> PAGEREF _Toc121043222 \h </w:instrText>
        </w:r>
        <w:r>
          <w:rPr>
            <w:noProof/>
          </w:rPr>
        </w:r>
        <w:r>
          <w:rPr>
            <w:noProof/>
            <w:webHidden/>
          </w:rPr>
          <w:fldChar w:fldCharType="separate"/>
        </w:r>
        <w:r>
          <w:rPr>
            <w:noProof/>
            <w:webHidden/>
          </w:rPr>
          <w:t>65</w:t>
        </w:r>
        <w:r>
          <w:rPr>
            <w:noProof/>
            <w:webHidden/>
          </w:rPr>
          <w:fldChar w:fldCharType="end"/>
        </w:r>
      </w:hyperlink>
    </w:p>
    <w:p w14:paraId="7311D1D6" w14:textId="77777777" w:rsidR="0083032A" w:rsidRDefault="0083032A">
      <w:pPr>
        <w:pStyle w:val="Inhopg3"/>
        <w:tabs>
          <w:tab w:val="right" w:leader="dot" w:pos="8152"/>
        </w:tabs>
        <w:rPr>
          <w:i w:val="0"/>
          <w:iCs w:val="0"/>
          <w:noProof/>
          <w:sz w:val="24"/>
        </w:rPr>
      </w:pPr>
      <w:hyperlink w:anchor="_Toc121043223" w:history="1">
        <w:r w:rsidRPr="008F3A2A">
          <w:rPr>
            <w:rStyle w:val="Hyperlink"/>
            <w:noProof/>
            <w:lang w:val="en-US"/>
          </w:rPr>
          <w:t>Strain-energy function</w:t>
        </w:r>
        <w:r>
          <w:rPr>
            <w:noProof/>
            <w:webHidden/>
          </w:rPr>
          <w:tab/>
        </w:r>
        <w:r>
          <w:rPr>
            <w:noProof/>
            <w:webHidden/>
          </w:rPr>
          <w:fldChar w:fldCharType="begin"/>
        </w:r>
        <w:r>
          <w:rPr>
            <w:noProof/>
            <w:webHidden/>
          </w:rPr>
          <w:instrText xml:space="preserve"> PAGEREF _Toc121043223 \h </w:instrText>
        </w:r>
        <w:r>
          <w:rPr>
            <w:noProof/>
          </w:rPr>
        </w:r>
        <w:r>
          <w:rPr>
            <w:noProof/>
            <w:webHidden/>
          </w:rPr>
          <w:fldChar w:fldCharType="separate"/>
        </w:r>
        <w:r>
          <w:rPr>
            <w:noProof/>
            <w:webHidden/>
          </w:rPr>
          <w:t>65</w:t>
        </w:r>
        <w:r>
          <w:rPr>
            <w:noProof/>
            <w:webHidden/>
          </w:rPr>
          <w:fldChar w:fldCharType="end"/>
        </w:r>
      </w:hyperlink>
    </w:p>
    <w:p w14:paraId="0DABFE33" w14:textId="77777777" w:rsidR="0083032A" w:rsidRDefault="0083032A">
      <w:pPr>
        <w:pStyle w:val="Inhopg3"/>
        <w:tabs>
          <w:tab w:val="right" w:leader="dot" w:pos="8152"/>
        </w:tabs>
        <w:rPr>
          <w:i w:val="0"/>
          <w:iCs w:val="0"/>
          <w:noProof/>
          <w:sz w:val="24"/>
        </w:rPr>
      </w:pPr>
      <w:hyperlink w:anchor="_Toc121043224" w:history="1">
        <w:r w:rsidRPr="008F3A2A">
          <w:rPr>
            <w:rStyle w:val="Hyperlink"/>
            <w:noProof/>
          </w:rPr>
          <w:t>Strain invariants</w:t>
        </w:r>
        <w:r>
          <w:rPr>
            <w:noProof/>
            <w:webHidden/>
          </w:rPr>
          <w:tab/>
        </w:r>
        <w:r>
          <w:rPr>
            <w:noProof/>
            <w:webHidden/>
          </w:rPr>
          <w:fldChar w:fldCharType="begin"/>
        </w:r>
        <w:r>
          <w:rPr>
            <w:noProof/>
            <w:webHidden/>
          </w:rPr>
          <w:instrText xml:space="preserve"> PAGEREF _Toc121043224 \h </w:instrText>
        </w:r>
        <w:r>
          <w:rPr>
            <w:noProof/>
          </w:rPr>
        </w:r>
        <w:r>
          <w:rPr>
            <w:noProof/>
            <w:webHidden/>
          </w:rPr>
          <w:fldChar w:fldCharType="separate"/>
        </w:r>
        <w:r>
          <w:rPr>
            <w:noProof/>
            <w:webHidden/>
          </w:rPr>
          <w:t>66</w:t>
        </w:r>
        <w:r>
          <w:rPr>
            <w:noProof/>
            <w:webHidden/>
          </w:rPr>
          <w:fldChar w:fldCharType="end"/>
        </w:r>
      </w:hyperlink>
    </w:p>
    <w:p w14:paraId="1A439CF5" w14:textId="77777777" w:rsidR="0083032A" w:rsidRDefault="0083032A">
      <w:pPr>
        <w:pStyle w:val="Inhopg3"/>
        <w:tabs>
          <w:tab w:val="right" w:leader="dot" w:pos="8152"/>
        </w:tabs>
        <w:rPr>
          <w:i w:val="0"/>
          <w:iCs w:val="0"/>
          <w:noProof/>
          <w:sz w:val="24"/>
        </w:rPr>
      </w:pPr>
      <w:hyperlink w:anchor="_Toc121043225" w:history="1">
        <w:r w:rsidRPr="008F3A2A">
          <w:rPr>
            <w:rStyle w:val="Hyperlink"/>
            <w:noProof/>
            <w:lang w:val="en-US"/>
          </w:rPr>
          <w:t>Principal stresses</w:t>
        </w:r>
        <w:r>
          <w:rPr>
            <w:noProof/>
            <w:webHidden/>
          </w:rPr>
          <w:tab/>
        </w:r>
        <w:r>
          <w:rPr>
            <w:noProof/>
            <w:webHidden/>
          </w:rPr>
          <w:fldChar w:fldCharType="begin"/>
        </w:r>
        <w:r>
          <w:rPr>
            <w:noProof/>
            <w:webHidden/>
          </w:rPr>
          <w:instrText xml:space="preserve"> PAGEREF _Toc121043225 \h </w:instrText>
        </w:r>
        <w:r>
          <w:rPr>
            <w:noProof/>
          </w:rPr>
        </w:r>
        <w:r>
          <w:rPr>
            <w:noProof/>
            <w:webHidden/>
          </w:rPr>
          <w:fldChar w:fldCharType="separate"/>
        </w:r>
        <w:r>
          <w:rPr>
            <w:noProof/>
            <w:webHidden/>
          </w:rPr>
          <w:t>66</w:t>
        </w:r>
        <w:r>
          <w:rPr>
            <w:noProof/>
            <w:webHidden/>
          </w:rPr>
          <w:fldChar w:fldCharType="end"/>
        </w:r>
      </w:hyperlink>
    </w:p>
    <w:p w14:paraId="2EE91FD9" w14:textId="77777777" w:rsidR="0083032A" w:rsidRDefault="0083032A">
      <w:pPr>
        <w:pStyle w:val="Inhopg3"/>
        <w:tabs>
          <w:tab w:val="right" w:leader="dot" w:pos="8152"/>
        </w:tabs>
        <w:rPr>
          <w:i w:val="0"/>
          <w:iCs w:val="0"/>
          <w:noProof/>
          <w:sz w:val="24"/>
        </w:rPr>
      </w:pPr>
      <w:hyperlink w:anchor="_Toc121043226" w:history="1">
        <w:r w:rsidRPr="008F3A2A">
          <w:rPr>
            <w:rStyle w:val="Hyperlink"/>
            <w:noProof/>
            <w:lang w:val="en-US"/>
          </w:rPr>
          <w:t>Principal stress resultants</w:t>
        </w:r>
        <w:r>
          <w:rPr>
            <w:noProof/>
            <w:webHidden/>
          </w:rPr>
          <w:tab/>
        </w:r>
        <w:r>
          <w:rPr>
            <w:noProof/>
            <w:webHidden/>
          </w:rPr>
          <w:fldChar w:fldCharType="begin"/>
        </w:r>
        <w:r>
          <w:rPr>
            <w:noProof/>
            <w:webHidden/>
          </w:rPr>
          <w:instrText xml:space="preserve"> PAGEREF _Toc121043226 \h </w:instrText>
        </w:r>
        <w:r>
          <w:rPr>
            <w:noProof/>
          </w:rPr>
        </w:r>
        <w:r>
          <w:rPr>
            <w:noProof/>
            <w:webHidden/>
          </w:rPr>
          <w:fldChar w:fldCharType="separate"/>
        </w:r>
        <w:r>
          <w:rPr>
            <w:noProof/>
            <w:webHidden/>
          </w:rPr>
          <w:t>67</w:t>
        </w:r>
        <w:r>
          <w:rPr>
            <w:noProof/>
            <w:webHidden/>
          </w:rPr>
          <w:fldChar w:fldCharType="end"/>
        </w:r>
      </w:hyperlink>
    </w:p>
    <w:p w14:paraId="40778E31" w14:textId="77777777" w:rsidR="0083032A" w:rsidRDefault="0083032A">
      <w:pPr>
        <w:pStyle w:val="Inhopg3"/>
        <w:tabs>
          <w:tab w:val="right" w:leader="dot" w:pos="8152"/>
        </w:tabs>
        <w:rPr>
          <w:i w:val="0"/>
          <w:iCs w:val="0"/>
          <w:noProof/>
          <w:sz w:val="24"/>
        </w:rPr>
      </w:pPr>
      <w:hyperlink w:anchor="_Toc121043227" w:history="1">
        <w:r w:rsidRPr="008F3A2A">
          <w:rPr>
            <w:rStyle w:val="Hyperlink"/>
            <w:noProof/>
            <w:lang w:val="en-US"/>
          </w:rPr>
          <w:t>Equilibrium equations</w:t>
        </w:r>
        <w:r>
          <w:rPr>
            <w:noProof/>
            <w:webHidden/>
          </w:rPr>
          <w:tab/>
        </w:r>
        <w:r>
          <w:rPr>
            <w:noProof/>
            <w:webHidden/>
          </w:rPr>
          <w:fldChar w:fldCharType="begin"/>
        </w:r>
        <w:r>
          <w:rPr>
            <w:noProof/>
            <w:webHidden/>
          </w:rPr>
          <w:instrText xml:space="preserve"> PAGEREF _Toc121043227 \h </w:instrText>
        </w:r>
        <w:r>
          <w:rPr>
            <w:noProof/>
          </w:rPr>
        </w:r>
        <w:r>
          <w:rPr>
            <w:noProof/>
            <w:webHidden/>
          </w:rPr>
          <w:fldChar w:fldCharType="separate"/>
        </w:r>
        <w:r>
          <w:rPr>
            <w:noProof/>
            <w:webHidden/>
          </w:rPr>
          <w:t>67</w:t>
        </w:r>
        <w:r>
          <w:rPr>
            <w:noProof/>
            <w:webHidden/>
          </w:rPr>
          <w:fldChar w:fldCharType="end"/>
        </w:r>
      </w:hyperlink>
    </w:p>
    <w:p w14:paraId="4596B6C8" w14:textId="77777777" w:rsidR="0083032A" w:rsidRDefault="0083032A">
      <w:pPr>
        <w:pStyle w:val="Inhopg2"/>
        <w:tabs>
          <w:tab w:val="left" w:pos="900"/>
          <w:tab w:val="right" w:leader="dot" w:pos="8152"/>
        </w:tabs>
        <w:rPr>
          <w:smallCaps w:val="0"/>
          <w:noProof/>
          <w:sz w:val="24"/>
        </w:rPr>
      </w:pPr>
      <w:hyperlink w:anchor="_Toc121043228" w:history="1">
        <w:r w:rsidRPr="008F3A2A">
          <w:rPr>
            <w:rStyle w:val="Hyperlink"/>
            <w:noProof/>
          </w:rPr>
          <w:t>10.3.</w:t>
        </w:r>
        <w:r>
          <w:rPr>
            <w:smallCaps w:val="0"/>
            <w:noProof/>
            <w:sz w:val="24"/>
          </w:rPr>
          <w:tab/>
        </w:r>
        <w:r w:rsidRPr="008F3A2A">
          <w:rPr>
            <w:rStyle w:val="Hyperlink"/>
            <w:noProof/>
          </w:rPr>
          <w:t>How Feng and Yang did it in 1973</w:t>
        </w:r>
        <w:r>
          <w:rPr>
            <w:noProof/>
            <w:webHidden/>
          </w:rPr>
          <w:tab/>
        </w:r>
        <w:r>
          <w:rPr>
            <w:noProof/>
            <w:webHidden/>
          </w:rPr>
          <w:fldChar w:fldCharType="begin"/>
        </w:r>
        <w:r>
          <w:rPr>
            <w:noProof/>
            <w:webHidden/>
          </w:rPr>
          <w:instrText xml:space="preserve"> PAGEREF _Toc121043228 \h </w:instrText>
        </w:r>
        <w:r>
          <w:rPr>
            <w:noProof/>
          </w:rPr>
        </w:r>
        <w:r>
          <w:rPr>
            <w:noProof/>
            <w:webHidden/>
          </w:rPr>
          <w:fldChar w:fldCharType="separate"/>
        </w:r>
        <w:r>
          <w:rPr>
            <w:noProof/>
            <w:webHidden/>
          </w:rPr>
          <w:t>73</w:t>
        </w:r>
        <w:r>
          <w:rPr>
            <w:noProof/>
            <w:webHidden/>
          </w:rPr>
          <w:fldChar w:fldCharType="end"/>
        </w:r>
      </w:hyperlink>
    </w:p>
    <w:p w14:paraId="41EEED59" w14:textId="77777777" w:rsidR="0083032A" w:rsidRDefault="0083032A">
      <w:pPr>
        <w:pStyle w:val="Inhopg3"/>
        <w:tabs>
          <w:tab w:val="right" w:leader="dot" w:pos="8152"/>
        </w:tabs>
        <w:rPr>
          <w:i w:val="0"/>
          <w:iCs w:val="0"/>
          <w:noProof/>
          <w:sz w:val="24"/>
        </w:rPr>
      </w:pPr>
      <w:hyperlink w:anchor="_Toc121043229" w:history="1">
        <w:r w:rsidRPr="008F3A2A">
          <w:rPr>
            <w:rStyle w:val="Hyperlink"/>
            <w:noProof/>
            <w:lang w:val="en-US"/>
          </w:rPr>
          <w:t>About the authors</w:t>
        </w:r>
        <w:r>
          <w:rPr>
            <w:noProof/>
            <w:webHidden/>
          </w:rPr>
          <w:tab/>
        </w:r>
        <w:r>
          <w:rPr>
            <w:noProof/>
            <w:webHidden/>
          </w:rPr>
          <w:fldChar w:fldCharType="begin"/>
        </w:r>
        <w:r>
          <w:rPr>
            <w:noProof/>
            <w:webHidden/>
          </w:rPr>
          <w:instrText xml:space="preserve"> PAGEREF _Toc121043229 \h </w:instrText>
        </w:r>
        <w:r>
          <w:rPr>
            <w:noProof/>
          </w:rPr>
        </w:r>
        <w:r>
          <w:rPr>
            <w:noProof/>
            <w:webHidden/>
          </w:rPr>
          <w:fldChar w:fldCharType="separate"/>
        </w:r>
        <w:r>
          <w:rPr>
            <w:noProof/>
            <w:webHidden/>
          </w:rPr>
          <w:t>73</w:t>
        </w:r>
        <w:r>
          <w:rPr>
            <w:noProof/>
            <w:webHidden/>
          </w:rPr>
          <w:fldChar w:fldCharType="end"/>
        </w:r>
      </w:hyperlink>
    </w:p>
    <w:p w14:paraId="06144F3E" w14:textId="77777777" w:rsidR="0083032A" w:rsidRDefault="0083032A">
      <w:pPr>
        <w:pStyle w:val="Inhopg3"/>
        <w:tabs>
          <w:tab w:val="right" w:leader="dot" w:pos="8152"/>
        </w:tabs>
        <w:rPr>
          <w:i w:val="0"/>
          <w:iCs w:val="0"/>
          <w:noProof/>
          <w:sz w:val="24"/>
        </w:rPr>
      </w:pPr>
      <w:hyperlink w:anchor="_Toc121043230" w:history="1">
        <w:r w:rsidRPr="008F3A2A">
          <w:rPr>
            <w:rStyle w:val="Hyperlink"/>
            <w:noProof/>
            <w:lang w:val="en-US"/>
          </w:rPr>
          <w:t>Derivation of the formulas</w:t>
        </w:r>
        <w:r>
          <w:rPr>
            <w:noProof/>
            <w:webHidden/>
          </w:rPr>
          <w:tab/>
        </w:r>
        <w:r>
          <w:rPr>
            <w:noProof/>
            <w:webHidden/>
          </w:rPr>
          <w:fldChar w:fldCharType="begin"/>
        </w:r>
        <w:r>
          <w:rPr>
            <w:noProof/>
            <w:webHidden/>
          </w:rPr>
          <w:instrText xml:space="preserve"> PAGEREF _Toc121043230 \h </w:instrText>
        </w:r>
        <w:r>
          <w:rPr>
            <w:noProof/>
          </w:rPr>
        </w:r>
        <w:r>
          <w:rPr>
            <w:noProof/>
            <w:webHidden/>
          </w:rPr>
          <w:fldChar w:fldCharType="separate"/>
        </w:r>
        <w:r>
          <w:rPr>
            <w:noProof/>
            <w:webHidden/>
          </w:rPr>
          <w:t>73</w:t>
        </w:r>
        <w:r>
          <w:rPr>
            <w:noProof/>
            <w:webHidden/>
          </w:rPr>
          <w:fldChar w:fldCharType="end"/>
        </w:r>
      </w:hyperlink>
    </w:p>
    <w:p w14:paraId="5430C42E" w14:textId="77777777" w:rsidR="0083032A" w:rsidRDefault="0083032A">
      <w:pPr>
        <w:pStyle w:val="Inhopg2"/>
        <w:tabs>
          <w:tab w:val="left" w:pos="900"/>
          <w:tab w:val="right" w:leader="dot" w:pos="8152"/>
        </w:tabs>
        <w:rPr>
          <w:smallCaps w:val="0"/>
          <w:noProof/>
          <w:sz w:val="24"/>
        </w:rPr>
      </w:pPr>
      <w:hyperlink w:anchor="_Toc121043231" w:history="1">
        <w:r w:rsidRPr="008F3A2A">
          <w:rPr>
            <w:rStyle w:val="Hyperlink"/>
            <w:noProof/>
          </w:rPr>
          <w:t>10.4.</w:t>
        </w:r>
        <w:r>
          <w:rPr>
            <w:smallCaps w:val="0"/>
            <w:noProof/>
            <w:sz w:val="24"/>
          </w:rPr>
          <w:tab/>
        </w:r>
        <w:r w:rsidRPr="008F3A2A">
          <w:rPr>
            <w:rStyle w:val="Hyperlink"/>
            <w:noProof/>
          </w:rPr>
          <w:t>Debugging papers</w:t>
        </w:r>
        <w:r>
          <w:rPr>
            <w:noProof/>
            <w:webHidden/>
          </w:rPr>
          <w:tab/>
        </w:r>
        <w:r>
          <w:rPr>
            <w:noProof/>
            <w:webHidden/>
          </w:rPr>
          <w:fldChar w:fldCharType="begin"/>
        </w:r>
        <w:r>
          <w:rPr>
            <w:noProof/>
            <w:webHidden/>
          </w:rPr>
          <w:instrText xml:space="preserve"> PAGEREF _Toc121043231 \h </w:instrText>
        </w:r>
        <w:r>
          <w:rPr>
            <w:noProof/>
          </w:rPr>
        </w:r>
        <w:r>
          <w:rPr>
            <w:noProof/>
            <w:webHidden/>
          </w:rPr>
          <w:fldChar w:fldCharType="separate"/>
        </w:r>
        <w:r>
          <w:rPr>
            <w:noProof/>
            <w:webHidden/>
          </w:rPr>
          <w:t>74</w:t>
        </w:r>
        <w:r>
          <w:rPr>
            <w:noProof/>
            <w:webHidden/>
          </w:rPr>
          <w:fldChar w:fldCharType="end"/>
        </w:r>
      </w:hyperlink>
    </w:p>
    <w:p w14:paraId="6DE2FD90" w14:textId="77777777" w:rsidR="0083032A" w:rsidRDefault="0083032A">
      <w:pPr>
        <w:pStyle w:val="Inhopg2"/>
        <w:tabs>
          <w:tab w:val="left" w:pos="900"/>
          <w:tab w:val="right" w:leader="dot" w:pos="8152"/>
        </w:tabs>
        <w:rPr>
          <w:smallCaps w:val="0"/>
          <w:noProof/>
          <w:sz w:val="24"/>
        </w:rPr>
      </w:pPr>
      <w:hyperlink w:anchor="_Toc121043232" w:history="1">
        <w:r w:rsidRPr="008F3A2A">
          <w:rPr>
            <w:rStyle w:val="Hyperlink"/>
            <w:noProof/>
          </w:rPr>
          <w:t>10.5.</w:t>
        </w:r>
        <w:r>
          <w:rPr>
            <w:smallCaps w:val="0"/>
            <w:noProof/>
            <w:sz w:val="24"/>
          </w:rPr>
          <w:tab/>
        </w:r>
        <w:r w:rsidRPr="008F3A2A">
          <w:rPr>
            <w:rStyle w:val="Hyperlink"/>
            <w:noProof/>
          </w:rPr>
          <w:t>Maple</w:t>
        </w:r>
        <w:r>
          <w:rPr>
            <w:noProof/>
            <w:webHidden/>
          </w:rPr>
          <w:tab/>
        </w:r>
        <w:r>
          <w:rPr>
            <w:noProof/>
            <w:webHidden/>
          </w:rPr>
          <w:fldChar w:fldCharType="begin"/>
        </w:r>
        <w:r>
          <w:rPr>
            <w:noProof/>
            <w:webHidden/>
          </w:rPr>
          <w:instrText xml:space="preserve"> PAGEREF _Toc121043232 \h </w:instrText>
        </w:r>
        <w:r>
          <w:rPr>
            <w:noProof/>
          </w:rPr>
        </w:r>
        <w:r>
          <w:rPr>
            <w:noProof/>
            <w:webHidden/>
          </w:rPr>
          <w:fldChar w:fldCharType="separate"/>
        </w:r>
        <w:r>
          <w:rPr>
            <w:noProof/>
            <w:webHidden/>
          </w:rPr>
          <w:t>75</w:t>
        </w:r>
        <w:r>
          <w:rPr>
            <w:noProof/>
            <w:webHidden/>
          </w:rPr>
          <w:fldChar w:fldCharType="end"/>
        </w:r>
      </w:hyperlink>
    </w:p>
    <w:p w14:paraId="382669E2" w14:textId="77777777" w:rsidR="0083032A" w:rsidRDefault="0083032A">
      <w:pPr>
        <w:pStyle w:val="Inhopg2"/>
        <w:tabs>
          <w:tab w:val="left" w:pos="900"/>
          <w:tab w:val="right" w:leader="dot" w:pos="8152"/>
        </w:tabs>
        <w:rPr>
          <w:smallCaps w:val="0"/>
          <w:noProof/>
          <w:sz w:val="24"/>
        </w:rPr>
      </w:pPr>
      <w:hyperlink w:anchor="_Toc121043233" w:history="1">
        <w:r w:rsidRPr="008F3A2A">
          <w:rPr>
            <w:rStyle w:val="Hyperlink"/>
            <w:noProof/>
          </w:rPr>
          <w:t>10.6.</w:t>
        </w:r>
        <w:r>
          <w:rPr>
            <w:smallCaps w:val="0"/>
            <w:noProof/>
            <w:sz w:val="24"/>
          </w:rPr>
          <w:tab/>
        </w:r>
        <w:r w:rsidRPr="008F3A2A">
          <w:rPr>
            <w:rStyle w:val="Hyperlink"/>
            <w:noProof/>
          </w:rPr>
          <w:t>Simulation results</w:t>
        </w:r>
        <w:r>
          <w:rPr>
            <w:noProof/>
            <w:webHidden/>
          </w:rPr>
          <w:tab/>
        </w:r>
        <w:r>
          <w:rPr>
            <w:noProof/>
            <w:webHidden/>
          </w:rPr>
          <w:fldChar w:fldCharType="begin"/>
        </w:r>
        <w:r>
          <w:rPr>
            <w:noProof/>
            <w:webHidden/>
          </w:rPr>
          <w:instrText xml:space="preserve"> PAGEREF _Toc121043233 \h </w:instrText>
        </w:r>
        <w:r>
          <w:rPr>
            <w:noProof/>
          </w:rPr>
        </w:r>
        <w:r>
          <w:rPr>
            <w:noProof/>
            <w:webHidden/>
          </w:rPr>
          <w:fldChar w:fldCharType="separate"/>
        </w:r>
        <w:r>
          <w:rPr>
            <w:noProof/>
            <w:webHidden/>
          </w:rPr>
          <w:t>75</w:t>
        </w:r>
        <w:r>
          <w:rPr>
            <w:noProof/>
            <w:webHidden/>
          </w:rPr>
          <w:fldChar w:fldCharType="end"/>
        </w:r>
      </w:hyperlink>
    </w:p>
    <w:p w14:paraId="34B8E496" w14:textId="77777777" w:rsidR="0083032A" w:rsidRDefault="0083032A">
      <w:pPr>
        <w:pStyle w:val="Inhopg3"/>
        <w:tabs>
          <w:tab w:val="right" w:leader="dot" w:pos="8152"/>
        </w:tabs>
        <w:rPr>
          <w:i w:val="0"/>
          <w:iCs w:val="0"/>
          <w:noProof/>
          <w:sz w:val="24"/>
        </w:rPr>
      </w:pPr>
      <w:hyperlink w:anchor="_Toc121043234" w:history="1">
        <w:r w:rsidRPr="008F3A2A">
          <w:rPr>
            <w:rStyle w:val="Hyperlink"/>
            <w:noProof/>
          </w:rPr>
          <w:t>Things to contemplate about</w:t>
        </w:r>
        <w:r>
          <w:rPr>
            <w:noProof/>
            <w:webHidden/>
          </w:rPr>
          <w:tab/>
        </w:r>
        <w:r>
          <w:rPr>
            <w:noProof/>
            <w:webHidden/>
          </w:rPr>
          <w:fldChar w:fldCharType="begin"/>
        </w:r>
        <w:r>
          <w:rPr>
            <w:noProof/>
            <w:webHidden/>
          </w:rPr>
          <w:instrText xml:space="preserve"> PAGEREF _Toc121043234 \h </w:instrText>
        </w:r>
        <w:r>
          <w:rPr>
            <w:noProof/>
          </w:rPr>
        </w:r>
        <w:r>
          <w:rPr>
            <w:noProof/>
            <w:webHidden/>
          </w:rPr>
          <w:fldChar w:fldCharType="separate"/>
        </w:r>
        <w:r>
          <w:rPr>
            <w:noProof/>
            <w:webHidden/>
          </w:rPr>
          <w:t>81</w:t>
        </w:r>
        <w:r>
          <w:rPr>
            <w:noProof/>
            <w:webHidden/>
          </w:rPr>
          <w:fldChar w:fldCharType="end"/>
        </w:r>
      </w:hyperlink>
    </w:p>
    <w:p w14:paraId="34260E08" w14:textId="77777777" w:rsidR="0083032A" w:rsidRDefault="0083032A">
      <w:pPr>
        <w:pStyle w:val="Inhopg3"/>
        <w:tabs>
          <w:tab w:val="right" w:leader="dot" w:pos="8152"/>
        </w:tabs>
        <w:rPr>
          <w:i w:val="0"/>
          <w:iCs w:val="0"/>
          <w:noProof/>
          <w:sz w:val="24"/>
        </w:rPr>
      </w:pPr>
      <w:hyperlink w:anchor="_Toc121043235" w:history="1">
        <w:r w:rsidRPr="008F3A2A">
          <w:rPr>
            <w:rStyle w:val="Hyperlink"/>
            <w:noProof/>
            <w:lang w:val="en-US"/>
          </w:rPr>
          <w:t>Tomato05</w:t>
        </w:r>
        <w:r>
          <w:rPr>
            <w:noProof/>
            <w:webHidden/>
          </w:rPr>
          <w:tab/>
        </w:r>
        <w:r>
          <w:rPr>
            <w:noProof/>
            <w:webHidden/>
          </w:rPr>
          <w:fldChar w:fldCharType="begin"/>
        </w:r>
        <w:r>
          <w:rPr>
            <w:noProof/>
            <w:webHidden/>
          </w:rPr>
          <w:instrText xml:space="preserve"> PAGEREF _Toc121043235 \h </w:instrText>
        </w:r>
        <w:r>
          <w:rPr>
            <w:noProof/>
          </w:rPr>
        </w:r>
        <w:r>
          <w:rPr>
            <w:noProof/>
            <w:webHidden/>
          </w:rPr>
          <w:fldChar w:fldCharType="separate"/>
        </w:r>
        <w:r>
          <w:rPr>
            <w:noProof/>
            <w:webHidden/>
          </w:rPr>
          <w:t>82</w:t>
        </w:r>
        <w:r>
          <w:rPr>
            <w:noProof/>
            <w:webHidden/>
          </w:rPr>
          <w:fldChar w:fldCharType="end"/>
        </w:r>
      </w:hyperlink>
    </w:p>
    <w:p w14:paraId="32F523F2" w14:textId="77777777" w:rsidR="0083032A" w:rsidRDefault="0083032A">
      <w:pPr>
        <w:pStyle w:val="Inhopg2"/>
        <w:tabs>
          <w:tab w:val="left" w:pos="900"/>
          <w:tab w:val="right" w:leader="dot" w:pos="8152"/>
        </w:tabs>
        <w:rPr>
          <w:smallCaps w:val="0"/>
          <w:noProof/>
          <w:sz w:val="24"/>
        </w:rPr>
      </w:pPr>
      <w:hyperlink w:anchor="_Toc121043236" w:history="1">
        <w:r w:rsidRPr="008F3A2A">
          <w:rPr>
            <w:rStyle w:val="Hyperlink"/>
            <w:noProof/>
          </w:rPr>
          <w:t>10.7.</w:t>
        </w:r>
        <w:r>
          <w:rPr>
            <w:smallCaps w:val="0"/>
            <w:noProof/>
            <w:sz w:val="24"/>
          </w:rPr>
          <w:tab/>
        </w:r>
        <w:r w:rsidRPr="008F3A2A">
          <w:rPr>
            <w:rStyle w:val="Hyperlink"/>
            <w:noProof/>
          </w:rPr>
          <w:t>Introduction</w:t>
        </w:r>
        <w:r>
          <w:rPr>
            <w:noProof/>
            <w:webHidden/>
          </w:rPr>
          <w:tab/>
        </w:r>
        <w:r>
          <w:rPr>
            <w:noProof/>
            <w:webHidden/>
          </w:rPr>
          <w:fldChar w:fldCharType="begin"/>
        </w:r>
        <w:r>
          <w:rPr>
            <w:noProof/>
            <w:webHidden/>
          </w:rPr>
          <w:instrText xml:space="preserve"> PAGEREF _Toc121043236 \h </w:instrText>
        </w:r>
        <w:r>
          <w:rPr>
            <w:noProof/>
          </w:rPr>
        </w:r>
        <w:r>
          <w:rPr>
            <w:noProof/>
            <w:webHidden/>
          </w:rPr>
          <w:fldChar w:fldCharType="separate"/>
        </w:r>
        <w:r>
          <w:rPr>
            <w:noProof/>
            <w:webHidden/>
          </w:rPr>
          <w:t>82</w:t>
        </w:r>
        <w:r>
          <w:rPr>
            <w:noProof/>
            <w:webHidden/>
          </w:rPr>
          <w:fldChar w:fldCharType="end"/>
        </w:r>
      </w:hyperlink>
    </w:p>
    <w:p w14:paraId="0170C8FE" w14:textId="77777777" w:rsidR="0083032A" w:rsidRDefault="0083032A">
      <w:pPr>
        <w:pStyle w:val="Inhopg3"/>
        <w:tabs>
          <w:tab w:val="right" w:leader="dot" w:pos="8152"/>
        </w:tabs>
        <w:rPr>
          <w:i w:val="0"/>
          <w:iCs w:val="0"/>
          <w:noProof/>
          <w:sz w:val="24"/>
        </w:rPr>
      </w:pPr>
      <w:hyperlink w:anchor="_Toc121043237" w:history="1">
        <w:r w:rsidRPr="008F3A2A">
          <w:rPr>
            <w:rStyle w:val="Hyperlink"/>
            <w:noProof/>
            <w:lang w:val="en-US"/>
          </w:rPr>
          <w:t>Overview of the papers and their relation to one another</w:t>
        </w:r>
        <w:r>
          <w:rPr>
            <w:noProof/>
            <w:webHidden/>
          </w:rPr>
          <w:tab/>
        </w:r>
        <w:r>
          <w:rPr>
            <w:noProof/>
            <w:webHidden/>
          </w:rPr>
          <w:fldChar w:fldCharType="begin"/>
        </w:r>
        <w:r>
          <w:rPr>
            <w:noProof/>
            <w:webHidden/>
          </w:rPr>
          <w:instrText xml:space="preserve"> PAGEREF _Toc121043237 \h </w:instrText>
        </w:r>
        <w:r>
          <w:rPr>
            <w:noProof/>
          </w:rPr>
        </w:r>
        <w:r>
          <w:rPr>
            <w:noProof/>
            <w:webHidden/>
          </w:rPr>
          <w:fldChar w:fldCharType="separate"/>
        </w:r>
        <w:r>
          <w:rPr>
            <w:noProof/>
            <w:webHidden/>
          </w:rPr>
          <w:t>82</w:t>
        </w:r>
        <w:r>
          <w:rPr>
            <w:noProof/>
            <w:webHidden/>
          </w:rPr>
          <w:fldChar w:fldCharType="end"/>
        </w:r>
      </w:hyperlink>
    </w:p>
    <w:p w14:paraId="5EDB7616" w14:textId="77777777" w:rsidR="0083032A" w:rsidRDefault="0083032A">
      <w:pPr>
        <w:pStyle w:val="Inhopg3"/>
        <w:tabs>
          <w:tab w:val="right" w:leader="dot" w:pos="8152"/>
        </w:tabs>
        <w:rPr>
          <w:i w:val="0"/>
          <w:iCs w:val="0"/>
          <w:noProof/>
          <w:sz w:val="24"/>
        </w:rPr>
      </w:pPr>
      <w:hyperlink w:anchor="_Toc121043238" w:history="1">
        <w:r w:rsidRPr="008F3A2A">
          <w:rPr>
            <w:rStyle w:val="Hyperlink"/>
            <w:noProof/>
            <w:lang w:val="en-US"/>
          </w:rPr>
          <w:t>About the sea urchin</w:t>
        </w:r>
        <w:r>
          <w:rPr>
            <w:noProof/>
            <w:webHidden/>
          </w:rPr>
          <w:tab/>
        </w:r>
        <w:r>
          <w:rPr>
            <w:noProof/>
            <w:webHidden/>
          </w:rPr>
          <w:fldChar w:fldCharType="begin"/>
        </w:r>
        <w:r>
          <w:rPr>
            <w:noProof/>
            <w:webHidden/>
          </w:rPr>
          <w:instrText xml:space="preserve"> PAGEREF _Toc121043238 \h </w:instrText>
        </w:r>
        <w:r>
          <w:rPr>
            <w:noProof/>
          </w:rPr>
        </w:r>
        <w:r>
          <w:rPr>
            <w:noProof/>
            <w:webHidden/>
          </w:rPr>
          <w:fldChar w:fldCharType="separate"/>
        </w:r>
        <w:r>
          <w:rPr>
            <w:noProof/>
            <w:webHidden/>
          </w:rPr>
          <w:t>82</w:t>
        </w:r>
        <w:r>
          <w:rPr>
            <w:noProof/>
            <w:webHidden/>
          </w:rPr>
          <w:fldChar w:fldCharType="end"/>
        </w:r>
      </w:hyperlink>
    </w:p>
    <w:p w14:paraId="244E2494" w14:textId="77777777" w:rsidR="0083032A" w:rsidRDefault="0083032A">
      <w:pPr>
        <w:pStyle w:val="Inhopg2"/>
        <w:tabs>
          <w:tab w:val="left" w:pos="900"/>
          <w:tab w:val="right" w:leader="dot" w:pos="8152"/>
        </w:tabs>
        <w:rPr>
          <w:smallCaps w:val="0"/>
          <w:noProof/>
          <w:sz w:val="24"/>
        </w:rPr>
      </w:pPr>
      <w:hyperlink w:anchor="_Toc121043239" w:history="1">
        <w:r w:rsidRPr="008F3A2A">
          <w:rPr>
            <w:rStyle w:val="Hyperlink"/>
            <w:noProof/>
          </w:rPr>
          <w:t>10.8.</w:t>
        </w:r>
        <w:r>
          <w:rPr>
            <w:smallCaps w:val="0"/>
            <w:noProof/>
            <w:sz w:val="24"/>
          </w:rPr>
          <w:tab/>
        </w:r>
        <w:r w:rsidRPr="008F3A2A">
          <w:rPr>
            <w:rStyle w:val="Hyperlink"/>
            <w:noProof/>
          </w:rPr>
          <w:t>Lardner and Pujara, 1980</w:t>
        </w:r>
        <w:r>
          <w:rPr>
            <w:noProof/>
            <w:webHidden/>
          </w:rPr>
          <w:tab/>
        </w:r>
        <w:r>
          <w:rPr>
            <w:noProof/>
            <w:webHidden/>
          </w:rPr>
          <w:fldChar w:fldCharType="begin"/>
        </w:r>
        <w:r>
          <w:rPr>
            <w:noProof/>
            <w:webHidden/>
          </w:rPr>
          <w:instrText xml:space="preserve"> PAGEREF _Toc121043239 \h </w:instrText>
        </w:r>
        <w:r>
          <w:rPr>
            <w:noProof/>
          </w:rPr>
        </w:r>
        <w:r>
          <w:rPr>
            <w:noProof/>
            <w:webHidden/>
          </w:rPr>
          <w:fldChar w:fldCharType="separate"/>
        </w:r>
        <w:r>
          <w:rPr>
            <w:noProof/>
            <w:webHidden/>
          </w:rPr>
          <w:t>83</w:t>
        </w:r>
        <w:r>
          <w:rPr>
            <w:noProof/>
            <w:webHidden/>
          </w:rPr>
          <w:fldChar w:fldCharType="end"/>
        </w:r>
      </w:hyperlink>
    </w:p>
    <w:p w14:paraId="64DE06FF" w14:textId="77777777" w:rsidR="0083032A" w:rsidRDefault="0083032A">
      <w:pPr>
        <w:pStyle w:val="Inhopg3"/>
        <w:tabs>
          <w:tab w:val="right" w:leader="dot" w:pos="8152"/>
        </w:tabs>
        <w:rPr>
          <w:i w:val="0"/>
          <w:iCs w:val="0"/>
          <w:noProof/>
          <w:sz w:val="24"/>
        </w:rPr>
      </w:pPr>
      <w:hyperlink w:anchor="_Toc121043240" w:history="1">
        <w:r w:rsidRPr="008F3A2A">
          <w:rPr>
            <w:rStyle w:val="Hyperlink"/>
            <w:noProof/>
            <w:lang w:val="en-US"/>
          </w:rPr>
          <w:t>Introduction</w:t>
        </w:r>
        <w:r>
          <w:rPr>
            <w:noProof/>
            <w:webHidden/>
          </w:rPr>
          <w:tab/>
        </w:r>
        <w:r>
          <w:rPr>
            <w:noProof/>
            <w:webHidden/>
          </w:rPr>
          <w:fldChar w:fldCharType="begin"/>
        </w:r>
        <w:r>
          <w:rPr>
            <w:noProof/>
            <w:webHidden/>
          </w:rPr>
          <w:instrText xml:space="preserve"> PAGEREF _Toc121043240 \h </w:instrText>
        </w:r>
        <w:r>
          <w:rPr>
            <w:noProof/>
          </w:rPr>
        </w:r>
        <w:r>
          <w:rPr>
            <w:noProof/>
            <w:webHidden/>
          </w:rPr>
          <w:fldChar w:fldCharType="separate"/>
        </w:r>
        <w:r>
          <w:rPr>
            <w:noProof/>
            <w:webHidden/>
          </w:rPr>
          <w:t>83</w:t>
        </w:r>
        <w:r>
          <w:rPr>
            <w:noProof/>
            <w:webHidden/>
          </w:rPr>
          <w:fldChar w:fldCharType="end"/>
        </w:r>
      </w:hyperlink>
    </w:p>
    <w:p w14:paraId="34BF5E8C" w14:textId="77777777" w:rsidR="0083032A" w:rsidRDefault="0083032A">
      <w:pPr>
        <w:pStyle w:val="Inhopg3"/>
        <w:tabs>
          <w:tab w:val="right" w:leader="dot" w:pos="8152"/>
        </w:tabs>
        <w:rPr>
          <w:i w:val="0"/>
          <w:iCs w:val="0"/>
          <w:noProof/>
          <w:sz w:val="24"/>
        </w:rPr>
      </w:pPr>
      <w:hyperlink w:anchor="_Toc121043241" w:history="1">
        <w:r w:rsidRPr="008F3A2A">
          <w:rPr>
            <w:rStyle w:val="Hyperlink"/>
            <w:noProof/>
            <w:lang w:val="en-US"/>
          </w:rPr>
          <w:t>Assumptions</w:t>
        </w:r>
        <w:r>
          <w:rPr>
            <w:noProof/>
            <w:webHidden/>
          </w:rPr>
          <w:tab/>
        </w:r>
        <w:r>
          <w:rPr>
            <w:noProof/>
            <w:webHidden/>
          </w:rPr>
          <w:fldChar w:fldCharType="begin"/>
        </w:r>
        <w:r>
          <w:rPr>
            <w:noProof/>
            <w:webHidden/>
          </w:rPr>
          <w:instrText xml:space="preserve"> PAGEREF _Toc121043241 \h </w:instrText>
        </w:r>
        <w:r>
          <w:rPr>
            <w:noProof/>
          </w:rPr>
        </w:r>
        <w:r>
          <w:rPr>
            <w:noProof/>
            <w:webHidden/>
          </w:rPr>
          <w:fldChar w:fldCharType="separate"/>
        </w:r>
        <w:r>
          <w:rPr>
            <w:noProof/>
            <w:webHidden/>
          </w:rPr>
          <w:t>83</w:t>
        </w:r>
        <w:r>
          <w:rPr>
            <w:noProof/>
            <w:webHidden/>
          </w:rPr>
          <w:fldChar w:fldCharType="end"/>
        </w:r>
      </w:hyperlink>
    </w:p>
    <w:p w14:paraId="2C9AE8A4" w14:textId="77777777" w:rsidR="0083032A" w:rsidRDefault="0083032A">
      <w:pPr>
        <w:pStyle w:val="Inhopg3"/>
        <w:tabs>
          <w:tab w:val="right" w:leader="dot" w:pos="8152"/>
        </w:tabs>
        <w:rPr>
          <w:i w:val="0"/>
          <w:iCs w:val="0"/>
          <w:noProof/>
          <w:sz w:val="24"/>
        </w:rPr>
      </w:pPr>
      <w:hyperlink w:anchor="_Toc121043242" w:history="1">
        <w:r w:rsidRPr="008F3A2A">
          <w:rPr>
            <w:rStyle w:val="Hyperlink"/>
            <w:noProof/>
            <w:lang w:val="en-US"/>
          </w:rPr>
          <w:t>Experiments</w:t>
        </w:r>
        <w:r>
          <w:rPr>
            <w:noProof/>
            <w:webHidden/>
          </w:rPr>
          <w:tab/>
        </w:r>
        <w:r>
          <w:rPr>
            <w:noProof/>
            <w:webHidden/>
          </w:rPr>
          <w:fldChar w:fldCharType="begin"/>
        </w:r>
        <w:r>
          <w:rPr>
            <w:noProof/>
            <w:webHidden/>
          </w:rPr>
          <w:instrText xml:space="preserve"> PAGEREF _Toc121043242 \h </w:instrText>
        </w:r>
        <w:r>
          <w:rPr>
            <w:noProof/>
          </w:rPr>
        </w:r>
        <w:r>
          <w:rPr>
            <w:noProof/>
            <w:webHidden/>
          </w:rPr>
          <w:fldChar w:fldCharType="separate"/>
        </w:r>
        <w:r>
          <w:rPr>
            <w:noProof/>
            <w:webHidden/>
          </w:rPr>
          <w:t>83</w:t>
        </w:r>
        <w:r>
          <w:rPr>
            <w:noProof/>
            <w:webHidden/>
          </w:rPr>
          <w:fldChar w:fldCharType="end"/>
        </w:r>
      </w:hyperlink>
    </w:p>
    <w:p w14:paraId="4DDBB5DE" w14:textId="77777777" w:rsidR="0083032A" w:rsidRDefault="0083032A">
      <w:pPr>
        <w:pStyle w:val="Inhopg2"/>
        <w:tabs>
          <w:tab w:val="left" w:pos="900"/>
          <w:tab w:val="right" w:leader="dot" w:pos="8152"/>
        </w:tabs>
        <w:rPr>
          <w:smallCaps w:val="0"/>
          <w:noProof/>
          <w:sz w:val="24"/>
        </w:rPr>
      </w:pPr>
      <w:hyperlink w:anchor="_Toc121043243" w:history="1">
        <w:r w:rsidRPr="008F3A2A">
          <w:rPr>
            <w:rStyle w:val="Hyperlink"/>
            <w:noProof/>
          </w:rPr>
          <w:t>10.9.</w:t>
        </w:r>
        <w:r>
          <w:rPr>
            <w:smallCaps w:val="0"/>
            <w:noProof/>
            <w:sz w:val="24"/>
          </w:rPr>
          <w:tab/>
        </w:r>
        <w:r w:rsidRPr="008F3A2A">
          <w:rPr>
            <w:rStyle w:val="Hyperlink"/>
            <w:noProof/>
          </w:rPr>
          <w:t>Hiramoto, 1963</w:t>
        </w:r>
        <w:r>
          <w:rPr>
            <w:noProof/>
            <w:webHidden/>
          </w:rPr>
          <w:tab/>
        </w:r>
        <w:r>
          <w:rPr>
            <w:noProof/>
            <w:webHidden/>
          </w:rPr>
          <w:fldChar w:fldCharType="begin"/>
        </w:r>
        <w:r>
          <w:rPr>
            <w:noProof/>
            <w:webHidden/>
          </w:rPr>
          <w:instrText xml:space="preserve"> PAGEREF _Toc121043243 \h </w:instrText>
        </w:r>
        <w:r>
          <w:rPr>
            <w:noProof/>
          </w:rPr>
        </w:r>
        <w:r>
          <w:rPr>
            <w:noProof/>
            <w:webHidden/>
          </w:rPr>
          <w:fldChar w:fldCharType="separate"/>
        </w:r>
        <w:r>
          <w:rPr>
            <w:noProof/>
            <w:webHidden/>
          </w:rPr>
          <w:t>83</w:t>
        </w:r>
        <w:r>
          <w:rPr>
            <w:noProof/>
            <w:webHidden/>
          </w:rPr>
          <w:fldChar w:fldCharType="end"/>
        </w:r>
      </w:hyperlink>
    </w:p>
    <w:p w14:paraId="00DCDAC5" w14:textId="77777777" w:rsidR="0083032A" w:rsidRDefault="0083032A">
      <w:pPr>
        <w:pStyle w:val="Inhopg3"/>
        <w:tabs>
          <w:tab w:val="right" w:leader="dot" w:pos="8152"/>
        </w:tabs>
        <w:rPr>
          <w:i w:val="0"/>
          <w:iCs w:val="0"/>
          <w:noProof/>
          <w:sz w:val="24"/>
        </w:rPr>
      </w:pPr>
      <w:hyperlink w:anchor="_Toc121043244" w:history="1">
        <w:r w:rsidRPr="008F3A2A">
          <w:rPr>
            <w:rStyle w:val="Hyperlink"/>
            <w:noProof/>
            <w:lang w:val="en-US"/>
          </w:rPr>
          <w:t>Assumptions</w:t>
        </w:r>
        <w:r>
          <w:rPr>
            <w:noProof/>
            <w:webHidden/>
          </w:rPr>
          <w:tab/>
        </w:r>
        <w:r>
          <w:rPr>
            <w:noProof/>
            <w:webHidden/>
          </w:rPr>
          <w:fldChar w:fldCharType="begin"/>
        </w:r>
        <w:r>
          <w:rPr>
            <w:noProof/>
            <w:webHidden/>
          </w:rPr>
          <w:instrText xml:space="preserve"> PAGEREF _Toc121043244 \h </w:instrText>
        </w:r>
        <w:r>
          <w:rPr>
            <w:noProof/>
          </w:rPr>
        </w:r>
        <w:r>
          <w:rPr>
            <w:noProof/>
            <w:webHidden/>
          </w:rPr>
          <w:fldChar w:fldCharType="separate"/>
        </w:r>
        <w:r>
          <w:rPr>
            <w:noProof/>
            <w:webHidden/>
          </w:rPr>
          <w:t>83</w:t>
        </w:r>
        <w:r>
          <w:rPr>
            <w:noProof/>
            <w:webHidden/>
          </w:rPr>
          <w:fldChar w:fldCharType="end"/>
        </w:r>
      </w:hyperlink>
    </w:p>
    <w:p w14:paraId="33C1783B" w14:textId="77777777" w:rsidR="0083032A" w:rsidRDefault="0083032A">
      <w:pPr>
        <w:pStyle w:val="Inhopg3"/>
        <w:tabs>
          <w:tab w:val="right" w:leader="dot" w:pos="8152"/>
        </w:tabs>
        <w:rPr>
          <w:i w:val="0"/>
          <w:iCs w:val="0"/>
          <w:noProof/>
          <w:sz w:val="24"/>
        </w:rPr>
      </w:pPr>
      <w:hyperlink w:anchor="_Toc121043245" w:history="1">
        <w:r w:rsidRPr="008F3A2A">
          <w:rPr>
            <w:rStyle w:val="Hyperlink"/>
            <w:noProof/>
            <w:lang w:val="en-US"/>
          </w:rPr>
          <w:t>Experiments</w:t>
        </w:r>
        <w:r>
          <w:rPr>
            <w:noProof/>
            <w:webHidden/>
          </w:rPr>
          <w:tab/>
        </w:r>
        <w:r>
          <w:rPr>
            <w:noProof/>
            <w:webHidden/>
          </w:rPr>
          <w:fldChar w:fldCharType="begin"/>
        </w:r>
        <w:r>
          <w:rPr>
            <w:noProof/>
            <w:webHidden/>
          </w:rPr>
          <w:instrText xml:space="preserve"> PAGEREF _Toc121043245 \h </w:instrText>
        </w:r>
        <w:r>
          <w:rPr>
            <w:noProof/>
          </w:rPr>
        </w:r>
        <w:r>
          <w:rPr>
            <w:noProof/>
            <w:webHidden/>
          </w:rPr>
          <w:fldChar w:fldCharType="separate"/>
        </w:r>
        <w:r>
          <w:rPr>
            <w:noProof/>
            <w:webHidden/>
          </w:rPr>
          <w:t>83</w:t>
        </w:r>
        <w:r>
          <w:rPr>
            <w:noProof/>
            <w:webHidden/>
          </w:rPr>
          <w:fldChar w:fldCharType="end"/>
        </w:r>
      </w:hyperlink>
    </w:p>
    <w:p w14:paraId="202E3FE9" w14:textId="77777777" w:rsidR="0083032A" w:rsidRDefault="0083032A">
      <w:pPr>
        <w:pStyle w:val="Inhopg2"/>
        <w:tabs>
          <w:tab w:val="left" w:pos="1080"/>
          <w:tab w:val="right" w:leader="dot" w:pos="8152"/>
        </w:tabs>
        <w:rPr>
          <w:smallCaps w:val="0"/>
          <w:noProof/>
          <w:sz w:val="24"/>
        </w:rPr>
      </w:pPr>
      <w:hyperlink w:anchor="_Toc121043246" w:history="1">
        <w:r w:rsidRPr="008F3A2A">
          <w:rPr>
            <w:rStyle w:val="Hyperlink"/>
            <w:noProof/>
          </w:rPr>
          <w:t>10.10.</w:t>
        </w:r>
        <w:r>
          <w:rPr>
            <w:smallCaps w:val="0"/>
            <w:noProof/>
            <w:sz w:val="24"/>
          </w:rPr>
          <w:tab/>
        </w:r>
        <w:r w:rsidRPr="008F3A2A">
          <w:rPr>
            <w:rStyle w:val="Hyperlink"/>
            <w:noProof/>
          </w:rPr>
          <w:t>Yoneda, 1964</w:t>
        </w:r>
        <w:r>
          <w:rPr>
            <w:noProof/>
            <w:webHidden/>
          </w:rPr>
          <w:tab/>
        </w:r>
        <w:r>
          <w:rPr>
            <w:noProof/>
            <w:webHidden/>
          </w:rPr>
          <w:fldChar w:fldCharType="begin"/>
        </w:r>
        <w:r>
          <w:rPr>
            <w:noProof/>
            <w:webHidden/>
          </w:rPr>
          <w:instrText xml:space="preserve"> PAGEREF _Toc121043246 \h </w:instrText>
        </w:r>
        <w:r>
          <w:rPr>
            <w:noProof/>
          </w:rPr>
        </w:r>
        <w:r>
          <w:rPr>
            <w:noProof/>
            <w:webHidden/>
          </w:rPr>
          <w:fldChar w:fldCharType="separate"/>
        </w:r>
        <w:r>
          <w:rPr>
            <w:noProof/>
            <w:webHidden/>
          </w:rPr>
          <w:t>83</w:t>
        </w:r>
        <w:r>
          <w:rPr>
            <w:noProof/>
            <w:webHidden/>
          </w:rPr>
          <w:fldChar w:fldCharType="end"/>
        </w:r>
      </w:hyperlink>
    </w:p>
    <w:p w14:paraId="29568FC5" w14:textId="77777777" w:rsidR="0083032A" w:rsidRDefault="0083032A">
      <w:pPr>
        <w:pStyle w:val="Inhopg3"/>
        <w:tabs>
          <w:tab w:val="right" w:leader="dot" w:pos="8152"/>
        </w:tabs>
        <w:rPr>
          <w:i w:val="0"/>
          <w:iCs w:val="0"/>
          <w:noProof/>
          <w:sz w:val="24"/>
        </w:rPr>
      </w:pPr>
      <w:hyperlink w:anchor="_Toc121043247" w:history="1">
        <w:r w:rsidRPr="008F3A2A">
          <w:rPr>
            <w:rStyle w:val="Hyperlink"/>
            <w:noProof/>
            <w:lang w:val="en-US"/>
          </w:rPr>
          <w:t>Experiments</w:t>
        </w:r>
        <w:r>
          <w:rPr>
            <w:noProof/>
            <w:webHidden/>
          </w:rPr>
          <w:tab/>
        </w:r>
        <w:r>
          <w:rPr>
            <w:noProof/>
            <w:webHidden/>
          </w:rPr>
          <w:fldChar w:fldCharType="begin"/>
        </w:r>
        <w:r>
          <w:rPr>
            <w:noProof/>
            <w:webHidden/>
          </w:rPr>
          <w:instrText xml:space="preserve"> PAGEREF _Toc121043247 \h </w:instrText>
        </w:r>
        <w:r>
          <w:rPr>
            <w:noProof/>
          </w:rPr>
        </w:r>
        <w:r>
          <w:rPr>
            <w:noProof/>
            <w:webHidden/>
          </w:rPr>
          <w:fldChar w:fldCharType="separate"/>
        </w:r>
        <w:r>
          <w:rPr>
            <w:noProof/>
            <w:webHidden/>
          </w:rPr>
          <w:t>83</w:t>
        </w:r>
        <w:r>
          <w:rPr>
            <w:noProof/>
            <w:webHidden/>
          </w:rPr>
          <w:fldChar w:fldCharType="end"/>
        </w:r>
      </w:hyperlink>
    </w:p>
    <w:p w14:paraId="78D64AA6" w14:textId="77777777" w:rsidR="0083032A" w:rsidRDefault="0083032A">
      <w:pPr>
        <w:pStyle w:val="Inhopg3"/>
        <w:tabs>
          <w:tab w:val="right" w:leader="dot" w:pos="8152"/>
        </w:tabs>
        <w:rPr>
          <w:i w:val="0"/>
          <w:iCs w:val="0"/>
          <w:noProof/>
          <w:sz w:val="24"/>
        </w:rPr>
      </w:pPr>
      <w:hyperlink w:anchor="_Toc121043248" w:history="1">
        <w:r w:rsidRPr="008F3A2A">
          <w:rPr>
            <w:rStyle w:val="Hyperlink"/>
            <w:noProof/>
            <w:lang w:val="en-US"/>
          </w:rPr>
          <w:t>Conclusions</w:t>
        </w:r>
        <w:r>
          <w:rPr>
            <w:noProof/>
            <w:webHidden/>
          </w:rPr>
          <w:tab/>
        </w:r>
        <w:r>
          <w:rPr>
            <w:noProof/>
            <w:webHidden/>
          </w:rPr>
          <w:fldChar w:fldCharType="begin"/>
        </w:r>
        <w:r>
          <w:rPr>
            <w:noProof/>
            <w:webHidden/>
          </w:rPr>
          <w:instrText xml:space="preserve"> PAGEREF _Toc121043248 \h </w:instrText>
        </w:r>
        <w:r>
          <w:rPr>
            <w:noProof/>
          </w:rPr>
        </w:r>
        <w:r>
          <w:rPr>
            <w:noProof/>
            <w:webHidden/>
          </w:rPr>
          <w:fldChar w:fldCharType="separate"/>
        </w:r>
        <w:r>
          <w:rPr>
            <w:noProof/>
            <w:webHidden/>
          </w:rPr>
          <w:t>83</w:t>
        </w:r>
        <w:r>
          <w:rPr>
            <w:noProof/>
            <w:webHidden/>
          </w:rPr>
          <w:fldChar w:fldCharType="end"/>
        </w:r>
      </w:hyperlink>
    </w:p>
    <w:p w14:paraId="4FFAAED6" w14:textId="77777777" w:rsidR="0083032A" w:rsidRDefault="0083032A">
      <w:pPr>
        <w:pStyle w:val="Inhopg2"/>
        <w:tabs>
          <w:tab w:val="left" w:pos="1080"/>
          <w:tab w:val="right" w:leader="dot" w:pos="8152"/>
        </w:tabs>
        <w:rPr>
          <w:smallCaps w:val="0"/>
          <w:noProof/>
          <w:sz w:val="24"/>
        </w:rPr>
      </w:pPr>
      <w:hyperlink w:anchor="_Toc121043249" w:history="1">
        <w:r w:rsidRPr="008F3A2A">
          <w:rPr>
            <w:rStyle w:val="Hyperlink"/>
            <w:noProof/>
          </w:rPr>
          <w:t>10.11.</w:t>
        </w:r>
        <w:r>
          <w:rPr>
            <w:smallCaps w:val="0"/>
            <w:noProof/>
            <w:sz w:val="24"/>
          </w:rPr>
          <w:tab/>
        </w:r>
        <w:r w:rsidRPr="008F3A2A">
          <w:rPr>
            <w:rStyle w:val="Hyperlink"/>
            <w:noProof/>
          </w:rPr>
          <w:t>First results for compression of tomato cell</w:t>
        </w:r>
        <w:r>
          <w:rPr>
            <w:noProof/>
            <w:webHidden/>
          </w:rPr>
          <w:tab/>
        </w:r>
        <w:r>
          <w:rPr>
            <w:noProof/>
            <w:webHidden/>
          </w:rPr>
          <w:fldChar w:fldCharType="begin"/>
        </w:r>
        <w:r>
          <w:rPr>
            <w:noProof/>
            <w:webHidden/>
          </w:rPr>
          <w:instrText xml:space="preserve"> PAGEREF _Toc121043249 \h </w:instrText>
        </w:r>
        <w:r>
          <w:rPr>
            <w:noProof/>
          </w:rPr>
        </w:r>
        <w:r>
          <w:rPr>
            <w:noProof/>
            <w:webHidden/>
          </w:rPr>
          <w:fldChar w:fldCharType="separate"/>
        </w:r>
        <w:r>
          <w:rPr>
            <w:noProof/>
            <w:webHidden/>
          </w:rPr>
          <w:t>84</w:t>
        </w:r>
        <w:r>
          <w:rPr>
            <w:noProof/>
            <w:webHidden/>
          </w:rPr>
          <w:fldChar w:fldCharType="end"/>
        </w:r>
      </w:hyperlink>
    </w:p>
    <w:p w14:paraId="5F1238F5" w14:textId="77777777" w:rsidR="0083032A" w:rsidRDefault="0083032A">
      <w:pPr>
        <w:pStyle w:val="Inhopg1"/>
        <w:tabs>
          <w:tab w:val="left" w:pos="540"/>
          <w:tab w:val="right" w:leader="dot" w:pos="8152"/>
        </w:tabs>
        <w:rPr>
          <w:b w:val="0"/>
          <w:bCs w:val="0"/>
          <w:caps w:val="0"/>
          <w:noProof/>
          <w:sz w:val="24"/>
        </w:rPr>
      </w:pPr>
      <w:hyperlink w:anchor="_Toc121043250" w:history="1">
        <w:r w:rsidRPr="008F3A2A">
          <w:rPr>
            <w:rStyle w:val="Hyperlink"/>
            <w:noProof/>
          </w:rPr>
          <w:t>11.</w:t>
        </w:r>
        <w:r>
          <w:rPr>
            <w:b w:val="0"/>
            <w:bCs w:val="0"/>
            <w:caps w:val="0"/>
            <w:noProof/>
            <w:sz w:val="24"/>
          </w:rPr>
          <w:tab/>
        </w:r>
        <w:r w:rsidRPr="008F3A2A">
          <w:rPr>
            <w:rStyle w:val="Hyperlink"/>
            <w:noProof/>
          </w:rPr>
          <w:t>Finite Element Method for 2D trusses</w:t>
        </w:r>
        <w:r>
          <w:rPr>
            <w:noProof/>
            <w:webHidden/>
          </w:rPr>
          <w:tab/>
        </w:r>
        <w:r>
          <w:rPr>
            <w:noProof/>
            <w:webHidden/>
          </w:rPr>
          <w:fldChar w:fldCharType="begin"/>
        </w:r>
        <w:r>
          <w:rPr>
            <w:noProof/>
            <w:webHidden/>
          </w:rPr>
          <w:instrText xml:space="preserve"> PAGEREF _Toc121043250 \h </w:instrText>
        </w:r>
        <w:r>
          <w:rPr>
            <w:noProof/>
          </w:rPr>
        </w:r>
        <w:r>
          <w:rPr>
            <w:noProof/>
            <w:webHidden/>
          </w:rPr>
          <w:fldChar w:fldCharType="separate"/>
        </w:r>
        <w:r>
          <w:rPr>
            <w:noProof/>
            <w:webHidden/>
          </w:rPr>
          <w:t>86</w:t>
        </w:r>
        <w:r>
          <w:rPr>
            <w:noProof/>
            <w:webHidden/>
          </w:rPr>
          <w:fldChar w:fldCharType="end"/>
        </w:r>
      </w:hyperlink>
    </w:p>
    <w:p w14:paraId="591FFA73" w14:textId="77777777" w:rsidR="0083032A" w:rsidRDefault="0083032A">
      <w:pPr>
        <w:pStyle w:val="Inhopg2"/>
        <w:tabs>
          <w:tab w:val="left" w:pos="900"/>
          <w:tab w:val="right" w:leader="dot" w:pos="8152"/>
        </w:tabs>
        <w:rPr>
          <w:smallCaps w:val="0"/>
          <w:noProof/>
          <w:sz w:val="24"/>
        </w:rPr>
      </w:pPr>
      <w:hyperlink w:anchor="_Toc121043251" w:history="1">
        <w:r w:rsidRPr="008F3A2A">
          <w:rPr>
            <w:rStyle w:val="Hyperlink"/>
            <w:noProof/>
          </w:rPr>
          <w:t>11.1.</w:t>
        </w:r>
        <w:r>
          <w:rPr>
            <w:smallCaps w:val="0"/>
            <w:noProof/>
            <w:sz w:val="24"/>
          </w:rPr>
          <w:tab/>
        </w:r>
        <w:r w:rsidRPr="008F3A2A">
          <w:rPr>
            <w:rStyle w:val="Hyperlink"/>
            <w:noProof/>
          </w:rPr>
          <w:t>Problem description</w:t>
        </w:r>
        <w:r>
          <w:rPr>
            <w:noProof/>
            <w:webHidden/>
          </w:rPr>
          <w:tab/>
        </w:r>
        <w:r>
          <w:rPr>
            <w:noProof/>
            <w:webHidden/>
          </w:rPr>
          <w:fldChar w:fldCharType="begin"/>
        </w:r>
        <w:r>
          <w:rPr>
            <w:noProof/>
            <w:webHidden/>
          </w:rPr>
          <w:instrText xml:space="preserve"> PAGEREF _Toc121043251 \h </w:instrText>
        </w:r>
        <w:r>
          <w:rPr>
            <w:noProof/>
          </w:rPr>
        </w:r>
        <w:r>
          <w:rPr>
            <w:noProof/>
            <w:webHidden/>
          </w:rPr>
          <w:fldChar w:fldCharType="separate"/>
        </w:r>
        <w:r>
          <w:rPr>
            <w:noProof/>
            <w:webHidden/>
          </w:rPr>
          <w:t>86</w:t>
        </w:r>
        <w:r>
          <w:rPr>
            <w:noProof/>
            <w:webHidden/>
          </w:rPr>
          <w:fldChar w:fldCharType="end"/>
        </w:r>
      </w:hyperlink>
    </w:p>
    <w:p w14:paraId="3AD7F9C0" w14:textId="77777777" w:rsidR="0083032A" w:rsidRDefault="0083032A">
      <w:pPr>
        <w:pStyle w:val="Inhopg2"/>
        <w:tabs>
          <w:tab w:val="left" w:pos="900"/>
          <w:tab w:val="right" w:leader="dot" w:pos="8152"/>
        </w:tabs>
        <w:rPr>
          <w:smallCaps w:val="0"/>
          <w:noProof/>
          <w:sz w:val="24"/>
        </w:rPr>
      </w:pPr>
      <w:hyperlink w:anchor="_Toc121043252" w:history="1">
        <w:r w:rsidRPr="008F3A2A">
          <w:rPr>
            <w:rStyle w:val="Hyperlink"/>
            <w:noProof/>
          </w:rPr>
          <w:t>11.2.</w:t>
        </w:r>
        <w:r>
          <w:rPr>
            <w:smallCaps w:val="0"/>
            <w:noProof/>
            <w:sz w:val="24"/>
          </w:rPr>
          <w:tab/>
        </w:r>
        <w:r w:rsidRPr="008F3A2A">
          <w:rPr>
            <w:rStyle w:val="Hyperlink"/>
            <w:noProof/>
          </w:rPr>
          <w:t>Preprocessing</w:t>
        </w:r>
        <w:r>
          <w:rPr>
            <w:noProof/>
            <w:webHidden/>
          </w:rPr>
          <w:tab/>
        </w:r>
        <w:r>
          <w:rPr>
            <w:noProof/>
            <w:webHidden/>
          </w:rPr>
          <w:fldChar w:fldCharType="begin"/>
        </w:r>
        <w:r>
          <w:rPr>
            <w:noProof/>
            <w:webHidden/>
          </w:rPr>
          <w:instrText xml:space="preserve"> PAGEREF _Toc121043252 \h </w:instrText>
        </w:r>
        <w:r>
          <w:rPr>
            <w:noProof/>
          </w:rPr>
        </w:r>
        <w:r>
          <w:rPr>
            <w:noProof/>
            <w:webHidden/>
          </w:rPr>
          <w:fldChar w:fldCharType="separate"/>
        </w:r>
        <w:r>
          <w:rPr>
            <w:noProof/>
            <w:webHidden/>
          </w:rPr>
          <w:t>86</w:t>
        </w:r>
        <w:r>
          <w:rPr>
            <w:noProof/>
            <w:webHidden/>
          </w:rPr>
          <w:fldChar w:fldCharType="end"/>
        </w:r>
      </w:hyperlink>
    </w:p>
    <w:p w14:paraId="0A950AC7" w14:textId="77777777" w:rsidR="0083032A" w:rsidRDefault="0083032A">
      <w:pPr>
        <w:pStyle w:val="Inhopg2"/>
        <w:tabs>
          <w:tab w:val="left" w:pos="900"/>
          <w:tab w:val="right" w:leader="dot" w:pos="8152"/>
        </w:tabs>
        <w:rPr>
          <w:smallCaps w:val="0"/>
          <w:noProof/>
          <w:sz w:val="24"/>
        </w:rPr>
      </w:pPr>
      <w:hyperlink w:anchor="_Toc121043253" w:history="1">
        <w:r w:rsidRPr="008F3A2A">
          <w:rPr>
            <w:rStyle w:val="Hyperlink"/>
            <w:noProof/>
          </w:rPr>
          <w:t>11.3.</w:t>
        </w:r>
        <w:r>
          <w:rPr>
            <w:smallCaps w:val="0"/>
            <w:noProof/>
            <w:sz w:val="24"/>
          </w:rPr>
          <w:tab/>
        </w:r>
        <w:r w:rsidRPr="008F3A2A">
          <w:rPr>
            <w:rStyle w:val="Hyperlink"/>
            <w:noProof/>
          </w:rPr>
          <w:t>Initialisation</w:t>
        </w:r>
        <w:r>
          <w:rPr>
            <w:noProof/>
            <w:webHidden/>
          </w:rPr>
          <w:tab/>
        </w:r>
        <w:r>
          <w:rPr>
            <w:noProof/>
            <w:webHidden/>
          </w:rPr>
          <w:fldChar w:fldCharType="begin"/>
        </w:r>
        <w:r>
          <w:rPr>
            <w:noProof/>
            <w:webHidden/>
          </w:rPr>
          <w:instrText xml:space="preserve"> PAGEREF _Toc121043253 \h </w:instrText>
        </w:r>
        <w:r>
          <w:rPr>
            <w:noProof/>
          </w:rPr>
        </w:r>
        <w:r>
          <w:rPr>
            <w:noProof/>
            <w:webHidden/>
          </w:rPr>
          <w:fldChar w:fldCharType="separate"/>
        </w:r>
        <w:r>
          <w:rPr>
            <w:noProof/>
            <w:webHidden/>
          </w:rPr>
          <w:t>87</w:t>
        </w:r>
        <w:r>
          <w:rPr>
            <w:noProof/>
            <w:webHidden/>
          </w:rPr>
          <w:fldChar w:fldCharType="end"/>
        </w:r>
      </w:hyperlink>
    </w:p>
    <w:p w14:paraId="12CB2779" w14:textId="77777777" w:rsidR="0083032A" w:rsidRDefault="0083032A">
      <w:pPr>
        <w:pStyle w:val="Inhopg1"/>
        <w:tabs>
          <w:tab w:val="right" w:leader="dot" w:pos="8152"/>
        </w:tabs>
        <w:rPr>
          <w:b w:val="0"/>
          <w:bCs w:val="0"/>
          <w:caps w:val="0"/>
          <w:noProof/>
          <w:sz w:val="24"/>
        </w:rPr>
      </w:pPr>
      <w:hyperlink w:anchor="_Toc121043254" w:history="1">
        <w:r w:rsidRPr="008F3A2A">
          <w:rPr>
            <w:rStyle w:val="Hyperlink"/>
            <w:noProof/>
          </w:rPr>
          <w:t>Degrees of freedom</w:t>
        </w:r>
        <w:r>
          <w:rPr>
            <w:noProof/>
            <w:webHidden/>
          </w:rPr>
          <w:tab/>
        </w:r>
        <w:r>
          <w:rPr>
            <w:noProof/>
            <w:webHidden/>
          </w:rPr>
          <w:fldChar w:fldCharType="begin"/>
        </w:r>
        <w:r>
          <w:rPr>
            <w:noProof/>
            <w:webHidden/>
          </w:rPr>
          <w:instrText xml:space="preserve"> PAGEREF _Toc121043254 \h </w:instrText>
        </w:r>
        <w:r>
          <w:rPr>
            <w:noProof/>
          </w:rPr>
        </w:r>
        <w:r>
          <w:rPr>
            <w:noProof/>
            <w:webHidden/>
          </w:rPr>
          <w:fldChar w:fldCharType="separate"/>
        </w:r>
        <w:r>
          <w:rPr>
            <w:noProof/>
            <w:webHidden/>
          </w:rPr>
          <w:t>87</w:t>
        </w:r>
        <w:r>
          <w:rPr>
            <w:noProof/>
            <w:webHidden/>
          </w:rPr>
          <w:fldChar w:fldCharType="end"/>
        </w:r>
      </w:hyperlink>
    </w:p>
    <w:p w14:paraId="16B602C2" w14:textId="77777777" w:rsidR="0083032A" w:rsidRDefault="0083032A">
      <w:pPr>
        <w:pStyle w:val="Inhopg1"/>
        <w:tabs>
          <w:tab w:val="right" w:leader="dot" w:pos="8152"/>
        </w:tabs>
        <w:rPr>
          <w:b w:val="0"/>
          <w:bCs w:val="0"/>
          <w:caps w:val="0"/>
          <w:noProof/>
          <w:sz w:val="24"/>
        </w:rPr>
      </w:pPr>
      <w:hyperlink w:anchor="_Toc121043255" w:history="1">
        <w:r w:rsidRPr="008F3A2A">
          <w:rPr>
            <w:rStyle w:val="Hyperlink"/>
            <w:noProof/>
          </w:rPr>
          <w:t>Stiffness matrix</w:t>
        </w:r>
        <w:r>
          <w:rPr>
            <w:noProof/>
            <w:webHidden/>
          </w:rPr>
          <w:tab/>
        </w:r>
        <w:r>
          <w:rPr>
            <w:noProof/>
            <w:webHidden/>
          </w:rPr>
          <w:fldChar w:fldCharType="begin"/>
        </w:r>
        <w:r>
          <w:rPr>
            <w:noProof/>
            <w:webHidden/>
          </w:rPr>
          <w:instrText xml:space="preserve"> PAGEREF _Toc121043255 \h </w:instrText>
        </w:r>
        <w:r>
          <w:rPr>
            <w:noProof/>
          </w:rPr>
        </w:r>
        <w:r>
          <w:rPr>
            <w:noProof/>
            <w:webHidden/>
          </w:rPr>
          <w:fldChar w:fldCharType="separate"/>
        </w:r>
        <w:r>
          <w:rPr>
            <w:noProof/>
            <w:webHidden/>
          </w:rPr>
          <w:t>87</w:t>
        </w:r>
        <w:r>
          <w:rPr>
            <w:noProof/>
            <w:webHidden/>
          </w:rPr>
          <w:fldChar w:fldCharType="end"/>
        </w:r>
      </w:hyperlink>
    </w:p>
    <w:p w14:paraId="5F948FFC" w14:textId="77777777" w:rsidR="0083032A" w:rsidRDefault="0083032A">
      <w:pPr>
        <w:pStyle w:val="Inhopg2"/>
        <w:tabs>
          <w:tab w:val="right" w:leader="dot" w:pos="8152"/>
        </w:tabs>
        <w:rPr>
          <w:smallCaps w:val="0"/>
          <w:noProof/>
          <w:sz w:val="24"/>
        </w:rPr>
      </w:pPr>
      <w:hyperlink w:anchor="_Toc121043256" w:history="1">
        <w:r w:rsidRPr="008F3A2A">
          <w:rPr>
            <w:rStyle w:val="Hyperlink"/>
            <w:noProof/>
          </w:rPr>
          <w:t>Element stiffness matrix</w:t>
        </w:r>
        <w:r>
          <w:rPr>
            <w:noProof/>
            <w:webHidden/>
          </w:rPr>
          <w:tab/>
        </w:r>
        <w:r>
          <w:rPr>
            <w:noProof/>
            <w:webHidden/>
          </w:rPr>
          <w:fldChar w:fldCharType="begin"/>
        </w:r>
        <w:r>
          <w:rPr>
            <w:noProof/>
            <w:webHidden/>
          </w:rPr>
          <w:instrText xml:space="preserve"> PAGEREF _Toc121043256 \h </w:instrText>
        </w:r>
        <w:r>
          <w:rPr>
            <w:noProof/>
          </w:rPr>
        </w:r>
        <w:r>
          <w:rPr>
            <w:noProof/>
            <w:webHidden/>
          </w:rPr>
          <w:fldChar w:fldCharType="separate"/>
        </w:r>
        <w:r>
          <w:rPr>
            <w:noProof/>
            <w:webHidden/>
          </w:rPr>
          <w:t>87</w:t>
        </w:r>
        <w:r>
          <w:rPr>
            <w:noProof/>
            <w:webHidden/>
          </w:rPr>
          <w:fldChar w:fldCharType="end"/>
        </w:r>
      </w:hyperlink>
    </w:p>
    <w:p w14:paraId="6164A9A3" w14:textId="77777777" w:rsidR="0083032A" w:rsidRDefault="0083032A">
      <w:pPr>
        <w:pStyle w:val="Inhopg2"/>
        <w:tabs>
          <w:tab w:val="right" w:leader="dot" w:pos="8152"/>
        </w:tabs>
        <w:rPr>
          <w:smallCaps w:val="0"/>
          <w:noProof/>
          <w:sz w:val="24"/>
        </w:rPr>
      </w:pPr>
      <w:hyperlink w:anchor="_Toc121043257" w:history="1">
        <w:r w:rsidRPr="008F3A2A">
          <w:rPr>
            <w:rStyle w:val="Hyperlink"/>
            <w:noProof/>
          </w:rPr>
          <w:t>Transformation matrix</w:t>
        </w:r>
        <w:r>
          <w:rPr>
            <w:noProof/>
            <w:webHidden/>
          </w:rPr>
          <w:tab/>
        </w:r>
        <w:r>
          <w:rPr>
            <w:noProof/>
            <w:webHidden/>
          </w:rPr>
          <w:fldChar w:fldCharType="begin"/>
        </w:r>
        <w:r>
          <w:rPr>
            <w:noProof/>
            <w:webHidden/>
          </w:rPr>
          <w:instrText xml:space="preserve"> PAGEREF _Toc121043257 \h </w:instrText>
        </w:r>
        <w:r>
          <w:rPr>
            <w:noProof/>
          </w:rPr>
        </w:r>
        <w:r>
          <w:rPr>
            <w:noProof/>
            <w:webHidden/>
          </w:rPr>
          <w:fldChar w:fldCharType="separate"/>
        </w:r>
        <w:r>
          <w:rPr>
            <w:noProof/>
            <w:webHidden/>
          </w:rPr>
          <w:t>88</w:t>
        </w:r>
        <w:r>
          <w:rPr>
            <w:noProof/>
            <w:webHidden/>
          </w:rPr>
          <w:fldChar w:fldCharType="end"/>
        </w:r>
      </w:hyperlink>
    </w:p>
    <w:p w14:paraId="6DCCAC0D" w14:textId="77777777" w:rsidR="0083032A" w:rsidRDefault="0083032A">
      <w:pPr>
        <w:pStyle w:val="Inhopg3"/>
        <w:tabs>
          <w:tab w:val="left" w:pos="1260"/>
          <w:tab w:val="right" w:leader="dot" w:pos="8152"/>
        </w:tabs>
        <w:rPr>
          <w:i w:val="0"/>
          <w:iCs w:val="0"/>
          <w:noProof/>
          <w:sz w:val="24"/>
        </w:rPr>
      </w:pPr>
      <w:hyperlink w:anchor="_Toc121043258" w:history="1">
        <w:r w:rsidRPr="008F3A2A">
          <w:rPr>
            <w:rStyle w:val="Hyperlink"/>
            <w:noProof/>
            <w:lang w:val="en-US"/>
          </w:rPr>
          <w:t>11.3.1.</w:t>
        </w:r>
        <w:r>
          <w:rPr>
            <w:i w:val="0"/>
            <w:iCs w:val="0"/>
            <w:noProof/>
            <w:sz w:val="24"/>
          </w:rPr>
          <w:tab/>
        </w:r>
        <w:r w:rsidRPr="008F3A2A">
          <w:rPr>
            <w:rStyle w:val="Hyperlink"/>
            <w:noProof/>
            <w:lang w:val="en-US"/>
          </w:rPr>
          <w:t>Assembly</w:t>
        </w:r>
        <w:r>
          <w:rPr>
            <w:noProof/>
            <w:webHidden/>
          </w:rPr>
          <w:tab/>
        </w:r>
        <w:r>
          <w:rPr>
            <w:noProof/>
            <w:webHidden/>
          </w:rPr>
          <w:fldChar w:fldCharType="begin"/>
        </w:r>
        <w:r>
          <w:rPr>
            <w:noProof/>
            <w:webHidden/>
          </w:rPr>
          <w:instrText xml:space="preserve"> PAGEREF _Toc121043258 \h </w:instrText>
        </w:r>
        <w:r>
          <w:rPr>
            <w:noProof/>
          </w:rPr>
        </w:r>
        <w:r>
          <w:rPr>
            <w:noProof/>
            <w:webHidden/>
          </w:rPr>
          <w:fldChar w:fldCharType="separate"/>
        </w:r>
        <w:r>
          <w:rPr>
            <w:noProof/>
            <w:webHidden/>
          </w:rPr>
          <w:t>89</w:t>
        </w:r>
        <w:r>
          <w:rPr>
            <w:noProof/>
            <w:webHidden/>
          </w:rPr>
          <w:fldChar w:fldCharType="end"/>
        </w:r>
      </w:hyperlink>
    </w:p>
    <w:p w14:paraId="5FF166C2" w14:textId="77777777" w:rsidR="0083032A" w:rsidRDefault="0083032A">
      <w:pPr>
        <w:pStyle w:val="Inhopg1"/>
        <w:tabs>
          <w:tab w:val="right" w:leader="dot" w:pos="8152"/>
        </w:tabs>
        <w:rPr>
          <w:b w:val="0"/>
          <w:bCs w:val="0"/>
          <w:caps w:val="0"/>
          <w:noProof/>
          <w:sz w:val="24"/>
        </w:rPr>
      </w:pPr>
      <w:hyperlink w:anchor="_Toc121043259" w:history="1">
        <w:r w:rsidRPr="008F3A2A">
          <w:rPr>
            <w:rStyle w:val="Hyperlink"/>
            <w:noProof/>
          </w:rPr>
          <w:t>Force term</w:t>
        </w:r>
        <w:r>
          <w:rPr>
            <w:noProof/>
            <w:webHidden/>
          </w:rPr>
          <w:tab/>
        </w:r>
        <w:r>
          <w:rPr>
            <w:noProof/>
            <w:webHidden/>
          </w:rPr>
          <w:fldChar w:fldCharType="begin"/>
        </w:r>
        <w:r>
          <w:rPr>
            <w:noProof/>
            <w:webHidden/>
          </w:rPr>
          <w:instrText xml:space="preserve"> PAGEREF _Toc121043259 \h </w:instrText>
        </w:r>
        <w:r>
          <w:rPr>
            <w:noProof/>
          </w:rPr>
        </w:r>
        <w:r>
          <w:rPr>
            <w:noProof/>
            <w:webHidden/>
          </w:rPr>
          <w:fldChar w:fldCharType="separate"/>
        </w:r>
        <w:r>
          <w:rPr>
            <w:noProof/>
            <w:webHidden/>
          </w:rPr>
          <w:t>89</w:t>
        </w:r>
        <w:r>
          <w:rPr>
            <w:noProof/>
            <w:webHidden/>
          </w:rPr>
          <w:fldChar w:fldCharType="end"/>
        </w:r>
      </w:hyperlink>
    </w:p>
    <w:p w14:paraId="4AFFFA04" w14:textId="77777777" w:rsidR="0083032A" w:rsidRDefault="0083032A">
      <w:pPr>
        <w:pStyle w:val="Inhopg2"/>
        <w:tabs>
          <w:tab w:val="left" w:pos="900"/>
          <w:tab w:val="right" w:leader="dot" w:pos="8152"/>
        </w:tabs>
        <w:rPr>
          <w:smallCaps w:val="0"/>
          <w:noProof/>
          <w:sz w:val="24"/>
        </w:rPr>
      </w:pPr>
      <w:hyperlink w:anchor="_Toc121043260" w:history="1">
        <w:r w:rsidRPr="008F3A2A">
          <w:rPr>
            <w:rStyle w:val="Hyperlink"/>
            <w:noProof/>
          </w:rPr>
          <w:t>11.4.</w:t>
        </w:r>
        <w:r>
          <w:rPr>
            <w:smallCaps w:val="0"/>
            <w:noProof/>
            <w:sz w:val="24"/>
          </w:rPr>
          <w:tab/>
        </w:r>
        <w:r w:rsidRPr="008F3A2A">
          <w:rPr>
            <w:rStyle w:val="Hyperlink"/>
            <w:noProof/>
          </w:rPr>
          <w:t>Partitioning</w:t>
        </w:r>
        <w:r>
          <w:rPr>
            <w:noProof/>
            <w:webHidden/>
          </w:rPr>
          <w:tab/>
        </w:r>
        <w:r>
          <w:rPr>
            <w:noProof/>
            <w:webHidden/>
          </w:rPr>
          <w:fldChar w:fldCharType="begin"/>
        </w:r>
        <w:r>
          <w:rPr>
            <w:noProof/>
            <w:webHidden/>
          </w:rPr>
          <w:instrText xml:space="preserve"> PAGEREF _Toc121043260 \h </w:instrText>
        </w:r>
        <w:r>
          <w:rPr>
            <w:noProof/>
          </w:rPr>
        </w:r>
        <w:r>
          <w:rPr>
            <w:noProof/>
            <w:webHidden/>
          </w:rPr>
          <w:fldChar w:fldCharType="separate"/>
        </w:r>
        <w:r>
          <w:rPr>
            <w:noProof/>
            <w:webHidden/>
          </w:rPr>
          <w:t>90</w:t>
        </w:r>
        <w:r>
          <w:rPr>
            <w:noProof/>
            <w:webHidden/>
          </w:rPr>
          <w:fldChar w:fldCharType="end"/>
        </w:r>
      </w:hyperlink>
    </w:p>
    <w:p w14:paraId="5927479D" w14:textId="77777777" w:rsidR="0083032A" w:rsidRDefault="0083032A">
      <w:pPr>
        <w:pStyle w:val="Inhopg2"/>
        <w:tabs>
          <w:tab w:val="left" w:pos="900"/>
          <w:tab w:val="right" w:leader="dot" w:pos="8152"/>
        </w:tabs>
        <w:rPr>
          <w:smallCaps w:val="0"/>
          <w:noProof/>
          <w:sz w:val="24"/>
        </w:rPr>
      </w:pPr>
      <w:hyperlink w:anchor="_Toc121043261" w:history="1">
        <w:r w:rsidRPr="008F3A2A">
          <w:rPr>
            <w:rStyle w:val="Hyperlink"/>
            <w:noProof/>
          </w:rPr>
          <w:t>11.5.</w:t>
        </w:r>
        <w:r>
          <w:rPr>
            <w:smallCaps w:val="0"/>
            <w:noProof/>
            <w:sz w:val="24"/>
          </w:rPr>
          <w:tab/>
        </w:r>
        <w:r w:rsidRPr="008F3A2A">
          <w:rPr>
            <w:rStyle w:val="Hyperlink"/>
            <w:noProof/>
          </w:rPr>
          <w:t>Solving the equation</w:t>
        </w:r>
        <w:r>
          <w:rPr>
            <w:noProof/>
            <w:webHidden/>
          </w:rPr>
          <w:tab/>
        </w:r>
        <w:r>
          <w:rPr>
            <w:noProof/>
            <w:webHidden/>
          </w:rPr>
          <w:fldChar w:fldCharType="begin"/>
        </w:r>
        <w:r>
          <w:rPr>
            <w:noProof/>
            <w:webHidden/>
          </w:rPr>
          <w:instrText xml:space="preserve"> PAGEREF _Toc121043261 \h </w:instrText>
        </w:r>
        <w:r>
          <w:rPr>
            <w:noProof/>
          </w:rPr>
        </w:r>
        <w:r>
          <w:rPr>
            <w:noProof/>
            <w:webHidden/>
          </w:rPr>
          <w:fldChar w:fldCharType="separate"/>
        </w:r>
        <w:r>
          <w:rPr>
            <w:noProof/>
            <w:webHidden/>
          </w:rPr>
          <w:t>90</w:t>
        </w:r>
        <w:r>
          <w:rPr>
            <w:noProof/>
            <w:webHidden/>
          </w:rPr>
          <w:fldChar w:fldCharType="end"/>
        </w:r>
      </w:hyperlink>
    </w:p>
    <w:p w14:paraId="52F33BE8" w14:textId="77777777" w:rsidR="0083032A" w:rsidRDefault="0083032A">
      <w:pPr>
        <w:pStyle w:val="Inhopg1"/>
        <w:tabs>
          <w:tab w:val="left" w:pos="540"/>
          <w:tab w:val="right" w:leader="dot" w:pos="8152"/>
        </w:tabs>
        <w:rPr>
          <w:b w:val="0"/>
          <w:bCs w:val="0"/>
          <w:caps w:val="0"/>
          <w:noProof/>
          <w:sz w:val="24"/>
        </w:rPr>
      </w:pPr>
      <w:hyperlink w:anchor="_Toc121043262" w:history="1">
        <w:r w:rsidRPr="008F3A2A">
          <w:rPr>
            <w:rStyle w:val="Hyperlink"/>
            <w:noProof/>
            <w:lang w:val="nl-BE"/>
          </w:rPr>
          <w:t>12.</w:t>
        </w:r>
        <w:r>
          <w:rPr>
            <w:b w:val="0"/>
            <w:bCs w:val="0"/>
            <w:caps w:val="0"/>
            <w:noProof/>
            <w:sz w:val="24"/>
          </w:rPr>
          <w:tab/>
        </w:r>
        <w:r w:rsidRPr="008F3A2A">
          <w:rPr>
            <w:rStyle w:val="Hyperlink"/>
            <w:noProof/>
          </w:rPr>
          <w:t>Integration schemes</w:t>
        </w:r>
        <w:r>
          <w:rPr>
            <w:noProof/>
            <w:webHidden/>
          </w:rPr>
          <w:tab/>
        </w:r>
        <w:r>
          <w:rPr>
            <w:noProof/>
            <w:webHidden/>
          </w:rPr>
          <w:fldChar w:fldCharType="begin"/>
        </w:r>
        <w:r>
          <w:rPr>
            <w:noProof/>
            <w:webHidden/>
          </w:rPr>
          <w:instrText xml:space="preserve"> PAGEREF _Toc121043262 \h </w:instrText>
        </w:r>
        <w:r>
          <w:rPr>
            <w:noProof/>
          </w:rPr>
        </w:r>
        <w:r>
          <w:rPr>
            <w:noProof/>
            <w:webHidden/>
          </w:rPr>
          <w:fldChar w:fldCharType="separate"/>
        </w:r>
        <w:r>
          <w:rPr>
            <w:noProof/>
            <w:webHidden/>
          </w:rPr>
          <w:t>90</w:t>
        </w:r>
        <w:r>
          <w:rPr>
            <w:noProof/>
            <w:webHidden/>
          </w:rPr>
          <w:fldChar w:fldCharType="end"/>
        </w:r>
      </w:hyperlink>
    </w:p>
    <w:p w14:paraId="584E265F" w14:textId="77777777" w:rsidR="0083032A" w:rsidRDefault="0083032A">
      <w:pPr>
        <w:pStyle w:val="Inhopg2"/>
        <w:tabs>
          <w:tab w:val="left" w:pos="900"/>
          <w:tab w:val="right" w:leader="dot" w:pos="8152"/>
        </w:tabs>
        <w:rPr>
          <w:smallCaps w:val="0"/>
          <w:noProof/>
          <w:sz w:val="24"/>
        </w:rPr>
      </w:pPr>
      <w:hyperlink w:anchor="_Toc121043263" w:history="1">
        <w:r w:rsidRPr="008F3A2A">
          <w:rPr>
            <w:rStyle w:val="Hyperlink"/>
            <w:noProof/>
            <w:lang w:val="nl-BE"/>
          </w:rPr>
          <w:t>12.1.</w:t>
        </w:r>
        <w:r>
          <w:rPr>
            <w:smallCaps w:val="0"/>
            <w:noProof/>
            <w:sz w:val="24"/>
          </w:rPr>
          <w:tab/>
        </w:r>
        <w:r w:rsidRPr="008F3A2A">
          <w:rPr>
            <w:rStyle w:val="Hyperlink"/>
            <w:noProof/>
            <w:lang w:val="nl-BE"/>
          </w:rPr>
          <w:t>IntegrationSchemes</w:t>
        </w:r>
        <w:r>
          <w:rPr>
            <w:noProof/>
            <w:webHidden/>
          </w:rPr>
          <w:tab/>
        </w:r>
        <w:r>
          <w:rPr>
            <w:noProof/>
            <w:webHidden/>
          </w:rPr>
          <w:fldChar w:fldCharType="begin"/>
        </w:r>
        <w:r>
          <w:rPr>
            <w:noProof/>
            <w:webHidden/>
          </w:rPr>
          <w:instrText xml:space="preserve"> PAGEREF _Toc121043263 \h </w:instrText>
        </w:r>
        <w:r>
          <w:rPr>
            <w:noProof/>
          </w:rPr>
        </w:r>
        <w:r>
          <w:rPr>
            <w:noProof/>
            <w:webHidden/>
          </w:rPr>
          <w:fldChar w:fldCharType="separate"/>
        </w:r>
        <w:r>
          <w:rPr>
            <w:noProof/>
            <w:webHidden/>
          </w:rPr>
          <w:t>90</w:t>
        </w:r>
        <w:r>
          <w:rPr>
            <w:noProof/>
            <w:webHidden/>
          </w:rPr>
          <w:fldChar w:fldCharType="end"/>
        </w:r>
      </w:hyperlink>
    </w:p>
    <w:p w14:paraId="4922E45A" w14:textId="77777777" w:rsidR="0083032A" w:rsidRDefault="0083032A">
      <w:pPr>
        <w:pStyle w:val="Inhopg3"/>
        <w:tabs>
          <w:tab w:val="left" w:pos="1260"/>
          <w:tab w:val="right" w:leader="dot" w:pos="8152"/>
        </w:tabs>
        <w:rPr>
          <w:i w:val="0"/>
          <w:iCs w:val="0"/>
          <w:noProof/>
          <w:sz w:val="24"/>
        </w:rPr>
      </w:pPr>
      <w:hyperlink w:anchor="_Toc121043264" w:history="1">
        <w:r w:rsidRPr="008F3A2A">
          <w:rPr>
            <w:rStyle w:val="Hyperlink"/>
            <w:noProof/>
          </w:rPr>
          <w:t>12.1.1.</w:t>
        </w:r>
        <w:r>
          <w:rPr>
            <w:i w:val="0"/>
            <w:iCs w:val="0"/>
            <w:noProof/>
            <w:sz w:val="24"/>
          </w:rPr>
          <w:tab/>
        </w:r>
        <w:r w:rsidRPr="008F3A2A">
          <w:rPr>
            <w:rStyle w:val="Hyperlink"/>
            <w:noProof/>
          </w:rPr>
          <w:t>System with one mass</w:t>
        </w:r>
        <w:r>
          <w:rPr>
            <w:noProof/>
            <w:webHidden/>
          </w:rPr>
          <w:tab/>
        </w:r>
        <w:r>
          <w:rPr>
            <w:noProof/>
            <w:webHidden/>
          </w:rPr>
          <w:fldChar w:fldCharType="begin"/>
        </w:r>
        <w:r>
          <w:rPr>
            <w:noProof/>
            <w:webHidden/>
          </w:rPr>
          <w:instrText xml:space="preserve"> PAGEREF _Toc121043264 \h </w:instrText>
        </w:r>
        <w:r>
          <w:rPr>
            <w:noProof/>
          </w:rPr>
        </w:r>
        <w:r>
          <w:rPr>
            <w:noProof/>
            <w:webHidden/>
          </w:rPr>
          <w:fldChar w:fldCharType="separate"/>
        </w:r>
        <w:r>
          <w:rPr>
            <w:noProof/>
            <w:webHidden/>
          </w:rPr>
          <w:t>90</w:t>
        </w:r>
        <w:r>
          <w:rPr>
            <w:noProof/>
            <w:webHidden/>
          </w:rPr>
          <w:fldChar w:fldCharType="end"/>
        </w:r>
      </w:hyperlink>
    </w:p>
    <w:p w14:paraId="5A9F225E" w14:textId="77777777" w:rsidR="0083032A" w:rsidRDefault="0083032A">
      <w:pPr>
        <w:pStyle w:val="Inhopg3"/>
        <w:tabs>
          <w:tab w:val="left" w:pos="1260"/>
          <w:tab w:val="right" w:leader="dot" w:pos="8152"/>
        </w:tabs>
        <w:rPr>
          <w:i w:val="0"/>
          <w:iCs w:val="0"/>
          <w:noProof/>
          <w:sz w:val="24"/>
        </w:rPr>
      </w:pPr>
      <w:hyperlink w:anchor="_Toc121043265" w:history="1">
        <w:r w:rsidRPr="008F3A2A">
          <w:rPr>
            <w:rStyle w:val="Hyperlink"/>
            <w:noProof/>
          </w:rPr>
          <w:t>12.1.2.</w:t>
        </w:r>
        <w:r>
          <w:rPr>
            <w:i w:val="0"/>
            <w:iCs w:val="0"/>
            <w:noProof/>
            <w:sz w:val="24"/>
          </w:rPr>
          <w:tab/>
        </w:r>
        <w:r w:rsidRPr="008F3A2A">
          <w:rPr>
            <w:rStyle w:val="Hyperlink"/>
            <w:noProof/>
          </w:rPr>
          <w:t>System with two masses</w:t>
        </w:r>
        <w:r>
          <w:rPr>
            <w:noProof/>
            <w:webHidden/>
          </w:rPr>
          <w:tab/>
        </w:r>
        <w:r>
          <w:rPr>
            <w:noProof/>
            <w:webHidden/>
          </w:rPr>
          <w:fldChar w:fldCharType="begin"/>
        </w:r>
        <w:r>
          <w:rPr>
            <w:noProof/>
            <w:webHidden/>
          </w:rPr>
          <w:instrText xml:space="preserve"> PAGEREF _Toc121043265 \h </w:instrText>
        </w:r>
        <w:r>
          <w:rPr>
            <w:noProof/>
          </w:rPr>
        </w:r>
        <w:r>
          <w:rPr>
            <w:noProof/>
            <w:webHidden/>
          </w:rPr>
          <w:fldChar w:fldCharType="separate"/>
        </w:r>
        <w:r>
          <w:rPr>
            <w:noProof/>
            <w:webHidden/>
          </w:rPr>
          <w:t>94</w:t>
        </w:r>
        <w:r>
          <w:rPr>
            <w:noProof/>
            <w:webHidden/>
          </w:rPr>
          <w:fldChar w:fldCharType="end"/>
        </w:r>
      </w:hyperlink>
    </w:p>
    <w:p w14:paraId="25F6498A" w14:textId="77777777" w:rsidR="0083032A" w:rsidRDefault="0083032A">
      <w:pPr>
        <w:pStyle w:val="Inhopg3"/>
        <w:tabs>
          <w:tab w:val="left" w:pos="1260"/>
          <w:tab w:val="right" w:leader="dot" w:pos="8152"/>
        </w:tabs>
        <w:rPr>
          <w:i w:val="0"/>
          <w:iCs w:val="0"/>
          <w:noProof/>
          <w:sz w:val="24"/>
        </w:rPr>
      </w:pPr>
      <w:hyperlink w:anchor="_Toc121043266" w:history="1">
        <w:r w:rsidRPr="008F3A2A">
          <w:rPr>
            <w:rStyle w:val="Hyperlink"/>
            <w:noProof/>
          </w:rPr>
          <w:t>12.1.3.</w:t>
        </w:r>
        <w:r>
          <w:rPr>
            <w:i w:val="0"/>
            <w:iCs w:val="0"/>
            <w:noProof/>
            <w:sz w:val="24"/>
          </w:rPr>
          <w:tab/>
        </w:r>
        <w:r w:rsidRPr="008F3A2A">
          <w:rPr>
            <w:rStyle w:val="Hyperlink"/>
            <w:noProof/>
          </w:rPr>
          <w:t>Leap Frog Schema</w:t>
        </w:r>
        <w:r>
          <w:rPr>
            <w:noProof/>
            <w:webHidden/>
          </w:rPr>
          <w:tab/>
        </w:r>
        <w:r>
          <w:rPr>
            <w:noProof/>
            <w:webHidden/>
          </w:rPr>
          <w:fldChar w:fldCharType="begin"/>
        </w:r>
        <w:r>
          <w:rPr>
            <w:noProof/>
            <w:webHidden/>
          </w:rPr>
          <w:instrText xml:space="preserve"> PAGEREF _Toc121043266 \h </w:instrText>
        </w:r>
        <w:r>
          <w:rPr>
            <w:noProof/>
          </w:rPr>
        </w:r>
        <w:r>
          <w:rPr>
            <w:noProof/>
            <w:webHidden/>
          </w:rPr>
          <w:fldChar w:fldCharType="separate"/>
        </w:r>
        <w:r>
          <w:rPr>
            <w:noProof/>
            <w:webHidden/>
          </w:rPr>
          <w:t>96</w:t>
        </w:r>
        <w:r>
          <w:rPr>
            <w:noProof/>
            <w:webHidden/>
          </w:rPr>
          <w:fldChar w:fldCharType="end"/>
        </w:r>
      </w:hyperlink>
    </w:p>
    <w:p w14:paraId="7470015B" w14:textId="77777777" w:rsidR="0083032A" w:rsidRDefault="0083032A">
      <w:pPr>
        <w:pStyle w:val="Inhopg3"/>
        <w:tabs>
          <w:tab w:val="left" w:pos="1260"/>
          <w:tab w:val="right" w:leader="dot" w:pos="8152"/>
        </w:tabs>
        <w:rPr>
          <w:i w:val="0"/>
          <w:iCs w:val="0"/>
          <w:noProof/>
          <w:sz w:val="24"/>
        </w:rPr>
      </w:pPr>
      <w:hyperlink w:anchor="_Toc121043267" w:history="1">
        <w:r w:rsidRPr="008F3A2A">
          <w:rPr>
            <w:rStyle w:val="Hyperlink"/>
            <w:noProof/>
          </w:rPr>
          <w:t>12.1.4.</w:t>
        </w:r>
        <w:r>
          <w:rPr>
            <w:i w:val="0"/>
            <w:iCs w:val="0"/>
            <w:noProof/>
            <w:sz w:val="24"/>
          </w:rPr>
          <w:tab/>
        </w:r>
        <w:r w:rsidRPr="008F3A2A">
          <w:rPr>
            <w:rStyle w:val="Hyperlink"/>
            <w:noProof/>
          </w:rPr>
          <w:t>Het aanleggen van een kracht</w:t>
        </w:r>
        <w:r>
          <w:rPr>
            <w:noProof/>
            <w:webHidden/>
          </w:rPr>
          <w:tab/>
        </w:r>
        <w:r>
          <w:rPr>
            <w:noProof/>
            <w:webHidden/>
          </w:rPr>
          <w:fldChar w:fldCharType="begin"/>
        </w:r>
        <w:r>
          <w:rPr>
            <w:noProof/>
            <w:webHidden/>
          </w:rPr>
          <w:instrText xml:space="preserve"> PAGEREF _Toc121043267 \h </w:instrText>
        </w:r>
        <w:r>
          <w:rPr>
            <w:noProof/>
          </w:rPr>
        </w:r>
        <w:r>
          <w:rPr>
            <w:noProof/>
            <w:webHidden/>
          </w:rPr>
          <w:fldChar w:fldCharType="separate"/>
        </w:r>
        <w:r>
          <w:rPr>
            <w:noProof/>
            <w:webHidden/>
          </w:rPr>
          <w:t>97</w:t>
        </w:r>
        <w:r>
          <w:rPr>
            <w:noProof/>
            <w:webHidden/>
          </w:rPr>
          <w:fldChar w:fldCharType="end"/>
        </w:r>
      </w:hyperlink>
    </w:p>
    <w:p w14:paraId="07F0F22E" w14:textId="77777777" w:rsidR="0083032A" w:rsidRDefault="0083032A">
      <w:pPr>
        <w:pStyle w:val="Inhopg3"/>
        <w:tabs>
          <w:tab w:val="left" w:pos="1260"/>
          <w:tab w:val="right" w:leader="dot" w:pos="8152"/>
        </w:tabs>
        <w:rPr>
          <w:i w:val="0"/>
          <w:iCs w:val="0"/>
          <w:noProof/>
          <w:sz w:val="24"/>
        </w:rPr>
      </w:pPr>
      <w:hyperlink w:anchor="_Toc121043268" w:history="1">
        <w:r w:rsidRPr="008F3A2A">
          <w:rPr>
            <w:rStyle w:val="Hyperlink"/>
            <w:noProof/>
          </w:rPr>
          <w:t>12.1.5.</w:t>
        </w:r>
        <w:r>
          <w:rPr>
            <w:i w:val="0"/>
            <w:iCs w:val="0"/>
            <w:noProof/>
            <w:sz w:val="24"/>
          </w:rPr>
          <w:tab/>
        </w:r>
        <w:r w:rsidRPr="008F3A2A">
          <w:rPr>
            <w:rStyle w:val="Hyperlink"/>
            <w:noProof/>
          </w:rPr>
          <w:t>Simuleren van de trekproef</w:t>
        </w:r>
        <w:r>
          <w:rPr>
            <w:noProof/>
            <w:webHidden/>
          </w:rPr>
          <w:tab/>
        </w:r>
        <w:r>
          <w:rPr>
            <w:noProof/>
            <w:webHidden/>
          </w:rPr>
          <w:fldChar w:fldCharType="begin"/>
        </w:r>
        <w:r>
          <w:rPr>
            <w:noProof/>
            <w:webHidden/>
          </w:rPr>
          <w:instrText xml:space="preserve"> PAGEREF _Toc121043268 \h </w:instrText>
        </w:r>
        <w:r>
          <w:rPr>
            <w:noProof/>
          </w:rPr>
        </w:r>
        <w:r>
          <w:rPr>
            <w:noProof/>
            <w:webHidden/>
          </w:rPr>
          <w:fldChar w:fldCharType="separate"/>
        </w:r>
        <w:r>
          <w:rPr>
            <w:noProof/>
            <w:webHidden/>
          </w:rPr>
          <w:t>97</w:t>
        </w:r>
        <w:r>
          <w:rPr>
            <w:noProof/>
            <w:webHidden/>
          </w:rPr>
          <w:fldChar w:fldCharType="end"/>
        </w:r>
      </w:hyperlink>
    </w:p>
    <w:p w14:paraId="41877466" w14:textId="77777777" w:rsidR="0083032A" w:rsidRDefault="0083032A">
      <w:pPr>
        <w:pStyle w:val="Inhopg3"/>
        <w:tabs>
          <w:tab w:val="left" w:pos="1260"/>
          <w:tab w:val="right" w:leader="dot" w:pos="8152"/>
        </w:tabs>
        <w:rPr>
          <w:i w:val="0"/>
          <w:iCs w:val="0"/>
          <w:noProof/>
          <w:sz w:val="24"/>
        </w:rPr>
      </w:pPr>
      <w:hyperlink w:anchor="_Toc121043269" w:history="1">
        <w:r w:rsidRPr="008F3A2A">
          <w:rPr>
            <w:rStyle w:val="Hyperlink"/>
            <w:noProof/>
          </w:rPr>
          <w:t>12.1.6.</w:t>
        </w:r>
        <w:r>
          <w:rPr>
            <w:i w:val="0"/>
            <w:iCs w:val="0"/>
            <w:noProof/>
            <w:sz w:val="24"/>
          </w:rPr>
          <w:tab/>
        </w:r>
        <w:r w:rsidRPr="008F3A2A">
          <w:rPr>
            <w:rStyle w:val="Hyperlink"/>
            <w:noProof/>
          </w:rPr>
          <w:t>Berekening van de parameters</w:t>
        </w:r>
        <w:r>
          <w:rPr>
            <w:noProof/>
            <w:webHidden/>
          </w:rPr>
          <w:tab/>
        </w:r>
        <w:r>
          <w:rPr>
            <w:noProof/>
            <w:webHidden/>
          </w:rPr>
          <w:fldChar w:fldCharType="begin"/>
        </w:r>
        <w:r>
          <w:rPr>
            <w:noProof/>
            <w:webHidden/>
          </w:rPr>
          <w:instrText xml:space="preserve"> PAGEREF _Toc121043269 \h </w:instrText>
        </w:r>
        <w:r>
          <w:rPr>
            <w:noProof/>
          </w:rPr>
        </w:r>
        <w:r>
          <w:rPr>
            <w:noProof/>
            <w:webHidden/>
          </w:rPr>
          <w:fldChar w:fldCharType="separate"/>
        </w:r>
        <w:r>
          <w:rPr>
            <w:noProof/>
            <w:webHidden/>
          </w:rPr>
          <w:t>98</w:t>
        </w:r>
        <w:r>
          <w:rPr>
            <w:noProof/>
            <w:webHidden/>
          </w:rPr>
          <w:fldChar w:fldCharType="end"/>
        </w:r>
      </w:hyperlink>
    </w:p>
    <w:p w14:paraId="048954E9" w14:textId="77777777" w:rsidR="0083032A" w:rsidRDefault="0083032A">
      <w:pPr>
        <w:pStyle w:val="Inhopg2"/>
        <w:tabs>
          <w:tab w:val="left" w:pos="900"/>
          <w:tab w:val="right" w:leader="dot" w:pos="8152"/>
        </w:tabs>
        <w:rPr>
          <w:smallCaps w:val="0"/>
          <w:noProof/>
          <w:sz w:val="24"/>
        </w:rPr>
      </w:pPr>
      <w:hyperlink w:anchor="_Toc121043270" w:history="1">
        <w:r w:rsidRPr="008F3A2A">
          <w:rPr>
            <w:rStyle w:val="Hyperlink"/>
            <w:noProof/>
          </w:rPr>
          <w:t>12.2.</w:t>
        </w:r>
        <w:r>
          <w:rPr>
            <w:smallCaps w:val="0"/>
            <w:noProof/>
            <w:sz w:val="24"/>
          </w:rPr>
          <w:tab/>
        </w:r>
        <w:r w:rsidRPr="008F3A2A">
          <w:rPr>
            <w:rStyle w:val="Hyperlink"/>
            <w:noProof/>
          </w:rPr>
          <w:t>Introduction</w:t>
        </w:r>
        <w:r>
          <w:rPr>
            <w:noProof/>
            <w:webHidden/>
          </w:rPr>
          <w:tab/>
        </w:r>
        <w:r>
          <w:rPr>
            <w:noProof/>
            <w:webHidden/>
          </w:rPr>
          <w:fldChar w:fldCharType="begin"/>
        </w:r>
        <w:r>
          <w:rPr>
            <w:noProof/>
            <w:webHidden/>
          </w:rPr>
          <w:instrText xml:space="preserve"> PAGEREF _Toc121043270 \h </w:instrText>
        </w:r>
        <w:r>
          <w:rPr>
            <w:noProof/>
          </w:rPr>
        </w:r>
        <w:r>
          <w:rPr>
            <w:noProof/>
            <w:webHidden/>
          </w:rPr>
          <w:fldChar w:fldCharType="separate"/>
        </w:r>
        <w:r>
          <w:rPr>
            <w:noProof/>
            <w:webHidden/>
          </w:rPr>
          <w:t>99</w:t>
        </w:r>
        <w:r>
          <w:rPr>
            <w:noProof/>
            <w:webHidden/>
          </w:rPr>
          <w:fldChar w:fldCharType="end"/>
        </w:r>
      </w:hyperlink>
    </w:p>
    <w:p w14:paraId="238B18AE" w14:textId="77777777" w:rsidR="0083032A" w:rsidRDefault="0083032A">
      <w:pPr>
        <w:pStyle w:val="Inhopg3"/>
        <w:tabs>
          <w:tab w:val="left" w:pos="1260"/>
          <w:tab w:val="right" w:leader="dot" w:pos="8152"/>
        </w:tabs>
        <w:rPr>
          <w:i w:val="0"/>
          <w:iCs w:val="0"/>
          <w:noProof/>
          <w:sz w:val="24"/>
        </w:rPr>
      </w:pPr>
      <w:hyperlink w:anchor="_Toc121043271" w:history="1">
        <w:r w:rsidRPr="008F3A2A">
          <w:rPr>
            <w:rStyle w:val="Hyperlink"/>
            <w:noProof/>
            <w:lang w:val="en-US"/>
          </w:rPr>
          <w:t>12.2.1.</w:t>
        </w:r>
        <w:r>
          <w:rPr>
            <w:i w:val="0"/>
            <w:iCs w:val="0"/>
            <w:noProof/>
            <w:sz w:val="24"/>
          </w:rPr>
          <w:tab/>
        </w:r>
        <w:r w:rsidRPr="008F3A2A">
          <w:rPr>
            <w:rStyle w:val="Hyperlink"/>
            <w:noProof/>
            <w:lang w:val="en-US"/>
          </w:rPr>
          <w:t>Goals</w:t>
        </w:r>
        <w:r>
          <w:rPr>
            <w:noProof/>
            <w:webHidden/>
          </w:rPr>
          <w:tab/>
        </w:r>
        <w:r>
          <w:rPr>
            <w:noProof/>
            <w:webHidden/>
          </w:rPr>
          <w:fldChar w:fldCharType="begin"/>
        </w:r>
        <w:r>
          <w:rPr>
            <w:noProof/>
            <w:webHidden/>
          </w:rPr>
          <w:instrText xml:space="preserve"> PAGEREF _Toc121043271 \h </w:instrText>
        </w:r>
        <w:r>
          <w:rPr>
            <w:noProof/>
          </w:rPr>
        </w:r>
        <w:r>
          <w:rPr>
            <w:noProof/>
            <w:webHidden/>
          </w:rPr>
          <w:fldChar w:fldCharType="separate"/>
        </w:r>
        <w:r>
          <w:rPr>
            <w:noProof/>
            <w:webHidden/>
          </w:rPr>
          <w:t>99</w:t>
        </w:r>
        <w:r>
          <w:rPr>
            <w:noProof/>
            <w:webHidden/>
          </w:rPr>
          <w:fldChar w:fldCharType="end"/>
        </w:r>
      </w:hyperlink>
    </w:p>
    <w:p w14:paraId="2A3EA13B" w14:textId="77777777" w:rsidR="0083032A" w:rsidRDefault="0083032A">
      <w:pPr>
        <w:pStyle w:val="Inhopg2"/>
        <w:tabs>
          <w:tab w:val="left" w:pos="900"/>
          <w:tab w:val="right" w:leader="dot" w:pos="8152"/>
        </w:tabs>
        <w:rPr>
          <w:smallCaps w:val="0"/>
          <w:noProof/>
          <w:sz w:val="24"/>
        </w:rPr>
      </w:pPr>
      <w:hyperlink w:anchor="_Toc121043272" w:history="1">
        <w:r w:rsidRPr="008F3A2A">
          <w:rPr>
            <w:rStyle w:val="Hyperlink"/>
            <w:noProof/>
          </w:rPr>
          <w:t>12.3.</w:t>
        </w:r>
        <w:r>
          <w:rPr>
            <w:smallCaps w:val="0"/>
            <w:noProof/>
            <w:sz w:val="24"/>
          </w:rPr>
          <w:tab/>
        </w:r>
        <w:r w:rsidRPr="008F3A2A">
          <w:rPr>
            <w:rStyle w:val="Hyperlink"/>
            <w:noProof/>
          </w:rPr>
          <w:t>Gear predictor-corrector algorithm</w:t>
        </w:r>
        <w:r>
          <w:rPr>
            <w:noProof/>
            <w:webHidden/>
          </w:rPr>
          <w:tab/>
        </w:r>
        <w:r>
          <w:rPr>
            <w:noProof/>
            <w:webHidden/>
          </w:rPr>
          <w:fldChar w:fldCharType="begin"/>
        </w:r>
        <w:r>
          <w:rPr>
            <w:noProof/>
            <w:webHidden/>
          </w:rPr>
          <w:instrText xml:space="preserve"> PAGEREF _Toc121043272 \h </w:instrText>
        </w:r>
        <w:r>
          <w:rPr>
            <w:noProof/>
          </w:rPr>
        </w:r>
        <w:r>
          <w:rPr>
            <w:noProof/>
            <w:webHidden/>
          </w:rPr>
          <w:fldChar w:fldCharType="separate"/>
        </w:r>
        <w:r>
          <w:rPr>
            <w:noProof/>
            <w:webHidden/>
          </w:rPr>
          <w:t>99</w:t>
        </w:r>
        <w:r>
          <w:rPr>
            <w:noProof/>
            <w:webHidden/>
          </w:rPr>
          <w:fldChar w:fldCharType="end"/>
        </w:r>
      </w:hyperlink>
    </w:p>
    <w:p w14:paraId="3FBC1BFE" w14:textId="77777777" w:rsidR="0083032A" w:rsidRDefault="0083032A">
      <w:pPr>
        <w:pStyle w:val="Inhopg3"/>
        <w:tabs>
          <w:tab w:val="left" w:pos="1260"/>
          <w:tab w:val="right" w:leader="dot" w:pos="8152"/>
        </w:tabs>
        <w:rPr>
          <w:i w:val="0"/>
          <w:iCs w:val="0"/>
          <w:noProof/>
          <w:sz w:val="24"/>
        </w:rPr>
      </w:pPr>
      <w:hyperlink w:anchor="_Toc121043273" w:history="1">
        <w:r w:rsidRPr="008F3A2A">
          <w:rPr>
            <w:rStyle w:val="Hyperlink"/>
            <w:noProof/>
            <w:lang w:val="en-US"/>
          </w:rPr>
          <w:t>12.3.1.</w:t>
        </w:r>
        <w:r>
          <w:rPr>
            <w:i w:val="0"/>
            <w:iCs w:val="0"/>
            <w:noProof/>
            <w:sz w:val="24"/>
          </w:rPr>
          <w:tab/>
        </w:r>
        <w:r w:rsidRPr="008F3A2A">
          <w:rPr>
            <w:rStyle w:val="Hyperlink"/>
            <w:noProof/>
            <w:lang w:val="en-US"/>
          </w:rPr>
          <w:t>Predictor step</w:t>
        </w:r>
        <w:r>
          <w:rPr>
            <w:noProof/>
            <w:webHidden/>
          </w:rPr>
          <w:tab/>
        </w:r>
        <w:r>
          <w:rPr>
            <w:noProof/>
            <w:webHidden/>
          </w:rPr>
          <w:fldChar w:fldCharType="begin"/>
        </w:r>
        <w:r>
          <w:rPr>
            <w:noProof/>
            <w:webHidden/>
          </w:rPr>
          <w:instrText xml:space="preserve"> PAGEREF _Toc121043273 \h </w:instrText>
        </w:r>
        <w:r>
          <w:rPr>
            <w:noProof/>
          </w:rPr>
        </w:r>
        <w:r>
          <w:rPr>
            <w:noProof/>
            <w:webHidden/>
          </w:rPr>
          <w:fldChar w:fldCharType="separate"/>
        </w:r>
        <w:r>
          <w:rPr>
            <w:noProof/>
            <w:webHidden/>
          </w:rPr>
          <w:t>99</w:t>
        </w:r>
        <w:r>
          <w:rPr>
            <w:noProof/>
            <w:webHidden/>
          </w:rPr>
          <w:fldChar w:fldCharType="end"/>
        </w:r>
      </w:hyperlink>
    </w:p>
    <w:p w14:paraId="2E8AA4A9" w14:textId="77777777" w:rsidR="0083032A" w:rsidRDefault="0083032A">
      <w:pPr>
        <w:pStyle w:val="Inhopg3"/>
        <w:tabs>
          <w:tab w:val="left" w:pos="1260"/>
          <w:tab w:val="right" w:leader="dot" w:pos="8152"/>
        </w:tabs>
        <w:rPr>
          <w:i w:val="0"/>
          <w:iCs w:val="0"/>
          <w:noProof/>
          <w:sz w:val="24"/>
        </w:rPr>
      </w:pPr>
      <w:hyperlink w:anchor="_Toc121043274" w:history="1">
        <w:r w:rsidRPr="008F3A2A">
          <w:rPr>
            <w:rStyle w:val="Hyperlink"/>
            <w:noProof/>
            <w:lang w:val="en-US"/>
          </w:rPr>
          <w:t>12.3.2.</w:t>
        </w:r>
        <w:r>
          <w:rPr>
            <w:i w:val="0"/>
            <w:iCs w:val="0"/>
            <w:noProof/>
            <w:sz w:val="24"/>
          </w:rPr>
          <w:tab/>
        </w:r>
        <w:r w:rsidRPr="008F3A2A">
          <w:rPr>
            <w:rStyle w:val="Hyperlink"/>
            <w:noProof/>
            <w:lang w:val="en-US"/>
          </w:rPr>
          <w:t>Force evaluations</w:t>
        </w:r>
        <w:r>
          <w:rPr>
            <w:noProof/>
            <w:webHidden/>
          </w:rPr>
          <w:tab/>
        </w:r>
        <w:r>
          <w:rPr>
            <w:noProof/>
            <w:webHidden/>
          </w:rPr>
          <w:fldChar w:fldCharType="begin"/>
        </w:r>
        <w:r>
          <w:rPr>
            <w:noProof/>
            <w:webHidden/>
          </w:rPr>
          <w:instrText xml:space="preserve"> PAGEREF _Toc121043274 \h </w:instrText>
        </w:r>
        <w:r>
          <w:rPr>
            <w:noProof/>
          </w:rPr>
        </w:r>
        <w:r>
          <w:rPr>
            <w:noProof/>
            <w:webHidden/>
          </w:rPr>
          <w:fldChar w:fldCharType="separate"/>
        </w:r>
        <w:r>
          <w:rPr>
            <w:noProof/>
            <w:webHidden/>
          </w:rPr>
          <w:t>99</w:t>
        </w:r>
        <w:r>
          <w:rPr>
            <w:noProof/>
            <w:webHidden/>
          </w:rPr>
          <w:fldChar w:fldCharType="end"/>
        </w:r>
      </w:hyperlink>
    </w:p>
    <w:p w14:paraId="17DBA284" w14:textId="77777777" w:rsidR="0083032A" w:rsidRDefault="0083032A">
      <w:pPr>
        <w:pStyle w:val="Inhopg3"/>
        <w:tabs>
          <w:tab w:val="left" w:pos="1260"/>
          <w:tab w:val="right" w:leader="dot" w:pos="8152"/>
        </w:tabs>
        <w:rPr>
          <w:i w:val="0"/>
          <w:iCs w:val="0"/>
          <w:noProof/>
          <w:sz w:val="24"/>
        </w:rPr>
      </w:pPr>
      <w:hyperlink w:anchor="_Toc121043275" w:history="1">
        <w:r w:rsidRPr="008F3A2A">
          <w:rPr>
            <w:rStyle w:val="Hyperlink"/>
            <w:noProof/>
            <w:lang w:val="en-US"/>
          </w:rPr>
          <w:t>12.3.3.</w:t>
        </w:r>
        <w:r>
          <w:rPr>
            <w:i w:val="0"/>
            <w:iCs w:val="0"/>
            <w:noProof/>
            <w:sz w:val="24"/>
          </w:rPr>
          <w:tab/>
        </w:r>
        <w:r w:rsidRPr="008F3A2A">
          <w:rPr>
            <w:rStyle w:val="Hyperlink"/>
            <w:noProof/>
            <w:lang w:val="en-US"/>
          </w:rPr>
          <w:t>Corrector step</w:t>
        </w:r>
        <w:r>
          <w:rPr>
            <w:noProof/>
            <w:webHidden/>
          </w:rPr>
          <w:tab/>
        </w:r>
        <w:r>
          <w:rPr>
            <w:noProof/>
            <w:webHidden/>
          </w:rPr>
          <w:fldChar w:fldCharType="begin"/>
        </w:r>
        <w:r>
          <w:rPr>
            <w:noProof/>
            <w:webHidden/>
          </w:rPr>
          <w:instrText xml:space="preserve"> PAGEREF _Toc121043275 \h </w:instrText>
        </w:r>
        <w:r>
          <w:rPr>
            <w:noProof/>
          </w:rPr>
        </w:r>
        <w:r>
          <w:rPr>
            <w:noProof/>
            <w:webHidden/>
          </w:rPr>
          <w:fldChar w:fldCharType="separate"/>
        </w:r>
        <w:r>
          <w:rPr>
            <w:noProof/>
            <w:webHidden/>
          </w:rPr>
          <w:t>100</w:t>
        </w:r>
        <w:r>
          <w:rPr>
            <w:noProof/>
            <w:webHidden/>
          </w:rPr>
          <w:fldChar w:fldCharType="end"/>
        </w:r>
      </w:hyperlink>
    </w:p>
    <w:p w14:paraId="5FF6617E" w14:textId="77777777" w:rsidR="0083032A" w:rsidRDefault="0083032A">
      <w:pPr>
        <w:pStyle w:val="Inhopg2"/>
        <w:tabs>
          <w:tab w:val="left" w:pos="900"/>
          <w:tab w:val="right" w:leader="dot" w:pos="8152"/>
        </w:tabs>
        <w:rPr>
          <w:smallCaps w:val="0"/>
          <w:noProof/>
          <w:sz w:val="24"/>
        </w:rPr>
      </w:pPr>
      <w:hyperlink w:anchor="_Toc121043276" w:history="1">
        <w:r w:rsidRPr="008F3A2A">
          <w:rPr>
            <w:rStyle w:val="Hyperlink"/>
            <w:noProof/>
          </w:rPr>
          <w:t>12.4.</w:t>
        </w:r>
        <w:r>
          <w:rPr>
            <w:smallCaps w:val="0"/>
            <w:noProof/>
            <w:sz w:val="24"/>
          </w:rPr>
          <w:tab/>
        </w:r>
        <w:r w:rsidRPr="008F3A2A">
          <w:rPr>
            <w:rStyle w:val="Hyperlink"/>
            <w:noProof/>
          </w:rPr>
          <w:t>Verlet Algorithm</w:t>
        </w:r>
        <w:r>
          <w:rPr>
            <w:noProof/>
            <w:webHidden/>
          </w:rPr>
          <w:tab/>
        </w:r>
        <w:r>
          <w:rPr>
            <w:noProof/>
            <w:webHidden/>
          </w:rPr>
          <w:fldChar w:fldCharType="begin"/>
        </w:r>
        <w:r>
          <w:rPr>
            <w:noProof/>
            <w:webHidden/>
          </w:rPr>
          <w:instrText xml:space="preserve"> PAGEREF _Toc121043276 \h </w:instrText>
        </w:r>
        <w:r>
          <w:rPr>
            <w:noProof/>
          </w:rPr>
        </w:r>
        <w:r>
          <w:rPr>
            <w:noProof/>
            <w:webHidden/>
          </w:rPr>
          <w:fldChar w:fldCharType="separate"/>
        </w:r>
        <w:r>
          <w:rPr>
            <w:noProof/>
            <w:webHidden/>
          </w:rPr>
          <w:t>100</w:t>
        </w:r>
        <w:r>
          <w:rPr>
            <w:noProof/>
            <w:webHidden/>
          </w:rPr>
          <w:fldChar w:fldCharType="end"/>
        </w:r>
      </w:hyperlink>
    </w:p>
    <w:p w14:paraId="0A06F9D1" w14:textId="77777777" w:rsidR="0083032A" w:rsidRDefault="0083032A">
      <w:pPr>
        <w:pStyle w:val="Inhopg3"/>
        <w:tabs>
          <w:tab w:val="left" w:pos="1260"/>
          <w:tab w:val="right" w:leader="dot" w:pos="8152"/>
        </w:tabs>
        <w:rPr>
          <w:i w:val="0"/>
          <w:iCs w:val="0"/>
          <w:noProof/>
          <w:sz w:val="24"/>
        </w:rPr>
      </w:pPr>
      <w:hyperlink w:anchor="_Toc121043277" w:history="1">
        <w:r w:rsidRPr="008F3A2A">
          <w:rPr>
            <w:rStyle w:val="Hyperlink"/>
            <w:noProof/>
            <w:lang w:val="en-US"/>
          </w:rPr>
          <w:t>12.4.1.</w:t>
        </w:r>
        <w:r>
          <w:rPr>
            <w:i w:val="0"/>
            <w:iCs w:val="0"/>
            <w:noProof/>
            <w:sz w:val="24"/>
          </w:rPr>
          <w:tab/>
        </w:r>
        <w:r w:rsidRPr="008F3A2A">
          <w:rPr>
            <w:rStyle w:val="Hyperlink"/>
            <w:noProof/>
            <w:lang w:val="en-US"/>
          </w:rPr>
          <w:t>Original Version</w:t>
        </w:r>
        <w:r>
          <w:rPr>
            <w:noProof/>
            <w:webHidden/>
          </w:rPr>
          <w:tab/>
        </w:r>
        <w:r>
          <w:rPr>
            <w:noProof/>
            <w:webHidden/>
          </w:rPr>
          <w:fldChar w:fldCharType="begin"/>
        </w:r>
        <w:r>
          <w:rPr>
            <w:noProof/>
            <w:webHidden/>
          </w:rPr>
          <w:instrText xml:space="preserve"> PAGEREF _Toc121043277 \h </w:instrText>
        </w:r>
        <w:r>
          <w:rPr>
            <w:noProof/>
          </w:rPr>
        </w:r>
        <w:r>
          <w:rPr>
            <w:noProof/>
            <w:webHidden/>
          </w:rPr>
          <w:fldChar w:fldCharType="separate"/>
        </w:r>
        <w:r>
          <w:rPr>
            <w:noProof/>
            <w:webHidden/>
          </w:rPr>
          <w:t>100</w:t>
        </w:r>
        <w:r>
          <w:rPr>
            <w:noProof/>
            <w:webHidden/>
          </w:rPr>
          <w:fldChar w:fldCharType="end"/>
        </w:r>
      </w:hyperlink>
    </w:p>
    <w:p w14:paraId="48AA6EA3" w14:textId="77777777" w:rsidR="0083032A" w:rsidRDefault="0083032A">
      <w:pPr>
        <w:pStyle w:val="Inhopg3"/>
        <w:tabs>
          <w:tab w:val="left" w:pos="1260"/>
          <w:tab w:val="right" w:leader="dot" w:pos="8152"/>
        </w:tabs>
        <w:rPr>
          <w:i w:val="0"/>
          <w:iCs w:val="0"/>
          <w:noProof/>
          <w:sz w:val="24"/>
        </w:rPr>
      </w:pPr>
      <w:hyperlink w:anchor="_Toc121043278" w:history="1">
        <w:r w:rsidRPr="008F3A2A">
          <w:rPr>
            <w:rStyle w:val="Hyperlink"/>
            <w:noProof/>
            <w:lang w:val="en-US"/>
          </w:rPr>
          <w:t>12.4.2.</w:t>
        </w:r>
        <w:r>
          <w:rPr>
            <w:i w:val="0"/>
            <w:iCs w:val="0"/>
            <w:noProof/>
            <w:sz w:val="24"/>
          </w:rPr>
          <w:tab/>
        </w:r>
        <w:r w:rsidRPr="008F3A2A">
          <w:rPr>
            <w:rStyle w:val="Hyperlink"/>
            <w:noProof/>
            <w:lang w:val="en-US"/>
          </w:rPr>
          <w:t>Leap Frog Scheme</w:t>
        </w:r>
        <w:r>
          <w:rPr>
            <w:noProof/>
            <w:webHidden/>
          </w:rPr>
          <w:tab/>
        </w:r>
        <w:r>
          <w:rPr>
            <w:noProof/>
            <w:webHidden/>
          </w:rPr>
          <w:fldChar w:fldCharType="begin"/>
        </w:r>
        <w:r>
          <w:rPr>
            <w:noProof/>
            <w:webHidden/>
          </w:rPr>
          <w:instrText xml:space="preserve"> PAGEREF _Toc121043278 \h </w:instrText>
        </w:r>
        <w:r>
          <w:rPr>
            <w:noProof/>
          </w:rPr>
        </w:r>
        <w:r>
          <w:rPr>
            <w:noProof/>
            <w:webHidden/>
          </w:rPr>
          <w:fldChar w:fldCharType="separate"/>
        </w:r>
        <w:r>
          <w:rPr>
            <w:noProof/>
            <w:webHidden/>
          </w:rPr>
          <w:t>101</w:t>
        </w:r>
        <w:r>
          <w:rPr>
            <w:noProof/>
            <w:webHidden/>
          </w:rPr>
          <w:fldChar w:fldCharType="end"/>
        </w:r>
      </w:hyperlink>
    </w:p>
    <w:p w14:paraId="4D634765" w14:textId="77777777" w:rsidR="0083032A" w:rsidRDefault="0083032A">
      <w:pPr>
        <w:pStyle w:val="Inhopg3"/>
        <w:tabs>
          <w:tab w:val="left" w:pos="1260"/>
          <w:tab w:val="right" w:leader="dot" w:pos="8152"/>
        </w:tabs>
        <w:rPr>
          <w:i w:val="0"/>
          <w:iCs w:val="0"/>
          <w:noProof/>
          <w:sz w:val="24"/>
        </w:rPr>
      </w:pPr>
      <w:hyperlink w:anchor="_Toc121043279" w:history="1">
        <w:r w:rsidRPr="008F3A2A">
          <w:rPr>
            <w:rStyle w:val="Hyperlink"/>
            <w:noProof/>
            <w:lang w:val="en-US"/>
          </w:rPr>
          <w:t>12.4.3.</w:t>
        </w:r>
        <w:r>
          <w:rPr>
            <w:i w:val="0"/>
            <w:iCs w:val="0"/>
            <w:noProof/>
            <w:sz w:val="24"/>
          </w:rPr>
          <w:tab/>
        </w:r>
        <w:r w:rsidRPr="008F3A2A">
          <w:rPr>
            <w:rStyle w:val="Hyperlink"/>
            <w:noProof/>
            <w:lang w:val="en-US"/>
          </w:rPr>
          <w:t>Velocity version</w:t>
        </w:r>
        <w:r>
          <w:rPr>
            <w:noProof/>
            <w:webHidden/>
          </w:rPr>
          <w:tab/>
        </w:r>
        <w:r>
          <w:rPr>
            <w:noProof/>
            <w:webHidden/>
          </w:rPr>
          <w:fldChar w:fldCharType="begin"/>
        </w:r>
        <w:r>
          <w:rPr>
            <w:noProof/>
            <w:webHidden/>
          </w:rPr>
          <w:instrText xml:space="preserve"> PAGEREF _Toc121043279 \h </w:instrText>
        </w:r>
        <w:r>
          <w:rPr>
            <w:noProof/>
          </w:rPr>
        </w:r>
        <w:r>
          <w:rPr>
            <w:noProof/>
            <w:webHidden/>
          </w:rPr>
          <w:fldChar w:fldCharType="separate"/>
        </w:r>
        <w:r>
          <w:rPr>
            <w:noProof/>
            <w:webHidden/>
          </w:rPr>
          <w:t>101</w:t>
        </w:r>
        <w:r>
          <w:rPr>
            <w:noProof/>
            <w:webHidden/>
          </w:rPr>
          <w:fldChar w:fldCharType="end"/>
        </w:r>
      </w:hyperlink>
    </w:p>
    <w:p w14:paraId="74B6C1E8" w14:textId="77777777" w:rsidR="0083032A" w:rsidRDefault="0083032A">
      <w:pPr>
        <w:pStyle w:val="Inhopg2"/>
        <w:tabs>
          <w:tab w:val="left" w:pos="900"/>
          <w:tab w:val="right" w:leader="dot" w:pos="8152"/>
        </w:tabs>
        <w:rPr>
          <w:smallCaps w:val="0"/>
          <w:noProof/>
          <w:sz w:val="24"/>
        </w:rPr>
      </w:pPr>
      <w:hyperlink w:anchor="_Toc121043280" w:history="1">
        <w:r w:rsidRPr="008F3A2A">
          <w:rPr>
            <w:rStyle w:val="Hyperlink"/>
            <w:noProof/>
          </w:rPr>
          <w:t>12.5.</w:t>
        </w:r>
        <w:r>
          <w:rPr>
            <w:smallCaps w:val="0"/>
            <w:noProof/>
            <w:sz w:val="24"/>
          </w:rPr>
          <w:tab/>
        </w:r>
        <w:r w:rsidRPr="008F3A2A">
          <w:rPr>
            <w:rStyle w:val="Hyperlink"/>
            <w:noProof/>
          </w:rPr>
          <w:t>Test Setup</w:t>
        </w:r>
        <w:r>
          <w:rPr>
            <w:noProof/>
            <w:webHidden/>
          </w:rPr>
          <w:tab/>
        </w:r>
        <w:r>
          <w:rPr>
            <w:noProof/>
            <w:webHidden/>
          </w:rPr>
          <w:fldChar w:fldCharType="begin"/>
        </w:r>
        <w:r>
          <w:rPr>
            <w:noProof/>
            <w:webHidden/>
          </w:rPr>
          <w:instrText xml:space="preserve"> PAGEREF _Toc121043280 \h </w:instrText>
        </w:r>
        <w:r>
          <w:rPr>
            <w:noProof/>
          </w:rPr>
        </w:r>
        <w:r>
          <w:rPr>
            <w:noProof/>
            <w:webHidden/>
          </w:rPr>
          <w:fldChar w:fldCharType="separate"/>
        </w:r>
        <w:r>
          <w:rPr>
            <w:noProof/>
            <w:webHidden/>
          </w:rPr>
          <w:t>102</w:t>
        </w:r>
        <w:r>
          <w:rPr>
            <w:noProof/>
            <w:webHidden/>
          </w:rPr>
          <w:fldChar w:fldCharType="end"/>
        </w:r>
      </w:hyperlink>
    </w:p>
    <w:p w14:paraId="2239E7C8" w14:textId="77777777" w:rsidR="0083032A" w:rsidRDefault="0083032A">
      <w:pPr>
        <w:pStyle w:val="Inhopg3"/>
        <w:tabs>
          <w:tab w:val="left" w:pos="1260"/>
          <w:tab w:val="right" w:leader="dot" w:pos="8152"/>
        </w:tabs>
        <w:rPr>
          <w:i w:val="0"/>
          <w:iCs w:val="0"/>
          <w:noProof/>
          <w:sz w:val="24"/>
        </w:rPr>
      </w:pPr>
      <w:hyperlink w:anchor="_Toc121043281" w:history="1">
        <w:r w:rsidRPr="008F3A2A">
          <w:rPr>
            <w:rStyle w:val="Hyperlink"/>
            <w:noProof/>
            <w:lang w:val="en-US"/>
          </w:rPr>
          <w:t>12.5.1.</w:t>
        </w:r>
        <w:r>
          <w:rPr>
            <w:i w:val="0"/>
            <w:iCs w:val="0"/>
            <w:noProof/>
            <w:sz w:val="24"/>
          </w:rPr>
          <w:tab/>
        </w:r>
        <w:r w:rsidRPr="008F3A2A">
          <w:rPr>
            <w:rStyle w:val="Hyperlink"/>
            <w:noProof/>
            <w:lang w:val="en-US"/>
          </w:rPr>
          <w:t>Underdamped Systems</w:t>
        </w:r>
        <w:r>
          <w:rPr>
            <w:noProof/>
            <w:webHidden/>
          </w:rPr>
          <w:tab/>
        </w:r>
        <w:r>
          <w:rPr>
            <w:noProof/>
            <w:webHidden/>
          </w:rPr>
          <w:fldChar w:fldCharType="begin"/>
        </w:r>
        <w:r>
          <w:rPr>
            <w:noProof/>
            <w:webHidden/>
          </w:rPr>
          <w:instrText xml:space="preserve"> PAGEREF _Toc121043281 \h </w:instrText>
        </w:r>
        <w:r>
          <w:rPr>
            <w:noProof/>
          </w:rPr>
        </w:r>
        <w:r>
          <w:rPr>
            <w:noProof/>
            <w:webHidden/>
          </w:rPr>
          <w:fldChar w:fldCharType="separate"/>
        </w:r>
        <w:r>
          <w:rPr>
            <w:noProof/>
            <w:webHidden/>
          </w:rPr>
          <w:t>102</w:t>
        </w:r>
        <w:r>
          <w:rPr>
            <w:noProof/>
            <w:webHidden/>
          </w:rPr>
          <w:fldChar w:fldCharType="end"/>
        </w:r>
      </w:hyperlink>
    </w:p>
    <w:p w14:paraId="227D98EF" w14:textId="77777777" w:rsidR="0083032A" w:rsidRDefault="0083032A">
      <w:pPr>
        <w:pStyle w:val="Inhopg3"/>
        <w:tabs>
          <w:tab w:val="left" w:pos="1260"/>
          <w:tab w:val="right" w:leader="dot" w:pos="8152"/>
        </w:tabs>
        <w:rPr>
          <w:i w:val="0"/>
          <w:iCs w:val="0"/>
          <w:noProof/>
          <w:sz w:val="24"/>
        </w:rPr>
      </w:pPr>
      <w:hyperlink w:anchor="_Toc121043282" w:history="1">
        <w:r w:rsidRPr="008F3A2A">
          <w:rPr>
            <w:rStyle w:val="Hyperlink"/>
            <w:noProof/>
            <w:lang w:val="en-US"/>
          </w:rPr>
          <w:t>12.5.2.</w:t>
        </w:r>
        <w:r>
          <w:rPr>
            <w:i w:val="0"/>
            <w:iCs w:val="0"/>
            <w:noProof/>
            <w:sz w:val="24"/>
          </w:rPr>
          <w:tab/>
        </w:r>
        <w:r w:rsidRPr="008F3A2A">
          <w:rPr>
            <w:rStyle w:val="Hyperlink"/>
            <w:noProof/>
            <w:lang w:val="en-US"/>
          </w:rPr>
          <w:t>Critically Damped System</w:t>
        </w:r>
        <w:r>
          <w:rPr>
            <w:noProof/>
            <w:webHidden/>
          </w:rPr>
          <w:tab/>
        </w:r>
        <w:r>
          <w:rPr>
            <w:noProof/>
            <w:webHidden/>
          </w:rPr>
          <w:fldChar w:fldCharType="begin"/>
        </w:r>
        <w:r>
          <w:rPr>
            <w:noProof/>
            <w:webHidden/>
          </w:rPr>
          <w:instrText xml:space="preserve"> PAGEREF _Toc121043282 \h </w:instrText>
        </w:r>
        <w:r>
          <w:rPr>
            <w:noProof/>
          </w:rPr>
        </w:r>
        <w:r>
          <w:rPr>
            <w:noProof/>
            <w:webHidden/>
          </w:rPr>
          <w:fldChar w:fldCharType="separate"/>
        </w:r>
        <w:r>
          <w:rPr>
            <w:noProof/>
            <w:webHidden/>
          </w:rPr>
          <w:t>103</w:t>
        </w:r>
        <w:r>
          <w:rPr>
            <w:noProof/>
            <w:webHidden/>
          </w:rPr>
          <w:fldChar w:fldCharType="end"/>
        </w:r>
      </w:hyperlink>
    </w:p>
    <w:p w14:paraId="4760C1EB" w14:textId="77777777" w:rsidR="0083032A" w:rsidRDefault="0083032A">
      <w:pPr>
        <w:pStyle w:val="Inhopg3"/>
        <w:tabs>
          <w:tab w:val="left" w:pos="1260"/>
          <w:tab w:val="right" w:leader="dot" w:pos="8152"/>
        </w:tabs>
        <w:rPr>
          <w:i w:val="0"/>
          <w:iCs w:val="0"/>
          <w:noProof/>
          <w:sz w:val="24"/>
        </w:rPr>
      </w:pPr>
      <w:hyperlink w:anchor="_Toc121043283" w:history="1">
        <w:r w:rsidRPr="008F3A2A">
          <w:rPr>
            <w:rStyle w:val="Hyperlink"/>
            <w:noProof/>
            <w:lang w:val="en-US"/>
          </w:rPr>
          <w:t>12.5.3.</w:t>
        </w:r>
        <w:r>
          <w:rPr>
            <w:i w:val="0"/>
            <w:iCs w:val="0"/>
            <w:noProof/>
            <w:sz w:val="24"/>
          </w:rPr>
          <w:tab/>
        </w:r>
        <w:r w:rsidRPr="008F3A2A">
          <w:rPr>
            <w:rStyle w:val="Hyperlink"/>
            <w:noProof/>
            <w:lang w:val="en-US"/>
          </w:rPr>
          <w:t>Overdamped System</w:t>
        </w:r>
        <w:r>
          <w:rPr>
            <w:noProof/>
            <w:webHidden/>
          </w:rPr>
          <w:tab/>
        </w:r>
        <w:r>
          <w:rPr>
            <w:noProof/>
            <w:webHidden/>
          </w:rPr>
          <w:fldChar w:fldCharType="begin"/>
        </w:r>
        <w:r>
          <w:rPr>
            <w:noProof/>
            <w:webHidden/>
          </w:rPr>
          <w:instrText xml:space="preserve"> PAGEREF _Toc121043283 \h </w:instrText>
        </w:r>
        <w:r>
          <w:rPr>
            <w:noProof/>
          </w:rPr>
        </w:r>
        <w:r>
          <w:rPr>
            <w:noProof/>
            <w:webHidden/>
          </w:rPr>
          <w:fldChar w:fldCharType="separate"/>
        </w:r>
        <w:r>
          <w:rPr>
            <w:noProof/>
            <w:webHidden/>
          </w:rPr>
          <w:t>103</w:t>
        </w:r>
        <w:r>
          <w:rPr>
            <w:noProof/>
            <w:webHidden/>
          </w:rPr>
          <w:fldChar w:fldCharType="end"/>
        </w:r>
      </w:hyperlink>
    </w:p>
    <w:p w14:paraId="65FC3DF1" w14:textId="77777777" w:rsidR="0083032A" w:rsidRDefault="0083032A">
      <w:pPr>
        <w:pStyle w:val="Inhopg2"/>
        <w:tabs>
          <w:tab w:val="left" w:pos="900"/>
          <w:tab w:val="right" w:leader="dot" w:pos="8152"/>
        </w:tabs>
        <w:rPr>
          <w:smallCaps w:val="0"/>
          <w:noProof/>
          <w:sz w:val="24"/>
        </w:rPr>
      </w:pPr>
      <w:hyperlink w:anchor="_Toc121043284" w:history="1">
        <w:r w:rsidRPr="008F3A2A">
          <w:rPr>
            <w:rStyle w:val="Hyperlink"/>
            <w:noProof/>
          </w:rPr>
          <w:t>12.6.</w:t>
        </w:r>
        <w:r>
          <w:rPr>
            <w:smallCaps w:val="0"/>
            <w:noProof/>
            <w:sz w:val="24"/>
          </w:rPr>
          <w:tab/>
        </w:r>
        <w:r w:rsidRPr="008F3A2A">
          <w:rPr>
            <w:rStyle w:val="Hyperlink"/>
            <w:noProof/>
          </w:rPr>
          <w:t>Solving an inhomogeneous first order differential equation</w:t>
        </w:r>
        <w:r>
          <w:rPr>
            <w:noProof/>
            <w:webHidden/>
          </w:rPr>
          <w:tab/>
        </w:r>
        <w:r>
          <w:rPr>
            <w:noProof/>
            <w:webHidden/>
          </w:rPr>
          <w:fldChar w:fldCharType="begin"/>
        </w:r>
        <w:r>
          <w:rPr>
            <w:noProof/>
            <w:webHidden/>
          </w:rPr>
          <w:instrText xml:space="preserve"> PAGEREF _Toc121043284 \h </w:instrText>
        </w:r>
        <w:r>
          <w:rPr>
            <w:noProof/>
          </w:rPr>
        </w:r>
        <w:r>
          <w:rPr>
            <w:noProof/>
            <w:webHidden/>
          </w:rPr>
          <w:fldChar w:fldCharType="separate"/>
        </w:r>
        <w:r>
          <w:rPr>
            <w:noProof/>
            <w:webHidden/>
          </w:rPr>
          <w:t>103</w:t>
        </w:r>
        <w:r>
          <w:rPr>
            <w:noProof/>
            <w:webHidden/>
          </w:rPr>
          <w:fldChar w:fldCharType="end"/>
        </w:r>
      </w:hyperlink>
    </w:p>
    <w:p w14:paraId="18E14422" w14:textId="77777777" w:rsidR="0083032A" w:rsidRDefault="0083032A">
      <w:pPr>
        <w:pStyle w:val="Inhopg1"/>
        <w:tabs>
          <w:tab w:val="left" w:pos="540"/>
          <w:tab w:val="right" w:leader="dot" w:pos="8152"/>
        </w:tabs>
        <w:rPr>
          <w:b w:val="0"/>
          <w:bCs w:val="0"/>
          <w:caps w:val="0"/>
          <w:noProof/>
          <w:sz w:val="24"/>
        </w:rPr>
      </w:pPr>
      <w:hyperlink w:anchor="_Toc121043285" w:history="1">
        <w:r w:rsidRPr="008F3A2A">
          <w:rPr>
            <w:rStyle w:val="Hyperlink"/>
            <w:noProof/>
            <w:lang w:val="nl-BE"/>
          </w:rPr>
          <w:t>13.</w:t>
        </w:r>
        <w:r>
          <w:rPr>
            <w:b w:val="0"/>
            <w:bCs w:val="0"/>
            <w:caps w:val="0"/>
            <w:noProof/>
            <w:sz w:val="24"/>
          </w:rPr>
          <w:tab/>
        </w:r>
        <w:r w:rsidRPr="008F3A2A">
          <w:rPr>
            <w:rStyle w:val="Hyperlink"/>
            <w:noProof/>
            <w:lang w:val="nl-BE"/>
          </w:rPr>
          <w:t>Smooth Particle Hydrodynamics</w:t>
        </w:r>
        <w:r>
          <w:rPr>
            <w:noProof/>
            <w:webHidden/>
          </w:rPr>
          <w:tab/>
        </w:r>
        <w:r>
          <w:rPr>
            <w:noProof/>
            <w:webHidden/>
          </w:rPr>
          <w:fldChar w:fldCharType="begin"/>
        </w:r>
        <w:r>
          <w:rPr>
            <w:noProof/>
            <w:webHidden/>
          </w:rPr>
          <w:instrText xml:space="preserve"> PAGEREF _Toc121043285 \h </w:instrText>
        </w:r>
        <w:r>
          <w:rPr>
            <w:noProof/>
          </w:rPr>
        </w:r>
        <w:r>
          <w:rPr>
            <w:noProof/>
            <w:webHidden/>
          </w:rPr>
          <w:fldChar w:fldCharType="separate"/>
        </w:r>
        <w:r>
          <w:rPr>
            <w:noProof/>
            <w:webHidden/>
          </w:rPr>
          <w:t>103</w:t>
        </w:r>
        <w:r>
          <w:rPr>
            <w:noProof/>
            <w:webHidden/>
          </w:rPr>
          <w:fldChar w:fldCharType="end"/>
        </w:r>
      </w:hyperlink>
    </w:p>
    <w:p w14:paraId="14FF9051" w14:textId="77777777" w:rsidR="0083032A" w:rsidRDefault="0083032A">
      <w:pPr>
        <w:pStyle w:val="Inhopg2"/>
        <w:tabs>
          <w:tab w:val="left" w:pos="900"/>
          <w:tab w:val="right" w:leader="dot" w:pos="8152"/>
        </w:tabs>
        <w:rPr>
          <w:smallCaps w:val="0"/>
          <w:noProof/>
          <w:sz w:val="24"/>
        </w:rPr>
      </w:pPr>
      <w:hyperlink w:anchor="_Toc121043286" w:history="1">
        <w:r w:rsidRPr="008F3A2A">
          <w:rPr>
            <w:rStyle w:val="Hyperlink"/>
            <w:noProof/>
          </w:rPr>
          <w:t>13.1.</w:t>
        </w:r>
        <w:r>
          <w:rPr>
            <w:smallCaps w:val="0"/>
            <w:noProof/>
            <w:sz w:val="24"/>
          </w:rPr>
          <w:tab/>
        </w:r>
        <w:r w:rsidRPr="008F3A2A">
          <w:rPr>
            <w:rStyle w:val="Hyperlink"/>
            <w:noProof/>
          </w:rPr>
          <w:t>Introduction</w:t>
        </w:r>
        <w:r>
          <w:rPr>
            <w:noProof/>
            <w:webHidden/>
          </w:rPr>
          <w:tab/>
        </w:r>
        <w:r>
          <w:rPr>
            <w:noProof/>
            <w:webHidden/>
          </w:rPr>
          <w:fldChar w:fldCharType="begin"/>
        </w:r>
        <w:r>
          <w:rPr>
            <w:noProof/>
            <w:webHidden/>
          </w:rPr>
          <w:instrText xml:space="preserve"> PAGEREF _Toc121043286 \h </w:instrText>
        </w:r>
        <w:r>
          <w:rPr>
            <w:noProof/>
          </w:rPr>
        </w:r>
        <w:r>
          <w:rPr>
            <w:noProof/>
            <w:webHidden/>
          </w:rPr>
          <w:fldChar w:fldCharType="separate"/>
        </w:r>
        <w:r>
          <w:rPr>
            <w:noProof/>
            <w:webHidden/>
          </w:rPr>
          <w:t>104</w:t>
        </w:r>
        <w:r>
          <w:rPr>
            <w:noProof/>
            <w:webHidden/>
          </w:rPr>
          <w:fldChar w:fldCharType="end"/>
        </w:r>
      </w:hyperlink>
    </w:p>
    <w:p w14:paraId="2B501D3D" w14:textId="77777777" w:rsidR="0083032A" w:rsidRDefault="0083032A">
      <w:pPr>
        <w:pStyle w:val="Inhopg2"/>
        <w:tabs>
          <w:tab w:val="left" w:pos="900"/>
          <w:tab w:val="right" w:leader="dot" w:pos="8152"/>
        </w:tabs>
        <w:rPr>
          <w:smallCaps w:val="0"/>
          <w:noProof/>
          <w:sz w:val="24"/>
        </w:rPr>
      </w:pPr>
      <w:hyperlink w:anchor="_Toc121043287" w:history="1">
        <w:r w:rsidRPr="008F3A2A">
          <w:rPr>
            <w:rStyle w:val="Hyperlink"/>
            <w:noProof/>
          </w:rPr>
          <w:t>13.2.</w:t>
        </w:r>
        <w:r>
          <w:rPr>
            <w:smallCaps w:val="0"/>
            <w:noProof/>
            <w:sz w:val="24"/>
          </w:rPr>
          <w:tab/>
        </w:r>
        <w:r w:rsidRPr="008F3A2A">
          <w:rPr>
            <w:rStyle w:val="Hyperlink"/>
            <w:noProof/>
          </w:rPr>
          <w:t>Fundamentals</w:t>
        </w:r>
        <w:r>
          <w:rPr>
            <w:noProof/>
            <w:webHidden/>
          </w:rPr>
          <w:tab/>
        </w:r>
        <w:r>
          <w:rPr>
            <w:noProof/>
            <w:webHidden/>
          </w:rPr>
          <w:fldChar w:fldCharType="begin"/>
        </w:r>
        <w:r>
          <w:rPr>
            <w:noProof/>
            <w:webHidden/>
          </w:rPr>
          <w:instrText xml:space="preserve"> PAGEREF _Toc121043287 \h </w:instrText>
        </w:r>
        <w:r>
          <w:rPr>
            <w:noProof/>
          </w:rPr>
        </w:r>
        <w:r>
          <w:rPr>
            <w:noProof/>
            <w:webHidden/>
          </w:rPr>
          <w:fldChar w:fldCharType="separate"/>
        </w:r>
        <w:r>
          <w:rPr>
            <w:noProof/>
            <w:webHidden/>
          </w:rPr>
          <w:t>104</w:t>
        </w:r>
        <w:r>
          <w:rPr>
            <w:noProof/>
            <w:webHidden/>
          </w:rPr>
          <w:fldChar w:fldCharType="end"/>
        </w:r>
      </w:hyperlink>
    </w:p>
    <w:p w14:paraId="3B7E6E46" w14:textId="77777777" w:rsidR="0083032A" w:rsidRDefault="0083032A">
      <w:pPr>
        <w:pStyle w:val="Inhopg3"/>
        <w:tabs>
          <w:tab w:val="left" w:pos="1260"/>
          <w:tab w:val="right" w:leader="dot" w:pos="8152"/>
        </w:tabs>
        <w:rPr>
          <w:i w:val="0"/>
          <w:iCs w:val="0"/>
          <w:noProof/>
          <w:sz w:val="24"/>
        </w:rPr>
      </w:pPr>
      <w:hyperlink w:anchor="_Toc121043288" w:history="1">
        <w:r w:rsidRPr="008F3A2A">
          <w:rPr>
            <w:rStyle w:val="Hyperlink"/>
            <w:noProof/>
          </w:rPr>
          <w:t>13.2.1.</w:t>
        </w:r>
        <w:r>
          <w:rPr>
            <w:i w:val="0"/>
            <w:iCs w:val="0"/>
            <w:noProof/>
            <w:sz w:val="24"/>
          </w:rPr>
          <w:tab/>
        </w:r>
        <w:r w:rsidRPr="008F3A2A">
          <w:rPr>
            <w:rStyle w:val="Hyperlink"/>
            <w:noProof/>
          </w:rPr>
          <w:t>Golden rules from Monaghan</w:t>
        </w:r>
        <w:r>
          <w:rPr>
            <w:noProof/>
            <w:webHidden/>
          </w:rPr>
          <w:tab/>
        </w:r>
        <w:r>
          <w:rPr>
            <w:noProof/>
            <w:webHidden/>
          </w:rPr>
          <w:fldChar w:fldCharType="begin"/>
        </w:r>
        <w:r>
          <w:rPr>
            <w:noProof/>
            <w:webHidden/>
          </w:rPr>
          <w:instrText xml:space="preserve"> PAGEREF _Toc121043288 \h </w:instrText>
        </w:r>
        <w:r>
          <w:rPr>
            <w:noProof/>
          </w:rPr>
        </w:r>
        <w:r>
          <w:rPr>
            <w:noProof/>
            <w:webHidden/>
          </w:rPr>
          <w:fldChar w:fldCharType="separate"/>
        </w:r>
        <w:r>
          <w:rPr>
            <w:noProof/>
            <w:webHidden/>
          </w:rPr>
          <w:t>104</w:t>
        </w:r>
        <w:r>
          <w:rPr>
            <w:noProof/>
            <w:webHidden/>
          </w:rPr>
          <w:fldChar w:fldCharType="end"/>
        </w:r>
      </w:hyperlink>
    </w:p>
    <w:p w14:paraId="7C594759" w14:textId="77777777" w:rsidR="0083032A" w:rsidRDefault="0083032A">
      <w:pPr>
        <w:pStyle w:val="Inhopg3"/>
        <w:tabs>
          <w:tab w:val="left" w:pos="1260"/>
          <w:tab w:val="right" w:leader="dot" w:pos="8152"/>
        </w:tabs>
        <w:rPr>
          <w:i w:val="0"/>
          <w:iCs w:val="0"/>
          <w:noProof/>
          <w:sz w:val="24"/>
        </w:rPr>
      </w:pPr>
      <w:hyperlink w:anchor="_Toc121043289" w:history="1">
        <w:r w:rsidRPr="008F3A2A">
          <w:rPr>
            <w:rStyle w:val="Hyperlink"/>
            <w:noProof/>
            <w:lang w:val="en-US"/>
          </w:rPr>
          <w:t>13.2.2.</w:t>
        </w:r>
        <w:r>
          <w:rPr>
            <w:i w:val="0"/>
            <w:iCs w:val="0"/>
            <w:noProof/>
            <w:sz w:val="24"/>
          </w:rPr>
          <w:tab/>
        </w:r>
        <w:r w:rsidRPr="008F3A2A">
          <w:rPr>
            <w:rStyle w:val="Hyperlink"/>
            <w:noProof/>
            <w:lang w:val="en-US"/>
          </w:rPr>
          <w:t>Integral interpolation</w:t>
        </w:r>
        <w:r>
          <w:rPr>
            <w:noProof/>
            <w:webHidden/>
          </w:rPr>
          <w:tab/>
        </w:r>
        <w:r>
          <w:rPr>
            <w:noProof/>
            <w:webHidden/>
          </w:rPr>
          <w:fldChar w:fldCharType="begin"/>
        </w:r>
        <w:r>
          <w:rPr>
            <w:noProof/>
            <w:webHidden/>
          </w:rPr>
          <w:instrText xml:space="preserve"> PAGEREF _Toc121043289 \h </w:instrText>
        </w:r>
        <w:r>
          <w:rPr>
            <w:noProof/>
          </w:rPr>
        </w:r>
        <w:r>
          <w:rPr>
            <w:noProof/>
            <w:webHidden/>
          </w:rPr>
          <w:fldChar w:fldCharType="separate"/>
        </w:r>
        <w:r>
          <w:rPr>
            <w:noProof/>
            <w:webHidden/>
          </w:rPr>
          <w:t>104</w:t>
        </w:r>
        <w:r>
          <w:rPr>
            <w:noProof/>
            <w:webHidden/>
          </w:rPr>
          <w:fldChar w:fldCharType="end"/>
        </w:r>
      </w:hyperlink>
    </w:p>
    <w:p w14:paraId="08130BF5" w14:textId="77777777" w:rsidR="0083032A" w:rsidRDefault="0083032A">
      <w:pPr>
        <w:pStyle w:val="Inhopg3"/>
        <w:tabs>
          <w:tab w:val="left" w:pos="1260"/>
          <w:tab w:val="right" w:leader="dot" w:pos="8152"/>
        </w:tabs>
        <w:rPr>
          <w:i w:val="0"/>
          <w:iCs w:val="0"/>
          <w:noProof/>
          <w:sz w:val="24"/>
        </w:rPr>
      </w:pPr>
      <w:hyperlink w:anchor="_Toc121043290" w:history="1">
        <w:r w:rsidRPr="008F3A2A">
          <w:rPr>
            <w:rStyle w:val="Hyperlink"/>
            <w:noProof/>
            <w:lang w:val="en-US"/>
          </w:rPr>
          <w:t>13.2.3.</w:t>
        </w:r>
        <w:r>
          <w:rPr>
            <w:i w:val="0"/>
            <w:iCs w:val="0"/>
            <w:noProof/>
            <w:sz w:val="24"/>
          </w:rPr>
          <w:tab/>
        </w:r>
        <w:r w:rsidRPr="008F3A2A">
          <w:rPr>
            <w:rStyle w:val="Hyperlink"/>
            <w:noProof/>
            <w:lang w:val="en-US"/>
          </w:rPr>
          <w:t>Kernels</w:t>
        </w:r>
        <w:r>
          <w:rPr>
            <w:noProof/>
            <w:webHidden/>
          </w:rPr>
          <w:tab/>
        </w:r>
        <w:r>
          <w:rPr>
            <w:noProof/>
            <w:webHidden/>
          </w:rPr>
          <w:fldChar w:fldCharType="begin"/>
        </w:r>
        <w:r>
          <w:rPr>
            <w:noProof/>
            <w:webHidden/>
          </w:rPr>
          <w:instrText xml:space="preserve"> PAGEREF _Toc121043290 \h </w:instrText>
        </w:r>
        <w:r>
          <w:rPr>
            <w:noProof/>
          </w:rPr>
        </w:r>
        <w:r>
          <w:rPr>
            <w:noProof/>
            <w:webHidden/>
          </w:rPr>
          <w:fldChar w:fldCharType="separate"/>
        </w:r>
        <w:r>
          <w:rPr>
            <w:noProof/>
            <w:webHidden/>
          </w:rPr>
          <w:t>104</w:t>
        </w:r>
        <w:r>
          <w:rPr>
            <w:noProof/>
            <w:webHidden/>
          </w:rPr>
          <w:fldChar w:fldCharType="end"/>
        </w:r>
      </w:hyperlink>
    </w:p>
    <w:p w14:paraId="5DBE7BC3" w14:textId="77777777" w:rsidR="0083032A" w:rsidRDefault="0083032A">
      <w:pPr>
        <w:pStyle w:val="Inhopg2"/>
        <w:tabs>
          <w:tab w:val="left" w:pos="900"/>
          <w:tab w:val="right" w:leader="dot" w:pos="8152"/>
        </w:tabs>
        <w:rPr>
          <w:smallCaps w:val="0"/>
          <w:noProof/>
          <w:sz w:val="24"/>
        </w:rPr>
      </w:pPr>
      <w:hyperlink w:anchor="_Toc121043291" w:history="1">
        <w:r w:rsidRPr="008F3A2A">
          <w:rPr>
            <w:rStyle w:val="Hyperlink"/>
            <w:noProof/>
          </w:rPr>
          <w:t>13.3.</w:t>
        </w:r>
        <w:r>
          <w:rPr>
            <w:smallCaps w:val="0"/>
            <w:noProof/>
            <w:sz w:val="24"/>
          </w:rPr>
          <w:tab/>
        </w:r>
        <w:r w:rsidRPr="008F3A2A">
          <w:rPr>
            <w:rStyle w:val="Hyperlink"/>
            <w:noProof/>
          </w:rPr>
          <w:t>Equations of motion</w:t>
        </w:r>
        <w:r>
          <w:rPr>
            <w:noProof/>
            <w:webHidden/>
          </w:rPr>
          <w:tab/>
        </w:r>
        <w:r>
          <w:rPr>
            <w:noProof/>
            <w:webHidden/>
          </w:rPr>
          <w:fldChar w:fldCharType="begin"/>
        </w:r>
        <w:r>
          <w:rPr>
            <w:noProof/>
            <w:webHidden/>
          </w:rPr>
          <w:instrText xml:space="preserve"> PAGEREF _Toc121043291 \h </w:instrText>
        </w:r>
        <w:r>
          <w:rPr>
            <w:noProof/>
          </w:rPr>
        </w:r>
        <w:r>
          <w:rPr>
            <w:noProof/>
            <w:webHidden/>
          </w:rPr>
          <w:fldChar w:fldCharType="separate"/>
        </w:r>
        <w:r>
          <w:rPr>
            <w:noProof/>
            <w:webHidden/>
          </w:rPr>
          <w:t>105</w:t>
        </w:r>
        <w:r>
          <w:rPr>
            <w:noProof/>
            <w:webHidden/>
          </w:rPr>
          <w:fldChar w:fldCharType="end"/>
        </w:r>
      </w:hyperlink>
    </w:p>
    <w:p w14:paraId="6F9EC5CC" w14:textId="77777777" w:rsidR="0083032A" w:rsidRDefault="0083032A">
      <w:pPr>
        <w:pStyle w:val="Inhopg3"/>
        <w:tabs>
          <w:tab w:val="left" w:pos="1260"/>
          <w:tab w:val="right" w:leader="dot" w:pos="8152"/>
        </w:tabs>
        <w:rPr>
          <w:i w:val="0"/>
          <w:iCs w:val="0"/>
          <w:noProof/>
          <w:sz w:val="24"/>
        </w:rPr>
      </w:pPr>
      <w:hyperlink w:anchor="_Toc121043292" w:history="1">
        <w:r w:rsidRPr="008F3A2A">
          <w:rPr>
            <w:rStyle w:val="Hyperlink"/>
            <w:noProof/>
            <w:lang w:val="en-US"/>
          </w:rPr>
          <w:t>13.3.1.</w:t>
        </w:r>
        <w:r>
          <w:rPr>
            <w:i w:val="0"/>
            <w:iCs w:val="0"/>
            <w:noProof/>
            <w:sz w:val="24"/>
          </w:rPr>
          <w:tab/>
        </w:r>
        <w:r w:rsidRPr="008F3A2A">
          <w:rPr>
            <w:rStyle w:val="Hyperlink"/>
            <w:noProof/>
            <w:lang w:val="en-US"/>
          </w:rPr>
          <w:t>The momentum equation</w:t>
        </w:r>
        <w:r>
          <w:rPr>
            <w:noProof/>
            <w:webHidden/>
          </w:rPr>
          <w:tab/>
        </w:r>
        <w:r>
          <w:rPr>
            <w:noProof/>
            <w:webHidden/>
          </w:rPr>
          <w:fldChar w:fldCharType="begin"/>
        </w:r>
        <w:r>
          <w:rPr>
            <w:noProof/>
            <w:webHidden/>
          </w:rPr>
          <w:instrText xml:space="preserve"> PAGEREF _Toc121043292 \h </w:instrText>
        </w:r>
        <w:r>
          <w:rPr>
            <w:noProof/>
          </w:rPr>
        </w:r>
        <w:r>
          <w:rPr>
            <w:noProof/>
            <w:webHidden/>
          </w:rPr>
          <w:fldChar w:fldCharType="separate"/>
        </w:r>
        <w:r>
          <w:rPr>
            <w:noProof/>
            <w:webHidden/>
          </w:rPr>
          <w:t>105</w:t>
        </w:r>
        <w:r>
          <w:rPr>
            <w:noProof/>
            <w:webHidden/>
          </w:rPr>
          <w:fldChar w:fldCharType="end"/>
        </w:r>
      </w:hyperlink>
    </w:p>
    <w:p w14:paraId="39171AC5" w14:textId="77777777" w:rsidR="0083032A" w:rsidRDefault="0083032A">
      <w:pPr>
        <w:pStyle w:val="Inhopg3"/>
        <w:tabs>
          <w:tab w:val="left" w:pos="1260"/>
          <w:tab w:val="right" w:leader="dot" w:pos="8152"/>
        </w:tabs>
        <w:rPr>
          <w:i w:val="0"/>
          <w:iCs w:val="0"/>
          <w:noProof/>
          <w:sz w:val="24"/>
        </w:rPr>
      </w:pPr>
      <w:hyperlink w:anchor="_Toc121043293" w:history="1">
        <w:r w:rsidRPr="008F3A2A">
          <w:rPr>
            <w:rStyle w:val="Hyperlink"/>
            <w:noProof/>
            <w:lang w:val="en-US"/>
          </w:rPr>
          <w:t>13.3.2.</w:t>
        </w:r>
        <w:r>
          <w:rPr>
            <w:i w:val="0"/>
            <w:iCs w:val="0"/>
            <w:noProof/>
            <w:sz w:val="24"/>
          </w:rPr>
          <w:tab/>
        </w:r>
        <w:r w:rsidRPr="008F3A2A">
          <w:rPr>
            <w:rStyle w:val="Hyperlink"/>
            <w:noProof/>
            <w:lang w:val="en-US"/>
          </w:rPr>
          <w:t>The continuity equation</w:t>
        </w:r>
        <w:r>
          <w:rPr>
            <w:noProof/>
            <w:webHidden/>
          </w:rPr>
          <w:tab/>
        </w:r>
        <w:r>
          <w:rPr>
            <w:noProof/>
            <w:webHidden/>
          </w:rPr>
          <w:fldChar w:fldCharType="begin"/>
        </w:r>
        <w:r>
          <w:rPr>
            <w:noProof/>
            <w:webHidden/>
          </w:rPr>
          <w:instrText xml:space="preserve"> PAGEREF _Toc121043293 \h </w:instrText>
        </w:r>
        <w:r>
          <w:rPr>
            <w:noProof/>
          </w:rPr>
        </w:r>
        <w:r>
          <w:rPr>
            <w:noProof/>
            <w:webHidden/>
          </w:rPr>
          <w:fldChar w:fldCharType="separate"/>
        </w:r>
        <w:r>
          <w:rPr>
            <w:noProof/>
            <w:webHidden/>
          </w:rPr>
          <w:t>106</w:t>
        </w:r>
        <w:r>
          <w:rPr>
            <w:noProof/>
            <w:webHidden/>
          </w:rPr>
          <w:fldChar w:fldCharType="end"/>
        </w:r>
      </w:hyperlink>
    </w:p>
    <w:p w14:paraId="466AD48D" w14:textId="77777777" w:rsidR="0083032A" w:rsidRDefault="0083032A">
      <w:pPr>
        <w:pStyle w:val="Inhopg3"/>
        <w:tabs>
          <w:tab w:val="left" w:pos="1260"/>
          <w:tab w:val="right" w:leader="dot" w:pos="8152"/>
        </w:tabs>
        <w:rPr>
          <w:i w:val="0"/>
          <w:iCs w:val="0"/>
          <w:noProof/>
          <w:sz w:val="24"/>
        </w:rPr>
      </w:pPr>
      <w:hyperlink w:anchor="_Toc121043294" w:history="1">
        <w:r w:rsidRPr="008F3A2A">
          <w:rPr>
            <w:rStyle w:val="Hyperlink"/>
            <w:noProof/>
            <w:lang w:val="en-US"/>
          </w:rPr>
          <w:t>13.3.3.</w:t>
        </w:r>
        <w:r>
          <w:rPr>
            <w:i w:val="0"/>
            <w:iCs w:val="0"/>
            <w:noProof/>
            <w:sz w:val="24"/>
          </w:rPr>
          <w:tab/>
        </w:r>
        <w:r w:rsidRPr="008F3A2A">
          <w:rPr>
            <w:rStyle w:val="Hyperlink"/>
            <w:noProof/>
            <w:lang w:val="en-US"/>
          </w:rPr>
          <w:t>The thermal energy equation</w:t>
        </w:r>
        <w:r>
          <w:rPr>
            <w:noProof/>
            <w:webHidden/>
          </w:rPr>
          <w:tab/>
        </w:r>
        <w:r>
          <w:rPr>
            <w:noProof/>
            <w:webHidden/>
          </w:rPr>
          <w:fldChar w:fldCharType="begin"/>
        </w:r>
        <w:r>
          <w:rPr>
            <w:noProof/>
            <w:webHidden/>
          </w:rPr>
          <w:instrText xml:space="preserve"> PAGEREF _Toc121043294 \h </w:instrText>
        </w:r>
        <w:r>
          <w:rPr>
            <w:noProof/>
          </w:rPr>
        </w:r>
        <w:r>
          <w:rPr>
            <w:noProof/>
            <w:webHidden/>
          </w:rPr>
          <w:fldChar w:fldCharType="separate"/>
        </w:r>
        <w:r>
          <w:rPr>
            <w:noProof/>
            <w:webHidden/>
          </w:rPr>
          <w:t>106</w:t>
        </w:r>
        <w:r>
          <w:rPr>
            <w:noProof/>
            <w:webHidden/>
          </w:rPr>
          <w:fldChar w:fldCharType="end"/>
        </w:r>
      </w:hyperlink>
    </w:p>
    <w:p w14:paraId="0B690F06" w14:textId="77777777" w:rsidR="0083032A" w:rsidRDefault="0083032A">
      <w:pPr>
        <w:pStyle w:val="Inhopg2"/>
        <w:tabs>
          <w:tab w:val="left" w:pos="900"/>
          <w:tab w:val="right" w:leader="dot" w:pos="8152"/>
        </w:tabs>
        <w:rPr>
          <w:smallCaps w:val="0"/>
          <w:noProof/>
          <w:sz w:val="24"/>
        </w:rPr>
      </w:pPr>
      <w:hyperlink w:anchor="_Toc121043295" w:history="1">
        <w:r w:rsidRPr="008F3A2A">
          <w:rPr>
            <w:rStyle w:val="Hyperlink"/>
            <w:noProof/>
          </w:rPr>
          <w:t>13.4.</w:t>
        </w:r>
        <w:r>
          <w:rPr>
            <w:smallCaps w:val="0"/>
            <w:noProof/>
            <w:sz w:val="24"/>
          </w:rPr>
          <w:tab/>
        </w:r>
        <w:r w:rsidRPr="008F3A2A">
          <w:rPr>
            <w:rStyle w:val="Hyperlink"/>
            <w:noProof/>
          </w:rPr>
          <w:t>Equation of state</w:t>
        </w:r>
        <w:r>
          <w:rPr>
            <w:noProof/>
            <w:webHidden/>
          </w:rPr>
          <w:tab/>
        </w:r>
        <w:r>
          <w:rPr>
            <w:noProof/>
            <w:webHidden/>
          </w:rPr>
          <w:fldChar w:fldCharType="begin"/>
        </w:r>
        <w:r>
          <w:rPr>
            <w:noProof/>
            <w:webHidden/>
          </w:rPr>
          <w:instrText xml:space="preserve"> PAGEREF _Toc121043295 \h </w:instrText>
        </w:r>
        <w:r>
          <w:rPr>
            <w:noProof/>
          </w:rPr>
        </w:r>
        <w:r>
          <w:rPr>
            <w:noProof/>
            <w:webHidden/>
          </w:rPr>
          <w:fldChar w:fldCharType="separate"/>
        </w:r>
        <w:r>
          <w:rPr>
            <w:noProof/>
            <w:webHidden/>
          </w:rPr>
          <w:t>106</w:t>
        </w:r>
        <w:r>
          <w:rPr>
            <w:noProof/>
            <w:webHidden/>
          </w:rPr>
          <w:fldChar w:fldCharType="end"/>
        </w:r>
      </w:hyperlink>
    </w:p>
    <w:p w14:paraId="58721EF0" w14:textId="77777777" w:rsidR="0083032A" w:rsidRDefault="0083032A">
      <w:pPr>
        <w:pStyle w:val="Inhopg2"/>
        <w:tabs>
          <w:tab w:val="left" w:pos="900"/>
          <w:tab w:val="right" w:leader="dot" w:pos="8152"/>
        </w:tabs>
        <w:rPr>
          <w:smallCaps w:val="0"/>
          <w:noProof/>
          <w:sz w:val="24"/>
        </w:rPr>
      </w:pPr>
      <w:hyperlink w:anchor="_Toc121043296" w:history="1">
        <w:r w:rsidRPr="008F3A2A">
          <w:rPr>
            <w:rStyle w:val="Hyperlink"/>
            <w:noProof/>
          </w:rPr>
          <w:t>13.5.</w:t>
        </w:r>
        <w:r>
          <w:rPr>
            <w:smallCaps w:val="0"/>
            <w:noProof/>
            <w:sz w:val="24"/>
          </w:rPr>
          <w:tab/>
        </w:r>
        <w:r w:rsidRPr="008F3A2A">
          <w:rPr>
            <w:rStyle w:val="Hyperlink"/>
            <w:noProof/>
          </w:rPr>
          <w:t>Smoothing length</w:t>
        </w:r>
        <w:r>
          <w:rPr>
            <w:noProof/>
            <w:webHidden/>
          </w:rPr>
          <w:tab/>
        </w:r>
        <w:r>
          <w:rPr>
            <w:noProof/>
            <w:webHidden/>
          </w:rPr>
          <w:fldChar w:fldCharType="begin"/>
        </w:r>
        <w:r>
          <w:rPr>
            <w:noProof/>
            <w:webHidden/>
          </w:rPr>
          <w:instrText xml:space="preserve"> PAGEREF _Toc121043296 \h </w:instrText>
        </w:r>
        <w:r>
          <w:rPr>
            <w:noProof/>
          </w:rPr>
        </w:r>
        <w:r>
          <w:rPr>
            <w:noProof/>
            <w:webHidden/>
          </w:rPr>
          <w:fldChar w:fldCharType="separate"/>
        </w:r>
        <w:r>
          <w:rPr>
            <w:noProof/>
            <w:webHidden/>
          </w:rPr>
          <w:t>107</w:t>
        </w:r>
        <w:r>
          <w:rPr>
            <w:noProof/>
            <w:webHidden/>
          </w:rPr>
          <w:fldChar w:fldCharType="end"/>
        </w:r>
      </w:hyperlink>
    </w:p>
    <w:p w14:paraId="2D19BB26" w14:textId="77777777" w:rsidR="0083032A" w:rsidRDefault="0083032A">
      <w:pPr>
        <w:pStyle w:val="Inhopg2"/>
        <w:tabs>
          <w:tab w:val="left" w:pos="900"/>
          <w:tab w:val="right" w:leader="dot" w:pos="8152"/>
        </w:tabs>
        <w:rPr>
          <w:smallCaps w:val="0"/>
          <w:noProof/>
          <w:sz w:val="24"/>
        </w:rPr>
      </w:pPr>
      <w:hyperlink w:anchor="_Toc121043297" w:history="1">
        <w:r w:rsidRPr="008F3A2A">
          <w:rPr>
            <w:rStyle w:val="Hyperlink"/>
            <w:noProof/>
          </w:rPr>
          <w:t>13.6.</w:t>
        </w:r>
        <w:r>
          <w:rPr>
            <w:smallCaps w:val="0"/>
            <w:noProof/>
            <w:sz w:val="24"/>
          </w:rPr>
          <w:tab/>
        </w:r>
        <w:r w:rsidRPr="008F3A2A">
          <w:rPr>
            <w:rStyle w:val="Hyperlink"/>
            <w:noProof/>
          </w:rPr>
          <w:t>h varying with time but constant in space</w:t>
        </w:r>
        <w:r>
          <w:rPr>
            <w:noProof/>
            <w:webHidden/>
          </w:rPr>
          <w:tab/>
        </w:r>
        <w:r>
          <w:rPr>
            <w:noProof/>
            <w:webHidden/>
          </w:rPr>
          <w:fldChar w:fldCharType="begin"/>
        </w:r>
        <w:r>
          <w:rPr>
            <w:noProof/>
            <w:webHidden/>
          </w:rPr>
          <w:instrText xml:space="preserve"> PAGEREF _Toc121043297 \h </w:instrText>
        </w:r>
        <w:r>
          <w:rPr>
            <w:noProof/>
          </w:rPr>
        </w:r>
        <w:r>
          <w:rPr>
            <w:noProof/>
            <w:webHidden/>
          </w:rPr>
          <w:fldChar w:fldCharType="separate"/>
        </w:r>
        <w:r>
          <w:rPr>
            <w:noProof/>
            <w:webHidden/>
          </w:rPr>
          <w:t>107</w:t>
        </w:r>
        <w:r>
          <w:rPr>
            <w:noProof/>
            <w:webHidden/>
          </w:rPr>
          <w:fldChar w:fldCharType="end"/>
        </w:r>
      </w:hyperlink>
    </w:p>
    <w:p w14:paraId="4F2D721A" w14:textId="77777777" w:rsidR="0083032A" w:rsidRDefault="0083032A">
      <w:pPr>
        <w:pStyle w:val="Inhopg2"/>
        <w:tabs>
          <w:tab w:val="left" w:pos="900"/>
          <w:tab w:val="right" w:leader="dot" w:pos="8152"/>
        </w:tabs>
        <w:rPr>
          <w:smallCaps w:val="0"/>
          <w:noProof/>
          <w:sz w:val="24"/>
        </w:rPr>
      </w:pPr>
      <w:hyperlink w:anchor="_Toc121043298" w:history="1">
        <w:r w:rsidRPr="008F3A2A">
          <w:rPr>
            <w:rStyle w:val="Hyperlink"/>
            <w:noProof/>
          </w:rPr>
          <w:t>13.7.</w:t>
        </w:r>
        <w:r>
          <w:rPr>
            <w:smallCaps w:val="0"/>
            <w:noProof/>
            <w:sz w:val="24"/>
          </w:rPr>
          <w:tab/>
        </w:r>
        <w:r w:rsidRPr="008F3A2A">
          <w:rPr>
            <w:rStyle w:val="Hyperlink"/>
            <w:noProof/>
          </w:rPr>
          <w:t>h varying with time and in space</w:t>
        </w:r>
        <w:r>
          <w:rPr>
            <w:noProof/>
            <w:webHidden/>
          </w:rPr>
          <w:tab/>
        </w:r>
        <w:r>
          <w:rPr>
            <w:noProof/>
            <w:webHidden/>
          </w:rPr>
          <w:fldChar w:fldCharType="begin"/>
        </w:r>
        <w:r>
          <w:rPr>
            <w:noProof/>
            <w:webHidden/>
          </w:rPr>
          <w:instrText xml:space="preserve"> PAGEREF _Toc121043298 \h </w:instrText>
        </w:r>
        <w:r>
          <w:rPr>
            <w:noProof/>
          </w:rPr>
        </w:r>
        <w:r>
          <w:rPr>
            <w:noProof/>
            <w:webHidden/>
          </w:rPr>
          <w:fldChar w:fldCharType="separate"/>
        </w:r>
        <w:r>
          <w:rPr>
            <w:noProof/>
            <w:webHidden/>
          </w:rPr>
          <w:t>107</w:t>
        </w:r>
        <w:r>
          <w:rPr>
            <w:noProof/>
            <w:webHidden/>
          </w:rPr>
          <w:fldChar w:fldCharType="end"/>
        </w:r>
      </w:hyperlink>
    </w:p>
    <w:p w14:paraId="1D7F2C5C" w14:textId="77777777" w:rsidR="0083032A" w:rsidRDefault="0083032A">
      <w:pPr>
        <w:pStyle w:val="Inhopg2"/>
        <w:tabs>
          <w:tab w:val="left" w:pos="900"/>
          <w:tab w:val="right" w:leader="dot" w:pos="8152"/>
        </w:tabs>
        <w:rPr>
          <w:smallCaps w:val="0"/>
          <w:noProof/>
          <w:sz w:val="24"/>
        </w:rPr>
      </w:pPr>
      <w:hyperlink w:anchor="_Toc121043299" w:history="1">
        <w:r w:rsidRPr="008F3A2A">
          <w:rPr>
            <w:rStyle w:val="Hyperlink"/>
            <w:noProof/>
          </w:rPr>
          <w:t>13.8.</w:t>
        </w:r>
        <w:r>
          <w:rPr>
            <w:smallCaps w:val="0"/>
            <w:noProof/>
            <w:sz w:val="24"/>
          </w:rPr>
          <w:tab/>
        </w:r>
        <w:r w:rsidRPr="008F3A2A">
          <w:rPr>
            <w:rStyle w:val="Hyperlink"/>
            <w:noProof/>
          </w:rPr>
          <w:t>Time step</w:t>
        </w:r>
        <w:r>
          <w:rPr>
            <w:noProof/>
            <w:webHidden/>
          </w:rPr>
          <w:tab/>
        </w:r>
        <w:r>
          <w:rPr>
            <w:noProof/>
            <w:webHidden/>
          </w:rPr>
          <w:fldChar w:fldCharType="begin"/>
        </w:r>
        <w:r>
          <w:rPr>
            <w:noProof/>
            <w:webHidden/>
          </w:rPr>
          <w:instrText xml:space="preserve"> PAGEREF _Toc121043299 \h </w:instrText>
        </w:r>
        <w:r>
          <w:rPr>
            <w:noProof/>
          </w:rPr>
        </w:r>
        <w:r>
          <w:rPr>
            <w:noProof/>
            <w:webHidden/>
          </w:rPr>
          <w:fldChar w:fldCharType="separate"/>
        </w:r>
        <w:r>
          <w:rPr>
            <w:noProof/>
            <w:webHidden/>
          </w:rPr>
          <w:t>108</w:t>
        </w:r>
        <w:r>
          <w:rPr>
            <w:noProof/>
            <w:webHidden/>
          </w:rPr>
          <w:fldChar w:fldCharType="end"/>
        </w:r>
      </w:hyperlink>
    </w:p>
    <w:p w14:paraId="32D581E4" w14:textId="77777777" w:rsidR="0083032A" w:rsidRDefault="0083032A">
      <w:pPr>
        <w:pStyle w:val="Inhopg2"/>
        <w:tabs>
          <w:tab w:val="left" w:pos="900"/>
          <w:tab w:val="right" w:leader="dot" w:pos="8152"/>
        </w:tabs>
        <w:rPr>
          <w:smallCaps w:val="0"/>
          <w:noProof/>
          <w:sz w:val="24"/>
        </w:rPr>
      </w:pPr>
      <w:hyperlink w:anchor="_Toc121043300" w:history="1">
        <w:r w:rsidRPr="008F3A2A">
          <w:rPr>
            <w:rStyle w:val="Hyperlink"/>
            <w:noProof/>
          </w:rPr>
          <w:t>13.9.</w:t>
        </w:r>
        <w:r>
          <w:rPr>
            <w:smallCaps w:val="0"/>
            <w:noProof/>
            <w:sz w:val="24"/>
          </w:rPr>
          <w:tab/>
        </w:r>
        <w:r w:rsidRPr="008F3A2A">
          <w:rPr>
            <w:rStyle w:val="Hyperlink"/>
            <w:noProof/>
          </w:rPr>
          <w:t>Time integration</w:t>
        </w:r>
        <w:r>
          <w:rPr>
            <w:noProof/>
            <w:webHidden/>
          </w:rPr>
          <w:tab/>
        </w:r>
        <w:r>
          <w:rPr>
            <w:noProof/>
            <w:webHidden/>
          </w:rPr>
          <w:fldChar w:fldCharType="begin"/>
        </w:r>
        <w:r>
          <w:rPr>
            <w:noProof/>
            <w:webHidden/>
          </w:rPr>
          <w:instrText xml:space="preserve"> PAGEREF _Toc121043300 \h </w:instrText>
        </w:r>
        <w:r>
          <w:rPr>
            <w:noProof/>
          </w:rPr>
        </w:r>
        <w:r>
          <w:rPr>
            <w:noProof/>
            <w:webHidden/>
          </w:rPr>
          <w:fldChar w:fldCharType="separate"/>
        </w:r>
        <w:r>
          <w:rPr>
            <w:noProof/>
            <w:webHidden/>
          </w:rPr>
          <w:t>108</w:t>
        </w:r>
        <w:r>
          <w:rPr>
            <w:noProof/>
            <w:webHidden/>
          </w:rPr>
          <w:fldChar w:fldCharType="end"/>
        </w:r>
      </w:hyperlink>
    </w:p>
    <w:p w14:paraId="43E4D1B5" w14:textId="77777777" w:rsidR="0083032A" w:rsidRDefault="0083032A">
      <w:pPr>
        <w:pStyle w:val="Inhopg2"/>
        <w:tabs>
          <w:tab w:val="left" w:pos="1080"/>
          <w:tab w:val="right" w:leader="dot" w:pos="8152"/>
        </w:tabs>
        <w:rPr>
          <w:smallCaps w:val="0"/>
          <w:noProof/>
          <w:sz w:val="24"/>
        </w:rPr>
      </w:pPr>
      <w:hyperlink w:anchor="_Toc121043301" w:history="1">
        <w:r w:rsidRPr="008F3A2A">
          <w:rPr>
            <w:rStyle w:val="Hyperlink"/>
            <w:noProof/>
          </w:rPr>
          <w:t>13.10.</w:t>
        </w:r>
        <w:r>
          <w:rPr>
            <w:smallCaps w:val="0"/>
            <w:noProof/>
            <w:sz w:val="24"/>
          </w:rPr>
          <w:tab/>
        </w:r>
        <w:r w:rsidRPr="008F3A2A">
          <w:rPr>
            <w:rStyle w:val="Hyperlink"/>
            <w:noProof/>
          </w:rPr>
          <w:t>X-tra</w:t>
        </w:r>
        <w:r>
          <w:rPr>
            <w:noProof/>
            <w:webHidden/>
          </w:rPr>
          <w:tab/>
        </w:r>
        <w:r>
          <w:rPr>
            <w:noProof/>
            <w:webHidden/>
          </w:rPr>
          <w:fldChar w:fldCharType="begin"/>
        </w:r>
        <w:r>
          <w:rPr>
            <w:noProof/>
            <w:webHidden/>
          </w:rPr>
          <w:instrText xml:space="preserve"> PAGEREF _Toc121043301 \h </w:instrText>
        </w:r>
        <w:r>
          <w:rPr>
            <w:noProof/>
          </w:rPr>
        </w:r>
        <w:r>
          <w:rPr>
            <w:noProof/>
            <w:webHidden/>
          </w:rPr>
          <w:fldChar w:fldCharType="separate"/>
        </w:r>
        <w:r>
          <w:rPr>
            <w:noProof/>
            <w:webHidden/>
          </w:rPr>
          <w:t>109</w:t>
        </w:r>
        <w:r>
          <w:rPr>
            <w:noProof/>
            <w:webHidden/>
          </w:rPr>
          <w:fldChar w:fldCharType="end"/>
        </w:r>
      </w:hyperlink>
    </w:p>
    <w:p w14:paraId="3C4DEA57" w14:textId="77777777" w:rsidR="0083032A" w:rsidRDefault="0083032A">
      <w:pPr>
        <w:pStyle w:val="Inhopg3"/>
        <w:tabs>
          <w:tab w:val="left" w:pos="1260"/>
          <w:tab w:val="right" w:leader="dot" w:pos="8152"/>
        </w:tabs>
        <w:rPr>
          <w:i w:val="0"/>
          <w:iCs w:val="0"/>
          <w:noProof/>
          <w:sz w:val="24"/>
        </w:rPr>
      </w:pPr>
      <w:hyperlink w:anchor="_Toc121043302" w:history="1">
        <w:r w:rsidRPr="008F3A2A">
          <w:rPr>
            <w:rStyle w:val="Hyperlink"/>
            <w:noProof/>
          </w:rPr>
          <w:t>13.10.1.</w:t>
        </w:r>
        <w:r>
          <w:rPr>
            <w:i w:val="0"/>
            <w:iCs w:val="0"/>
            <w:noProof/>
            <w:sz w:val="24"/>
          </w:rPr>
          <w:tab/>
        </w:r>
        <w:r w:rsidRPr="008F3A2A">
          <w:rPr>
            <w:rStyle w:val="Hyperlink"/>
            <w:noProof/>
          </w:rPr>
          <w:t>XSPH variant</w:t>
        </w:r>
        <w:r>
          <w:rPr>
            <w:noProof/>
            <w:webHidden/>
          </w:rPr>
          <w:tab/>
        </w:r>
        <w:r>
          <w:rPr>
            <w:noProof/>
            <w:webHidden/>
          </w:rPr>
          <w:fldChar w:fldCharType="begin"/>
        </w:r>
        <w:r>
          <w:rPr>
            <w:noProof/>
            <w:webHidden/>
          </w:rPr>
          <w:instrText xml:space="preserve"> PAGEREF _Toc121043302 \h </w:instrText>
        </w:r>
        <w:r>
          <w:rPr>
            <w:noProof/>
          </w:rPr>
        </w:r>
        <w:r>
          <w:rPr>
            <w:noProof/>
            <w:webHidden/>
          </w:rPr>
          <w:fldChar w:fldCharType="separate"/>
        </w:r>
        <w:r>
          <w:rPr>
            <w:noProof/>
            <w:webHidden/>
          </w:rPr>
          <w:t>109</w:t>
        </w:r>
        <w:r>
          <w:rPr>
            <w:noProof/>
            <w:webHidden/>
          </w:rPr>
          <w:fldChar w:fldCharType="end"/>
        </w:r>
      </w:hyperlink>
    </w:p>
    <w:p w14:paraId="1423E06D" w14:textId="77777777" w:rsidR="0083032A" w:rsidRDefault="0083032A">
      <w:pPr>
        <w:pStyle w:val="Inhopg3"/>
        <w:tabs>
          <w:tab w:val="left" w:pos="1260"/>
          <w:tab w:val="right" w:leader="dot" w:pos="8152"/>
        </w:tabs>
        <w:rPr>
          <w:i w:val="0"/>
          <w:iCs w:val="0"/>
          <w:noProof/>
          <w:sz w:val="24"/>
        </w:rPr>
      </w:pPr>
      <w:hyperlink w:anchor="_Toc121043303" w:history="1">
        <w:r w:rsidRPr="008F3A2A">
          <w:rPr>
            <w:rStyle w:val="Hyperlink"/>
            <w:noProof/>
            <w:lang w:val="en-US"/>
          </w:rPr>
          <w:t>13.10.2.</w:t>
        </w:r>
        <w:r>
          <w:rPr>
            <w:i w:val="0"/>
            <w:iCs w:val="0"/>
            <w:noProof/>
            <w:sz w:val="24"/>
          </w:rPr>
          <w:tab/>
        </w:r>
        <w:r w:rsidRPr="008F3A2A">
          <w:rPr>
            <w:rStyle w:val="Hyperlink"/>
            <w:noProof/>
            <w:lang w:val="en-US"/>
          </w:rPr>
          <w:t>Individual time steps</w:t>
        </w:r>
        <w:r>
          <w:rPr>
            <w:noProof/>
            <w:webHidden/>
          </w:rPr>
          <w:tab/>
        </w:r>
        <w:r>
          <w:rPr>
            <w:noProof/>
            <w:webHidden/>
          </w:rPr>
          <w:fldChar w:fldCharType="begin"/>
        </w:r>
        <w:r>
          <w:rPr>
            <w:noProof/>
            <w:webHidden/>
          </w:rPr>
          <w:instrText xml:space="preserve"> PAGEREF _Toc121043303 \h </w:instrText>
        </w:r>
        <w:r>
          <w:rPr>
            <w:noProof/>
          </w:rPr>
        </w:r>
        <w:r>
          <w:rPr>
            <w:noProof/>
            <w:webHidden/>
          </w:rPr>
          <w:fldChar w:fldCharType="separate"/>
        </w:r>
        <w:r>
          <w:rPr>
            <w:noProof/>
            <w:webHidden/>
          </w:rPr>
          <w:t>109</w:t>
        </w:r>
        <w:r>
          <w:rPr>
            <w:noProof/>
            <w:webHidden/>
          </w:rPr>
          <w:fldChar w:fldCharType="end"/>
        </w:r>
      </w:hyperlink>
    </w:p>
    <w:p w14:paraId="3F6580C0" w14:textId="77777777" w:rsidR="0083032A" w:rsidRDefault="0083032A">
      <w:pPr>
        <w:pStyle w:val="Inhopg2"/>
        <w:tabs>
          <w:tab w:val="left" w:pos="1080"/>
          <w:tab w:val="right" w:leader="dot" w:pos="8152"/>
        </w:tabs>
        <w:rPr>
          <w:smallCaps w:val="0"/>
          <w:noProof/>
          <w:sz w:val="24"/>
        </w:rPr>
      </w:pPr>
      <w:hyperlink w:anchor="_Toc121043304" w:history="1">
        <w:r w:rsidRPr="008F3A2A">
          <w:rPr>
            <w:rStyle w:val="Hyperlink"/>
            <w:noProof/>
          </w:rPr>
          <w:t>13.11.</w:t>
        </w:r>
        <w:r>
          <w:rPr>
            <w:smallCaps w:val="0"/>
            <w:noProof/>
            <w:sz w:val="24"/>
          </w:rPr>
          <w:tab/>
        </w:r>
        <w:r w:rsidRPr="008F3A2A">
          <w:rPr>
            <w:rStyle w:val="Hyperlink"/>
            <w:noProof/>
          </w:rPr>
          <w:t>Implementation</w:t>
        </w:r>
        <w:r>
          <w:rPr>
            <w:noProof/>
            <w:webHidden/>
          </w:rPr>
          <w:tab/>
        </w:r>
        <w:r>
          <w:rPr>
            <w:noProof/>
            <w:webHidden/>
          </w:rPr>
          <w:fldChar w:fldCharType="begin"/>
        </w:r>
        <w:r>
          <w:rPr>
            <w:noProof/>
            <w:webHidden/>
          </w:rPr>
          <w:instrText xml:space="preserve"> PAGEREF _Toc121043304 \h </w:instrText>
        </w:r>
        <w:r>
          <w:rPr>
            <w:noProof/>
          </w:rPr>
        </w:r>
        <w:r>
          <w:rPr>
            <w:noProof/>
            <w:webHidden/>
          </w:rPr>
          <w:fldChar w:fldCharType="separate"/>
        </w:r>
        <w:r>
          <w:rPr>
            <w:noProof/>
            <w:webHidden/>
          </w:rPr>
          <w:t>109</w:t>
        </w:r>
        <w:r>
          <w:rPr>
            <w:noProof/>
            <w:webHidden/>
          </w:rPr>
          <w:fldChar w:fldCharType="end"/>
        </w:r>
      </w:hyperlink>
    </w:p>
    <w:p w14:paraId="340926B5" w14:textId="77777777" w:rsidR="0083032A" w:rsidRDefault="0083032A">
      <w:pPr>
        <w:pStyle w:val="Inhopg3"/>
        <w:tabs>
          <w:tab w:val="left" w:pos="1260"/>
          <w:tab w:val="right" w:leader="dot" w:pos="8152"/>
        </w:tabs>
        <w:rPr>
          <w:i w:val="0"/>
          <w:iCs w:val="0"/>
          <w:noProof/>
          <w:sz w:val="24"/>
        </w:rPr>
      </w:pPr>
      <w:hyperlink w:anchor="_Toc121043305" w:history="1">
        <w:r w:rsidRPr="008F3A2A">
          <w:rPr>
            <w:rStyle w:val="Hyperlink"/>
            <w:noProof/>
            <w:lang w:val="en-US"/>
          </w:rPr>
          <w:t>13.11.1.</w:t>
        </w:r>
        <w:r>
          <w:rPr>
            <w:i w:val="0"/>
            <w:iCs w:val="0"/>
            <w:noProof/>
            <w:sz w:val="24"/>
          </w:rPr>
          <w:tab/>
        </w:r>
        <w:r w:rsidRPr="008F3A2A">
          <w:rPr>
            <w:rStyle w:val="Hyperlink"/>
            <w:noProof/>
            <w:lang w:val="en-US"/>
          </w:rPr>
          <w:t>Initialization</w:t>
        </w:r>
        <w:r>
          <w:rPr>
            <w:noProof/>
            <w:webHidden/>
          </w:rPr>
          <w:tab/>
        </w:r>
        <w:r>
          <w:rPr>
            <w:noProof/>
            <w:webHidden/>
          </w:rPr>
          <w:fldChar w:fldCharType="begin"/>
        </w:r>
        <w:r>
          <w:rPr>
            <w:noProof/>
            <w:webHidden/>
          </w:rPr>
          <w:instrText xml:space="preserve"> PAGEREF _Toc121043305 \h </w:instrText>
        </w:r>
        <w:r>
          <w:rPr>
            <w:noProof/>
          </w:rPr>
        </w:r>
        <w:r>
          <w:rPr>
            <w:noProof/>
            <w:webHidden/>
          </w:rPr>
          <w:fldChar w:fldCharType="separate"/>
        </w:r>
        <w:r>
          <w:rPr>
            <w:noProof/>
            <w:webHidden/>
          </w:rPr>
          <w:t>109</w:t>
        </w:r>
        <w:r>
          <w:rPr>
            <w:noProof/>
            <w:webHidden/>
          </w:rPr>
          <w:fldChar w:fldCharType="end"/>
        </w:r>
      </w:hyperlink>
    </w:p>
    <w:p w14:paraId="5E1EC93D" w14:textId="77777777" w:rsidR="0083032A" w:rsidRDefault="0083032A">
      <w:pPr>
        <w:pStyle w:val="Inhopg3"/>
        <w:tabs>
          <w:tab w:val="left" w:pos="1260"/>
          <w:tab w:val="right" w:leader="dot" w:pos="8152"/>
        </w:tabs>
        <w:rPr>
          <w:i w:val="0"/>
          <w:iCs w:val="0"/>
          <w:noProof/>
          <w:sz w:val="24"/>
        </w:rPr>
      </w:pPr>
      <w:hyperlink w:anchor="_Toc121043306" w:history="1">
        <w:r w:rsidRPr="008F3A2A">
          <w:rPr>
            <w:rStyle w:val="Hyperlink"/>
            <w:noProof/>
            <w:lang w:val="en-US"/>
          </w:rPr>
          <w:t>13.11.2.</w:t>
        </w:r>
        <w:r>
          <w:rPr>
            <w:i w:val="0"/>
            <w:iCs w:val="0"/>
            <w:noProof/>
            <w:sz w:val="24"/>
          </w:rPr>
          <w:tab/>
        </w:r>
        <w:r w:rsidRPr="008F3A2A">
          <w:rPr>
            <w:rStyle w:val="Hyperlink"/>
            <w:noProof/>
            <w:lang w:val="en-US"/>
          </w:rPr>
          <w:t>General scheme</w:t>
        </w:r>
        <w:r>
          <w:rPr>
            <w:noProof/>
            <w:webHidden/>
          </w:rPr>
          <w:tab/>
        </w:r>
        <w:r>
          <w:rPr>
            <w:noProof/>
            <w:webHidden/>
          </w:rPr>
          <w:fldChar w:fldCharType="begin"/>
        </w:r>
        <w:r>
          <w:rPr>
            <w:noProof/>
            <w:webHidden/>
          </w:rPr>
          <w:instrText xml:space="preserve"> PAGEREF _Toc121043306 \h </w:instrText>
        </w:r>
        <w:r>
          <w:rPr>
            <w:noProof/>
          </w:rPr>
        </w:r>
        <w:r>
          <w:rPr>
            <w:noProof/>
            <w:webHidden/>
          </w:rPr>
          <w:fldChar w:fldCharType="separate"/>
        </w:r>
        <w:r>
          <w:rPr>
            <w:noProof/>
            <w:webHidden/>
          </w:rPr>
          <w:t>109</w:t>
        </w:r>
        <w:r>
          <w:rPr>
            <w:noProof/>
            <w:webHidden/>
          </w:rPr>
          <w:fldChar w:fldCharType="end"/>
        </w:r>
      </w:hyperlink>
    </w:p>
    <w:p w14:paraId="5E1B210B" w14:textId="77777777" w:rsidR="0083032A" w:rsidRDefault="0083032A">
      <w:pPr>
        <w:pStyle w:val="Inhopg3"/>
        <w:tabs>
          <w:tab w:val="left" w:pos="1260"/>
          <w:tab w:val="right" w:leader="dot" w:pos="8152"/>
        </w:tabs>
        <w:rPr>
          <w:i w:val="0"/>
          <w:iCs w:val="0"/>
          <w:noProof/>
          <w:sz w:val="24"/>
        </w:rPr>
      </w:pPr>
      <w:hyperlink w:anchor="_Toc121043307" w:history="1">
        <w:r w:rsidRPr="008F3A2A">
          <w:rPr>
            <w:rStyle w:val="Hyperlink"/>
            <w:noProof/>
            <w:lang w:val="en-US"/>
          </w:rPr>
          <w:t>13.11.3.</w:t>
        </w:r>
        <w:r>
          <w:rPr>
            <w:i w:val="0"/>
            <w:iCs w:val="0"/>
            <w:noProof/>
            <w:sz w:val="24"/>
          </w:rPr>
          <w:tab/>
        </w:r>
        <w:r w:rsidRPr="008F3A2A">
          <w:rPr>
            <w:rStyle w:val="Hyperlink"/>
            <w:noProof/>
            <w:lang w:val="en-US"/>
          </w:rPr>
          <w:t>Particle attributes</w:t>
        </w:r>
        <w:r>
          <w:rPr>
            <w:noProof/>
            <w:webHidden/>
          </w:rPr>
          <w:tab/>
        </w:r>
        <w:r>
          <w:rPr>
            <w:noProof/>
            <w:webHidden/>
          </w:rPr>
          <w:fldChar w:fldCharType="begin"/>
        </w:r>
        <w:r>
          <w:rPr>
            <w:noProof/>
            <w:webHidden/>
          </w:rPr>
          <w:instrText xml:space="preserve"> PAGEREF _Toc121043307 \h </w:instrText>
        </w:r>
        <w:r>
          <w:rPr>
            <w:noProof/>
          </w:rPr>
        </w:r>
        <w:r>
          <w:rPr>
            <w:noProof/>
            <w:webHidden/>
          </w:rPr>
          <w:fldChar w:fldCharType="separate"/>
        </w:r>
        <w:r>
          <w:rPr>
            <w:noProof/>
            <w:webHidden/>
          </w:rPr>
          <w:t>110</w:t>
        </w:r>
        <w:r>
          <w:rPr>
            <w:noProof/>
            <w:webHidden/>
          </w:rPr>
          <w:fldChar w:fldCharType="end"/>
        </w:r>
      </w:hyperlink>
    </w:p>
    <w:p w14:paraId="51CF94D0" w14:textId="77777777" w:rsidR="0083032A" w:rsidRDefault="0083032A">
      <w:pPr>
        <w:pStyle w:val="Inhopg3"/>
        <w:tabs>
          <w:tab w:val="left" w:pos="1260"/>
          <w:tab w:val="right" w:leader="dot" w:pos="8152"/>
        </w:tabs>
        <w:rPr>
          <w:i w:val="0"/>
          <w:iCs w:val="0"/>
          <w:noProof/>
          <w:sz w:val="24"/>
        </w:rPr>
      </w:pPr>
      <w:hyperlink w:anchor="_Toc121043308" w:history="1">
        <w:r w:rsidRPr="008F3A2A">
          <w:rPr>
            <w:rStyle w:val="Hyperlink"/>
            <w:noProof/>
            <w:lang w:val="en-US"/>
          </w:rPr>
          <w:t>13.11.4.</w:t>
        </w:r>
        <w:r>
          <w:rPr>
            <w:i w:val="0"/>
            <w:iCs w:val="0"/>
            <w:noProof/>
            <w:sz w:val="24"/>
          </w:rPr>
          <w:tab/>
        </w:r>
        <w:r w:rsidRPr="008F3A2A">
          <w:rPr>
            <w:rStyle w:val="Hyperlink"/>
            <w:noProof/>
            <w:lang w:val="en-US"/>
          </w:rPr>
          <w:t>Obstacles</w:t>
        </w:r>
        <w:r>
          <w:rPr>
            <w:noProof/>
            <w:webHidden/>
          </w:rPr>
          <w:tab/>
        </w:r>
        <w:r>
          <w:rPr>
            <w:noProof/>
            <w:webHidden/>
          </w:rPr>
          <w:fldChar w:fldCharType="begin"/>
        </w:r>
        <w:r>
          <w:rPr>
            <w:noProof/>
            <w:webHidden/>
          </w:rPr>
          <w:instrText xml:space="preserve"> PAGEREF _Toc121043308 \h </w:instrText>
        </w:r>
        <w:r>
          <w:rPr>
            <w:noProof/>
          </w:rPr>
        </w:r>
        <w:r>
          <w:rPr>
            <w:noProof/>
            <w:webHidden/>
          </w:rPr>
          <w:fldChar w:fldCharType="separate"/>
        </w:r>
        <w:r>
          <w:rPr>
            <w:noProof/>
            <w:webHidden/>
          </w:rPr>
          <w:t>110</w:t>
        </w:r>
        <w:r>
          <w:rPr>
            <w:noProof/>
            <w:webHidden/>
          </w:rPr>
          <w:fldChar w:fldCharType="end"/>
        </w:r>
      </w:hyperlink>
    </w:p>
    <w:p w14:paraId="238CC608" w14:textId="77777777" w:rsidR="0083032A" w:rsidRDefault="0083032A">
      <w:pPr>
        <w:pStyle w:val="Inhopg3"/>
        <w:tabs>
          <w:tab w:val="left" w:pos="1260"/>
          <w:tab w:val="right" w:leader="dot" w:pos="8152"/>
        </w:tabs>
        <w:rPr>
          <w:i w:val="0"/>
          <w:iCs w:val="0"/>
          <w:noProof/>
          <w:sz w:val="24"/>
        </w:rPr>
      </w:pPr>
      <w:hyperlink w:anchor="_Toc121043309" w:history="1">
        <w:r w:rsidRPr="008F3A2A">
          <w:rPr>
            <w:rStyle w:val="Hyperlink"/>
            <w:noProof/>
            <w:lang w:val="en-US"/>
          </w:rPr>
          <w:t>13.11.5.</w:t>
        </w:r>
        <w:r>
          <w:rPr>
            <w:i w:val="0"/>
            <w:iCs w:val="0"/>
            <w:noProof/>
            <w:sz w:val="24"/>
          </w:rPr>
          <w:tab/>
        </w:r>
        <w:r w:rsidRPr="008F3A2A">
          <w:rPr>
            <w:rStyle w:val="Hyperlink"/>
            <w:noProof/>
            <w:lang w:val="en-US"/>
          </w:rPr>
          <w:t>Data structures</w:t>
        </w:r>
        <w:r>
          <w:rPr>
            <w:noProof/>
            <w:webHidden/>
          </w:rPr>
          <w:tab/>
        </w:r>
        <w:r>
          <w:rPr>
            <w:noProof/>
            <w:webHidden/>
          </w:rPr>
          <w:fldChar w:fldCharType="begin"/>
        </w:r>
        <w:r>
          <w:rPr>
            <w:noProof/>
            <w:webHidden/>
          </w:rPr>
          <w:instrText xml:space="preserve"> PAGEREF _Toc121043309 \h </w:instrText>
        </w:r>
        <w:r>
          <w:rPr>
            <w:noProof/>
          </w:rPr>
        </w:r>
        <w:r>
          <w:rPr>
            <w:noProof/>
            <w:webHidden/>
          </w:rPr>
          <w:fldChar w:fldCharType="separate"/>
        </w:r>
        <w:r>
          <w:rPr>
            <w:noProof/>
            <w:webHidden/>
          </w:rPr>
          <w:t>110</w:t>
        </w:r>
        <w:r>
          <w:rPr>
            <w:noProof/>
            <w:webHidden/>
          </w:rPr>
          <w:fldChar w:fldCharType="end"/>
        </w:r>
      </w:hyperlink>
    </w:p>
    <w:p w14:paraId="6A95EBE8" w14:textId="77777777" w:rsidR="0083032A" w:rsidRDefault="0083032A">
      <w:pPr>
        <w:pStyle w:val="Inhopg3"/>
        <w:tabs>
          <w:tab w:val="left" w:pos="1260"/>
          <w:tab w:val="right" w:leader="dot" w:pos="8152"/>
        </w:tabs>
        <w:rPr>
          <w:i w:val="0"/>
          <w:iCs w:val="0"/>
          <w:noProof/>
          <w:sz w:val="24"/>
        </w:rPr>
      </w:pPr>
      <w:hyperlink w:anchor="_Toc121043310" w:history="1">
        <w:r w:rsidRPr="008F3A2A">
          <w:rPr>
            <w:rStyle w:val="Hyperlink"/>
            <w:noProof/>
            <w:lang w:val="en-US"/>
          </w:rPr>
          <w:t>13.11.6.</w:t>
        </w:r>
        <w:r>
          <w:rPr>
            <w:i w:val="0"/>
            <w:iCs w:val="0"/>
            <w:noProof/>
            <w:sz w:val="24"/>
          </w:rPr>
          <w:tab/>
        </w:r>
        <w:r w:rsidRPr="008F3A2A">
          <w:rPr>
            <w:rStyle w:val="Hyperlink"/>
            <w:noProof/>
            <w:lang w:val="en-US"/>
          </w:rPr>
          <w:t>Hierarchical tree</w:t>
        </w:r>
        <w:r>
          <w:rPr>
            <w:noProof/>
            <w:webHidden/>
          </w:rPr>
          <w:tab/>
        </w:r>
        <w:r>
          <w:rPr>
            <w:noProof/>
            <w:webHidden/>
          </w:rPr>
          <w:fldChar w:fldCharType="begin"/>
        </w:r>
        <w:r>
          <w:rPr>
            <w:noProof/>
            <w:webHidden/>
          </w:rPr>
          <w:instrText xml:space="preserve"> PAGEREF _Toc121043310 \h </w:instrText>
        </w:r>
        <w:r>
          <w:rPr>
            <w:noProof/>
          </w:rPr>
        </w:r>
        <w:r>
          <w:rPr>
            <w:noProof/>
            <w:webHidden/>
          </w:rPr>
          <w:fldChar w:fldCharType="separate"/>
        </w:r>
        <w:r>
          <w:rPr>
            <w:noProof/>
            <w:webHidden/>
          </w:rPr>
          <w:t>110</w:t>
        </w:r>
        <w:r>
          <w:rPr>
            <w:noProof/>
            <w:webHidden/>
          </w:rPr>
          <w:fldChar w:fldCharType="end"/>
        </w:r>
      </w:hyperlink>
    </w:p>
    <w:p w14:paraId="14881CAB" w14:textId="77777777" w:rsidR="0083032A" w:rsidRDefault="0083032A">
      <w:pPr>
        <w:pStyle w:val="Inhopg3"/>
        <w:tabs>
          <w:tab w:val="left" w:pos="1260"/>
          <w:tab w:val="right" w:leader="dot" w:pos="8152"/>
        </w:tabs>
        <w:rPr>
          <w:i w:val="0"/>
          <w:iCs w:val="0"/>
          <w:noProof/>
          <w:sz w:val="24"/>
        </w:rPr>
      </w:pPr>
      <w:hyperlink w:anchor="_Toc121043311" w:history="1">
        <w:r w:rsidRPr="008F3A2A">
          <w:rPr>
            <w:rStyle w:val="Hyperlink"/>
            <w:noProof/>
            <w:lang w:val="en-US"/>
          </w:rPr>
          <w:t>13.11.7.</w:t>
        </w:r>
        <w:r>
          <w:rPr>
            <w:i w:val="0"/>
            <w:iCs w:val="0"/>
            <w:noProof/>
            <w:sz w:val="24"/>
          </w:rPr>
          <w:tab/>
        </w:r>
        <w:r w:rsidRPr="008F3A2A">
          <w:rPr>
            <w:rStyle w:val="Hyperlink"/>
            <w:noProof/>
            <w:lang w:val="en-US"/>
          </w:rPr>
          <w:t>Linked list</w:t>
        </w:r>
        <w:r>
          <w:rPr>
            <w:noProof/>
            <w:webHidden/>
          </w:rPr>
          <w:tab/>
        </w:r>
        <w:r>
          <w:rPr>
            <w:noProof/>
            <w:webHidden/>
          </w:rPr>
          <w:fldChar w:fldCharType="begin"/>
        </w:r>
        <w:r>
          <w:rPr>
            <w:noProof/>
            <w:webHidden/>
          </w:rPr>
          <w:instrText xml:space="preserve"> PAGEREF _Toc121043311 \h </w:instrText>
        </w:r>
        <w:r>
          <w:rPr>
            <w:noProof/>
          </w:rPr>
        </w:r>
        <w:r>
          <w:rPr>
            <w:noProof/>
            <w:webHidden/>
          </w:rPr>
          <w:fldChar w:fldCharType="separate"/>
        </w:r>
        <w:r>
          <w:rPr>
            <w:noProof/>
            <w:webHidden/>
          </w:rPr>
          <w:t>110</w:t>
        </w:r>
        <w:r>
          <w:rPr>
            <w:noProof/>
            <w:webHidden/>
          </w:rPr>
          <w:fldChar w:fldCharType="end"/>
        </w:r>
      </w:hyperlink>
    </w:p>
    <w:p w14:paraId="44C0897D" w14:textId="77777777" w:rsidR="0083032A" w:rsidRDefault="0083032A">
      <w:pPr>
        <w:pStyle w:val="Inhopg2"/>
        <w:tabs>
          <w:tab w:val="left" w:pos="1080"/>
          <w:tab w:val="right" w:leader="dot" w:pos="8152"/>
        </w:tabs>
        <w:rPr>
          <w:smallCaps w:val="0"/>
          <w:noProof/>
          <w:sz w:val="24"/>
        </w:rPr>
      </w:pPr>
      <w:hyperlink w:anchor="_Toc121043312" w:history="1">
        <w:r w:rsidRPr="008F3A2A">
          <w:rPr>
            <w:rStyle w:val="Hyperlink"/>
            <w:noProof/>
          </w:rPr>
          <w:t>13.12.</w:t>
        </w:r>
        <w:r>
          <w:rPr>
            <w:smallCaps w:val="0"/>
            <w:noProof/>
            <w:sz w:val="24"/>
          </w:rPr>
          <w:tab/>
        </w:r>
        <w:r w:rsidRPr="008F3A2A">
          <w:rPr>
            <w:rStyle w:val="Hyperlink"/>
            <w:noProof/>
          </w:rPr>
          <w:t>Validation</w:t>
        </w:r>
        <w:r>
          <w:rPr>
            <w:noProof/>
            <w:webHidden/>
          </w:rPr>
          <w:tab/>
        </w:r>
        <w:r>
          <w:rPr>
            <w:noProof/>
            <w:webHidden/>
          </w:rPr>
          <w:fldChar w:fldCharType="begin"/>
        </w:r>
        <w:r>
          <w:rPr>
            <w:noProof/>
            <w:webHidden/>
          </w:rPr>
          <w:instrText xml:space="preserve"> PAGEREF _Toc121043312 \h </w:instrText>
        </w:r>
        <w:r>
          <w:rPr>
            <w:noProof/>
          </w:rPr>
        </w:r>
        <w:r>
          <w:rPr>
            <w:noProof/>
            <w:webHidden/>
          </w:rPr>
          <w:fldChar w:fldCharType="separate"/>
        </w:r>
        <w:r>
          <w:rPr>
            <w:noProof/>
            <w:webHidden/>
          </w:rPr>
          <w:t>110</w:t>
        </w:r>
        <w:r>
          <w:rPr>
            <w:noProof/>
            <w:webHidden/>
          </w:rPr>
          <w:fldChar w:fldCharType="end"/>
        </w:r>
      </w:hyperlink>
    </w:p>
    <w:p w14:paraId="2967512F" w14:textId="77777777" w:rsidR="0083032A" w:rsidRDefault="0083032A">
      <w:pPr>
        <w:pStyle w:val="Inhopg3"/>
        <w:tabs>
          <w:tab w:val="left" w:pos="1260"/>
          <w:tab w:val="right" w:leader="dot" w:pos="8152"/>
        </w:tabs>
        <w:rPr>
          <w:i w:val="0"/>
          <w:iCs w:val="0"/>
          <w:noProof/>
          <w:sz w:val="24"/>
        </w:rPr>
      </w:pPr>
      <w:hyperlink w:anchor="_Toc121043313" w:history="1">
        <w:r w:rsidRPr="008F3A2A">
          <w:rPr>
            <w:rStyle w:val="Hyperlink"/>
            <w:noProof/>
            <w:lang w:val="en-US"/>
          </w:rPr>
          <w:t>13.12.1.</w:t>
        </w:r>
        <w:r>
          <w:rPr>
            <w:i w:val="0"/>
            <w:iCs w:val="0"/>
            <w:noProof/>
            <w:sz w:val="24"/>
          </w:rPr>
          <w:tab/>
        </w:r>
        <w:r w:rsidRPr="008F3A2A">
          <w:rPr>
            <w:rStyle w:val="Hyperlink"/>
            <w:noProof/>
            <w:lang w:val="en-US"/>
          </w:rPr>
          <w:t>Double shock tube problem in 1D</w:t>
        </w:r>
        <w:r>
          <w:rPr>
            <w:noProof/>
            <w:webHidden/>
          </w:rPr>
          <w:tab/>
        </w:r>
        <w:r>
          <w:rPr>
            <w:noProof/>
            <w:webHidden/>
          </w:rPr>
          <w:fldChar w:fldCharType="begin"/>
        </w:r>
        <w:r>
          <w:rPr>
            <w:noProof/>
            <w:webHidden/>
          </w:rPr>
          <w:instrText xml:space="preserve"> PAGEREF _Toc121043313 \h </w:instrText>
        </w:r>
        <w:r>
          <w:rPr>
            <w:noProof/>
          </w:rPr>
        </w:r>
        <w:r>
          <w:rPr>
            <w:noProof/>
            <w:webHidden/>
          </w:rPr>
          <w:fldChar w:fldCharType="separate"/>
        </w:r>
        <w:r>
          <w:rPr>
            <w:noProof/>
            <w:webHidden/>
          </w:rPr>
          <w:t>110</w:t>
        </w:r>
        <w:r>
          <w:rPr>
            <w:noProof/>
            <w:webHidden/>
          </w:rPr>
          <w:fldChar w:fldCharType="end"/>
        </w:r>
      </w:hyperlink>
    </w:p>
    <w:p w14:paraId="7BA24A91" w14:textId="77777777" w:rsidR="0083032A" w:rsidRDefault="0083032A">
      <w:pPr>
        <w:pStyle w:val="Inhopg2"/>
        <w:tabs>
          <w:tab w:val="left" w:pos="1080"/>
          <w:tab w:val="right" w:leader="dot" w:pos="8152"/>
        </w:tabs>
        <w:rPr>
          <w:smallCaps w:val="0"/>
          <w:noProof/>
          <w:sz w:val="24"/>
        </w:rPr>
      </w:pPr>
      <w:hyperlink w:anchor="_Toc121043314" w:history="1">
        <w:r w:rsidRPr="008F3A2A">
          <w:rPr>
            <w:rStyle w:val="Hyperlink"/>
            <w:noProof/>
            <w:lang w:val="nl-BE"/>
          </w:rPr>
          <w:t>13.13.</w:t>
        </w:r>
        <w:r>
          <w:rPr>
            <w:smallCaps w:val="0"/>
            <w:noProof/>
            <w:sz w:val="24"/>
          </w:rPr>
          <w:tab/>
        </w:r>
        <w:r w:rsidRPr="008F3A2A">
          <w:rPr>
            <w:rStyle w:val="Hyperlink"/>
            <w:noProof/>
            <w:lang w:val="nl-BE"/>
          </w:rPr>
          <w:t>Resultaten</w:t>
        </w:r>
        <w:r>
          <w:rPr>
            <w:noProof/>
            <w:webHidden/>
          </w:rPr>
          <w:tab/>
        </w:r>
        <w:r>
          <w:rPr>
            <w:noProof/>
            <w:webHidden/>
          </w:rPr>
          <w:fldChar w:fldCharType="begin"/>
        </w:r>
        <w:r>
          <w:rPr>
            <w:noProof/>
            <w:webHidden/>
          </w:rPr>
          <w:instrText xml:space="preserve"> PAGEREF _Toc121043314 \h </w:instrText>
        </w:r>
        <w:r>
          <w:rPr>
            <w:noProof/>
          </w:rPr>
        </w:r>
        <w:r>
          <w:rPr>
            <w:noProof/>
            <w:webHidden/>
          </w:rPr>
          <w:fldChar w:fldCharType="separate"/>
        </w:r>
        <w:r>
          <w:rPr>
            <w:noProof/>
            <w:webHidden/>
          </w:rPr>
          <w:t>111</w:t>
        </w:r>
        <w:r>
          <w:rPr>
            <w:noProof/>
            <w:webHidden/>
          </w:rPr>
          <w:fldChar w:fldCharType="end"/>
        </w:r>
      </w:hyperlink>
    </w:p>
    <w:p w14:paraId="1C139C5B" w14:textId="77777777" w:rsidR="0083032A" w:rsidRDefault="0083032A">
      <w:pPr>
        <w:pStyle w:val="Inhopg1"/>
        <w:tabs>
          <w:tab w:val="left" w:pos="540"/>
          <w:tab w:val="right" w:leader="dot" w:pos="8152"/>
        </w:tabs>
        <w:rPr>
          <w:b w:val="0"/>
          <w:bCs w:val="0"/>
          <w:caps w:val="0"/>
          <w:noProof/>
          <w:sz w:val="24"/>
        </w:rPr>
      </w:pPr>
      <w:hyperlink w:anchor="_Toc121043315" w:history="1">
        <w:r w:rsidRPr="008F3A2A">
          <w:rPr>
            <w:rStyle w:val="Hyperlink"/>
            <w:noProof/>
            <w:lang w:val="nl-BE"/>
          </w:rPr>
          <w:t>14.</w:t>
        </w:r>
        <w:r>
          <w:rPr>
            <w:b w:val="0"/>
            <w:bCs w:val="0"/>
            <w:caps w:val="0"/>
            <w:noProof/>
            <w:sz w:val="24"/>
          </w:rPr>
          <w:tab/>
        </w:r>
        <w:r w:rsidRPr="008F3A2A">
          <w:rPr>
            <w:rStyle w:val="Hyperlink"/>
            <w:noProof/>
            <w:lang w:val="nl-BE"/>
          </w:rPr>
          <w:t>Molecular Dynamics</w:t>
        </w:r>
        <w:r>
          <w:rPr>
            <w:noProof/>
            <w:webHidden/>
          </w:rPr>
          <w:tab/>
        </w:r>
        <w:r>
          <w:rPr>
            <w:noProof/>
            <w:webHidden/>
          </w:rPr>
          <w:fldChar w:fldCharType="begin"/>
        </w:r>
        <w:r>
          <w:rPr>
            <w:noProof/>
            <w:webHidden/>
          </w:rPr>
          <w:instrText xml:space="preserve"> PAGEREF _Toc121043315 \h </w:instrText>
        </w:r>
        <w:r>
          <w:rPr>
            <w:noProof/>
          </w:rPr>
        </w:r>
        <w:r>
          <w:rPr>
            <w:noProof/>
            <w:webHidden/>
          </w:rPr>
          <w:fldChar w:fldCharType="separate"/>
        </w:r>
        <w:r>
          <w:rPr>
            <w:noProof/>
            <w:webHidden/>
          </w:rPr>
          <w:t>112</w:t>
        </w:r>
        <w:r>
          <w:rPr>
            <w:noProof/>
            <w:webHidden/>
          </w:rPr>
          <w:fldChar w:fldCharType="end"/>
        </w:r>
      </w:hyperlink>
    </w:p>
    <w:p w14:paraId="37621651" w14:textId="77777777" w:rsidR="0083032A" w:rsidRDefault="0083032A">
      <w:pPr>
        <w:pStyle w:val="Inhopg2"/>
        <w:tabs>
          <w:tab w:val="left" w:pos="900"/>
          <w:tab w:val="right" w:leader="dot" w:pos="8152"/>
        </w:tabs>
        <w:rPr>
          <w:smallCaps w:val="0"/>
          <w:noProof/>
          <w:sz w:val="24"/>
        </w:rPr>
      </w:pPr>
      <w:hyperlink w:anchor="_Toc121043316" w:history="1">
        <w:r w:rsidRPr="008F3A2A">
          <w:rPr>
            <w:rStyle w:val="Hyperlink"/>
            <w:noProof/>
            <w:lang w:val="nl-BE"/>
          </w:rPr>
          <w:t>14.1.</w:t>
        </w:r>
        <w:r>
          <w:rPr>
            <w:smallCaps w:val="0"/>
            <w:noProof/>
            <w:sz w:val="24"/>
          </w:rPr>
          <w:tab/>
        </w:r>
        <w:r w:rsidRPr="008F3A2A">
          <w:rPr>
            <w:rStyle w:val="Hyperlink"/>
            <w:noProof/>
            <w:lang w:val="nl-BE"/>
          </w:rPr>
          <w:t>Lennard-Jones potential</w:t>
        </w:r>
        <w:r>
          <w:rPr>
            <w:noProof/>
            <w:webHidden/>
          </w:rPr>
          <w:tab/>
        </w:r>
        <w:r>
          <w:rPr>
            <w:noProof/>
            <w:webHidden/>
          </w:rPr>
          <w:fldChar w:fldCharType="begin"/>
        </w:r>
        <w:r>
          <w:rPr>
            <w:noProof/>
            <w:webHidden/>
          </w:rPr>
          <w:instrText xml:space="preserve"> PAGEREF _Toc121043316 \h </w:instrText>
        </w:r>
        <w:r>
          <w:rPr>
            <w:noProof/>
          </w:rPr>
        </w:r>
        <w:r>
          <w:rPr>
            <w:noProof/>
            <w:webHidden/>
          </w:rPr>
          <w:fldChar w:fldCharType="separate"/>
        </w:r>
        <w:r>
          <w:rPr>
            <w:noProof/>
            <w:webHidden/>
          </w:rPr>
          <w:t>112</w:t>
        </w:r>
        <w:r>
          <w:rPr>
            <w:noProof/>
            <w:webHidden/>
          </w:rPr>
          <w:fldChar w:fldCharType="end"/>
        </w:r>
      </w:hyperlink>
    </w:p>
    <w:p w14:paraId="48FEF14D" w14:textId="77777777" w:rsidR="0083032A" w:rsidRDefault="0083032A">
      <w:pPr>
        <w:pStyle w:val="Inhopg3"/>
        <w:tabs>
          <w:tab w:val="left" w:pos="1260"/>
          <w:tab w:val="right" w:leader="dot" w:pos="8152"/>
        </w:tabs>
        <w:rPr>
          <w:i w:val="0"/>
          <w:iCs w:val="0"/>
          <w:noProof/>
          <w:sz w:val="24"/>
        </w:rPr>
      </w:pPr>
      <w:hyperlink w:anchor="_Toc121043317" w:history="1">
        <w:r w:rsidRPr="008F3A2A">
          <w:rPr>
            <w:rStyle w:val="Hyperlink"/>
            <w:noProof/>
            <w:lang w:val="en-US"/>
          </w:rPr>
          <w:t>14.1.1.</w:t>
        </w:r>
        <w:r>
          <w:rPr>
            <w:i w:val="0"/>
            <w:iCs w:val="0"/>
            <w:noProof/>
            <w:sz w:val="24"/>
          </w:rPr>
          <w:tab/>
        </w:r>
        <w:r w:rsidRPr="008F3A2A">
          <w:rPr>
            <w:rStyle w:val="Hyperlink"/>
            <w:noProof/>
            <w:lang w:val="en-US"/>
          </w:rPr>
          <w:t>Properties of Lennard-Jones potantial:</w:t>
        </w:r>
        <w:r>
          <w:rPr>
            <w:noProof/>
            <w:webHidden/>
          </w:rPr>
          <w:tab/>
        </w:r>
        <w:r>
          <w:rPr>
            <w:noProof/>
            <w:webHidden/>
          </w:rPr>
          <w:fldChar w:fldCharType="begin"/>
        </w:r>
        <w:r>
          <w:rPr>
            <w:noProof/>
            <w:webHidden/>
          </w:rPr>
          <w:instrText xml:space="preserve"> PAGEREF _Toc121043317 \h </w:instrText>
        </w:r>
        <w:r>
          <w:rPr>
            <w:noProof/>
          </w:rPr>
        </w:r>
        <w:r>
          <w:rPr>
            <w:noProof/>
            <w:webHidden/>
          </w:rPr>
          <w:fldChar w:fldCharType="separate"/>
        </w:r>
        <w:r>
          <w:rPr>
            <w:noProof/>
            <w:webHidden/>
          </w:rPr>
          <w:t>113</w:t>
        </w:r>
        <w:r>
          <w:rPr>
            <w:noProof/>
            <w:webHidden/>
          </w:rPr>
          <w:fldChar w:fldCharType="end"/>
        </w:r>
      </w:hyperlink>
    </w:p>
    <w:p w14:paraId="777BE292" w14:textId="77777777" w:rsidR="0083032A" w:rsidRDefault="0083032A">
      <w:pPr>
        <w:pStyle w:val="Inhopg1"/>
        <w:tabs>
          <w:tab w:val="left" w:pos="540"/>
          <w:tab w:val="right" w:leader="dot" w:pos="8152"/>
        </w:tabs>
        <w:rPr>
          <w:b w:val="0"/>
          <w:bCs w:val="0"/>
          <w:caps w:val="0"/>
          <w:noProof/>
          <w:sz w:val="24"/>
        </w:rPr>
      </w:pPr>
      <w:hyperlink w:anchor="_Toc121043318" w:history="1">
        <w:r w:rsidRPr="008F3A2A">
          <w:rPr>
            <w:rStyle w:val="Hyperlink"/>
            <w:noProof/>
            <w:lang w:val="nl-BE"/>
          </w:rPr>
          <w:t>15.</w:t>
        </w:r>
        <w:r>
          <w:rPr>
            <w:b w:val="0"/>
            <w:bCs w:val="0"/>
            <w:caps w:val="0"/>
            <w:noProof/>
            <w:sz w:val="24"/>
          </w:rPr>
          <w:tab/>
        </w:r>
        <w:r w:rsidRPr="008F3A2A">
          <w:rPr>
            <w:rStyle w:val="Hyperlink"/>
            <w:noProof/>
            <w:lang w:val="nl-BE"/>
          </w:rPr>
          <w:t>Werkschema</w:t>
        </w:r>
        <w:r>
          <w:rPr>
            <w:noProof/>
            <w:webHidden/>
          </w:rPr>
          <w:tab/>
        </w:r>
        <w:r>
          <w:rPr>
            <w:noProof/>
            <w:webHidden/>
          </w:rPr>
          <w:fldChar w:fldCharType="begin"/>
        </w:r>
        <w:r>
          <w:rPr>
            <w:noProof/>
            <w:webHidden/>
          </w:rPr>
          <w:instrText xml:space="preserve"> PAGEREF _Toc121043318 \h </w:instrText>
        </w:r>
        <w:r>
          <w:rPr>
            <w:noProof/>
          </w:rPr>
        </w:r>
        <w:r>
          <w:rPr>
            <w:noProof/>
            <w:webHidden/>
          </w:rPr>
          <w:fldChar w:fldCharType="separate"/>
        </w:r>
        <w:r>
          <w:rPr>
            <w:noProof/>
            <w:webHidden/>
          </w:rPr>
          <w:t>113</w:t>
        </w:r>
        <w:r>
          <w:rPr>
            <w:noProof/>
            <w:webHidden/>
          </w:rPr>
          <w:fldChar w:fldCharType="end"/>
        </w:r>
      </w:hyperlink>
    </w:p>
    <w:p w14:paraId="66B005CE" w14:textId="77777777" w:rsidR="0083032A" w:rsidRDefault="0083032A">
      <w:pPr>
        <w:pStyle w:val="Inhopg2"/>
        <w:tabs>
          <w:tab w:val="left" w:pos="900"/>
          <w:tab w:val="right" w:leader="dot" w:pos="8152"/>
        </w:tabs>
        <w:rPr>
          <w:smallCaps w:val="0"/>
          <w:noProof/>
          <w:sz w:val="24"/>
        </w:rPr>
      </w:pPr>
      <w:hyperlink w:anchor="_Toc121043319" w:history="1">
        <w:r w:rsidRPr="008F3A2A">
          <w:rPr>
            <w:rStyle w:val="Hyperlink"/>
            <w:noProof/>
            <w:lang w:val="nl-BE"/>
          </w:rPr>
          <w:t>15.1.</w:t>
        </w:r>
        <w:r>
          <w:rPr>
            <w:smallCaps w:val="0"/>
            <w:noProof/>
            <w:sz w:val="24"/>
          </w:rPr>
          <w:tab/>
        </w:r>
        <w:r w:rsidRPr="008F3A2A">
          <w:rPr>
            <w:rStyle w:val="Hyperlink"/>
            <w:noProof/>
            <w:lang w:val="nl-BE"/>
          </w:rPr>
          <w:t>Mijlpalen</w:t>
        </w:r>
        <w:r>
          <w:rPr>
            <w:noProof/>
            <w:webHidden/>
          </w:rPr>
          <w:tab/>
        </w:r>
        <w:r>
          <w:rPr>
            <w:noProof/>
            <w:webHidden/>
          </w:rPr>
          <w:fldChar w:fldCharType="begin"/>
        </w:r>
        <w:r>
          <w:rPr>
            <w:noProof/>
            <w:webHidden/>
          </w:rPr>
          <w:instrText xml:space="preserve"> PAGEREF _Toc121043319 \h </w:instrText>
        </w:r>
        <w:r>
          <w:rPr>
            <w:noProof/>
          </w:rPr>
        </w:r>
        <w:r>
          <w:rPr>
            <w:noProof/>
            <w:webHidden/>
          </w:rPr>
          <w:fldChar w:fldCharType="separate"/>
        </w:r>
        <w:r>
          <w:rPr>
            <w:noProof/>
            <w:webHidden/>
          </w:rPr>
          <w:t>113</w:t>
        </w:r>
        <w:r>
          <w:rPr>
            <w:noProof/>
            <w:webHidden/>
          </w:rPr>
          <w:fldChar w:fldCharType="end"/>
        </w:r>
      </w:hyperlink>
    </w:p>
    <w:p w14:paraId="09DB98F7" w14:textId="77777777" w:rsidR="0083032A" w:rsidRDefault="0083032A">
      <w:pPr>
        <w:pStyle w:val="Inhopg1"/>
        <w:tabs>
          <w:tab w:val="left" w:pos="540"/>
          <w:tab w:val="right" w:leader="dot" w:pos="8152"/>
        </w:tabs>
        <w:rPr>
          <w:b w:val="0"/>
          <w:bCs w:val="0"/>
          <w:caps w:val="0"/>
          <w:noProof/>
          <w:sz w:val="24"/>
        </w:rPr>
      </w:pPr>
      <w:hyperlink w:anchor="_Toc121043320" w:history="1">
        <w:r w:rsidRPr="008F3A2A">
          <w:rPr>
            <w:rStyle w:val="Hyperlink"/>
            <w:noProof/>
            <w:lang w:val="nl-BE"/>
          </w:rPr>
          <w:t>16.</w:t>
        </w:r>
        <w:r>
          <w:rPr>
            <w:b w:val="0"/>
            <w:bCs w:val="0"/>
            <w:caps w:val="0"/>
            <w:noProof/>
            <w:sz w:val="24"/>
          </w:rPr>
          <w:tab/>
        </w:r>
        <w:r w:rsidRPr="008F3A2A">
          <w:rPr>
            <w:rStyle w:val="Hyperlink"/>
            <w:noProof/>
            <w:lang w:val="nl-BE"/>
          </w:rPr>
          <w:t>Publicaties</w:t>
        </w:r>
        <w:r>
          <w:rPr>
            <w:noProof/>
            <w:webHidden/>
          </w:rPr>
          <w:tab/>
        </w:r>
        <w:r>
          <w:rPr>
            <w:noProof/>
            <w:webHidden/>
          </w:rPr>
          <w:fldChar w:fldCharType="begin"/>
        </w:r>
        <w:r>
          <w:rPr>
            <w:noProof/>
            <w:webHidden/>
          </w:rPr>
          <w:instrText xml:space="preserve"> PAGEREF _Toc121043320 \h </w:instrText>
        </w:r>
        <w:r>
          <w:rPr>
            <w:noProof/>
          </w:rPr>
        </w:r>
        <w:r>
          <w:rPr>
            <w:noProof/>
            <w:webHidden/>
          </w:rPr>
          <w:fldChar w:fldCharType="separate"/>
        </w:r>
        <w:r>
          <w:rPr>
            <w:noProof/>
            <w:webHidden/>
          </w:rPr>
          <w:t>113</w:t>
        </w:r>
        <w:r>
          <w:rPr>
            <w:noProof/>
            <w:webHidden/>
          </w:rPr>
          <w:fldChar w:fldCharType="end"/>
        </w:r>
      </w:hyperlink>
    </w:p>
    <w:p w14:paraId="4887E923" w14:textId="77777777" w:rsidR="0083032A" w:rsidRDefault="0083032A">
      <w:pPr>
        <w:pStyle w:val="Inhopg2"/>
        <w:tabs>
          <w:tab w:val="left" w:pos="900"/>
          <w:tab w:val="right" w:leader="dot" w:pos="8152"/>
        </w:tabs>
        <w:rPr>
          <w:smallCaps w:val="0"/>
          <w:noProof/>
          <w:sz w:val="24"/>
        </w:rPr>
      </w:pPr>
      <w:hyperlink w:anchor="_Toc121043321" w:history="1">
        <w:r w:rsidRPr="008F3A2A">
          <w:rPr>
            <w:rStyle w:val="Hyperlink"/>
            <w:noProof/>
            <w:lang w:val="nl-BE"/>
          </w:rPr>
          <w:t>16.1.</w:t>
        </w:r>
        <w:r>
          <w:rPr>
            <w:smallCaps w:val="0"/>
            <w:noProof/>
            <w:sz w:val="24"/>
          </w:rPr>
          <w:tab/>
        </w:r>
        <w:r w:rsidRPr="008F3A2A">
          <w:rPr>
            <w:rStyle w:val="Hyperlink"/>
            <w:noProof/>
            <w:lang w:val="nl-BE"/>
          </w:rPr>
          <w:t>Partec04 paper</w:t>
        </w:r>
        <w:r>
          <w:rPr>
            <w:noProof/>
            <w:webHidden/>
          </w:rPr>
          <w:tab/>
        </w:r>
        <w:r>
          <w:rPr>
            <w:noProof/>
            <w:webHidden/>
          </w:rPr>
          <w:fldChar w:fldCharType="begin"/>
        </w:r>
        <w:r>
          <w:rPr>
            <w:noProof/>
            <w:webHidden/>
          </w:rPr>
          <w:instrText xml:space="preserve"> PAGEREF _Toc121043321 \h </w:instrText>
        </w:r>
        <w:r>
          <w:rPr>
            <w:noProof/>
          </w:rPr>
        </w:r>
        <w:r>
          <w:rPr>
            <w:noProof/>
            <w:webHidden/>
          </w:rPr>
          <w:fldChar w:fldCharType="separate"/>
        </w:r>
        <w:r>
          <w:rPr>
            <w:noProof/>
            <w:webHidden/>
          </w:rPr>
          <w:t>113</w:t>
        </w:r>
        <w:r>
          <w:rPr>
            <w:noProof/>
            <w:webHidden/>
          </w:rPr>
          <w:fldChar w:fldCharType="end"/>
        </w:r>
      </w:hyperlink>
    </w:p>
    <w:p w14:paraId="2107C067" w14:textId="77777777" w:rsidR="0083032A" w:rsidRDefault="0083032A">
      <w:pPr>
        <w:pStyle w:val="Inhopg2"/>
        <w:tabs>
          <w:tab w:val="left" w:pos="900"/>
          <w:tab w:val="right" w:leader="dot" w:pos="8152"/>
        </w:tabs>
        <w:rPr>
          <w:smallCaps w:val="0"/>
          <w:noProof/>
          <w:sz w:val="24"/>
        </w:rPr>
      </w:pPr>
      <w:hyperlink w:anchor="_Toc121043322" w:history="1">
        <w:r w:rsidRPr="008F3A2A">
          <w:rPr>
            <w:rStyle w:val="Hyperlink"/>
            <w:noProof/>
            <w:lang w:val="nl-BE"/>
          </w:rPr>
          <w:t>16.2.</w:t>
        </w:r>
        <w:r>
          <w:rPr>
            <w:smallCaps w:val="0"/>
            <w:noProof/>
            <w:sz w:val="24"/>
          </w:rPr>
          <w:tab/>
        </w:r>
        <w:r w:rsidRPr="008F3A2A">
          <w:rPr>
            <w:rStyle w:val="Hyperlink"/>
            <w:noProof/>
            <w:lang w:val="nl-BE"/>
          </w:rPr>
          <w:t>AgEng04</w:t>
        </w:r>
        <w:r>
          <w:rPr>
            <w:noProof/>
            <w:webHidden/>
          </w:rPr>
          <w:tab/>
        </w:r>
        <w:r>
          <w:rPr>
            <w:noProof/>
            <w:webHidden/>
          </w:rPr>
          <w:fldChar w:fldCharType="begin"/>
        </w:r>
        <w:r>
          <w:rPr>
            <w:noProof/>
            <w:webHidden/>
          </w:rPr>
          <w:instrText xml:space="preserve"> PAGEREF _Toc121043322 \h </w:instrText>
        </w:r>
        <w:r>
          <w:rPr>
            <w:noProof/>
          </w:rPr>
        </w:r>
        <w:r>
          <w:rPr>
            <w:noProof/>
            <w:webHidden/>
          </w:rPr>
          <w:fldChar w:fldCharType="separate"/>
        </w:r>
        <w:r>
          <w:rPr>
            <w:noProof/>
            <w:webHidden/>
          </w:rPr>
          <w:t>113</w:t>
        </w:r>
        <w:r>
          <w:rPr>
            <w:noProof/>
            <w:webHidden/>
          </w:rPr>
          <w:fldChar w:fldCharType="end"/>
        </w:r>
      </w:hyperlink>
    </w:p>
    <w:p w14:paraId="416CFD58" w14:textId="77777777" w:rsidR="0083032A" w:rsidRDefault="0083032A">
      <w:pPr>
        <w:pStyle w:val="Inhopg2"/>
        <w:tabs>
          <w:tab w:val="left" w:pos="900"/>
          <w:tab w:val="right" w:leader="dot" w:pos="8152"/>
        </w:tabs>
        <w:rPr>
          <w:smallCaps w:val="0"/>
          <w:noProof/>
          <w:sz w:val="24"/>
        </w:rPr>
      </w:pPr>
      <w:hyperlink w:anchor="_Toc121043323" w:history="1">
        <w:r w:rsidRPr="008F3A2A">
          <w:rPr>
            <w:rStyle w:val="Hyperlink"/>
            <w:noProof/>
            <w:lang w:val="nl-BE"/>
          </w:rPr>
          <w:t>16.3.</w:t>
        </w:r>
        <w:r>
          <w:rPr>
            <w:smallCaps w:val="0"/>
            <w:noProof/>
            <w:sz w:val="24"/>
          </w:rPr>
          <w:tab/>
        </w:r>
        <w:r w:rsidRPr="008F3A2A">
          <w:rPr>
            <w:rStyle w:val="Hyperlink"/>
            <w:noProof/>
            <w:lang w:val="nl-BE"/>
          </w:rPr>
          <w:t>Paper02</w:t>
        </w:r>
        <w:r>
          <w:rPr>
            <w:noProof/>
            <w:webHidden/>
          </w:rPr>
          <w:tab/>
        </w:r>
        <w:r>
          <w:rPr>
            <w:noProof/>
            <w:webHidden/>
          </w:rPr>
          <w:fldChar w:fldCharType="begin"/>
        </w:r>
        <w:r>
          <w:rPr>
            <w:noProof/>
            <w:webHidden/>
          </w:rPr>
          <w:instrText xml:space="preserve"> PAGEREF _Toc121043323 \h </w:instrText>
        </w:r>
        <w:r>
          <w:rPr>
            <w:noProof/>
          </w:rPr>
        </w:r>
        <w:r>
          <w:rPr>
            <w:noProof/>
            <w:webHidden/>
          </w:rPr>
          <w:fldChar w:fldCharType="separate"/>
        </w:r>
        <w:r>
          <w:rPr>
            <w:noProof/>
            <w:webHidden/>
          </w:rPr>
          <w:t>113</w:t>
        </w:r>
        <w:r>
          <w:rPr>
            <w:noProof/>
            <w:webHidden/>
          </w:rPr>
          <w:fldChar w:fldCharType="end"/>
        </w:r>
      </w:hyperlink>
    </w:p>
    <w:p w14:paraId="0D3FEF37" w14:textId="77777777" w:rsidR="0083032A" w:rsidRDefault="0083032A">
      <w:pPr>
        <w:pStyle w:val="Inhopg1"/>
        <w:tabs>
          <w:tab w:val="left" w:pos="540"/>
          <w:tab w:val="right" w:leader="dot" w:pos="8152"/>
        </w:tabs>
        <w:rPr>
          <w:b w:val="0"/>
          <w:bCs w:val="0"/>
          <w:caps w:val="0"/>
          <w:noProof/>
          <w:sz w:val="24"/>
        </w:rPr>
      </w:pPr>
      <w:hyperlink w:anchor="_Toc121043324" w:history="1">
        <w:r w:rsidRPr="008F3A2A">
          <w:rPr>
            <w:rStyle w:val="Hyperlink"/>
            <w:noProof/>
            <w:lang w:val="nl-BE"/>
          </w:rPr>
          <w:t>17.</w:t>
        </w:r>
        <w:r>
          <w:rPr>
            <w:b w:val="0"/>
            <w:bCs w:val="0"/>
            <w:caps w:val="0"/>
            <w:noProof/>
            <w:sz w:val="24"/>
          </w:rPr>
          <w:tab/>
        </w:r>
        <w:r w:rsidRPr="008F3A2A">
          <w:rPr>
            <w:rStyle w:val="Hyperlink"/>
            <w:noProof/>
            <w:lang w:val="nl-BE"/>
          </w:rPr>
          <w:t>Gevolgde cursussen</w:t>
        </w:r>
        <w:r>
          <w:rPr>
            <w:noProof/>
            <w:webHidden/>
          </w:rPr>
          <w:tab/>
        </w:r>
        <w:r>
          <w:rPr>
            <w:noProof/>
            <w:webHidden/>
          </w:rPr>
          <w:fldChar w:fldCharType="begin"/>
        </w:r>
        <w:r>
          <w:rPr>
            <w:noProof/>
            <w:webHidden/>
          </w:rPr>
          <w:instrText xml:space="preserve"> PAGEREF _Toc121043324 \h </w:instrText>
        </w:r>
        <w:r>
          <w:rPr>
            <w:noProof/>
          </w:rPr>
        </w:r>
        <w:r>
          <w:rPr>
            <w:noProof/>
            <w:webHidden/>
          </w:rPr>
          <w:fldChar w:fldCharType="separate"/>
        </w:r>
        <w:r>
          <w:rPr>
            <w:noProof/>
            <w:webHidden/>
          </w:rPr>
          <w:t>113</w:t>
        </w:r>
        <w:r>
          <w:rPr>
            <w:noProof/>
            <w:webHidden/>
          </w:rPr>
          <w:fldChar w:fldCharType="end"/>
        </w:r>
      </w:hyperlink>
    </w:p>
    <w:p w14:paraId="68C8C714" w14:textId="77777777" w:rsidR="0083032A" w:rsidRDefault="0083032A">
      <w:pPr>
        <w:pStyle w:val="Inhopg2"/>
        <w:tabs>
          <w:tab w:val="left" w:pos="900"/>
          <w:tab w:val="right" w:leader="dot" w:pos="8152"/>
        </w:tabs>
        <w:rPr>
          <w:smallCaps w:val="0"/>
          <w:noProof/>
          <w:sz w:val="24"/>
        </w:rPr>
      </w:pPr>
      <w:hyperlink w:anchor="_Toc121043325" w:history="1">
        <w:r w:rsidRPr="008F3A2A">
          <w:rPr>
            <w:rStyle w:val="Hyperlink"/>
            <w:noProof/>
            <w:lang w:val="nl-BE"/>
          </w:rPr>
          <w:t>17.1.</w:t>
        </w:r>
        <w:r>
          <w:rPr>
            <w:smallCaps w:val="0"/>
            <w:noProof/>
            <w:sz w:val="24"/>
          </w:rPr>
          <w:tab/>
        </w:r>
        <w:r w:rsidRPr="008F3A2A">
          <w:rPr>
            <w:rStyle w:val="Hyperlink"/>
            <w:noProof/>
            <w:lang w:val="nl-BE"/>
          </w:rPr>
          <w:t>Numerieke Benadering en Geometrische Modellering</w:t>
        </w:r>
        <w:r>
          <w:rPr>
            <w:noProof/>
            <w:webHidden/>
          </w:rPr>
          <w:tab/>
        </w:r>
        <w:r>
          <w:rPr>
            <w:noProof/>
            <w:webHidden/>
          </w:rPr>
          <w:fldChar w:fldCharType="begin"/>
        </w:r>
        <w:r>
          <w:rPr>
            <w:noProof/>
            <w:webHidden/>
          </w:rPr>
          <w:instrText xml:space="preserve"> PAGEREF _Toc121043325 \h </w:instrText>
        </w:r>
        <w:r>
          <w:rPr>
            <w:noProof/>
          </w:rPr>
        </w:r>
        <w:r>
          <w:rPr>
            <w:noProof/>
            <w:webHidden/>
          </w:rPr>
          <w:fldChar w:fldCharType="separate"/>
        </w:r>
        <w:r>
          <w:rPr>
            <w:noProof/>
            <w:webHidden/>
          </w:rPr>
          <w:t>114</w:t>
        </w:r>
        <w:r>
          <w:rPr>
            <w:noProof/>
            <w:webHidden/>
          </w:rPr>
          <w:fldChar w:fldCharType="end"/>
        </w:r>
      </w:hyperlink>
    </w:p>
    <w:p w14:paraId="798A29A5" w14:textId="77777777" w:rsidR="0083032A" w:rsidRDefault="0083032A">
      <w:pPr>
        <w:pStyle w:val="Inhopg2"/>
        <w:tabs>
          <w:tab w:val="left" w:pos="900"/>
          <w:tab w:val="right" w:leader="dot" w:pos="8152"/>
        </w:tabs>
        <w:rPr>
          <w:smallCaps w:val="0"/>
          <w:noProof/>
          <w:sz w:val="24"/>
        </w:rPr>
      </w:pPr>
      <w:hyperlink w:anchor="_Toc121043326" w:history="1">
        <w:r w:rsidRPr="008F3A2A">
          <w:rPr>
            <w:rStyle w:val="Hyperlink"/>
            <w:noProof/>
            <w:lang w:val="nl-BE"/>
          </w:rPr>
          <w:t>17.2.</w:t>
        </w:r>
        <w:r>
          <w:rPr>
            <w:smallCaps w:val="0"/>
            <w:noProof/>
            <w:sz w:val="24"/>
          </w:rPr>
          <w:tab/>
        </w:r>
        <w:r w:rsidRPr="008F3A2A">
          <w:rPr>
            <w:rStyle w:val="Hyperlink"/>
            <w:noProof/>
            <w:lang w:val="nl-BE"/>
          </w:rPr>
          <w:t>GraSMech</w:t>
        </w:r>
        <w:r>
          <w:rPr>
            <w:noProof/>
            <w:webHidden/>
          </w:rPr>
          <w:tab/>
        </w:r>
        <w:r>
          <w:rPr>
            <w:noProof/>
            <w:webHidden/>
          </w:rPr>
          <w:fldChar w:fldCharType="begin"/>
        </w:r>
        <w:r>
          <w:rPr>
            <w:noProof/>
            <w:webHidden/>
          </w:rPr>
          <w:instrText xml:space="preserve"> PAGEREF _Toc121043326 \h </w:instrText>
        </w:r>
        <w:r>
          <w:rPr>
            <w:noProof/>
          </w:rPr>
        </w:r>
        <w:r>
          <w:rPr>
            <w:noProof/>
            <w:webHidden/>
          </w:rPr>
          <w:fldChar w:fldCharType="separate"/>
        </w:r>
        <w:r>
          <w:rPr>
            <w:noProof/>
            <w:webHidden/>
          </w:rPr>
          <w:t>115</w:t>
        </w:r>
        <w:r>
          <w:rPr>
            <w:noProof/>
            <w:webHidden/>
          </w:rPr>
          <w:fldChar w:fldCharType="end"/>
        </w:r>
      </w:hyperlink>
    </w:p>
    <w:p w14:paraId="446CA7E9" w14:textId="77777777" w:rsidR="0083032A" w:rsidRDefault="0083032A">
      <w:pPr>
        <w:pStyle w:val="Inhopg1"/>
        <w:tabs>
          <w:tab w:val="left" w:pos="540"/>
          <w:tab w:val="right" w:leader="dot" w:pos="8152"/>
        </w:tabs>
        <w:rPr>
          <w:b w:val="0"/>
          <w:bCs w:val="0"/>
          <w:caps w:val="0"/>
          <w:noProof/>
          <w:sz w:val="24"/>
        </w:rPr>
      </w:pPr>
      <w:hyperlink w:anchor="_Toc121043327" w:history="1">
        <w:r w:rsidRPr="008F3A2A">
          <w:rPr>
            <w:rStyle w:val="Hyperlink"/>
            <w:noProof/>
            <w:lang w:val="nl-BE"/>
          </w:rPr>
          <w:t>18.</w:t>
        </w:r>
        <w:r>
          <w:rPr>
            <w:b w:val="0"/>
            <w:bCs w:val="0"/>
            <w:caps w:val="0"/>
            <w:noProof/>
            <w:sz w:val="24"/>
          </w:rPr>
          <w:tab/>
        </w:r>
        <w:r w:rsidRPr="008F3A2A">
          <w:rPr>
            <w:rStyle w:val="Hyperlink"/>
            <w:noProof/>
            <w:lang w:val="nl-BE"/>
          </w:rPr>
          <w:t>Opportuniteiten</w:t>
        </w:r>
        <w:r>
          <w:rPr>
            <w:noProof/>
            <w:webHidden/>
          </w:rPr>
          <w:tab/>
        </w:r>
        <w:r>
          <w:rPr>
            <w:noProof/>
            <w:webHidden/>
          </w:rPr>
          <w:fldChar w:fldCharType="begin"/>
        </w:r>
        <w:r>
          <w:rPr>
            <w:noProof/>
            <w:webHidden/>
          </w:rPr>
          <w:instrText xml:space="preserve"> PAGEREF _Toc121043327 \h </w:instrText>
        </w:r>
        <w:r>
          <w:rPr>
            <w:noProof/>
          </w:rPr>
        </w:r>
        <w:r>
          <w:rPr>
            <w:noProof/>
            <w:webHidden/>
          </w:rPr>
          <w:fldChar w:fldCharType="separate"/>
        </w:r>
        <w:r>
          <w:rPr>
            <w:noProof/>
            <w:webHidden/>
          </w:rPr>
          <w:t>115</w:t>
        </w:r>
        <w:r>
          <w:rPr>
            <w:noProof/>
            <w:webHidden/>
          </w:rPr>
          <w:fldChar w:fldCharType="end"/>
        </w:r>
      </w:hyperlink>
    </w:p>
    <w:p w14:paraId="177270FC" w14:textId="77777777" w:rsidR="0083032A" w:rsidRDefault="0083032A">
      <w:pPr>
        <w:pStyle w:val="Inhopg1"/>
        <w:tabs>
          <w:tab w:val="left" w:pos="540"/>
          <w:tab w:val="right" w:leader="dot" w:pos="8152"/>
        </w:tabs>
        <w:rPr>
          <w:b w:val="0"/>
          <w:bCs w:val="0"/>
          <w:caps w:val="0"/>
          <w:noProof/>
          <w:sz w:val="24"/>
        </w:rPr>
      </w:pPr>
      <w:hyperlink w:anchor="_Toc121043328" w:history="1">
        <w:r w:rsidRPr="008F3A2A">
          <w:rPr>
            <w:rStyle w:val="Hyperlink"/>
            <w:noProof/>
          </w:rPr>
          <w:t>19.</w:t>
        </w:r>
        <w:r>
          <w:rPr>
            <w:b w:val="0"/>
            <w:bCs w:val="0"/>
            <w:caps w:val="0"/>
            <w:noProof/>
            <w:sz w:val="24"/>
          </w:rPr>
          <w:tab/>
        </w:r>
        <w:r w:rsidRPr="008F3A2A">
          <w:rPr>
            <w:rStyle w:val="Hyperlink"/>
            <w:noProof/>
          </w:rPr>
          <w:t>Referenties</w:t>
        </w:r>
        <w:r>
          <w:rPr>
            <w:noProof/>
            <w:webHidden/>
          </w:rPr>
          <w:tab/>
        </w:r>
        <w:r>
          <w:rPr>
            <w:noProof/>
            <w:webHidden/>
          </w:rPr>
          <w:fldChar w:fldCharType="begin"/>
        </w:r>
        <w:r>
          <w:rPr>
            <w:noProof/>
            <w:webHidden/>
          </w:rPr>
          <w:instrText xml:space="preserve"> PAGEREF _Toc121043328 \h </w:instrText>
        </w:r>
        <w:r>
          <w:rPr>
            <w:noProof/>
          </w:rPr>
        </w:r>
        <w:r>
          <w:rPr>
            <w:noProof/>
            <w:webHidden/>
          </w:rPr>
          <w:fldChar w:fldCharType="separate"/>
        </w:r>
        <w:r>
          <w:rPr>
            <w:noProof/>
            <w:webHidden/>
          </w:rPr>
          <w:t>116</w:t>
        </w:r>
        <w:r>
          <w:rPr>
            <w:noProof/>
            <w:webHidden/>
          </w:rPr>
          <w:fldChar w:fldCharType="end"/>
        </w:r>
      </w:hyperlink>
    </w:p>
    <w:p w14:paraId="1C653722" w14:textId="77777777" w:rsidR="000E4CBE" w:rsidRDefault="0083032A" w:rsidP="00344F9F">
      <w:pPr>
        <w:rPr>
          <w:lang w:val="nl-BE"/>
        </w:rPr>
      </w:pPr>
      <w:r>
        <w:rPr>
          <w:lang w:val="nl-BE"/>
        </w:rPr>
        <w:fldChar w:fldCharType="end"/>
      </w:r>
    </w:p>
    <w:p w14:paraId="7200E70B" w14:textId="77777777" w:rsidR="003C3051" w:rsidRDefault="003C3051" w:rsidP="00344F9F">
      <w:pPr>
        <w:rPr>
          <w:lang w:val="nl-BE"/>
        </w:rPr>
      </w:pPr>
      <w:r>
        <w:rPr>
          <w:lang w:val="nl-BE"/>
        </w:rPr>
        <w:br w:type="page"/>
      </w:r>
    </w:p>
    <w:p w14:paraId="27AC8D14" w14:textId="77777777" w:rsidR="00344F9F" w:rsidRPr="003C3051" w:rsidRDefault="00344F9F" w:rsidP="003C3051">
      <w:pPr>
        <w:pStyle w:val="Kop1"/>
        <w:rPr>
          <w:color w:val="auto"/>
          <w:lang w:val="nl-BE"/>
        </w:rPr>
      </w:pPr>
      <w:bookmarkStart w:id="0" w:name="_Toc119900019"/>
      <w:bookmarkStart w:id="1" w:name="_Toc121043101"/>
      <w:r w:rsidRPr="003C3051">
        <w:rPr>
          <w:color w:val="auto"/>
          <w:lang w:val="nl-BE"/>
        </w:rPr>
        <w:t>Algemeen: over het project</w:t>
      </w:r>
      <w:bookmarkEnd w:id="0"/>
      <w:bookmarkEnd w:id="1"/>
      <w:r w:rsidRPr="003C3051">
        <w:rPr>
          <w:color w:val="auto"/>
          <w:lang w:val="nl-BE"/>
        </w:rPr>
        <w:t xml:space="preserve"> </w:t>
      </w:r>
    </w:p>
    <w:p w14:paraId="21AD0A50" w14:textId="77777777" w:rsidR="00344F9F" w:rsidRPr="003C3051" w:rsidRDefault="00344F9F" w:rsidP="00344F9F">
      <w:pPr>
        <w:pStyle w:val="Kop2"/>
        <w:rPr>
          <w:lang w:val="nl-BE"/>
        </w:rPr>
      </w:pPr>
      <w:bookmarkStart w:id="2" w:name="_Toc119900020"/>
      <w:bookmarkStart w:id="3" w:name="_Toc121043102"/>
      <w:r w:rsidRPr="003C3051">
        <w:rPr>
          <w:lang w:val="nl-BE"/>
        </w:rPr>
        <w:t>Partners</w:t>
      </w:r>
      <w:bookmarkEnd w:id="2"/>
      <w:bookmarkEnd w:id="3"/>
    </w:p>
    <w:p w14:paraId="067174EF" w14:textId="77777777" w:rsidR="00344F9F" w:rsidRPr="003C3051" w:rsidRDefault="00344F9F" w:rsidP="00344F9F">
      <w:pPr>
        <w:rPr>
          <w:lang w:val="nl-BE"/>
        </w:rPr>
      </w:pPr>
      <w:r w:rsidRPr="003C3051">
        <w:rPr>
          <w:lang w:val="nl-BE"/>
        </w:rPr>
        <w:t>Vlaams Centrum voor Bewaring van Tuinbouwproducten</w:t>
      </w:r>
    </w:p>
    <w:p w14:paraId="499FAE72" w14:textId="77777777" w:rsidR="00344F9F" w:rsidRPr="003C3051" w:rsidRDefault="00344F9F" w:rsidP="00344F9F">
      <w:pPr>
        <w:rPr>
          <w:lang w:val="nl-BE"/>
        </w:rPr>
      </w:pPr>
      <w:r w:rsidRPr="003C3051">
        <w:rPr>
          <w:lang w:val="nl-BE"/>
        </w:rPr>
        <w:t>Willem de Croylaan 42, B-3001 Heverlee, Belgium</w:t>
      </w:r>
    </w:p>
    <w:p w14:paraId="0DF4190B" w14:textId="77777777" w:rsidR="00344F9F" w:rsidRPr="003C3051" w:rsidRDefault="00344F9F" w:rsidP="00344F9F">
      <w:pPr>
        <w:rPr>
          <w:lang w:val="nl-BE"/>
        </w:rPr>
      </w:pPr>
      <w:r w:rsidRPr="003C3051">
        <w:rPr>
          <w:lang w:val="nl-BE"/>
        </w:rPr>
        <w:t>Laboratorium voor Landbouwwerktuigkunde</w:t>
      </w:r>
    </w:p>
    <w:p w14:paraId="6871755D" w14:textId="77777777" w:rsidR="00344F9F" w:rsidRPr="003C3051" w:rsidRDefault="00344F9F" w:rsidP="00344F9F">
      <w:pPr>
        <w:rPr>
          <w:lang w:val="nl-BE"/>
        </w:rPr>
      </w:pPr>
      <w:r w:rsidRPr="003C3051">
        <w:rPr>
          <w:lang w:val="nl-BE"/>
        </w:rPr>
        <w:t>Kasteelpark Arenberg 30, B-3001 Leuven, Belgium</w:t>
      </w:r>
    </w:p>
    <w:p w14:paraId="63B05DBB" w14:textId="77777777" w:rsidR="00344F9F" w:rsidRPr="003C3051" w:rsidRDefault="00344F9F" w:rsidP="00344F9F">
      <w:pPr>
        <w:rPr>
          <w:lang w:val="nl-BE"/>
        </w:rPr>
      </w:pPr>
      <w:r w:rsidRPr="003C3051">
        <w:rPr>
          <w:lang w:val="nl-BE"/>
        </w:rPr>
        <w:t>Nieuwe structuur: MeBioS</w:t>
      </w:r>
    </w:p>
    <w:p w14:paraId="0008ACD3" w14:textId="77777777" w:rsidR="00344F9F" w:rsidRPr="003C3051" w:rsidRDefault="00344F9F" w:rsidP="00344F9F">
      <w:pPr>
        <w:rPr>
          <w:lang w:val="nl-BE"/>
        </w:rPr>
      </w:pPr>
    </w:p>
    <w:p w14:paraId="67DABE9E" w14:textId="77777777" w:rsidR="00344F9F" w:rsidRPr="003C3051" w:rsidRDefault="00344F9F" w:rsidP="00344F9F">
      <w:pPr>
        <w:pStyle w:val="Kop2"/>
        <w:rPr>
          <w:lang w:val="nl-BE"/>
        </w:rPr>
      </w:pPr>
      <w:bookmarkStart w:id="4" w:name="_Toc119900021"/>
      <w:bookmarkStart w:id="5" w:name="_Toc121043103"/>
      <w:r w:rsidRPr="003C3051">
        <w:rPr>
          <w:lang w:val="nl-BE"/>
        </w:rPr>
        <w:t>Object: het studieobject van de eerste biënnale</w:t>
      </w:r>
      <w:bookmarkEnd w:id="4"/>
      <w:bookmarkEnd w:id="5"/>
    </w:p>
    <w:p w14:paraId="4DCF946E" w14:textId="77777777" w:rsidR="00344F9F" w:rsidRPr="003C3051" w:rsidRDefault="00344F9F" w:rsidP="007228EE">
      <w:pPr>
        <w:pStyle w:val="Kop3"/>
      </w:pPr>
      <w:bookmarkStart w:id="6" w:name="_Toc119900022"/>
      <w:bookmarkStart w:id="7" w:name="_Toc121043104"/>
      <w:r w:rsidRPr="003C3051">
        <w:t>Probleemstelling</w:t>
      </w:r>
      <w:bookmarkEnd w:id="6"/>
      <w:bookmarkEnd w:id="7"/>
    </w:p>
    <w:p w14:paraId="2F7E300E" w14:textId="77777777" w:rsidR="00344F9F" w:rsidRPr="003C3051" w:rsidRDefault="00344F9F" w:rsidP="00344F9F">
      <w:pPr>
        <w:rPr>
          <w:lang w:val="nl-BE"/>
        </w:rPr>
      </w:pPr>
      <w:r w:rsidRPr="003C3051">
        <w:rPr>
          <w:lang w:val="nl-BE"/>
        </w:rPr>
        <w:t xml:space="preserve">Voorspellen van vervorming en breuk van vruchtweefsel </w:t>
      </w:r>
    </w:p>
    <w:p w14:paraId="170658BD" w14:textId="77777777" w:rsidR="00344F9F" w:rsidRPr="003C3051" w:rsidRDefault="00344F9F" w:rsidP="00344F9F">
      <w:pPr>
        <w:rPr>
          <w:lang w:val="nl-BE"/>
        </w:rPr>
      </w:pPr>
      <w:r w:rsidRPr="003C3051">
        <w:rPr>
          <w:lang w:val="nl-BE"/>
        </w:rPr>
        <w:t xml:space="preserve">Traditioneel gebeurt dit aan de hand van. impactenergie (slinger) </w:t>
      </w:r>
    </w:p>
    <w:p w14:paraId="6987015B" w14:textId="77777777" w:rsidR="00344F9F" w:rsidRPr="003C3051" w:rsidRDefault="00344F9F" w:rsidP="00344F9F">
      <w:pPr>
        <w:rPr>
          <w:lang w:val="nl-BE"/>
        </w:rPr>
      </w:pPr>
      <w:r w:rsidRPr="003C3051">
        <w:rPr>
          <w:lang w:val="nl-BE"/>
        </w:rPr>
        <w:t>Problemen</w:t>
      </w:r>
    </w:p>
    <w:p w14:paraId="7B4BF0D3" w14:textId="77777777" w:rsidR="00344F9F" w:rsidRPr="003C3051" w:rsidRDefault="00344F9F" w:rsidP="006D2062">
      <w:pPr>
        <w:numPr>
          <w:ilvl w:val="0"/>
          <w:numId w:val="1"/>
        </w:numPr>
        <w:rPr>
          <w:rFonts w:cs="Verdana"/>
          <w:lang w:val="nl-BE"/>
        </w:rPr>
      </w:pPr>
      <w:r w:rsidRPr="003C3051">
        <w:rPr>
          <w:lang w:val="nl-BE"/>
        </w:rPr>
        <w:t>Niet statisch (</w:t>
      </w:r>
      <w:r w:rsidRPr="003C3051">
        <w:rPr>
          <w:rFonts w:ascii="Arial" w:hAnsi="Arial" w:cs="Arial"/>
          <w:lang w:val="nl-BE"/>
        </w:rPr>
        <w:t>→</w:t>
      </w:r>
      <w:r w:rsidRPr="003C3051">
        <w:rPr>
          <w:rFonts w:cs="Verdana"/>
          <w:lang w:val="nl-BE"/>
        </w:rPr>
        <w:t xml:space="preserve"> elektronische vruchten met krachtsensoren)</w:t>
      </w:r>
    </w:p>
    <w:p w14:paraId="2B62B6A8" w14:textId="77777777" w:rsidR="00344F9F" w:rsidRPr="003C3051" w:rsidRDefault="00344F9F" w:rsidP="006D2062">
      <w:pPr>
        <w:numPr>
          <w:ilvl w:val="0"/>
          <w:numId w:val="1"/>
        </w:numPr>
        <w:rPr>
          <w:lang w:val="nl-BE"/>
        </w:rPr>
      </w:pPr>
      <w:r w:rsidRPr="003C3051">
        <w:rPr>
          <w:lang w:val="nl-BE"/>
        </w:rPr>
        <w:t>Verschillende soorten: vrucht-vrucht, vrucht-wand, normaal- en schuifspanningen</w:t>
      </w:r>
    </w:p>
    <w:p w14:paraId="05060302" w14:textId="77777777" w:rsidR="00344F9F" w:rsidRPr="003C3051" w:rsidRDefault="00344F9F" w:rsidP="006D2062">
      <w:pPr>
        <w:numPr>
          <w:ilvl w:val="0"/>
          <w:numId w:val="1"/>
        </w:numPr>
        <w:rPr>
          <w:lang w:val="nl-BE"/>
        </w:rPr>
      </w:pPr>
      <w:r w:rsidRPr="003C3051">
        <w:rPr>
          <w:lang w:val="nl-BE"/>
        </w:rPr>
        <w:t>Tijdrovend, geen volledige controle</w:t>
      </w:r>
    </w:p>
    <w:p w14:paraId="52AE0B23" w14:textId="77777777" w:rsidR="00344F9F" w:rsidRPr="003C3051" w:rsidRDefault="00344F9F" w:rsidP="006D2062">
      <w:pPr>
        <w:numPr>
          <w:ilvl w:val="0"/>
          <w:numId w:val="1"/>
        </w:numPr>
        <w:rPr>
          <w:lang w:val="nl-BE"/>
        </w:rPr>
      </w:pPr>
      <w:r w:rsidRPr="003C3051">
        <w:rPr>
          <w:lang w:val="nl-BE"/>
        </w:rPr>
        <w:t>Niet optimaal voor het verwerven van inzicht en het uitvoeren van gevoeligheidsstudies</w:t>
      </w:r>
    </w:p>
    <w:p w14:paraId="79EE2C61" w14:textId="77777777" w:rsidR="00344F9F" w:rsidRPr="003C3051" w:rsidRDefault="00344F9F" w:rsidP="007228EE">
      <w:pPr>
        <w:pStyle w:val="Kop3"/>
      </w:pPr>
      <w:bookmarkStart w:id="8" w:name="_Toc119900023"/>
      <w:bookmarkStart w:id="9" w:name="_Toc121043105"/>
      <w:r w:rsidRPr="003C3051">
        <w:t>Oplossingsstrategieën</w:t>
      </w:r>
      <w:bookmarkEnd w:id="8"/>
      <w:bookmarkEnd w:id="9"/>
    </w:p>
    <w:p w14:paraId="4129904E" w14:textId="77777777" w:rsidR="00344F9F" w:rsidRPr="003C3051" w:rsidRDefault="00344F9F" w:rsidP="00344F9F">
      <w:pPr>
        <w:rPr>
          <w:lang w:val="nl-BE"/>
        </w:rPr>
      </w:pPr>
      <w:r w:rsidRPr="003C3051">
        <w:rPr>
          <w:i/>
          <w:iCs/>
          <w:lang w:val="nl-BE"/>
        </w:rPr>
        <w:t>Macroscopische</w:t>
      </w:r>
      <w:r w:rsidRPr="003C3051">
        <w:rPr>
          <w:lang w:val="nl-BE"/>
        </w:rPr>
        <w:t xml:space="preserve"> benadering: Het weefsel is een visco-elastisch continuüm dat beschreven kan worden in termen van de continuümmechanica</w:t>
      </w:r>
    </w:p>
    <w:p w14:paraId="7291DEF8" w14:textId="77777777" w:rsidR="00344F9F" w:rsidRPr="003C3051" w:rsidRDefault="00344F9F" w:rsidP="00344F9F">
      <w:pPr>
        <w:rPr>
          <w:lang w:val="nl-BE"/>
        </w:rPr>
      </w:pPr>
    </w:p>
    <w:p w14:paraId="6123B9BE" w14:textId="77777777" w:rsidR="00344F9F" w:rsidRPr="003C3051" w:rsidRDefault="00344F9F" w:rsidP="00344F9F">
      <w:pPr>
        <w:rPr>
          <w:lang w:val="nl-BE"/>
        </w:rPr>
      </w:pPr>
      <w:r w:rsidRPr="003C3051">
        <w:rPr>
          <w:i/>
          <w:iCs/>
          <w:lang w:val="nl-BE"/>
        </w:rPr>
        <w:t>Microscopische</w:t>
      </w:r>
      <w:r w:rsidRPr="003C3051">
        <w:rPr>
          <w:lang w:val="nl-BE"/>
        </w:rPr>
        <w:t xml:space="preserve"> benadering: Eindige elementen method (FEM of an apple fruit cell, Wu en Pitts, 1999) is hierbij een mogelijkheid, maar dit wordt al snel zeer rekenintensief wanneer een gans weefsel bestaande uit duizenden cellen gemodelleerd moet worden.  Een techniek die minder rekenintensieve benaderingen toelaat is de discrete elementen methode.</w:t>
      </w:r>
    </w:p>
    <w:p w14:paraId="32998C5C" w14:textId="77777777" w:rsidR="00344F9F" w:rsidRPr="003C3051" w:rsidRDefault="00344F9F" w:rsidP="00344F9F">
      <w:pPr>
        <w:rPr>
          <w:lang w:val="nl-BE"/>
        </w:rPr>
      </w:pPr>
    </w:p>
    <w:p w14:paraId="47AA7333" w14:textId="77777777" w:rsidR="00344F9F" w:rsidRPr="003C3051" w:rsidRDefault="00344F9F" w:rsidP="00344F9F">
      <w:pPr>
        <w:rPr>
          <w:lang w:val="nl-BE"/>
        </w:rPr>
      </w:pPr>
      <w:r w:rsidRPr="003C3051">
        <w:rPr>
          <w:noProof/>
        </w:rPr>
      </w:r>
      <w:r w:rsidR="00945D29" w:rsidRPr="003C3051">
        <w:rPr>
          <w:lang w:val="nl-BE"/>
        </w:rPr>
        <w:pict w14:anchorId="7FE6880C">
          <v:group id="_x0000_s1028" editas="canvas" style="width:339.15pt;height:113.95pt;mso-position-horizontal-relative:char;mso-position-vertical-relative:line" coordorigin="3140,7247" coordsize="5384,1809">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3140;top:7247;width:5384;height:1809" o:preferrelative="f">
              <v:fill o:detectmouseclick="t"/>
              <v:path o:extrusionok="t" o:connecttype="none"/>
              <o:lock v:ext="edit" text="t"/>
            </v:shape>
            <v:shape id="_x0000_s1030" type="#_x0000_t75" style="position:absolute;left:3140;top:7247;width:2559;height:1784" o:regroupid="1">
              <v:imagedata r:id="rId11" o:title="tissue"/>
            </v:shape>
            <v:shapetype id="_x0000_t202" coordsize="21600,21600" o:spt="202" path="m,l,21600r21600,l21600,xe">
              <v:stroke joinstyle="miter"/>
              <v:path gradientshapeok="t" o:connecttype="rect"/>
            </v:shapetype>
            <v:shape id="_x0000_s1032" type="#_x0000_t202" style="position:absolute;left:6078;top:7265;width:1987;height:403;v-text-anchor:top-baseline" o:regroupid="2" filled="f" fillcolor="#0c9" stroked="f">
              <v:textbox style="mso-next-textbox:#_x0000_s1032">
                <w:txbxContent>
                  <w:p w14:paraId="02286C51" w14:textId="77777777" w:rsidR="0083032A" w:rsidRPr="00945D29" w:rsidRDefault="0083032A" w:rsidP="00344F9F">
                    <w:pPr>
                      <w:autoSpaceDE w:val="0"/>
                      <w:autoSpaceDN w:val="0"/>
                      <w:adjustRightInd w:val="0"/>
                      <w:rPr>
                        <w:color w:val="00CC99"/>
                        <w:sz w:val="24"/>
                      </w:rPr>
                    </w:pPr>
                    <w:r w:rsidRPr="00945D29">
                      <w:rPr>
                        <w:color w:val="00CC99"/>
                        <w:sz w:val="24"/>
                        <w:lang w:val="nl-BE"/>
                      </w:rPr>
                      <w:t>celinhoud</w:t>
                    </w:r>
                  </w:p>
                </w:txbxContent>
              </v:textbox>
            </v:shape>
            <v:line id="_x0000_s1033" style="position:absolute;flip:x y" from="4970,7394" to="6078,7484" o:regroupid="2" strokeweight="3pt">
              <v:stroke endarrow="block"/>
            </v:line>
            <v:shape id="_x0000_s1035" type="#_x0000_t202" style="position:absolute;left:6078;top:7703;width:1375;height:403;v-text-anchor:top-baseline" o:regroupid="3" filled="f" fillcolor="#0c9" stroked="f">
              <v:textbox style="mso-next-textbox:#_x0000_s1035">
                <w:txbxContent>
                  <w:p w14:paraId="5154BF37" w14:textId="77777777" w:rsidR="0083032A" w:rsidRPr="00945D29" w:rsidRDefault="0083032A" w:rsidP="00344F9F">
                    <w:pPr>
                      <w:autoSpaceDE w:val="0"/>
                      <w:autoSpaceDN w:val="0"/>
                      <w:adjustRightInd w:val="0"/>
                      <w:rPr>
                        <w:color w:val="CC6600"/>
                        <w:sz w:val="24"/>
                      </w:rPr>
                    </w:pPr>
                    <w:r w:rsidRPr="00945D29">
                      <w:rPr>
                        <w:color w:val="CC6600"/>
                        <w:sz w:val="24"/>
                        <w:lang w:val="nl-BE"/>
                      </w:rPr>
                      <w:t>celwand</w:t>
                    </w:r>
                  </w:p>
                </w:txbxContent>
              </v:textbox>
            </v:shape>
            <v:line id="_x0000_s1036" style="position:absolute;flip:x" from="5249,7922" to="6076,8032" o:regroupid="3" strokeweight="3pt">
              <v:stroke endarrow="block"/>
            </v:line>
            <v:shape id="_x0000_s1038" type="#_x0000_t202" style="position:absolute;left:6078;top:8177;width:2107;height:402;v-text-anchor:top-baseline" o:regroupid="4" filled="f" fillcolor="#0c9" stroked="f">
              <v:textbox style="mso-next-textbox:#_x0000_s1038">
                <w:txbxContent>
                  <w:p w14:paraId="740091A8" w14:textId="77777777" w:rsidR="0083032A" w:rsidRPr="00945D29" w:rsidRDefault="0083032A" w:rsidP="00344F9F">
                    <w:pPr>
                      <w:autoSpaceDE w:val="0"/>
                      <w:autoSpaceDN w:val="0"/>
                      <w:adjustRightInd w:val="0"/>
                      <w:rPr>
                        <w:color w:val="3333CC"/>
                        <w:sz w:val="24"/>
                      </w:rPr>
                    </w:pPr>
                    <w:r w:rsidRPr="00945D29">
                      <w:rPr>
                        <w:color w:val="3333CC"/>
                        <w:sz w:val="24"/>
                        <w:lang w:val="nl-BE"/>
                      </w:rPr>
                      <w:t>midellamel</w:t>
                    </w:r>
                  </w:p>
                </w:txbxContent>
              </v:textbox>
            </v:shape>
            <v:line id="_x0000_s1039" style="position:absolute;flip:x y" from="5564,8322" to="6078,8395" o:regroupid="4" strokeweight="3pt">
              <v:stroke endarrow="block"/>
            </v:line>
            <v:shape id="_x0000_s1041" type="#_x0000_t202" style="position:absolute;left:6078;top:8654;width:2446;height:402;v-text-anchor:top-baseline" o:regroupid="5" filled="f" fillcolor="#0c9" stroked="f">
              <v:textbox style="mso-next-textbox:#_x0000_s1041">
                <w:txbxContent>
                  <w:p w14:paraId="0DE827E9" w14:textId="77777777" w:rsidR="0083032A" w:rsidRPr="00945D29" w:rsidRDefault="0083032A" w:rsidP="00344F9F">
                    <w:pPr>
                      <w:autoSpaceDE w:val="0"/>
                      <w:autoSpaceDN w:val="0"/>
                      <w:adjustRightInd w:val="0"/>
                      <w:rPr>
                        <w:color w:val="000000"/>
                        <w:sz w:val="24"/>
                      </w:rPr>
                    </w:pPr>
                    <w:r w:rsidRPr="00945D29">
                      <w:rPr>
                        <w:color w:val="000000"/>
                        <w:sz w:val="24"/>
                        <w:lang w:val="nl-BE"/>
                      </w:rPr>
                      <w:t>intercellulaire</w:t>
                    </w:r>
                    <w:r>
                      <w:rPr>
                        <w:color w:val="000000"/>
                        <w:sz w:val="40"/>
                        <w:szCs w:val="40"/>
                        <w:lang w:val="nl-BE"/>
                      </w:rPr>
                      <w:t xml:space="preserve"> </w:t>
                    </w:r>
                    <w:r w:rsidRPr="00945D29">
                      <w:rPr>
                        <w:color w:val="000000"/>
                        <w:sz w:val="24"/>
                        <w:lang w:val="nl-BE"/>
                      </w:rPr>
                      <w:t>ruimte</w:t>
                    </w:r>
                  </w:p>
                </w:txbxContent>
              </v:textbox>
            </v:shape>
            <v:line id="_x0000_s1042" style="position:absolute;flip:x y" from="4050,7689" to="6078,8873" o:regroupid="5" strokeweight="3pt">
              <v:stroke endarrow="block"/>
            </v:line>
            <w10:wrap side="left"/>
            <w10:anchorlock/>
          </v:group>
        </w:pict>
      </w:r>
    </w:p>
    <w:p w14:paraId="711233D5" w14:textId="77777777" w:rsidR="00344F9F" w:rsidRPr="003C3051" w:rsidRDefault="00344F9F" w:rsidP="00344F9F">
      <w:pPr>
        <w:rPr>
          <w:lang w:val="nl-BE"/>
        </w:rPr>
      </w:pPr>
    </w:p>
    <w:p w14:paraId="625B5715" w14:textId="77777777" w:rsidR="00945D29" w:rsidRPr="003C3051" w:rsidRDefault="00945D29" w:rsidP="00945D29">
      <w:pPr>
        <w:pStyle w:val="Kop2"/>
      </w:pPr>
      <w:bookmarkStart w:id="10" w:name="_Toc119900024"/>
      <w:bookmarkStart w:id="11" w:name="_Toc121043106"/>
      <w:r w:rsidRPr="003C3051">
        <w:t>Werkpakketten</w:t>
      </w:r>
      <w:bookmarkEnd w:id="10"/>
      <w:bookmarkEnd w:id="11"/>
    </w:p>
    <w:p w14:paraId="65289F43" w14:textId="77777777" w:rsidR="00945D29" w:rsidRPr="003C3051" w:rsidRDefault="00945D29" w:rsidP="006D2062">
      <w:pPr>
        <w:numPr>
          <w:ilvl w:val="0"/>
          <w:numId w:val="2"/>
        </w:numPr>
        <w:rPr>
          <w:lang w:val="nl-BE"/>
        </w:rPr>
      </w:pPr>
      <w:r w:rsidRPr="003C3051">
        <w:rPr>
          <w:lang w:val="nl-BE"/>
        </w:rPr>
        <w:t>Experimenteel werk</w:t>
      </w:r>
    </w:p>
    <w:p w14:paraId="6272B6FD" w14:textId="77777777" w:rsidR="00945D29" w:rsidRPr="003C3051" w:rsidRDefault="00945D29" w:rsidP="006D2062">
      <w:pPr>
        <w:numPr>
          <w:ilvl w:val="1"/>
          <w:numId w:val="2"/>
        </w:numPr>
        <w:rPr>
          <w:lang w:val="nl-BE"/>
        </w:rPr>
      </w:pPr>
      <w:r w:rsidRPr="003C3051">
        <w:rPr>
          <w:lang w:val="nl-BE"/>
        </w:rPr>
        <w:t>2D ui</w:t>
      </w:r>
    </w:p>
    <w:p w14:paraId="65E2E618" w14:textId="77777777" w:rsidR="00945D29" w:rsidRPr="003C3051" w:rsidRDefault="00945D29" w:rsidP="006D2062">
      <w:pPr>
        <w:numPr>
          <w:ilvl w:val="1"/>
          <w:numId w:val="2"/>
        </w:numPr>
        <w:rPr>
          <w:lang w:val="nl-BE"/>
        </w:rPr>
      </w:pPr>
      <w:r w:rsidRPr="003C3051">
        <w:rPr>
          <w:lang w:val="nl-BE"/>
        </w:rPr>
        <w:t>pectine</w:t>
      </w:r>
    </w:p>
    <w:p w14:paraId="4CA20CEC" w14:textId="77777777" w:rsidR="00945D29" w:rsidRPr="003C3051" w:rsidRDefault="00945D29" w:rsidP="006D2062">
      <w:pPr>
        <w:numPr>
          <w:ilvl w:val="1"/>
          <w:numId w:val="2"/>
        </w:numPr>
        <w:rPr>
          <w:lang w:val="nl-BE"/>
        </w:rPr>
      </w:pPr>
      <w:r w:rsidRPr="003C3051">
        <w:rPr>
          <w:lang w:val="nl-BE"/>
        </w:rPr>
        <w:t>3D appel</w:t>
      </w:r>
    </w:p>
    <w:p w14:paraId="7FD68A47" w14:textId="77777777" w:rsidR="00945D29" w:rsidRPr="003C3051" w:rsidRDefault="00945D29" w:rsidP="006D2062">
      <w:pPr>
        <w:numPr>
          <w:ilvl w:val="0"/>
          <w:numId w:val="2"/>
        </w:numPr>
        <w:rPr>
          <w:lang w:val="nl-BE"/>
        </w:rPr>
      </w:pPr>
      <w:r w:rsidRPr="003C3051">
        <w:rPr>
          <w:lang w:val="nl-BE"/>
        </w:rPr>
        <w:t>Eindige elementen model</w:t>
      </w:r>
    </w:p>
    <w:p w14:paraId="6483D01C" w14:textId="77777777" w:rsidR="00945D29" w:rsidRPr="003C3051" w:rsidRDefault="00945D29" w:rsidP="006D2062">
      <w:pPr>
        <w:numPr>
          <w:ilvl w:val="1"/>
          <w:numId w:val="2"/>
        </w:numPr>
        <w:rPr>
          <w:lang w:val="nl-BE"/>
        </w:rPr>
      </w:pPr>
      <w:r w:rsidRPr="003C3051">
        <w:rPr>
          <w:lang w:val="nl-BE"/>
        </w:rPr>
        <w:t>microscopisch (ui + pectine)</w:t>
      </w:r>
    </w:p>
    <w:p w14:paraId="2FD3A800" w14:textId="77777777" w:rsidR="00945D29" w:rsidRPr="003C3051" w:rsidRDefault="00945D29" w:rsidP="006D2062">
      <w:pPr>
        <w:numPr>
          <w:ilvl w:val="1"/>
          <w:numId w:val="2"/>
        </w:numPr>
        <w:rPr>
          <w:lang w:val="nl-BE"/>
        </w:rPr>
      </w:pPr>
      <w:r w:rsidRPr="003C3051">
        <w:rPr>
          <w:lang w:val="nl-BE"/>
        </w:rPr>
        <w:t>macroscopisch: risicoanalyse</w:t>
      </w:r>
    </w:p>
    <w:p w14:paraId="65E0DC11" w14:textId="77777777" w:rsidR="00945D29" w:rsidRPr="003C3051" w:rsidRDefault="00945D29" w:rsidP="006D2062">
      <w:pPr>
        <w:numPr>
          <w:ilvl w:val="0"/>
          <w:numId w:val="2"/>
        </w:numPr>
        <w:rPr>
          <w:lang w:val="nl-BE"/>
        </w:rPr>
      </w:pPr>
      <w:r w:rsidRPr="003C3051">
        <w:rPr>
          <w:lang w:val="nl-BE"/>
        </w:rPr>
        <w:t>Discrete elementen model</w:t>
      </w:r>
    </w:p>
    <w:p w14:paraId="7E6770BB" w14:textId="77777777" w:rsidR="00945D29" w:rsidRPr="003C3051" w:rsidRDefault="00945D29" w:rsidP="006D2062">
      <w:pPr>
        <w:numPr>
          <w:ilvl w:val="1"/>
          <w:numId w:val="2"/>
        </w:numPr>
        <w:rPr>
          <w:lang w:val="nl-BE"/>
        </w:rPr>
      </w:pPr>
      <w:r w:rsidRPr="003C3051">
        <w:rPr>
          <w:lang w:val="nl-BE"/>
        </w:rPr>
        <w:t>microscopisch (ui + pectine)</w:t>
      </w:r>
    </w:p>
    <w:p w14:paraId="615CC01A" w14:textId="77777777" w:rsidR="00945D29" w:rsidRPr="003C3051" w:rsidRDefault="00945D29" w:rsidP="006D2062">
      <w:pPr>
        <w:numPr>
          <w:ilvl w:val="1"/>
          <w:numId w:val="2"/>
        </w:numPr>
        <w:rPr>
          <w:lang w:val="nl-BE"/>
        </w:rPr>
      </w:pPr>
      <w:r w:rsidRPr="003C3051">
        <w:rPr>
          <w:lang w:val="nl-BE"/>
        </w:rPr>
        <w:t>meso- en macroscopisch (appel)</w:t>
      </w:r>
    </w:p>
    <w:p w14:paraId="3E427D30" w14:textId="77777777" w:rsidR="00945D29" w:rsidRPr="003C3051" w:rsidRDefault="00945D29" w:rsidP="00945D29">
      <w:pPr>
        <w:pStyle w:val="Kop1"/>
        <w:rPr>
          <w:color w:val="auto"/>
          <w:lang w:val="nl-BE"/>
        </w:rPr>
      </w:pPr>
      <w:bookmarkStart w:id="12" w:name="_Toc119900046"/>
      <w:bookmarkStart w:id="13" w:name="_Toc121043107"/>
      <w:r w:rsidRPr="003C3051">
        <w:rPr>
          <w:color w:val="auto"/>
          <w:lang w:val="nl-BE"/>
        </w:rPr>
        <w:t>Experimenteel werk</w:t>
      </w:r>
      <w:bookmarkEnd w:id="12"/>
      <w:bookmarkEnd w:id="13"/>
    </w:p>
    <w:p w14:paraId="17C968D1" w14:textId="77777777" w:rsidR="00036449" w:rsidRPr="003C3051" w:rsidRDefault="00036449" w:rsidP="00036449">
      <w:pPr>
        <w:pStyle w:val="Kop2"/>
        <w:rPr>
          <w:lang w:val="nl-BE"/>
        </w:rPr>
      </w:pPr>
      <w:bookmarkStart w:id="14" w:name="_Toc119900047"/>
      <w:bookmarkStart w:id="15" w:name="_Toc121043108"/>
      <w:r w:rsidRPr="003C3051">
        <w:rPr>
          <w:lang w:val="nl-BE"/>
        </w:rPr>
        <w:t>Overzicht</w:t>
      </w:r>
      <w:bookmarkEnd w:id="14"/>
      <w:bookmarkEnd w:id="15"/>
    </w:p>
    <w:p w14:paraId="24C6CD41" w14:textId="77777777" w:rsidR="00945D29" w:rsidRPr="003C3051" w:rsidRDefault="00945D29" w:rsidP="00945D29">
      <w:pPr>
        <w:rPr>
          <w:lang w:val="nl-BE"/>
        </w:rPr>
      </w:pPr>
      <w:r w:rsidRPr="003C3051">
        <w:rPr>
          <w:lang w:val="nl-BE"/>
        </w:rPr>
        <w:t>Zaken die onderzocht kunnen worden aan de hand van experimentele methoden en later gebruikt kunnen worden om de opgestelde modellen te valideren zijn onder andere:</w:t>
      </w:r>
    </w:p>
    <w:p w14:paraId="79BCFA58" w14:textId="77777777" w:rsidR="00945D29" w:rsidRPr="003C3051" w:rsidRDefault="00945D29" w:rsidP="000F3938">
      <w:pPr>
        <w:rPr>
          <w:lang w:val="nl-BE"/>
        </w:rPr>
      </w:pPr>
      <w:r w:rsidRPr="003C3051">
        <w:rPr>
          <w:lang w:val="nl-BE"/>
        </w:rPr>
        <w:lastRenderedPageBreak/>
        <w:t>In 2D richten we onze aandacht op het epidermaal weefsel van ui aangezien dit slechts één cellaag dik is. De preparatie zou kunnen gebeuren zoals beschreven in Wilson et al., 2000.</w:t>
      </w:r>
      <w:r w:rsidR="000F3938" w:rsidRPr="003C3051">
        <w:rPr>
          <w:lang w:val="nl-BE"/>
        </w:rPr>
        <w:t xml:space="preserve">  Van dit weefsel kunnen we de </w:t>
      </w:r>
      <w:r w:rsidRPr="003C3051">
        <w:rPr>
          <w:i/>
          <w:iCs/>
          <w:lang w:val="nl-BE"/>
        </w:rPr>
        <w:t>kracht-vervormingscurve</w:t>
      </w:r>
      <w:r w:rsidR="000F3938" w:rsidRPr="003C3051">
        <w:rPr>
          <w:lang w:val="nl-BE"/>
        </w:rPr>
        <w:t xml:space="preserve"> opmeten met de</w:t>
      </w:r>
      <w:r w:rsidRPr="003C3051">
        <w:rPr>
          <w:lang w:val="nl-BE"/>
        </w:rPr>
        <w:t xml:space="preserve"> micromechanische trekbank</w:t>
      </w:r>
      <w:r w:rsidR="000F3938" w:rsidRPr="003C3051">
        <w:rPr>
          <w:lang w:val="nl-BE"/>
        </w:rPr>
        <w:t xml:space="preserve"> die aangekocht werd door het VCBT, simultaan worden </w:t>
      </w:r>
      <w:r w:rsidRPr="003C3051">
        <w:rPr>
          <w:lang w:val="nl-BE"/>
        </w:rPr>
        <w:t xml:space="preserve">cameraopnamen van de </w:t>
      </w:r>
      <w:r w:rsidRPr="003C3051">
        <w:rPr>
          <w:i/>
          <w:iCs/>
          <w:lang w:val="nl-BE"/>
        </w:rPr>
        <w:t>vervormingen</w:t>
      </w:r>
      <w:r w:rsidR="000F3938" w:rsidRPr="003C3051">
        <w:rPr>
          <w:i/>
          <w:iCs/>
          <w:lang w:val="nl-BE"/>
        </w:rPr>
        <w:t xml:space="preserve"> </w:t>
      </w:r>
      <w:r w:rsidR="000F3938" w:rsidRPr="003C3051">
        <w:rPr>
          <w:lang w:val="nl-BE"/>
        </w:rPr>
        <w:t xml:space="preserve">gemaakt.  De </w:t>
      </w:r>
      <w:r w:rsidRPr="003C3051">
        <w:rPr>
          <w:i/>
          <w:iCs/>
          <w:lang w:val="nl-BE"/>
        </w:rPr>
        <w:t>turgordruk</w:t>
      </w:r>
      <w:r w:rsidR="000F3938" w:rsidRPr="003C3051">
        <w:rPr>
          <w:i/>
          <w:iCs/>
          <w:lang w:val="nl-BE"/>
        </w:rPr>
        <w:t xml:space="preserve"> </w:t>
      </w:r>
      <w:r w:rsidR="000F3938" w:rsidRPr="003C3051">
        <w:rPr>
          <w:lang w:val="nl-BE"/>
        </w:rPr>
        <w:t xml:space="preserve">zou kunnen gemeten worden aan de hand van een </w:t>
      </w:r>
      <w:r w:rsidRPr="003C3051">
        <w:rPr>
          <w:lang w:val="nl-BE"/>
        </w:rPr>
        <w:t>microcapillair</w:t>
      </w:r>
      <w:r w:rsidR="000F3938" w:rsidRPr="003C3051">
        <w:rPr>
          <w:lang w:val="nl-BE"/>
        </w:rPr>
        <w:t>, pressure probe genaamd.  Helaas blijkt deze meting zeer moeilijk uit te voeren en diegene die daar een expertise in had Andy van het VCBT is niet langer bereikbaar of zo.</w:t>
      </w:r>
    </w:p>
    <w:p w14:paraId="61DD09F6" w14:textId="77777777" w:rsidR="000F3938" w:rsidRPr="003C3051" w:rsidRDefault="000F3938" w:rsidP="000F3938">
      <w:pPr>
        <w:rPr>
          <w:lang w:val="nl-BE"/>
        </w:rPr>
      </w:pPr>
    </w:p>
    <w:p w14:paraId="77D41647" w14:textId="77777777" w:rsidR="00945D29" w:rsidRPr="003C3051" w:rsidRDefault="000F3938" w:rsidP="000F3938">
      <w:pPr>
        <w:rPr>
          <w:lang w:val="nl-BE"/>
        </w:rPr>
      </w:pPr>
      <w:r w:rsidRPr="003C3051">
        <w:rPr>
          <w:lang w:val="nl-BE"/>
        </w:rPr>
        <w:t>De dunne laag op de scheiding tussen twee plantencellen is de p</w:t>
      </w:r>
      <w:r w:rsidR="00945D29" w:rsidRPr="003C3051">
        <w:rPr>
          <w:lang w:val="nl-BE"/>
        </w:rPr>
        <w:t>ectinefractie</w:t>
      </w:r>
      <w:r w:rsidRPr="003C3051">
        <w:rPr>
          <w:lang w:val="nl-BE"/>
        </w:rPr>
        <w:t xml:space="preserve">.  Hiervan moeten we de </w:t>
      </w:r>
      <w:r w:rsidR="00945D29" w:rsidRPr="003C3051">
        <w:rPr>
          <w:i/>
          <w:iCs/>
          <w:lang w:val="nl-BE"/>
        </w:rPr>
        <w:t>adhesieve eigenschappen</w:t>
      </w:r>
      <w:r w:rsidRPr="003C3051">
        <w:rPr>
          <w:lang w:val="nl-BE"/>
        </w:rPr>
        <w:t xml:space="preserve"> bepalen om te komen tot een model van een weefsel.  Dit zou haalbaar moeten zijn met de</w:t>
      </w:r>
      <w:r w:rsidR="00945D29" w:rsidRPr="003C3051">
        <w:rPr>
          <w:lang w:val="nl-BE"/>
        </w:rPr>
        <w:t xml:space="preserve"> universele testmachine</w:t>
      </w:r>
      <w:r w:rsidRPr="003C3051">
        <w:rPr>
          <w:lang w:val="nl-BE"/>
        </w:rPr>
        <w:t xml:space="preserve"> (UTS), hoewel het niet duidelijk is hoe deze fractie geisoleerd kan worden zonder haar mechanische eigenschappen te veranderen.</w:t>
      </w:r>
    </w:p>
    <w:p w14:paraId="1E67A1EC" w14:textId="77777777" w:rsidR="000F3938" w:rsidRPr="003C3051" w:rsidRDefault="000F3938" w:rsidP="000F3938">
      <w:pPr>
        <w:rPr>
          <w:lang w:val="nl-BE"/>
        </w:rPr>
      </w:pPr>
    </w:p>
    <w:p w14:paraId="08BBA597" w14:textId="77777777" w:rsidR="00945D29" w:rsidRPr="003C3051" w:rsidRDefault="000F3938" w:rsidP="000F3938">
      <w:pPr>
        <w:rPr>
          <w:i/>
          <w:iCs/>
          <w:lang w:val="nl-BE"/>
        </w:rPr>
      </w:pPr>
      <w:r w:rsidRPr="003C3051">
        <w:rPr>
          <w:lang w:val="nl-BE"/>
        </w:rPr>
        <w:t xml:space="preserve">In </w:t>
      </w:r>
      <w:r w:rsidR="00945D29" w:rsidRPr="003C3051">
        <w:rPr>
          <w:lang w:val="nl-BE"/>
        </w:rPr>
        <w:t>3D</w:t>
      </w:r>
      <w:r w:rsidRPr="003C3051">
        <w:rPr>
          <w:lang w:val="nl-BE"/>
        </w:rPr>
        <w:t xml:space="preserve"> zullen</w:t>
      </w:r>
      <w:r w:rsidR="00945D29" w:rsidRPr="003C3051">
        <w:rPr>
          <w:lang w:val="nl-BE"/>
        </w:rPr>
        <w:t xml:space="preserve"> blokjes parenchymweefsel van appel</w:t>
      </w:r>
      <w:r w:rsidRPr="003C3051">
        <w:rPr>
          <w:lang w:val="nl-BE"/>
        </w:rPr>
        <w:t xml:space="preserve"> bestudeerd worden waarbij de validatie vooral kan gebeuren aan de hand van </w:t>
      </w:r>
      <w:r w:rsidR="00945D29" w:rsidRPr="003C3051">
        <w:rPr>
          <w:i/>
          <w:iCs/>
          <w:lang w:val="nl-BE"/>
        </w:rPr>
        <w:t>kracht-vervormingscurve</w:t>
      </w:r>
      <w:r w:rsidRPr="003C3051">
        <w:rPr>
          <w:i/>
          <w:iCs/>
          <w:lang w:val="nl-BE"/>
        </w:rPr>
        <w:t xml:space="preserve">s </w:t>
      </w:r>
      <w:r w:rsidRPr="003C3051">
        <w:rPr>
          <w:lang w:val="nl-BE"/>
        </w:rPr>
        <w:t xml:space="preserve">en karakterisering van de </w:t>
      </w:r>
      <w:r w:rsidR="00945D29" w:rsidRPr="003C3051">
        <w:rPr>
          <w:i/>
          <w:iCs/>
          <w:lang w:val="nl-BE"/>
        </w:rPr>
        <w:t>breukvlakken</w:t>
      </w:r>
      <w:r w:rsidRPr="003C3051">
        <w:rPr>
          <w:i/>
          <w:iCs/>
          <w:lang w:val="nl-BE"/>
        </w:rPr>
        <w:t>.</w:t>
      </w:r>
    </w:p>
    <w:p w14:paraId="21CC56F1" w14:textId="77777777" w:rsidR="00036449" w:rsidRPr="003C3051" w:rsidRDefault="00036449" w:rsidP="00036449">
      <w:pPr>
        <w:pStyle w:val="Kop2"/>
        <w:rPr>
          <w:lang w:val="nl-BE"/>
        </w:rPr>
      </w:pPr>
      <w:bookmarkStart w:id="16" w:name="_Toc119900048"/>
      <w:bookmarkStart w:id="17" w:name="_Toc121043109"/>
      <w:r w:rsidRPr="003C3051">
        <w:rPr>
          <w:lang w:val="nl-BE"/>
        </w:rPr>
        <w:t>Biologische achtergrond</w:t>
      </w:r>
      <w:bookmarkEnd w:id="16"/>
      <w:bookmarkEnd w:id="17"/>
    </w:p>
    <w:p w14:paraId="37302129" w14:textId="77777777" w:rsidR="00036449" w:rsidRPr="003C3051" w:rsidRDefault="00036449" w:rsidP="00036449">
      <w:pPr>
        <w:rPr>
          <w:lang w:val="nl-BE"/>
        </w:rPr>
      </w:pPr>
      <w:r w:rsidRPr="003C3051">
        <w:rPr>
          <w:lang w:val="nl-BE"/>
        </w:rPr>
        <w:t>Een typische plantaardige cel ziet er als volgt uit:</w:t>
      </w:r>
    </w:p>
    <w:p w14:paraId="4C74F1EB" w14:textId="77777777" w:rsidR="00036449" w:rsidRPr="003C3051" w:rsidRDefault="00036449" w:rsidP="00036449">
      <w:pPr>
        <w:rPr>
          <w:lang w:val="nl-BE"/>
        </w:rPr>
      </w:pPr>
    </w:p>
    <w:p w14:paraId="3D719DE9" w14:textId="77777777" w:rsidR="00036449" w:rsidRPr="003C3051" w:rsidRDefault="00036449" w:rsidP="00036449">
      <w:pPr>
        <w:rPr>
          <w:lang w:val="nl-BE"/>
        </w:rPr>
      </w:pPr>
      <w:r w:rsidRPr="003C3051">
        <w:rPr>
          <w:noProof/>
        </w:rPr>
      </w:r>
      <w:r w:rsidRPr="003C3051">
        <w:rPr>
          <w:lang w:val="nl-BE"/>
        </w:rPr>
        <w:pict w14:anchorId="35000EFE">
          <v:shape id="_x0000_s1044" type="#_x0000_t75" style="width:361pt;height:183.1pt;mso-wrap-style:none;mso-position-horizontal-relative:char;mso-position-vertical-relative:line;v-text-anchor:middle" fillcolor="#0c9">
            <v:imagedata r:id="rId12" o:title="" croptop="5089f" cropbottom="3741f"/>
            <o:lock v:ext="edit" aspectratio="f"/>
            <w10:wrap side="left"/>
            <w10:anchorlock/>
          </v:shape>
        </w:pict>
      </w:r>
    </w:p>
    <w:p w14:paraId="4AC3CFCE" w14:textId="77777777" w:rsidR="00036449" w:rsidRPr="003C3051" w:rsidRDefault="00036449" w:rsidP="000F3938">
      <w:pPr>
        <w:rPr>
          <w:i/>
          <w:iCs/>
          <w:lang w:val="nl-BE"/>
        </w:rPr>
      </w:pPr>
    </w:p>
    <w:p w14:paraId="5507FBB5" w14:textId="77777777" w:rsidR="00036449" w:rsidRPr="003C3051" w:rsidRDefault="00036449" w:rsidP="000F3938">
      <w:pPr>
        <w:rPr>
          <w:lang w:val="nl-BE"/>
        </w:rPr>
      </w:pPr>
      <w:r w:rsidRPr="003C3051">
        <w:rPr>
          <w:lang w:val="nl-BE"/>
        </w:rPr>
        <w:t>Het vochttransport doorheen de celwand is een cruciale factor bij de modellering</w:t>
      </w:r>
    </w:p>
    <w:p w14:paraId="2E5041D8" w14:textId="77777777" w:rsidR="00036449" w:rsidRPr="003C3051" w:rsidRDefault="00036449" w:rsidP="000F3938">
      <w:pPr>
        <w:rPr>
          <w:lang w:val="nl-BE"/>
        </w:rPr>
      </w:pPr>
    </w:p>
    <w:p w14:paraId="57FAD54E" w14:textId="77777777" w:rsidR="00036449" w:rsidRPr="003C3051" w:rsidRDefault="00036449" w:rsidP="000F3938">
      <w:pPr>
        <w:rPr>
          <w:lang w:val="nl-BE"/>
        </w:rPr>
      </w:pPr>
      <w:r w:rsidRPr="003C3051">
        <w:rPr>
          <w:noProof/>
        </w:rPr>
      </w:r>
      <w:r w:rsidRPr="003C3051">
        <w:rPr>
          <w:lang w:val="nl-BE"/>
        </w:rPr>
        <w:pict w14:anchorId="247C4C68">
          <v:shape id="_x0000_s1045" type="#_x0000_t75" style="width:257.65pt;height:194.2pt;mso-position-horizontal-relative:char;mso-position-vertical-relative:line">
            <v:imagedata r:id="rId13" o:title="0419A"/>
            <w10:wrap side="left"/>
            <w10:anchorlock/>
          </v:shape>
        </w:pict>
      </w:r>
    </w:p>
    <w:p w14:paraId="4CD6095F" w14:textId="77777777" w:rsidR="00036449" w:rsidRPr="003C3051" w:rsidRDefault="00036449" w:rsidP="000F3938">
      <w:pPr>
        <w:rPr>
          <w:lang w:val="nl-BE"/>
        </w:rPr>
      </w:pPr>
    </w:p>
    <w:p w14:paraId="4A325AE7" w14:textId="77777777" w:rsidR="00036449" w:rsidRPr="003C3051" w:rsidRDefault="00036449" w:rsidP="00036449">
      <w:pPr>
        <w:rPr>
          <w:lang w:val="nl-BE"/>
        </w:rPr>
      </w:pPr>
      <w:r w:rsidRPr="003C3051">
        <w:rPr>
          <w:lang w:val="nl-BE"/>
        </w:rPr>
        <w:t>Dit vochttransport vindt plaats doorheen de plasmodesmata, maar ook gewoon via diffusie.</w:t>
      </w:r>
    </w:p>
    <w:p w14:paraId="08D61E26" w14:textId="77777777" w:rsidR="00036449" w:rsidRPr="003C3051" w:rsidRDefault="00036449" w:rsidP="007228EE">
      <w:pPr>
        <w:pStyle w:val="Kop3"/>
      </w:pPr>
      <w:bookmarkStart w:id="18" w:name="_Toc119900049"/>
      <w:bookmarkStart w:id="19" w:name="_Toc121043110"/>
      <w:r w:rsidRPr="003C3051">
        <w:lastRenderedPageBreak/>
        <w:t>Celwand van de ui</w:t>
      </w:r>
      <w:bookmarkEnd w:id="18"/>
      <w:bookmarkEnd w:id="19"/>
    </w:p>
    <w:p w14:paraId="194F3D32" w14:textId="77777777" w:rsidR="00036449" w:rsidRPr="003C3051" w:rsidRDefault="00036449" w:rsidP="009D0F81">
      <w:pPr>
        <w:rPr>
          <w:lang w:val="nl-BE"/>
        </w:rPr>
      </w:pPr>
      <w:r w:rsidRPr="003C3051">
        <w:rPr>
          <w:lang w:val="nl-BE"/>
        </w:rPr>
        <w:t>Microfibrillen bestaan uit cellulose en hemicellulose (xyloglucan).  Ze zitten ingebed in een matrix van pectine (veel galactine)</w:t>
      </w:r>
      <w:r w:rsidR="00D34979" w:rsidRPr="003C3051">
        <w:rPr>
          <w:lang w:val="nl-BE"/>
        </w:rPr>
        <w:t>.  De grootste volumefractie bestaat uit w</w:t>
      </w:r>
      <w:r w:rsidRPr="003C3051">
        <w:rPr>
          <w:lang w:val="nl-BE"/>
        </w:rPr>
        <w:t xml:space="preserve">ater </w:t>
      </w:r>
      <w:r w:rsidR="009D0F81" w:rsidRPr="003C3051">
        <w:rPr>
          <w:lang w:val="nl-BE"/>
        </w:rPr>
        <w:t xml:space="preserve">hetgeen </w:t>
      </w:r>
      <w:r w:rsidRPr="003C3051">
        <w:rPr>
          <w:lang w:val="nl-BE"/>
        </w:rPr>
        <w:t xml:space="preserve">bepalend </w:t>
      </w:r>
      <w:r w:rsidR="009D0F81" w:rsidRPr="003C3051">
        <w:rPr>
          <w:lang w:val="nl-BE"/>
        </w:rPr>
        <w:t xml:space="preserve">is </w:t>
      </w:r>
      <w:r w:rsidRPr="003C3051">
        <w:rPr>
          <w:lang w:val="nl-BE"/>
        </w:rPr>
        <w:t xml:space="preserve">voor </w:t>
      </w:r>
      <w:r w:rsidR="009D0F81" w:rsidRPr="003C3051">
        <w:rPr>
          <w:lang w:val="nl-BE"/>
        </w:rPr>
        <w:t xml:space="preserve">de </w:t>
      </w:r>
      <w:r w:rsidRPr="003C3051">
        <w:rPr>
          <w:lang w:val="nl-BE"/>
        </w:rPr>
        <w:t>rheologische eigenschappen</w:t>
      </w:r>
      <w:r w:rsidR="009D0F81" w:rsidRPr="003C3051">
        <w:rPr>
          <w:lang w:val="nl-BE"/>
        </w:rPr>
        <w:t>.</w:t>
      </w:r>
    </w:p>
    <w:p w14:paraId="0FEB7325" w14:textId="77777777" w:rsidR="009D0F81" w:rsidRPr="003C3051" w:rsidRDefault="009D0F81" w:rsidP="009D0F81">
      <w:pPr>
        <w:rPr>
          <w:lang w:val="nl-BE"/>
        </w:rPr>
      </w:pPr>
    </w:p>
    <w:p w14:paraId="56AD0CF6" w14:textId="77777777" w:rsidR="00036449" w:rsidRPr="003C3051" w:rsidRDefault="009D0F81" w:rsidP="000F3938">
      <w:pPr>
        <w:rPr>
          <w:lang w:val="nl-BE"/>
        </w:rPr>
      </w:pPr>
      <w:r w:rsidRPr="003C3051">
        <w:rPr>
          <w:noProof/>
        </w:rPr>
      </w:r>
      <w:r w:rsidRPr="003C3051">
        <w:rPr>
          <w:lang w:val="nl-BE"/>
        </w:rPr>
        <w:pict w14:anchorId="499590B8">
          <v:shape id="_x0000_s1051" type="#_x0000_t75" style="width:210.95pt;height:203.3pt;mso-position-horizontal-relative:char;mso-position-vertical-relative:line" fillcolor="#0c9" strokeweight="3pt">
            <v:imagedata r:id="rId14" o:title=""/>
            <w10:wrap side="left"/>
            <w10:anchorlock/>
          </v:shape>
        </w:pict>
      </w:r>
    </w:p>
    <w:p w14:paraId="47D70DE3" w14:textId="77777777" w:rsidR="00036449" w:rsidRPr="003C3051" w:rsidRDefault="00036449" w:rsidP="000F3938">
      <w:pPr>
        <w:rPr>
          <w:lang w:val="nl-NL"/>
        </w:rPr>
      </w:pPr>
    </w:p>
    <w:p w14:paraId="203C931C" w14:textId="77777777" w:rsidR="009D0F81" w:rsidRPr="003C3051" w:rsidRDefault="009D0F81" w:rsidP="009D0F81">
      <w:pPr>
        <w:rPr>
          <w:lang w:val="nl-NL"/>
        </w:rPr>
      </w:pPr>
      <w:r w:rsidRPr="003C3051">
        <w:rPr>
          <w:lang w:val="nl-NL"/>
        </w:rPr>
        <w:t xml:space="preserve">Uit de literatuur halen we dat een gemiddelde uicel ca. 125 x 40 μm (Wilson, 2000) meet.  Met behulp van Infrarood Spectroscopie </w:t>
      </w:r>
      <w:r w:rsidRPr="003C3051">
        <w:rPr>
          <w:rFonts w:ascii="Arial" w:hAnsi="Arial" w:cs="Arial"/>
          <w:lang w:val="nl-NL"/>
        </w:rPr>
        <w:t xml:space="preserve">is het mogelijk de </w:t>
      </w:r>
      <w:r w:rsidRPr="003C3051">
        <w:rPr>
          <w:rFonts w:cs="Verdana"/>
          <w:lang w:val="nl-NL"/>
        </w:rPr>
        <w:t>oriëntaties van de microfibrillen te meten.  De cel wordt vervormd tot 1</w:t>
      </w:r>
      <w:r w:rsidRPr="003C3051">
        <w:rPr>
          <w:lang w:val="nl-NL"/>
        </w:rPr>
        <w:t>75 x 22 μm.</w:t>
      </w:r>
    </w:p>
    <w:p w14:paraId="4EE46440" w14:textId="77777777" w:rsidR="009D0F81" w:rsidRPr="003C3051" w:rsidRDefault="009D0F81" w:rsidP="009D0F81">
      <w:pPr>
        <w:rPr>
          <w:lang w:val="nl-NL"/>
        </w:rPr>
      </w:pPr>
      <w:r w:rsidRPr="003C3051">
        <w:rPr>
          <w:lang w:val="nl-NL"/>
        </w:rPr>
        <w:t>De cellulose ketens oriënteren zich blijkbaar parallel met de richting van uitrekking, gegevens over hun orientatie bij wortels Mirokawa en Senda, 1978 spreken dit echter tegen.  Deze uitrekking resulteert in een plastische vervorming.</w:t>
      </w:r>
    </w:p>
    <w:p w14:paraId="2AE6C53E" w14:textId="77777777" w:rsidR="009D0F81" w:rsidRPr="003C3051" w:rsidRDefault="009D0F81" w:rsidP="009D0F81">
      <w:pPr>
        <w:rPr>
          <w:lang w:val="nl-NL"/>
        </w:rPr>
      </w:pPr>
      <w:r w:rsidRPr="003C3051">
        <w:rPr>
          <w:lang w:val="nl-NL"/>
        </w:rPr>
        <w:t>De pectineketens loodrecht op de richting van uitrekking ondergaan slechts een kleine elastische vervorming.  Er schijnt geen directe koppeling tussen cellulose en pectine te bestaan.</w:t>
      </w:r>
    </w:p>
    <w:p w14:paraId="722994C4" w14:textId="77777777" w:rsidR="009D0F81" w:rsidRPr="003C3051" w:rsidRDefault="009D0F81" w:rsidP="009D0F81">
      <w:pPr>
        <w:rPr>
          <w:lang w:val="nl-NL"/>
        </w:rPr>
      </w:pPr>
      <w:r w:rsidRPr="003C3051">
        <w:rPr>
          <w:lang w:val="nl-NL"/>
        </w:rPr>
        <w:t>Kort samengevat ziet het mechanisme bij uitrekking er ongeveer als volgt uit:  Het eerste mechanische dat in werking treedt vangt spanningen op door de flexibele pectine-matrix (middellammellen inbegrepen): 0.6 ms sneller dan de gemiddelde respons.  Verolgens vervormt de cellulose-matrix: 2.0 ms trager dan de gemiddelde respons van het weefsel</w:t>
      </w:r>
    </w:p>
    <w:p w14:paraId="403D1AB7" w14:textId="77777777" w:rsidR="009D0F81" w:rsidRPr="003C3051" w:rsidRDefault="009D0F81" w:rsidP="009D0F81">
      <w:pPr>
        <w:rPr>
          <w:lang w:val="nl-NL"/>
        </w:rPr>
      </w:pPr>
      <w:r w:rsidRPr="003C3051">
        <w:rPr>
          <w:lang w:val="nl-NL"/>
        </w:rPr>
        <w:t xml:space="preserve">Whitney, 2000 publiceerde verschillende schijnbare spannings-vervormingscurves voor uniaxiale rek.  Hierbij werd de </w:t>
      </w:r>
      <w:r w:rsidR="00FD6D19" w:rsidRPr="003C3051">
        <w:rPr>
          <w:lang w:val="nl-NL"/>
        </w:rPr>
        <w:t>c</w:t>
      </w:r>
      <w:r w:rsidRPr="003C3051">
        <w:rPr>
          <w:lang w:val="nl-NL"/>
        </w:rPr>
        <w:t>ellulose en xyloglucan geproduceerd door Acetobacter xylinus</w:t>
      </w:r>
      <w:r w:rsidR="00FD6D19" w:rsidRPr="003C3051">
        <w:rPr>
          <w:lang w:val="nl-NL"/>
        </w:rPr>
        <w:t xml:space="preserve">.  Bij de curve voor cellulose en xyloglucan zien we een niet-lineaire trend t.g.v. heroriëntatie van cellulosefibrillen.  </w:t>
      </w:r>
    </w:p>
    <w:p w14:paraId="0336AD89" w14:textId="77777777" w:rsidR="009D0F81" w:rsidRPr="003C3051" w:rsidRDefault="009D0F81" w:rsidP="009D0F81">
      <w:pPr>
        <w:rPr>
          <w:lang w:val="nl-NL"/>
        </w:rPr>
      </w:pPr>
    </w:p>
    <w:p w14:paraId="63AC0615" w14:textId="77777777" w:rsidR="009D0F81" w:rsidRPr="003C3051" w:rsidRDefault="009D0F81" w:rsidP="009D0F81">
      <w:pPr>
        <w:rPr>
          <w:lang w:val="nl-NL"/>
        </w:rPr>
      </w:pPr>
      <w:r w:rsidRPr="003C3051">
        <w:rPr>
          <w:noProof/>
        </w:rPr>
      </w:r>
      <w:r w:rsidRPr="003C3051">
        <w:rPr>
          <w:lang w:val="nl-NL"/>
        </w:rPr>
        <w:pict w14:anchorId="1BB8EA72">
          <v:group id="_x0000_s1063" editas="canvas" style="width:226.75pt;height:192.05pt;mso-position-horizontal-relative:char;mso-position-vertical-relative:line" coordorigin="2353,5297" coordsize="7836,6637">
            <o:lock v:ext="edit" aspectratio="t"/>
            <v:shape id="_x0000_s1062" type="#_x0000_t75" style="position:absolute;left:2353;top:5297;width:7836;height:6637" o:preferrelative="f">
              <v:fill o:detectmouseclick="t"/>
              <v:path o:extrusionok="t" o:connecttype="none"/>
              <o:lock v:ext="edit" text="t"/>
            </v:shape>
            <v:shape id="_x0000_s1053" type="#_x0000_t75" style="position:absolute;left:2420;top:8878;width:7769;height:3056" fillcolor="#0c9" strokeweight="3pt">
              <v:imagedata r:id="rId15" o:title="" croptop="18138f" cropbottom="4360f" cropleft="6226f"/>
            </v:shape>
            <v:shape id="_x0000_s1054" type="#_x0000_t75" style="position:absolute;left:2353;top:5297;width:5486;height:3883" fillcolor="#0c9">
              <v:imagedata r:id="rId16" o:title="" croptop="9332f" cropleft="4333f" cropright="19491f"/>
            </v:shape>
            <v:shape id="_x0000_s1055" type="#_x0000_t75" style="position:absolute;left:7719;top:5912;width:2252;height:3617" fillcolor="#0c9" strokeweight="3pt">
              <v:imagedata r:id="rId17" o:title=""/>
            </v:shape>
            <v:group id="_x0000_s1056" style="position:absolute;left:3942;top:6420;width:3703;height:496" coordorigin="2504,1180" coordsize="1866,250">
              <v:shape id="_x0000_s1057" type="#_x0000_t202" style="position:absolute;left:2504;top:1180;width:683;height:250;v-text-anchor:top-baseline" filled="f" fillcolor="#0c9" stroked="f" strokeweight="3pt">
                <v:textbox style="mso-next-textbox:#_x0000_s1057" inset="1.1684mm,.58419mm,1.1684mm,.58419mm">
                  <w:txbxContent>
                    <w:p w14:paraId="335BF965" w14:textId="77777777" w:rsidR="0083032A" w:rsidRPr="009D0F81" w:rsidRDefault="0083032A" w:rsidP="009D0F81">
                      <w:pPr>
                        <w:autoSpaceDE w:val="0"/>
                        <w:autoSpaceDN w:val="0"/>
                        <w:adjustRightInd w:val="0"/>
                        <w:jc w:val="center"/>
                        <w:rPr>
                          <w:color w:val="000000"/>
                          <w:sz w:val="12"/>
                          <w:szCs w:val="12"/>
                        </w:rPr>
                      </w:pPr>
                      <w:r w:rsidRPr="009D0F81">
                        <w:rPr>
                          <w:color w:val="000000"/>
                          <w:sz w:val="12"/>
                          <w:szCs w:val="12"/>
                          <w:lang w:val="nl-BE"/>
                        </w:rPr>
                        <w:t>cellulose</w:t>
                      </w:r>
                    </w:p>
                  </w:txbxContent>
                </v:textbox>
              </v:shape>
              <v:line id="_x0000_s1058" style="position:absolute;flip:y" from="3173,1235" to="4370,1326" strokeweight="3pt">
                <v:stroke endarrow="block"/>
              </v:line>
            </v:group>
            <v:group id="_x0000_s1059" style="position:absolute;left:3982;top:9412;width:3663;height:639" coordorigin="2524,2688" coordsize="1846,322">
              <v:shape id="_x0000_s1060" type="#_x0000_t202" style="position:absolute;left:2524;top:2760;width:1483;height:250;v-text-anchor:top-baseline" filled="f" fillcolor="#0c9" stroked="f" strokeweight="3pt">
                <v:textbox style="mso-next-textbox:#_x0000_s1060" inset="1.1684mm,.58419mm,1.1684mm,.58419mm">
                  <w:txbxContent>
                    <w:p w14:paraId="40639A3D" w14:textId="77777777" w:rsidR="0083032A" w:rsidRPr="009D0F81" w:rsidRDefault="0083032A" w:rsidP="009D0F81">
                      <w:pPr>
                        <w:autoSpaceDE w:val="0"/>
                        <w:autoSpaceDN w:val="0"/>
                        <w:adjustRightInd w:val="0"/>
                        <w:jc w:val="center"/>
                        <w:rPr>
                          <w:color w:val="000000"/>
                          <w:sz w:val="12"/>
                          <w:szCs w:val="12"/>
                        </w:rPr>
                      </w:pPr>
                      <w:r w:rsidRPr="009D0F81">
                        <w:rPr>
                          <w:color w:val="000000"/>
                          <w:sz w:val="12"/>
                          <w:szCs w:val="12"/>
                          <w:lang w:val="nl-BE"/>
                        </w:rPr>
                        <w:t>cellulose+xyloglucan</w:t>
                      </w:r>
                    </w:p>
                  </w:txbxContent>
                </v:textbox>
              </v:shape>
              <v:line id="_x0000_s1061" style="position:absolute;flip:y" from="4041,2688" to="4370,2889" strokeweight="3pt">
                <v:stroke endarrow="block"/>
              </v:line>
            </v:group>
            <w10:wrap side="left"/>
            <w10:anchorlock/>
          </v:group>
        </w:pict>
      </w:r>
    </w:p>
    <w:p w14:paraId="59723F01" w14:textId="77777777" w:rsidR="009D0F81" w:rsidRPr="003C3051" w:rsidRDefault="009D0F81" w:rsidP="000F3938">
      <w:pPr>
        <w:rPr>
          <w:lang w:val="nl-NL"/>
        </w:rPr>
      </w:pPr>
    </w:p>
    <w:p w14:paraId="0EE7DF02" w14:textId="77777777" w:rsidR="00FD6D19" w:rsidRPr="003C3051" w:rsidRDefault="00FD6D19" w:rsidP="00FD6D19">
      <w:pPr>
        <w:rPr>
          <w:lang w:val="nl-NL"/>
        </w:rPr>
      </w:pPr>
      <w:r w:rsidRPr="003C3051">
        <w:rPr>
          <w:lang w:val="nl-NL"/>
        </w:rPr>
        <w:lastRenderedPageBreak/>
        <w:t>Specifieke experimenten op uiweefsel werden uitgevoerd door Wei, 2001.  De turgordruk bleek 0.54 ± 0.02 MPa te bedragen hetgeen overeenstemt met de resultaten van Lintilhac, 2000.  De Young’s modulus E = 8.0 (10 tot 100 x groter in andere studies).  Als Poisson’s ratio  werd ν = 0.30 genomen.  Bij een longitudinale strook bedroeg de elasticiteitsgrens: 18 gf en het brekingspunt: 40 gf.  Bij een transversale strook bedroeg de elasticiteitsgrens: 13 gf en het brekingspunt: 20 gf, zoals te zien is op volgende figuren.</w:t>
      </w:r>
    </w:p>
    <w:p w14:paraId="70631ACD" w14:textId="77777777" w:rsidR="00FD6D19" w:rsidRPr="003C3051" w:rsidRDefault="00FD6D19" w:rsidP="00FD6D19">
      <w:pPr>
        <w:rPr>
          <w:lang w:val="nl-NL"/>
        </w:rPr>
      </w:pPr>
    </w:p>
    <w:p w14:paraId="25082AD4" w14:textId="77777777" w:rsidR="00FD6D19" w:rsidRPr="003C3051" w:rsidRDefault="00FD6D19" w:rsidP="00FD6D19">
      <w:pPr>
        <w:rPr>
          <w:lang w:val="nl-NL"/>
        </w:rPr>
      </w:pPr>
      <w:r w:rsidRPr="003C3051">
        <w:rPr>
          <w:noProof/>
        </w:rPr>
      </w:r>
      <w:r w:rsidRPr="003C3051">
        <w:rPr>
          <w:lang w:val="nl-NL"/>
        </w:rPr>
        <w:pict w14:anchorId="41AAA718">
          <v:group id="_x0000_s1074" editas="canvas" style="width:453.55pt;height:152.6pt;mso-position-horizontal-relative:char;mso-position-vertical-relative:line" coordorigin="2353,-469" coordsize="10884,3661">
            <o:lock v:ext="edit" aspectratio="t"/>
            <v:shape id="_x0000_s1073" type="#_x0000_t75" style="position:absolute;left:2353;top:-469;width:10884;height:3661" o:preferrelative="f">
              <v:fill o:detectmouseclick="t"/>
              <v:path o:extrusionok="t" o:connecttype="none"/>
              <o:lock v:ext="edit" text="t"/>
            </v:shape>
            <v:group id="_x0000_s1065" style="position:absolute;left:2353;top:-469;width:5659;height:3607" coordorigin="117,2149" coordsize="2852,1818">
              <v:shape id="_x0000_s1066" type="#_x0000_t75" style="position:absolute;left:122;top:2149;width:2847;height:1818" fillcolor="#0c9" strokeweight="3pt">
                <v:imagedata r:id="rId18" o:title="" cropbottom="6786f"/>
              </v:shape>
              <v:shape id="_x0000_s1067" type="#_x0000_t202" style="position:absolute;left:117;top:3742;width:672;height:212;v-text-anchor:top-baseline" filled="f" fillcolor="#0c9" stroked="f" strokeweight="3pt">
                <v:textbox style="mso-next-textbox:#_x0000_s1067" inset="1.67639mm,.83819mm,1.67639mm,.83819mm">
                  <w:txbxContent>
                    <w:p w14:paraId="32A4D83A" w14:textId="77777777" w:rsidR="0083032A" w:rsidRPr="000846E9" w:rsidRDefault="0083032A" w:rsidP="00FD6D19">
                      <w:pPr>
                        <w:autoSpaceDE w:val="0"/>
                        <w:autoSpaceDN w:val="0"/>
                        <w:adjustRightInd w:val="0"/>
                        <w:jc w:val="center"/>
                        <w:rPr>
                          <w:rFonts w:ascii="Arial" w:hAnsi="Arial" w:cs="Arial"/>
                          <w:color w:val="000000"/>
                          <w:sz w:val="21"/>
                          <w:szCs w:val="21"/>
                        </w:rPr>
                      </w:pPr>
                      <w:r w:rsidRPr="000846E9">
                        <w:rPr>
                          <w:rFonts w:ascii="Arial" w:hAnsi="Arial" w:cs="Arial"/>
                          <w:color w:val="000000"/>
                          <w:sz w:val="21"/>
                          <w:szCs w:val="21"/>
                          <w:lang w:val="nl-BE"/>
                        </w:rPr>
                        <w:t>Force (gf)</w:t>
                      </w:r>
                    </w:p>
                  </w:txbxContent>
                </v:textbox>
              </v:shape>
            </v:group>
            <v:shape id="_x0000_s1068" type="#_x0000_t75" style="position:absolute;left:7989;top:-415;width:5248;height:3607" fillcolor="#0c9" strokeweight="3pt">
              <v:imagedata r:id="rId19" o:title="" cropbottom="7445f" cropleft="4821f"/>
            </v:shape>
            <v:group id="_x0000_s1069" style="position:absolute;left:10356;top:813;width:2814;height:777" coordorigin="4150,2795" coordsize="1418,392">
              <v:line id="_x0000_s1070" style="position:absolute" from="4150,2795" to="4286,3022">
                <v:stroke startarrow="open" endarrow="open"/>
              </v:line>
              <v:line id="_x0000_s1071" style="position:absolute" from="4195,2886" to="4604,2976">
                <v:stroke endarrow="open" endarrowwidth="wide" endarrowlength="long"/>
              </v:line>
              <v:shape id="_x0000_s1072" type="#_x0000_t202" style="position:absolute;left:4591;top:2899;width:977;height:288;v-text-anchor:top-baseline" filled="f" fillcolor="#0c9" stroked="f">
                <v:textbox style="mso-next-textbox:#_x0000_s1072" inset="1.67639mm,.83819mm,1.67639mm,.83819mm">
                  <w:txbxContent>
                    <w:p w14:paraId="0DAADF05" w14:textId="77777777" w:rsidR="0083032A" w:rsidRPr="000846E9" w:rsidRDefault="0083032A" w:rsidP="00FD6D19">
                      <w:pPr>
                        <w:autoSpaceDE w:val="0"/>
                        <w:autoSpaceDN w:val="0"/>
                        <w:adjustRightInd w:val="0"/>
                        <w:rPr>
                          <w:rFonts w:ascii="Arial" w:hAnsi="Arial" w:cs="Arial"/>
                          <w:color w:val="000000"/>
                          <w:sz w:val="16"/>
                          <w:szCs w:val="16"/>
                        </w:rPr>
                      </w:pPr>
                      <w:r w:rsidRPr="00FD6D19">
                        <w:rPr>
                          <w:rFonts w:ascii="Arial" w:hAnsi="Arial" w:cs="Arial"/>
                          <w:color w:val="000000"/>
                          <w:sz w:val="16"/>
                          <w:szCs w:val="16"/>
                        </w:rPr>
                        <w:t>wrinkels in tissue</w:t>
                      </w:r>
                      <w:r w:rsidRPr="00FD6D19">
                        <w:rPr>
                          <w:rFonts w:ascii="Arial" w:hAnsi="Arial" w:cs="Arial"/>
                          <w:color w:val="000000"/>
                          <w:sz w:val="16"/>
                          <w:szCs w:val="16"/>
                        </w:rPr>
                        <w:br/>
                        <w:t>bondings on surface</w:t>
                      </w:r>
                    </w:p>
                  </w:txbxContent>
                </v:textbox>
              </v:shape>
            </v:group>
            <w10:wrap side="left"/>
            <w10:anchorlock/>
          </v:group>
        </w:pict>
      </w:r>
    </w:p>
    <w:p w14:paraId="455FC056" w14:textId="77777777" w:rsidR="00FD6D19" w:rsidRPr="003C3051" w:rsidRDefault="00FD6D19" w:rsidP="00FD6D19">
      <w:pPr>
        <w:rPr>
          <w:lang w:val="nl-NL"/>
        </w:rPr>
      </w:pPr>
    </w:p>
    <w:p w14:paraId="05627B5D" w14:textId="77777777" w:rsidR="00FD6D19" w:rsidRPr="003C3051" w:rsidRDefault="00FD6D19" w:rsidP="00FD6D19">
      <w:pPr>
        <w:rPr>
          <w:lang w:val="nl-NL"/>
        </w:rPr>
      </w:pPr>
      <w:r w:rsidRPr="003C3051">
        <w:rPr>
          <w:lang w:val="nl-NL"/>
        </w:rPr>
        <w:t>Het verschil in tussen de eerste uitrekking en de volgende werd toegeschreven aan onzuiverheden aan het oppervlak of ‘kreuken’ in het weefsel.  Dit fenomeen wordt echter ook geobserveerd bij rubbers en andere materialen, waar het voortvloeit uit de microscopische interacties van moleculen.</w:t>
      </w:r>
    </w:p>
    <w:p w14:paraId="2E234347" w14:textId="77777777" w:rsidR="00FD6D19" w:rsidRPr="003C3051" w:rsidRDefault="00064D8A" w:rsidP="007228EE">
      <w:pPr>
        <w:pStyle w:val="Kop3"/>
      </w:pPr>
      <w:bookmarkStart w:id="20" w:name="_Toc119900050"/>
      <w:bookmarkStart w:id="21" w:name="_Toc121043111"/>
      <w:r w:rsidRPr="003C3051">
        <w:t>Modellen van de celwand</w:t>
      </w:r>
      <w:bookmarkEnd w:id="20"/>
      <w:bookmarkEnd w:id="21"/>
    </w:p>
    <w:p w14:paraId="19D8BFE1" w14:textId="77777777" w:rsidR="00064D8A" w:rsidRPr="003C3051" w:rsidRDefault="00064D8A" w:rsidP="00064D8A">
      <w:pPr>
        <w:rPr>
          <w:lang w:val="nl-NL"/>
        </w:rPr>
      </w:pPr>
      <w:r w:rsidRPr="003C3051">
        <w:rPr>
          <w:lang w:val="nl-NL"/>
        </w:rPr>
        <w:t>Nilsson model + uitbreidingen</w:t>
      </w:r>
    </w:p>
    <w:p w14:paraId="2B45E059" w14:textId="77777777" w:rsidR="00064D8A" w:rsidRPr="003C3051" w:rsidRDefault="00064D8A" w:rsidP="00064D8A">
      <w:pPr>
        <w:rPr>
          <w:lang w:val="nl-NL"/>
        </w:rPr>
      </w:pPr>
      <w:r w:rsidRPr="003C3051">
        <w:rPr>
          <w:lang w:val="nl-NL"/>
        </w:rPr>
        <w:t>Anisotroop homogeen composietmodel (Cowdrey en Preston, 1966)</w:t>
      </w:r>
    </w:p>
    <w:p w14:paraId="32BC865B" w14:textId="77777777" w:rsidR="00064D8A" w:rsidRPr="003C3051" w:rsidRDefault="00064D8A" w:rsidP="00064D8A">
      <w:pPr>
        <w:rPr>
          <w:lang w:val="nl-NL"/>
        </w:rPr>
      </w:pPr>
      <w:r w:rsidRPr="003C3051">
        <w:rPr>
          <w:lang w:val="nl-NL"/>
        </w:rPr>
        <w:t>Veronderstellingen</w:t>
      </w:r>
    </w:p>
    <w:p w14:paraId="057B2A9A" w14:textId="77777777" w:rsidR="00064D8A" w:rsidRPr="003C3051" w:rsidRDefault="00064D8A" w:rsidP="006D2062">
      <w:pPr>
        <w:numPr>
          <w:ilvl w:val="0"/>
          <w:numId w:val="3"/>
        </w:numPr>
        <w:rPr>
          <w:lang w:val="nl-NL"/>
        </w:rPr>
      </w:pPr>
      <w:r w:rsidRPr="003C3051">
        <w:rPr>
          <w:lang w:val="nl-NL"/>
        </w:rPr>
        <w:t>trekspanningen veroorzaken een heroriëntatie</w:t>
      </w:r>
    </w:p>
    <w:p w14:paraId="611E0BBE" w14:textId="77777777" w:rsidR="00064D8A" w:rsidRPr="003C3051" w:rsidRDefault="00064D8A" w:rsidP="006D2062">
      <w:pPr>
        <w:numPr>
          <w:ilvl w:val="0"/>
          <w:numId w:val="3"/>
        </w:numPr>
        <w:rPr>
          <w:lang w:val="nl-NL"/>
        </w:rPr>
      </w:pPr>
      <w:r w:rsidRPr="003C3051">
        <w:rPr>
          <w:lang w:val="nl-NL"/>
        </w:rPr>
        <w:t>elke celwandlaag ondervindt een andere spanning</w:t>
      </w:r>
    </w:p>
    <w:p w14:paraId="58B561E5" w14:textId="77777777" w:rsidR="00064D8A" w:rsidRPr="003C3051" w:rsidRDefault="00064D8A" w:rsidP="00064D8A">
      <w:pPr>
        <w:rPr>
          <w:lang w:val="nl-NL"/>
        </w:rPr>
      </w:pPr>
      <w:r w:rsidRPr="003C3051">
        <w:rPr>
          <w:lang w:val="nl-NL"/>
        </w:rPr>
        <w:t>Multinet model</w:t>
      </w:r>
    </w:p>
    <w:p w14:paraId="41798148" w14:textId="77777777" w:rsidR="00064D8A" w:rsidRPr="003C3051" w:rsidRDefault="00064D8A" w:rsidP="006D2062">
      <w:pPr>
        <w:numPr>
          <w:ilvl w:val="0"/>
          <w:numId w:val="4"/>
        </w:numPr>
        <w:rPr>
          <w:rFonts w:cs="Verdana"/>
          <w:lang w:val="nl-NL"/>
        </w:rPr>
      </w:pPr>
      <w:r w:rsidRPr="003C3051">
        <w:rPr>
          <w:lang w:val="nl-NL"/>
        </w:rPr>
        <w:t xml:space="preserve">nieuwe microfibrillen </w:t>
      </w:r>
      <w:r w:rsidRPr="003C3051">
        <w:rPr>
          <w:rFonts w:ascii="Arial" w:hAnsi="Arial" w:cs="Arial"/>
          <w:lang w:val="nl-NL"/>
        </w:rPr>
        <w:t>┴</w:t>
      </w:r>
      <w:r w:rsidRPr="003C3051">
        <w:rPr>
          <w:rFonts w:cs="Verdana"/>
          <w:lang w:val="nl-NL"/>
        </w:rPr>
        <w:t xml:space="preserve"> toekomstige lengterichting</w:t>
      </w:r>
    </w:p>
    <w:p w14:paraId="6D6180FE" w14:textId="77777777" w:rsidR="00064D8A" w:rsidRPr="003C3051" w:rsidRDefault="00064D8A" w:rsidP="00064D8A">
      <w:pPr>
        <w:rPr>
          <w:lang w:val="nl-NL"/>
        </w:rPr>
      </w:pPr>
      <w:r w:rsidRPr="003C3051">
        <w:rPr>
          <w:lang w:val="nl-NL"/>
        </w:rPr>
        <w:t>Helical spring model</w:t>
      </w:r>
    </w:p>
    <w:p w14:paraId="509E884F" w14:textId="77777777" w:rsidR="00064D8A" w:rsidRPr="003C3051" w:rsidRDefault="00064D8A" w:rsidP="006D2062">
      <w:pPr>
        <w:numPr>
          <w:ilvl w:val="0"/>
          <w:numId w:val="4"/>
        </w:numPr>
        <w:rPr>
          <w:lang w:val="nl-NL"/>
        </w:rPr>
      </w:pPr>
      <w:r w:rsidRPr="003C3051">
        <w:rPr>
          <w:lang w:val="nl-NL"/>
        </w:rPr>
        <w:t xml:space="preserve">microfibrillen in </w:t>
      </w:r>
      <w:r w:rsidRPr="003C3051">
        <w:rPr>
          <w:rFonts w:ascii="Arial" w:hAnsi="Arial" w:cs="Arial"/>
          <w:lang w:val="nl-NL"/>
        </w:rPr>
        <w:t>║</w:t>
      </w:r>
      <w:r w:rsidRPr="003C3051">
        <w:rPr>
          <w:rFonts w:cs="Verdana"/>
          <w:lang w:val="nl-NL"/>
        </w:rPr>
        <w:t>lagen waarvan de oriëntatiehoek meedraait met de klok (Preston, 1966; Hepworth, 1998)</w:t>
      </w:r>
    </w:p>
    <w:p w14:paraId="6CE0183C" w14:textId="77777777" w:rsidR="00064D8A" w:rsidRPr="003C3051" w:rsidRDefault="00064D8A" w:rsidP="00FD6D19">
      <w:pPr>
        <w:rPr>
          <w:lang w:val="nl-NL"/>
        </w:rPr>
      </w:pPr>
    </w:p>
    <w:p w14:paraId="6C0EB852" w14:textId="77777777" w:rsidR="007228EE" w:rsidRPr="003C3051" w:rsidRDefault="00DC0B71" w:rsidP="007228EE">
      <w:pPr>
        <w:pStyle w:val="Kop1"/>
        <w:rPr>
          <w:color w:val="auto"/>
        </w:rPr>
      </w:pPr>
      <w:bookmarkStart w:id="22" w:name="_Toc121043112"/>
      <w:r>
        <w:rPr>
          <w:color w:val="auto"/>
        </w:rPr>
        <w:t>Biologische acthergrond</w:t>
      </w:r>
      <w:bookmarkEnd w:id="22"/>
    </w:p>
    <w:p w14:paraId="0BC20BD1" w14:textId="77777777" w:rsidR="007228EE" w:rsidRPr="003C3051" w:rsidRDefault="007228EE" w:rsidP="007228EE">
      <w:pPr>
        <w:pStyle w:val="Kop2"/>
      </w:pPr>
      <w:bookmarkStart w:id="23" w:name="_Toc119900052"/>
      <w:bookmarkStart w:id="24" w:name="_Toc121043113"/>
      <w:r w:rsidRPr="003C3051">
        <w:t>Functions</w:t>
      </w:r>
      <w:bookmarkEnd w:id="23"/>
      <w:bookmarkEnd w:id="24"/>
      <w:r w:rsidRPr="003C3051">
        <w:t xml:space="preserve"> </w:t>
      </w:r>
    </w:p>
    <w:p w14:paraId="2E4C054D" w14:textId="77777777" w:rsidR="007228EE" w:rsidRPr="003C3051" w:rsidRDefault="007228EE" w:rsidP="006D2062">
      <w:pPr>
        <w:numPr>
          <w:ilvl w:val="0"/>
          <w:numId w:val="22"/>
        </w:numPr>
      </w:pPr>
      <w:r w:rsidRPr="003C3051">
        <w:t xml:space="preserve">Provide tensile strength and limited plasticity which are important for: </w:t>
      </w:r>
    </w:p>
    <w:p w14:paraId="3574338A" w14:textId="77777777" w:rsidR="007228EE" w:rsidRPr="003C3051" w:rsidRDefault="007228EE" w:rsidP="006D2062">
      <w:pPr>
        <w:numPr>
          <w:ilvl w:val="0"/>
          <w:numId w:val="22"/>
        </w:numPr>
      </w:pPr>
      <w:r w:rsidRPr="003C3051">
        <w:t xml:space="preserve">keeping cells from rupturing from turgor pressure </w:t>
      </w:r>
    </w:p>
    <w:p w14:paraId="45EA036F" w14:textId="77777777" w:rsidR="007228EE" w:rsidRPr="003C3051" w:rsidRDefault="007228EE" w:rsidP="006D2062">
      <w:pPr>
        <w:numPr>
          <w:ilvl w:val="0"/>
          <w:numId w:val="22"/>
        </w:numPr>
      </w:pPr>
      <w:r w:rsidRPr="003C3051">
        <w:t xml:space="preserve">turgor pressure provides support for non-woody tissues </w:t>
      </w:r>
    </w:p>
    <w:p w14:paraId="3D928C0C" w14:textId="77777777" w:rsidR="007228EE" w:rsidRPr="003C3051" w:rsidRDefault="007228EE" w:rsidP="006D2062">
      <w:pPr>
        <w:numPr>
          <w:ilvl w:val="0"/>
          <w:numId w:val="22"/>
        </w:numPr>
      </w:pPr>
      <w:r w:rsidRPr="003C3051">
        <w:t xml:space="preserve">Thick walled cells provide mechanical support </w:t>
      </w:r>
    </w:p>
    <w:p w14:paraId="3A137037" w14:textId="77777777" w:rsidR="007228EE" w:rsidRPr="003C3051" w:rsidRDefault="007228EE" w:rsidP="006D2062">
      <w:pPr>
        <w:numPr>
          <w:ilvl w:val="0"/>
          <w:numId w:val="22"/>
        </w:numPr>
      </w:pPr>
      <w:r w:rsidRPr="003C3051">
        <w:t xml:space="preserve">Tubes for long-distance transport </w:t>
      </w:r>
    </w:p>
    <w:p w14:paraId="16C4CF3D" w14:textId="77777777" w:rsidR="007228EE" w:rsidRPr="003C3051" w:rsidRDefault="007228EE" w:rsidP="006D2062">
      <w:pPr>
        <w:numPr>
          <w:ilvl w:val="0"/>
          <w:numId w:val="22"/>
        </w:numPr>
      </w:pPr>
      <w:r w:rsidRPr="003C3051">
        <w:t xml:space="preserve">Cutinized walls prevent water loss </w:t>
      </w:r>
    </w:p>
    <w:p w14:paraId="174F2829" w14:textId="77777777" w:rsidR="007228EE" w:rsidRPr="003C3051" w:rsidRDefault="007228EE" w:rsidP="006D2062">
      <w:pPr>
        <w:numPr>
          <w:ilvl w:val="0"/>
          <w:numId w:val="22"/>
        </w:numPr>
      </w:pPr>
      <w:r w:rsidRPr="003C3051">
        <w:t xml:space="preserve">Provide mechanical protection from insects &amp; pathogens </w:t>
      </w:r>
    </w:p>
    <w:p w14:paraId="52C46DEE" w14:textId="77777777" w:rsidR="007228EE" w:rsidRPr="003C3051" w:rsidRDefault="007228EE" w:rsidP="006D2062">
      <w:pPr>
        <w:numPr>
          <w:ilvl w:val="0"/>
          <w:numId w:val="22"/>
        </w:numPr>
      </w:pPr>
      <w:r w:rsidRPr="003C3051">
        <w:t xml:space="preserve">Physiological &amp; biochemical activities in the wall contribute to cell-cell communication </w:t>
      </w:r>
    </w:p>
    <w:p w14:paraId="54BA36C6" w14:textId="77777777" w:rsidR="007228EE" w:rsidRPr="003C3051" w:rsidRDefault="007228EE" w:rsidP="007228EE"/>
    <w:p w14:paraId="06D438AD" w14:textId="77777777" w:rsidR="007228EE" w:rsidRPr="003C3051" w:rsidRDefault="007228EE" w:rsidP="007228EE">
      <w:pPr>
        <w:rPr>
          <w:rFonts w:ascii="Times" w:hAnsi="Times" w:cs="Times"/>
        </w:rPr>
      </w:pPr>
      <w:r w:rsidRPr="003C3051">
        <w:rPr>
          <w:rFonts w:ascii="Times" w:hAnsi="Times" w:cs="Times"/>
        </w:rPr>
        <w:t xml:space="preserve">During growth and development </w:t>
      </w:r>
    </w:p>
    <w:p w14:paraId="168F0A29" w14:textId="77777777" w:rsidR="007228EE" w:rsidRPr="003C3051" w:rsidRDefault="007228EE" w:rsidP="006D2062">
      <w:pPr>
        <w:numPr>
          <w:ilvl w:val="0"/>
          <w:numId w:val="23"/>
        </w:numPr>
      </w:pPr>
      <w:r w:rsidRPr="003C3051">
        <w:t xml:space="preserve">Cell division involves synthesis of new cell wall </w:t>
      </w:r>
    </w:p>
    <w:p w14:paraId="08857B0C" w14:textId="77777777" w:rsidR="007228EE" w:rsidRPr="003C3051" w:rsidRDefault="007228EE" w:rsidP="006D2062">
      <w:pPr>
        <w:numPr>
          <w:ilvl w:val="0"/>
          <w:numId w:val="23"/>
        </w:numPr>
      </w:pPr>
      <w:r w:rsidRPr="003C3051">
        <w:t xml:space="preserve">Cell enlargement involves changes in cell wall composition </w:t>
      </w:r>
    </w:p>
    <w:p w14:paraId="03CE3F06" w14:textId="77777777" w:rsidR="007228EE" w:rsidRPr="003C3051" w:rsidRDefault="007228EE" w:rsidP="006D2062">
      <w:pPr>
        <w:numPr>
          <w:ilvl w:val="0"/>
          <w:numId w:val="23"/>
        </w:numPr>
      </w:pPr>
      <w:r w:rsidRPr="003C3051">
        <w:t xml:space="preserve">Cell differentiation involves changes in cell wall composition </w:t>
      </w:r>
    </w:p>
    <w:p w14:paraId="1A547D7B" w14:textId="77777777" w:rsidR="007228EE" w:rsidRPr="003C3051" w:rsidRDefault="007228EE" w:rsidP="007228EE"/>
    <w:p w14:paraId="365EA948" w14:textId="77777777" w:rsidR="007228EE" w:rsidRPr="003C3051" w:rsidRDefault="007228EE" w:rsidP="007228EE">
      <w:pPr>
        <w:rPr>
          <w:rFonts w:ascii="Times" w:hAnsi="Times" w:cs="Times"/>
        </w:rPr>
      </w:pPr>
      <w:r w:rsidRPr="003C3051">
        <w:rPr>
          <w:rFonts w:ascii="Times" w:hAnsi="Times" w:cs="Times"/>
        </w:rPr>
        <w:t xml:space="preserve">Cell walls consist of 3 types of layers </w:t>
      </w:r>
    </w:p>
    <w:p w14:paraId="68910193" w14:textId="77777777" w:rsidR="007228EE" w:rsidRPr="003C3051" w:rsidRDefault="007228EE" w:rsidP="006D2062">
      <w:pPr>
        <w:numPr>
          <w:ilvl w:val="0"/>
          <w:numId w:val="24"/>
        </w:numPr>
      </w:pPr>
      <w:r w:rsidRPr="003C3051">
        <w:rPr>
          <w:b/>
          <w:bCs/>
        </w:rPr>
        <w:t>Middle lamella</w:t>
      </w:r>
      <w:r w:rsidRPr="003C3051">
        <w:t xml:space="preserve">: This is the first layer formed during cell division. It makes up the outer wall of the cell and is shared by adjacent cells. It is composed of pectic compounds and protein. </w:t>
      </w:r>
    </w:p>
    <w:p w14:paraId="1DF65D1D" w14:textId="77777777" w:rsidR="007228EE" w:rsidRPr="003C3051" w:rsidRDefault="007228EE" w:rsidP="006D2062">
      <w:pPr>
        <w:numPr>
          <w:ilvl w:val="0"/>
          <w:numId w:val="24"/>
        </w:numPr>
      </w:pPr>
      <w:r w:rsidRPr="003C3051">
        <w:rPr>
          <w:b/>
          <w:bCs/>
        </w:rPr>
        <w:lastRenderedPageBreak/>
        <w:t>Primary wall</w:t>
      </w:r>
      <w:r w:rsidRPr="003C3051">
        <w:t xml:space="preserve">: This is formed after the middle lamella and consists of a rigid skeleton of cellulose microfibrils embedded in a gel-like matrix composed of pectic compounds, hemicellulose, and glycoproteins. </w:t>
      </w:r>
    </w:p>
    <w:p w14:paraId="0F5EECEB" w14:textId="77777777" w:rsidR="007228EE" w:rsidRPr="003C3051" w:rsidRDefault="007228EE" w:rsidP="006D2062">
      <w:pPr>
        <w:numPr>
          <w:ilvl w:val="0"/>
          <w:numId w:val="24"/>
        </w:numPr>
      </w:pPr>
      <w:r w:rsidRPr="003C3051">
        <w:rPr>
          <w:b/>
          <w:bCs/>
        </w:rPr>
        <w:t>Secondary wall</w:t>
      </w:r>
      <w:r w:rsidRPr="003C3051">
        <w:t xml:space="preserve">: formed after cell enlargement is completed. The secondary wall is extremely rigid and provides compression strength. It is made of cellulose, hemicellulose and lignin. The secondary wall is often layered. </w:t>
      </w:r>
    </w:p>
    <w:p w14:paraId="47B39C82" w14:textId="77777777" w:rsidR="007228EE" w:rsidRPr="003C3051" w:rsidRDefault="007228EE" w:rsidP="007228EE">
      <w:pPr>
        <w:pStyle w:val="Kop2"/>
      </w:pPr>
      <w:bookmarkStart w:id="25" w:name="_Toc119900053"/>
      <w:bookmarkStart w:id="26" w:name="_Toc121043114"/>
      <w:r w:rsidRPr="003C3051">
        <w:t>Composition of cell wall</w:t>
      </w:r>
      <w:bookmarkEnd w:id="25"/>
      <w:bookmarkEnd w:id="26"/>
    </w:p>
    <w:p w14:paraId="5087F65A" w14:textId="77777777" w:rsidR="007D0A55" w:rsidRPr="003C3051" w:rsidRDefault="007D0A55" w:rsidP="007D0A55">
      <w:r w:rsidRPr="003C3051">
        <w:t xml:space="preserve">Link: http://sunflower.bio.indiana.edu/~rhangart/courses/b373/lecturenotes/cellwall/cellwall.html  </w:t>
      </w:r>
    </w:p>
    <w:p w14:paraId="0B02AD58" w14:textId="77777777" w:rsidR="007D0A55" w:rsidRPr="003C3051" w:rsidRDefault="007D0A55" w:rsidP="007D0A55"/>
    <w:p w14:paraId="00C0C9DC" w14:textId="77777777" w:rsidR="007228EE" w:rsidRPr="003C3051" w:rsidRDefault="007228EE" w:rsidP="007228EE">
      <w:pPr>
        <w:pStyle w:val="Kop3"/>
        <w:rPr>
          <w:rFonts w:ascii="Times" w:hAnsi="Times" w:cs="Times"/>
        </w:rPr>
      </w:pPr>
      <w:bookmarkStart w:id="27" w:name="_Toc119900054"/>
      <w:bookmarkStart w:id="28" w:name="_Toc121043115"/>
      <w:r w:rsidRPr="003C3051">
        <w:t>Pectic acid</w:t>
      </w:r>
      <w:bookmarkEnd w:id="27"/>
      <w:bookmarkEnd w:id="28"/>
      <w:r w:rsidRPr="003C3051">
        <w:rPr>
          <w:rFonts w:ascii="Times" w:hAnsi="Times" w:cs="Times"/>
        </w:rPr>
        <w:t xml:space="preserve"> </w:t>
      </w:r>
    </w:p>
    <w:p w14:paraId="7F0CBBEF" w14:textId="77777777" w:rsidR="007228EE" w:rsidRPr="003C3051" w:rsidRDefault="007228EE" w:rsidP="006D2062">
      <w:pPr>
        <w:numPr>
          <w:ilvl w:val="0"/>
          <w:numId w:val="25"/>
        </w:numPr>
      </w:pPr>
      <w:r w:rsidRPr="003C3051">
        <w:t>polymer of around 100 galacturonic acid molecules</w:t>
      </w:r>
    </w:p>
    <w:p w14:paraId="2692B6D0" w14:textId="77777777" w:rsidR="007228EE" w:rsidRPr="003C3051" w:rsidRDefault="007228EE" w:rsidP="006D2062">
      <w:pPr>
        <w:numPr>
          <w:ilvl w:val="0"/>
          <w:numId w:val="25"/>
        </w:numPr>
      </w:pPr>
      <w:r w:rsidRPr="003C3051">
        <w:t>very hydrophilic and soluble - become very hydrated</w:t>
      </w:r>
    </w:p>
    <w:p w14:paraId="657C19A9" w14:textId="77777777" w:rsidR="007228EE" w:rsidRPr="003C3051" w:rsidRDefault="007228EE" w:rsidP="006D2062">
      <w:pPr>
        <w:numPr>
          <w:ilvl w:val="0"/>
          <w:numId w:val="25"/>
        </w:numPr>
      </w:pPr>
      <w:r w:rsidRPr="003C3051">
        <w:t>forms salts and salt bridges with Ca++ and Mg++ that are insoluble gels</w:t>
      </w:r>
    </w:p>
    <w:p w14:paraId="64F148E6" w14:textId="77777777" w:rsidR="007228EE" w:rsidRPr="003C3051" w:rsidRDefault="007228EE" w:rsidP="006D2062">
      <w:pPr>
        <w:numPr>
          <w:ilvl w:val="0"/>
          <w:numId w:val="25"/>
        </w:numPr>
        <w:rPr>
          <w:rFonts w:ascii="Times" w:hAnsi="Times" w:cs="Times"/>
        </w:rPr>
      </w:pPr>
      <w:r w:rsidRPr="003C3051">
        <w:t>major component of middle lamella but also found in primary walls</w:t>
      </w:r>
    </w:p>
    <w:p w14:paraId="17869DF6" w14:textId="77777777" w:rsidR="007228EE" w:rsidRPr="003C3051" w:rsidRDefault="007228EE" w:rsidP="007228EE">
      <w:r w:rsidRPr="003C3051">
        <w:fldChar w:fldCharType="begin"/>
      </w:r>
      <w:r w:rsidRPr="003C3051">
        <w:instrText xml:space="preserve"> INCLUDEPICTURE "http://sunflower.bio.indiana.edu/~rhangart/courses/b373/lecturenotes/cellwall/giF" \* MERGEFORMATINET </w:instrText>
      </w:r>
      <w:r w:rsidRPr="003C3051">
        <w:fldChar w:fldCharType="separate"/>
      </w:r>
      <w:r w:rsidRPr="003C3051">
        <w:pict w14:anchorId="4AD90C19">
          <v:shape id="_x0000_i1031" type="#_x0000_t75" alt="" style="width:145.5pt;height:78pt">
            <v:imagedata r:id="rId20" r:href="rId21"/>
          </v:shape>
        </w:pict>
      </w:r>
      <w:r w:rsidRPr="003C3051">
        <w:fldChar w:fldCharType="end"/>
      </w:r>
    </w:p>
    <w:p w14:paraId="2266AA41" w14:textId="77777777" w:rsidR="007228EE" w:rsidRPr="003C3051" w:rsidRDefault="007228EE" w:rsidP="007228EE">
      <w:r w:rsidRPr="003C3051">
        <w:t>galacturonic acid</w:t>
      </w:r>
    </w:p>
    <w:p w14:paraId="579E48D1" w14:textId="77777777" w:rsidR="007228EE" w:rsidRPr="003C3051" w:rsidRDefault="007228EE" w:rsidP="007228EE"/>
    <w:p w14:paraId="6E5C6585" w14:textId="77777777" w:rsidR="007228EE" w:rsidRPr="003C3051" w:rsidRDefault="007228EE" w:rsidP="007228EE">
      <w:r w:rsidRPr="003C3051">
        <w:fldChar w:fldCharType="begin"/>
      </w:r>
      <w:r w:rsidRPr="003C3051">
        <w:instrText xml:space="preserve"> INCLUDEPICTURE "http://sunflower.bio.indiana.edu/~rhangart/courses/b373/lecturenotes/cellwall/fig2.gif" \* MERGEFORMATINET </w:instrText>
      </w:r>
      <w:r w:rsidRPr="003C3051">
        <w:fldChar w:fldCharType="separate"/>
      </w:r>
      <w:r w:rsidRPr="003C3051">
        <w:pict w14:anchorId="03B206C2">
          <v:shape id="_x0000_i1032" type="#_x0000_t75" alt="" style="width:202.5pt;height:112.5pt">
            <v:imagedata r:id="rId22" r:href="rId23"/>
          </v:shape>
        </w:pict>
      </w:r>
      <w:r w:rsidRPr="003C3051">
        <w:fldChar w:fldCharType="end"/>
      </w:r>
      <w:r w:rsidRPr="003C3051">
        <w:t xml:space="preserve"> </w:t>
      </w:r>
    </w:p>
    <w:p w14:paraId="69AF9939" w14:textId="77777777" w:rsidR="007228EE" w:rsidRPr="003C3051" w:rsidRDefault="007228EE" w:rsidP="007228EE">
      <w:r w:rsidRPr="003C3051">
        <w:t>Pectic acid with salt bridges</w:t>
      </w:r>
    </w:p>
    <w:p w14:paraId="10960DEE" w14:textId="77777777" w:rsidR="007228EE" w:rsidRPr="003C3051" w:rsidRDefault="007228EE" w:rsidP="007228EE"/>
    <w:p w14:paraId="67A11E5A" w14:textId="77777777" w:rsidR="007228EE" w:rsidRPr="003C3051" w:rsidRDefault="007228EE" w:rsidP="007228EE">
      <w:pPr>
        <w:rPr>
          <w:rFonts w:ascii="Times" w:hAnsi="Times" w:cs="Times"/>
        </w:rPr>
      </w:pPr>
      <w:r w:rsidRPr="003C3051">
        <w:rPr>
          <w:rFonts w:ascii="Times" w:hAnsi="Times" w:cs="Times"/>
        </w:rPr>
        <w:t xml:space="preserve">Because the carboxyl groups on the galacturonic acid molecules are weak acids, they can exist in negatively charged and uncharged states depending on protonation (see fig below). The extent to which the molecules are protonated is pH dependant and related to the pKa (the pH at which the two forms are in equilibrium). </w:t>
      </w:r>
    </w:p>
    <w:p w14:paraId="2B165A0F" w14:textId="77777777" w:rsidR="007228EE" w:rsidRPr="003C3051" w:rsidRDefault="007228EE" w:rsidP="007228EE">
      <w:pPr>
        <w:rPr>
          <w:rFonts w:ascii="Times" w:hAnsi="Times" w:cs="Times"/>
        </w:rPr>
      </w:pPr>
      <w:r w:rsidRPr="003C3051">
        <w:rPr>
          <w:rFonts w:ascii="Times" w:hAnsi="Times" w:cs="Times"/>
        </w:rPr>
        <w:fldChar w:fldCharType="begin"/>
      </w:r>
      <w:r w:rsidRPr="003C3051">
        <w:rPr>
          <w:rFonts w:ascii="Times" w:hAnsi="Times" w:cs="Times"/>
        </w:rPr>
        <w:instrText xml:space="preserve"> INCLUDEPICTURE "http://sunflower.bio.indiana.edu/~rhangart/courses/b373/lecturenotes/cellwall/fig3.gif" \* MERGEFORMATINET </w:instrText>
      </w:r>
      <w:r w:rsidRPr="003C3051">
        <w:rPr>
          <w:rFonts w:ascii="Times" w:hAnsi="Times" w:cs="Times"/>
        </w:rPr>
        <w:fldChar w:fldCharType="separate"/>
      </w:r>
      <w:r w:rsidRPr="003C3051">
        <w:rPr>
          <w:rFonts w:ascii="Times" w:hAnsi="Times" w:cs="Times"/>
        </w:rPr>
        <w:pict w14:anchorId="5FB9F4A0">
          <v:shape id="_x0000_i1033" type="#_x0000_t75" alt="" style="width:147pt;height:43pt">
            <v:imagedata r:id="rId24" r:href="rId25"/>
          </v:shape>
        </w:pict>
      </w:r>
      <w:r w:rsidRPr="003C3051">
        <w:rPr>
          <w:rFonts w:ascii="Times" w:hAnsi="Times" w:cs="Times"/>
        </w:rPr>
        <w:fldChar w:fldCharType="end"/>
      </w:r>
    </w:p>
    <w:p w14:paraId="1389B27D" w14:textId="77777777" w:rsidR="007228EE" w:rsidRPr="003C3051" w:rsidRDefault="007228EE" w:rsidP="007228EE">
      <w:pPr>
        <w:pStyle w:val="Kop3"/>
      </w:pPr>
      <w:bookmarkStart w:id="29" w:name="_Toc119900055"/>
      <w:bookmarkStart w:id="30" w:name="_Toc121043116"/>
      <w:r w:rsidRPr="003C3051">
        <w:t>Pectin</w:t>
      </w:r>
      <w:bookmarkEnd w:id="29"/>
      <w:bookmarkEnd w:id="30"/>
    </w:p>
    <w:p w14:paraId="2491325D" w14:textId="77777777" w:rsidR="007228EE" w:rsidRPr="003C3051" w:rsidRDefault="007228EE" w:rsidP="006D2062">
      <w:pPr>
        <w:numPr>
          <w:ilvl w:val="0"/>
          <w:numId w:val="26"/>
        </w:numPr>
      </w:pPr>
      <w:r w:rsidRPr="003C3051">
        <w:t xml:space="preserve">polymer of around 200 galacturonic acid molecules </w:t>
      </w:r>
    </w:p>
    <w:p w14:paraId="7145E22A" w14:textId="77777777" w:rsidR="007228EE" w:rsidRPr="003C3051" w:rsidRDefault="007228EE" w:rsidP="006D2062">
      <w:pPr>
        <w:numPr>
          <w:ilvl w:val="0"/>
          <w:numId w:val="26"/>
        </w:numPr>
      </w:pPr>
      <w:r w:rsidRPr="003C3051">
        <w:t>many of the carboxyl groups are methylated (COOCH3)</w:t>
      </w:r>
    </w:p>
    <w:p w14:paraId="210250EF" w14:textId="77777777" w:rsidR="007228EE" w:rsidRPr="003C3051" w:rsidRDefault="007228EE" w:rsidP="006D2062">
      <w:pPr>
        <w:numPr>
          <w:ilvl w:val="0"/>
          <w:numId w:val="26"/>
        </w:numPr>
      </w:pPr>
      <w:r w:rsidRPr="003C3051">
        <w:t>less hydrated then pectic acid but soluble in hot water</w:t>
      </w:r>
    </w:p>
    <w:p w14:paraId="70E7950C" w14:textId="77777777" w:rsidR="007228EE" w:rsidRPr="003C3051" w:rsidRDefault="007228EE" w:rsidP="006D2062">
      <w:pPr>
        <w:numPr>
          <w:ilvl w:val="0"/>
          <w:numId w:val="26"/>
        </w:numPr>
      </w:pPr>
      <w:r w:rsidRPr="003C3051">
        <w:t>another major component of middle lamella but also found in primary walls</w:t>
      </w:r>
    </w:p>
    <w:p w14:paraId="7F4DDE59" w14:textId="77777777" w:rsidR="007228EE" w:rsidRPr="003C3051" w:rsidRDefault="007228EE" w:rsidP="007228EE">
      <w:pPr>
        <w:rPr>
          <w:rFonts w:ascii="Times" w:hAnsi="Times" w:cs="Times"/>
        </w:rPr>
      </w:pPr>
      <w:r w:rsidRPr="003C3051">
        <w:rPr>
          <w:rFonts w:ascii="Times" w:hAnsi="Times" w:cs="Times"/>
        </w:rPr>
        <w:fldChar w:fldCharType="begin"/>
      </w:r>
      <w:r w:rsidRPr="003C3051">
        <w:rPr>
          <w:rFonts w:ascii="Times" w:hAnsi="Times" w:cs="Times"/>
        </w:rPr>
        <w:instrText xml:space="preserve"> INCLUDEPICTURE "http://sunflower.bio.indiana.edu/~rhangart/courses/b373/lecturenotes/cellwall/fig4.gif" \* MERGEFORMATINET </w:instrText>
      </w:r>
      <w:r w:rsidRPr="003C3051">
        <w:rPr>
          <w:rFonts w:ascii="Times" w:hAnsi="Times" w:cs="Times"/>
        </w:rPr>
        <w:fldChar w:fldCharType="separate"/>
      </w:r>
      <w:r w:rsidRPr="003C3051">
        <w:rPr>
          <w:rFonts w:ascii="Times" w:hAnsi="Times" w:cs="Times"/>
        </w:rPr>
        <w:pict w14:anchorId="7BEA8825">
          <v:shape id="_x0000_i1034" type="#_x0000_t75" alt="" style="width:151pt;height:93pt">
            <v:imagedata r:id="rId26" r:href="rId27"/>
          </v:shape>
        </w:pict>
      </w:r>
      <w:r w:rsidRPr="003C3051">
        <w:rPr>
          <w:rFonts w:ascii="Times" w:hAnsi="Times" w:cs="Times"/>
        </w:rPr>
        <w:fldChar w:fldCharType="end"/>
      </w:r>
    </w:p>
    <w:p w14:paraId="6957F93C" w14:textId="77777777" w:rsidR="007228EE" w:rsidRPr="003C3051" w:rsidRDefault="007228EE" w:rsidP="007228EE">
      <w:pPr>
        <w:rPr>
          <w:rFonts w:ascii="Times" w:hAnsi="Times" w:cs="Times"/>
          <w:b/>
          <w:bCs/>
        </w:rPr>
      </w:pPr>
    </w:p>
    <w:p w14:paraId="6F016B34" w14:textId="77777777" w:rsidR="007228EE" w:rsidRPr="003C3051" w:rsidRDefault="007228EE" w:rsidP="007228EE">
      <w:pPr>
        <w:pStyle w:val="Kop3"/>
        <w:rPr>
          <w:lang w:val="en-US"/>
        </w:rPr>
      </w:pPr>
      <w:bookmarkStart w:id="31" w:name="_Toc119900056"/>
      <w:bookmarkStart w:id="32" w:name="_Toc121043117"/>
      <w:r w:rsidRPr="003C3051">
        <w:rPr>
          <w:lang w:val="en-US"/>
        </w:rPr>
        <w:lastRenderedPageBreak/>
        <w:t>Cellulose</w:t>
      </w:r>
      <w:bookmarkEnd w:id="31"/>
      <w:bookmarkEnd w:id="32"/>
    </w:p>
    <w:p w14:paraId="247AA620" w14:textId="77777777" w:rsidR="007228EE" w:rsidRPr="003C3051" w:rsidRDefault="007228EE" w:rsidP="007228EE">
      <w:r w:rsidRPr="003C3051">
        <w:t xml:space="preserve">polymer of glucose - typically consisting of 1,000 to 10,000 beta-D-glucose residues - major component of primary and secondary wall layers. </w:t>
      </w:r>
    </w:p>
    <w:p w14:paraId="1043D366" w14:textId="77777777" w:rsidR="007228EE" w:rsidRPr="003C3051" w:rsidRDefault="007228EE" w:rsidP="007228EE">
      <w:r w:rsidRPr="003C3051">
        <w:t xml:space="preserve">Cellulose polymers associate through H-bonds. The H-bonding of many cellulose molecules to each other results in the formation of </w:t>
      </w:r>
      <w:r w:rsidRPr="003C3051">
        <w:rPr>
          <w:b/>
          <w:bCs/>
        </w:rPr>
        <w:t>micro fibers</w:t>
      </w:r>
      <w:r w:rsidRPr="003C3051">
        <w:t xml:space="preserve"> and the micro fibers can interact to form </w:t>
      </w:r>
      <w:r w:rsidRPr="003C3051">
        <w:rPr>
          <w:b/>
          <w:bCs/>
        </w:rPr>
        <w:t>fibers</w:t>
      </w:r>
      <w:r w:rsidRPr="003C3051">
        <w:t>. Certain cells, like those in cotton ovules, can grow cellulose fibers of enormous lengths.</w:t>
      </w:r>
    </w:p>
    <w:p w14:paraId="1511A542" w14:textId="77777777" w:rsidR="007228EE" w:rsidRPr="003C3051" w:rsidRDefault="007228EE" w:rsidP="007228EE"/>
    <w:p w14:paraId="60FD871A" w14:textId="77777777" w:rsidR="007228EE" w:rsidRPr="003C3051" w:rsidRDefault="007228EE" w:rsidP="007228EE">
      <w:r w:rsidRPr="003C3051">
        <w:fldChar w:fldCharType="begin"/>
      </w:r>
      <w:r w:rsidRPr="003C3051">
        <w:instrText xml:space="preserve"> INCLUDEPICTURE "http://sunflower.bio.indiana.edu/~rhangart/courses/b373/lecturenotes/cellwall/fig5.gif" \* MERGEFORMATINET </w:instrText>
      </w:r>
      <w:r w:rsidRPr="003C3051">
        <w:fldChar w:fldCharType="separate"/>
      </w:r>
      <w:r w:rsidRPr="003C3051">
        <w:pict w14:anchorId="6F75F477">
          <v:shape id="_x0000_i1035" type="#_x0000_t75" alt="" style="width:231pt;height:120pt">
            <v:imagedata r:id="rId28" r:href="rId29"/>
          </v:shape>
        </w:pict>
      </w:r>
      <w:r w:rsidRPr="003C3051">
        <w:fldChar w:fldCharType="end"/>
      </w:r>
    </w:p>
    <w:p w14:paraId="7934DE23" w14:textId="77777777" w:rsidR="007228EE" w:rsidRPr="003C3051" w:rsidRDefault="007228EE" w:rsidP="007228EE"/>
    <w:p w14:paraId="7C3AE1EB" w14:textId="77777777" w:rsidR="007228EE" w:rsidRPr="003C3051" w:rsidRDefault="007228EE" w:rsidP="007228EE">
      <w:r w:rsidRPr="003C3051">
        <w:t>Cellulose fibers usually consist of over 500,000 cellulose molecules. If a fiber consists of 500,000 cellulose molecules with 5,000 glucose resides/cellulose molecule, the fiber would contain about 2.5 billion H-bonds. Even if an H-bond is about 1/10 the strength of a covalent bond, the cumulative bonding energy of 2.5 billion of them is awesome. It is the H-bonding that is the basis of the high tensile strength of cellulose.</w:t>
      </w:r>
      <w:r w:rsidRPr="003C3051">
        <w:br/>
      </w:r>
    </w:p>
    <w:p w14:paraId="79F9E24A" w14:textId="77777777" w:rsidR="007228EE" w:rsidRPr="003C3051" w:rsidRDefault="007228EE" w:rsidP="007228EE">
      <w:r w:rsidRPr="003C3051">
        <w:fldChar w:fldCharType="begin"/>
      </w:r>
      <w:r w:rsidRPr="003C3051">
        <w:instrText xml:space="preserve"> INCLUDEPICTURE "http://sunflower.bio.indiana.edu/~rhangart/courses/b373/lecturenotes/cellwall/fig6.gif" \* MERGEFORMATINET </w:instrText>
      </w:r>
      <w:r w:rsidRPr="003C3051">
        <w:fldChar w:fldCharType="separate"/>
      </w:r>
      <w:r w:rsidRPr="003C3051">
        <w:pict w14:anchorId="1B307158">
          <v:shape id="_x0000_i1036" type="#_x0000_t75" alt="" style="width:348pt;height:42pt">
            <v:imagedata r:id="rId30" r:href="rId31"/>
          </v:shape>
        </w:pict>
      </w:r>
      <w:r w:rsidRPr="003C3051">
        <w:fldChar w:fldCharType="end"/>
      </w:r>
    </w:p>
    <w:p w14:paraId="026B1CB5" w14:textId="77777777" w:rsidR="007228EE" w:rsidRPr="003C3051" w:rsidRDefault="007228EE" w:rsidP="007228EE">
      <w:pPr>
        <w:rPr>
          <w:b/>
          <w:bCs/>
        </w:rPr>
      </w:pPr>
    </w:p>
    <w:p w14:paraId="62390DEA" w14:textId="77777777" w:rsidR="007228EE" w:rsidRPr="003C3051" w:rsidRDefault="007228EE" w:rsidP="007228EE">
      <w:pPr>
        <w:pStyle w:val="Kop3"/>
        <w:rPr>
          <w:lang w:val="en-US"/>
        </w:rPr>
      </w:pPr>
      <w:bookmarkStart w:id="33" w:name="_Toc119900057"/>
      <w:bookmarkStart w:id="34" w:name="_Toc121043118"/>
      <w:r w:rsidRPr="003C3051">
        <w:rPr>
          <w:lang w:val="en-US"/>
        </w:rPr>
        <w:t>Starch</w:t>
      </w:r>
      <w:bookmarkEnd w:id="33"/>
      <w:bookmarkEnd w:id="34"/>
      <w:r w:rsidRPr="003C3051">
        <w:rPr>
          <w:lang w:val="en-US"/>
        </w:rPr>
        <w:t xml:space="preserve"> </w:t>
      </w:r>
    </w:p>
    <w:p w14:paraId="41D7B2C3" w14:textId="77777777" w:rsidR="007228EE" w:rsidRPr="003C3051" w:rsidRDefault="007228EE" w:rsidP="007228EE">
      <w:r w:rsidRPr="003C3051">
        <w:t>Starch is also a polymer of glucose. However, instead of a beta-1,4 linkage between glucose molecules, starch uses an alpha-1,4 linkage. The difference is due to the conformation of the ring structure. The alpha-1,4 linkage causes the polymer to take on a twisted configuration instead of the linear shape of cellulose. Thus, starch forms globular structures. Starch molecules are often branched, which also prevents linear arrays from forming. In plants, starch is only found in plastids (not in walls or cytoplasm).</w:t>
      </w:r>
    </w:p>
    <w:p w14:paraId="0AF1AAC6" w14:textId="77777777" w:rsidR="007228EE" w:rsidRPr="003C3051" w:rsidRDefault="007228EE" w:rsidP="007228EE">
      <w:r w:rsidRPr="003C3051">
        <w:fldChar w:fldCharType="begin"/>
      </w:r>
      <w:r w:rsidRPr="003C3051">
        <w:instrText xml:space="preserve"> INCLUDEPICTURE "http://sunflower.bio.indiana.edu/~rhangart/courses/b373/lecturenotes/cellwall/fig7.gif" \* MERGEFORMATINET </w:instrText>
      </w:r>
      <w:r w:rsidRPr="003C3051">
        <w:fldChar w:fldCharType="separate"/>
      </w:r>
      <w:r w:rsidRPr="003C3051">
        <w:pict w14:anchorId="2C78F70A">
          <v:shape id="_x0000_i1037" type="#_x0000_t75" alt="" style="width:167.5pt;height:108pt">
            <v:imagedata r:id="rId32" r:href="rId33"/>
          </v:shape>
        </w:pict>
      </w:r>
      <w:r w:rsidRPr="003C3051">
        <w:fldChar w:fldCharType="end"/>
      </w:r>
    </w:p>
    <w:p w14:paraId="74312FCA" w14:textId="77777777" w:rsidR="007228EE" w:rsidRPr="003C3051" w:rsidRDefault="007228EE" w:rsidP="007228EE">
      <w:pPr>
        <w:pStyle w:val="Kop3"/>
        <w:rPr>
          <w:lang w:val="en-US"/>
        </w:rPr>
      </w:pPr>
      <w:bookmarkStart w:id="35" w:name="_Toc119900058"/>
      <w:bookmarkStart w:id="36" w:name="_Toc121043119"/>
      <w:r w:rsidRPr="003C3051">
        <w:rPr>
          <w:lang w:val="en-US"/>
        </w:rPr>
        <w:t>Hemicellulose</w:t>
      </w:r>
      <w:bookmarkEnd w:id="35"/>
      <w:bookmarkEnd w:id="36"/>
    </w:p>
    <w:p w14:paraId="1E034BA0" w14:textId="77777777" w:rsidR="007228EE" w:rsidRPr="003C3051" w:rsidRDefault="007228EE" w:rsidP="007228EE">
      <w:pPr>
        <w:rPr>
          <w:b/>
          <w:bCs/>
        </w:rPr>
      </w:pPr>
      <w:r w:rsidRPr="003C3051">
        <w:t xml:space="preserve">Hemicellulose is a polysaccharide composed of a variety of sugars including xylose, arabinose, mannose. Hemicellulose that is primarily xylose or arabinose are referred to as xyloglucans or arabinoglucans, respectively. </w:t>
      </w:r>
    </w:p>
    <w:p w14:paraId="7F78FAAF" w14:textId="77777777" w:rsidR="007228EE" w:rsidRPr="003C3051" w:rsidRDefault="007228EE" w:rsidP="007228EE">
      <w:r w:rsidRPr="003C3051">
        <w:t>Hemicellulose molecules are often branched. Like the pectic compounds, hemicellulose molecules are very hydrophilic. They become highly hydrated and form gels. Hemicellulose is abundant in primary walls but is also found in secondary walls.</w:t>
      </w:r>
    </w:p>
    <w:p w14:paraId="5F36094D" w14:textId="77777777" w:rsidR="007228EE" w:rsidRPr="003C3051" w:rsidRDefault="007228EE" w:rsidP="007228EE"/>
    <w:p w14:paraId="370FC762" w14:textId="77777777" w:rsidR="007228EE" w:rsidRPr="003C3051" w:rsidRDefault="007228EE" w:rsidP="007228EE">
      <w:r w:rsidRPr="003C3051">
        <w:lastRenderedPageBreak/>
        <w:fldChar w:fldCharType="begin"/>
      </w:r>
      <w:r w:rsidRPr="003C3051">
        <w:instrText xml:space="preserve"> INCLUDEPICTURE "http://sunflower.bio.indiana.edu/~rhangart/courses/b373/lecturenotes/cellwall/fig8.gif" \* MERGEFORMATINET </w:instrText>
      </w:r>
      <w:r w:rsidRPr="003C3051">
        <w:fldChar w:fldCharType="separate"/>
      </w:r>
      <w:r w:rsidRPr="003C3051">
        <w:pict w14:anchorId="37AA0BB5">
          <v:shape id="_x0000_i1038" type="#_x0000_t75" alt="" style="width:207pt;height:80.5pt">
            <v:imagedata r:id="rId34" r:href="rId35"/>
          </v:shape>
        </w:pict>
      </w:r>
      <w:r w:rsidRPr="003C3051">
        <w:fldChar w:fldCharType="end"/>
      </w:r>
    </w:p>
    <w:p w14:paraId="7360D077" w14:textId="77777777" w:rsidR="007228EE" w:rsidRPr="003C3051" w:rsidRDefault="007228EE" w:rsidP="007228EE">
      <w:pPr>
        <w:spacing w:after="240"/>
        <w:rPr>
          <w:rFonts w:ascii="Times" w:hAnsi="Times" w:cs="Times"/>
        </w:rPr>
      </w:pPr>
    </w:p>
    <w:p w14:paraId="642A6B93" w14:textId="77777777" w:rsidR="007228EE" w:rsidRPr="003C3051" w:rsidRDefault="007228EE" w:rsidP="007228EE">
      <w:pPr>
        <w:pStyle w:val="Kop3"/>
        <w:rPr>
          <w:lang w:val="en-US"/>
        </w:rPr>
      </w:pPr>
      <w:bookmarkStart w:id="37" w:name="_Toc119900059"/>
      <w:bookmarkStart w:id="38" w:name="_Toc121043120"/>
      <w:r w:rsidRPr="003C3051">
        <w:rPr>
          <w:lang w:val="en-US"/>
        </w:rPr>
        <w:t>Structural proteins</w:t>
      </w:r>
      <w:bookmarkEnd w:id="37"/>
      <w:bookmarkEnd w:id="38"/>
    </w:p>
    <w:p w14:paraId="4A6DDA77" w14:textId="77777777" w:rsidR="007228EE" w:rsidRPr="003C3051" w:rsidRDefault="007228EE" w:rsidP="007228EE">
      <w:r w:rsidRPr="003C3051">
        <w:t xml:space="preserve">In addition to carbohydrates, cell walls contain a variety of proteins. One type of cell wall proteins, called </w:t>
      </w:r>
      <w:r w:rsidRPr="003C3051">
        <w:rPr>
          <w:b/>
          <w:bCs/>
        </w:rPr>
        <w:t>glycoproteins</w:t>
      </w:r>
      <w:r w:rsidRPr="003C3051">
        <w:t xml:space="preserve"> contains carbohydrate side chains on certain amino acids. One common group of cell wall proteins are characterized by having an abundance of the amino acid hydroxyproline. Strucural proteins are found in all layers of the plant cell wall but they are more abundant in the primary wall layer.</w:t>
      </w:r>
    </w:p>
    <w:p w14:paraId="7362EEEE" w14:textId="77777777" w:rsidR="007228EE" w:rsidRPr="003C3051" w:rsidRDefault="007228EE" w:rsidP="007228EE">
      <w:r w:rsidRPr="003C3051">
        <w:fldChar w:fldCharType="begin"/>
      </w:r>
      <w:r w:rsidRPr="003C3051">
        <w:instrText xml:space="preserve"> INCLUDEPICTURE "http://sunflower.bio.indiana.edu/~rhangart/courses/b373/lecturenotes/cellwall/fig9.gif" \* MERGEFORMATINET </w:instrText>
      </w:r>
      <w:r w:rsidRPr="003C3051">
        <w:fldChar w:fldCharType="separate"/>
      </w:r>
      <w:r w:rsidRPr="003C3051">
        <w:pict w14:anchorId="118FE6C3">
          <v:shape id="_x0000_i1039" type="#_x0000_t75" alt="" style="width:258pt;height:126pt">
            <v:imagedata r:id="rId36" r:href="rId37"/>
          </v:shape>
        </w:pict>
      </w:r>
      <w:r w:rsidRPr="003C3051">
        <w:fldChar w:fldCharType="end"/>
      </w:r>
    </w:p>
    <w:p w14:paraId="35750949" w14:textId="77777777" w:rsidR="007228EE" w:rsidRPr="003C3051" w:rsidRDefault="007228EE" w:rsidP="007228EE"/>
    <w:p w14:paraId="65F213DA" w14:textId="77777777" w:rsidR="007228EE" w:rsidRPr="003C3051" w:rsidRDefault="007228EE" w:rsidP="007228EE">
      <w:r w:rsidRPr="003C3051">
        <w:t xml:space="preserve">Like the cell wall carbohydrates, glycoproteins are hydrophilic and can form H-bonds and salt bridges with cell wall polysaccharides. </w:t>
      </w:r>
    </w:p>
    <w:p w14:paraId="12F08656" w14:textId="77777777" w:rsidR="007228EE" w:rsidRPr="003C3051" w:rsidRDefault="007228EE" w:rsidP="007228EE">
      <w:r w:rsidRPr="003C3051">
        <w:t xml:space="preserve">In addition to hydroxyproline, cell wall proteins are often high in the amino acids proline and lysine. The NH3+ on lysine provides positive charges along the peptide backbone. The positive charges residues can associate with negatively charged groups on pectic acids, etc. In addition to electrostatic interactions, H-bonds also form between amino acid side chains and cell wall carbohydrates. </w:t>
      </w:r>
    </w:p>
    <w:p w14:paraId="305E598D" w14:textId="77777777" w:rsidR="007228EE" w:rsidRPr="003C3051" w:rsidRDefault="007228EE" w:rsidP="007228EE">
      <w:r w:rsidRPr="003C3051">
        <w:t xml:space="preserve">Another type of structural cell wall protein, called </w:t>
      </w:r>
      <w:r w:rsidRPr="003C3051">
        <w:rPr>
          <w:b/>
          <w:bCs/>
        </w:rPr>
        <w:t>extensin</w:t>
      </w:r>
      <w:r w:rsidRPr="003C3051">
        <w:t>, can form covalent bonds with other extensin proteins through the amino acid tyrosine. In extensin, the tyrosines are evenly spaced and when they bond with tyrosine on another extensin molecule, the can wrap around other cell wall constituents "knitting" the wall together.</w:t>
      </w:r>
    </w:p>
    <w:p w14:paraId="2E9E3490" w14:textId="77777777" w:rsidR="007228EE" w:rsidRPr="003C3051" w:rsidRDefault="007228EE" w:rsidP="007228EE">
      <w:r w:rsidRPr="003C3051">
        <w:fldChar w:fldCharType="begin"/>
      </w:r>
      <w:r w:rsidRPr="003C3051">
        <w:instrText xml:space="preserve"> INCLUDEPICTURE "http://sunflower.bio.indiana.edu/~rhangart/courses/b373/lecturenotes/cellwall/extensin.gif" \* MERGEFORMATINET </w:instrText>
      </w:r>
      <w:r w:rsidRPr="003C3051">
        <w:fldChar w:fldCharType="separate"/>
      </w:r>
      <w:r w:rsidRPr="003C3051">
        <w:pict w14:anchorId="58948FAB">
          <v:shape id="_x0000_i1040" type="#_x0000_t75" alt="" style="width:277.5pt;height:85.5pt">
            <v:imagedata r:id="rId38" r:href="rId39"/>
          </v:shape>
        </w:pict>
      </w:r>
      <w:r w:rsidRPr="003C3051">
        <w:fldChar w:fldCharType="end"/>
      </w:r>
    </w:p>
    <w:p w14:paraId="065356F3" w14:textId="77777777" w:rsidR="007228EE" w:rsidRPr="003C3051" w:rsidRDefault="007228EE" w:rsidP="007228EE"/>
    <w:p w14:paraId="463B6B90" w14:textId="77777777" w:rsidR="007228EE" w:rsidRPr="003C3051" w:rsidRDefault="007228EE" w:rsidP="007228EE">
      <w:r w:rsidRPr="003C3051">
        <w:t>The amount of extensin changes with development. Cells that have thick, hard walls are often rich in extensin (i.e., sclerids and fibers). the amount of extensin produced is dependent on mechanical wounding, infection and these responses are mediated by plant hormones.</w:t>
      </w:r>
    </w:p>
    <w:p w14:paraId="709A517F" w14:textId="77777777" w:rsidR="007228EE" w:rsidRPr="003C3051" w:rsidRDefault="007228EE" w:rsidP="007228EE">
      <w:pPr>
        <w:pStyle w:val="Kop3"/>
        <w:rPr>
          <w:lang w:val="en-US"/>
        </w:rPr>
      </w:pPr>
      <w:bookmarkStart w:id="39" w:name="_Toc119900060"/>
      <w:bookmarkStart w:id="40" w:name="_Toc121043121"/>
      <w:r w:rsidRPr="003C3051">
        <w:rPr>
          <w:lang w:val="en-US"/>
        </w:rPr>
        <w:t>Functional proteins</w:t>
      </w:r>
      <w:bookmarkEnd w:id="39"/>
      <w:bookmarkEnd w:id="40"/>
    </w:p>
    <w:p w14:paraId="6B355B56" w14:textId="77777777" w:rsidR="007228EE" w:rsidRPr="003C3051" w:rsidRDefault="007228EE" w:rsidP="007228EE">
      <w:r w:rsidRPr="003C3051">
        <w:t xml:space="preserve">Cell walls also contain functional proteins. Enzymatic activities in cell walls include: </w:t>
      </w:r>
    </w:p>
    <w:p w14:paraId="78FDE926" w14:textId="77777777" w:rsidR="007228EE" w:rsidRPr="003C3051" w:rsidRDefault="007228EE" w:rsidP="007228EE">
      <w:pPr>
        <w:rPr>
          <w:lang w:val="fr-FR"/>
        </w:rPr>
      </w:pPr>
      <w:r w:rsidRPr="003C3051">
        <w:rPr>
          <w:lang w:val="fr-FR"/>
        </w:rPr>
        <w:t>Oxidative enzymes - peroxidases</w:t>
      </w:r>
    </w:p>
    <w:p w14:paraId="3FE66133" w14:textId="77777777" w:rsidR="007228EE" w:rsidRPr="003C3051" w:rsidRDefault="007228EE" w:rsidP="007228EE">
      <w:pPr>
        <w:rPr>
          <w:lang w:val="fr-FR"/>
        </w:rPr>
      </w:pPr>
      <w:r w:rsidRPr="003C3051">
        <w:rPr>
          <w:lang w:val="fr-FR"/>
        </w:rPr>
        <w:t>Hydrolytic enzymes - pectinases, cellulases</w:t>
      </w:r>
    </w:p>
    <w:p w14:paraId="042BA7E4" w14:textId="77777777" w:rsidR="007228EE" w:rsidRPr="003C3051" w:rsidRDefault="007228EE" w:rsidP="007228EE">
      <w:r w:rsidRPr="003C3051">
        <w:t xml:space="preserve">"Expansins" - enzymes that catalyze cell wall "creep" activity </w:t>
      </w:r>
    </w:p>
    <w:p w14:paraId="19D47873" w14:textId="77777777" w:rsidR="007228EE" w:rsidRPr="003C3051" w:rsidRDefault="007228EE" w:rsidP="007228EE">
      <w:r w:rsidRPr="003C3051">
        <w:t xml:space="preserve">General functions of cell wall enzymes include protection against pathogens, cell expansion, cell wall maturation. </w:t>
      </w:r>
    </w:p>
    <w:p w14:paraId="071D841C" w14:textId="77777777" w:rsidR="007228EE" w:rsidRPr="003C3051" w:rsidRDefault="007228EE" w:rsidP="007228EE">
      <w:pPr>
        <w:pStyle w:val="Kop2"/>
      </w:pPr>
      <w:bookmarkStart w:id="41" w:name="_Toc119900061"/>
      <w:bookmarkStart w:id="42" w:name="_Toc121043122"/>
      <w:r w:rsidRPr="003C3051">
        <w:t>Cell expansion</w:t>
      </w:r>
      <w:bookmarkEnd w:id="41"/>
      <w:bookmarkEnd w:id="42"/>
    </w:p>
    <w:p w14:paraId="1261DFB8" w14:textId="77777777" w:rsidR="007228EE" w:rsidRPr="003C3051" w:rsidRDefault="007228EE" w:rsidP="007228EE">
      <w:r w:rsidRPr="003C3051">
        <w:rPr>
          <w:b/>
          <w:bCs/>
        </w:rPr>
        <w:t>Cell expansion</w:t>
      </w:r>
      <w:r w:rsidRPr="003C3051">
        <w:t xml:space="preserve"> involves loosening of existing wall materials and production of new material. Cell wall loosening can occur by at least 3 mechanisms: </w:t>
      </w:r>
    </w:p>
    <w:p w14:paraId="4FD05C80" w14:textId="77777777" w:rsidR="007228EE" w:rsidRPr="003C3051" w:rsidRDefault="007228EE" w:rsidP="007228EE">
      <w:r w:rsidRPr="003C3051">
        <w:lastRenderedPageBreak/>
        <w:t xml:space="preserve">1) Wall acidification - H+ATPase in plasma membrane 'pumps" H+ from cytoplasm into cell wall. The pH of the wall drops and carboxylic acids become protonated and 'salt bridges" are broken. </w:t>
      </w:r>
    </w:p>
    <w:p w14:paraId="07797F5B" w14:textId="77777777" w:rsidR="007228EE" w:rsidRPr="003C3051" w:rsidRDefault="007228EE" w:rsidP="007228EE">
      <w:r w:rsidRPr="003C3051">
        <w:fldChar w:fldCharType="begin"/>
      </w:r>
      <w:r w:rsidRPr="003C3051">
        <w:instrText xml:space="preserve"> INCLUDEPICTURE "http://sunflower.bio.indiana.edu/~rhangart/courses/b373/lecturenotes/cellwall/saltbridge2.gif" \* MERGEFORMATINET </w:instrText>
      </w:r>
      <w:r w:rsidRPr="003C3051">
        <w:fldChar w:fldCharType="separate"/>
      </w:r>
      <w:r w:rsidRPr="003C3051">
        <w:pict w14:anchorId="5658823D">
          <v:shape id="_x0000_i1041" type="#_x0000_t75" alt="" style="width:250.5pt;height:78pt">
            <v:imagedata r:id="rId40" r:href="rId41"/>
          </v:shape>
        </w:pict>
      </w:r>
      <w:r w:rsidRPr="003C3051">
        <w:fldChar w:fldCharType="end"/>
      </w:r>
    </w:p>
    <w:p w14:paraId="5B178C44" w14:textId="77777777" w:rsidR="007228EE" w:rsidRPr="003C3051" w:rsidRDefault="007228EE" w:rsidP="007228EE"/>
    <w:p w14:paraId="316CEE1C" w14:textId="77777777" w:rsidR="007228EE" w:rsidRPr="003C3051" w:rsidRDefault="007228EE" w:rsidP="007228EE">
      <w:r w:rsidRPr="003C3051">
        <w:t>2) In addition, the enzyme "expansin" is activated and causes cellulose micro fibers to slip (mechanism of expansin action is unknown). This results in cell wall "creep".</w:t>
      </w:r>
    </w:p>
    <w:p w14:paraId="3AF7871B" w14:textId="77777777" w:rsidR="007228EE" w:rsidRPr="003C3051" w:rsidRDefault="007228EE" w:rsidP="007228EE">
      <w:r w:rsidRPr="003C3051">
        <w:t xml:space="preserve">3) Hydrolytic enzymes like cellulase and pectinase, “degrade” cell walls by breaking polymers into smaller subunits or by breaking crosslinks. </w:t>
      </w:r>
    </w:p>
    <w:p w14:paraId="4506F5F8" w14:textId="77777777" w:rsidR="007228EE" w:rsidRPr="003C3051" w:rsidRDefault="007228EE" w:rsidP="007228EE">
      <w:r w:rsidRPr="003C3051">
        <w:br w:type="page"/>
      </w:r>
      <w:r w:rsidRPr="003C3051">
        <w:lastRenderedPageBreak/>
        <w:t xml:space="preserve">Link: </w:t>
      </w:r>
      <w:hyperlink r:id="rId42" w:history="1">
        <w:r w:rsidRPr="003C3051">
          <w:t>http://www.ccrc.uga.edu/~mao/intro/ouline.htm</w:t>
        </w:r>
      </w:hyperlink>
    </w:p>
    <w:p w14:paraId="3716F8CC" w14:textId="77777777" w:rsidR="007228EE" w:rsidRPr="003C3051" w:rsidRDefault="007228EE" w:rsidP="007228EE">
      <w:pPr>
        <w:pStyle w:val="Kop1"/>
        <w:rPr>
          <w:color w:val="auto"/>
        </w:rPr>
      </w:pPr>
      <w:bookmarkStart w:id="43" w:name="_Toc119900062"/>
      <w:bookmarkStart w:id="44" w:name="_Toc121043123"/>
      <w:r w:rsidRPr="003C3051">
        <w:rPr>
          <w:color w:val="auto"/>
        </w:rPr>
        <w:t>Plant Cell Walls</w:t>
      </w:r>
      <w:bookmarkEnd w:id="43"/>
      <w:bookmarkEnd w:id="44"/>
    </w:p>
    <w:p w14:paraId="07536B73" w14:textId="77777777" w:rsidR="007228EE" w:rsidRPr="003C3051" w:rsidRDefault="007228EE" w:rsidP="007228EE">
      <w:smartTag w:uri="urn:schemas-microsoft-com:office:smarttags" w:element="place">
        <w:smartTag w:uri="urn:schemas-microsoft-com:office:smarttags" w:element="PlaceName">
          <w:r w:rsidRPr="003C3051">
            <w:t>Complex</w:t>
          </w:r>
        </w:smartTag>
        <w:r w:rsidRPr="003C3051">
          <w:t xml:space="preserve"> </w:t>
        </w:r>
        <w:smartTag w:uri="urn:schemas-microsoft-com:office:smarttags" w:element="PlaceName">
          <w:r w:rsidRPr="003C3051">
            <w:t>Carbohydrate</w:t>
          </w:r>
        </w:smartTag>
        <w:r w:rsidRPr="003C3051">
          <w:t xml:space="preserve"> </w:t>
        </w:r>
        <w:smartTag w:uri="urn:schemas-microsoft-com:office:smarttags" w:element="PlaceName">
          <w:r w:rsidRPr="003C3051">
            <w:t>Research</w:t>
          </w:r>
        </w:smartTag>
        <w:r w:rsidRPr="003C3051">
          <w:t xml:space="preserve"> </w:t>
        </w:r>
        <w:smartTag w:uri="urn:schemas-microsoft-com:office:smarttags" w:element="PlaceType">
          <w:r w:rsidRPr="003C3051">
            <w:t>Center</w:t>
          </w:r>
        </w:smartTag>
      </w:smartTag>
      <w:r w:rsidRPr="003C3051">
        <w:t xml:space="preserve"> – The </w:t>
      </w:r>
      <w:smartTag w:uri="urn:schemas-microsoft-com:office:smarttags" w:element="place">
        <w:smartTag w:uri="urn:schemas-microsoft-com:office:smarttags" w:element="PlaceType">
          <w:r w:rsidRPr="003C3051">
            <w:t>University</w:t>
          </w:r>
        </w:smartTag>
        <w:r w:rsidRPr="003C3051">
          <w:t xml:space="preserve"> of </w:t>
        </w:r>
        <w:smartTag w:uri="urn:schemas-microsoft-com:office:smarttags" w:element="PlaceName">
          <w:r w:rsidRPr="003C3051">
            <w:t>Georgia</w:t>
          </w:r>
        </w:smartTag>
      </w:smartTag>
    </w:p>
    <w:p w14:paraId="264DDD3E" w14:textId="77777777" w:rsidR="007228EE" w:rsidRPr="003C3051" w:rsidRDefault="007228EE" w:rsidP="007228EE">
      <w:r w:rsidRPr="003C3051">
        <w:fldChar w:fldCharType="begin"/>
      </w:r>
      <w:r w:rsidRPr="003C3051">
        <w:instrText xml:space="preserve"> INCLUDEPICTURE "http://www.ccrc.uga.edu/~mao/intro/wall-model.gif" \* MERGEFORMATINET </w:instrText>
      </w:r>
      <w:r w:rsidRPr="003C3051">
        <w:fldChar w:fldCharType="separate"/>
      </w:r>
      <w:r w:rsidRPr="003C3051">
        <w:pict w14:anchorId="1C894650">
          <v:shape id="_x0000_i1042" type="#_x0000_t75" alt="" style="width:256pt;height:188.5pt">
            <v:imagedata r:id="rId43" r:href="rId44"/>
          </v:shape>
        </w:pict>
      </w:r>
      <w:r w:rsidRPr="003C3051">
        <w:fldChar w:fldCharType="end"/>
      </w:r>
    </w:p>
    <w:p w14:paraId="142D4B6C" w14:textId="77777777" w:rsidR="007228EE" w:rsidRPr="003C3051" w:rsidRDefault="007228EE" w:rsidP="007228EE">
      <w:pPr>
        <w:pStyle w:val="Kop2"/>
      </w:pPr>
      <w:bookmarkStart w:id="45" w:name="_Toc119900063"/>
      <w:bookmarkStart w:id="46" w:name="_Toc121043124"/>
      <w:r w:rsidRPr="003C3051">
        <w:t>Overview</w:t>
      </w:r>
      <w:bookmarkEnd w:id="45"/>
      <w:bookmarkEnd w:id="46"/>
    </w:p>
    <w:p w14:paraId="28B3350B" w14:textId="77777777" w:rsidR="007228EE" w:rsidRPr="003C3051" w:rsidRDefault="007228EE" w:rsidP="007228EE">
      <w:pPr>
        <w:pStyle w:val="Normaalweb"/>
      </w:pPr>
      <w:r w:rsidRPr="003C3051">
        <w:t xml:space="preserve">Plant cell wall research at the CCRC is carried out by six independently funded groups. These groups study diverse topics that include the primary structure and three-dimensional conformations of wall components, the interactions of wall components, and the biosynthesis of wall components. In addtion we are studying the role of the cell wall as a source of biological active molecules and as a barrier to plant pathogens. </w:t>
      </w:r>
      <w:r w:rsidRPr="003C3051">
        <w:br/>
      </w:r>
      <w:bookmarkStart w:id="47" w:name="What_is_a_cell_wall"/>
      <w:r w:rsidRPr="003C3051">
        <w:rPr>
          <w:rStyle w:val="Kop2Char"/>
        </w:rPr>
        <w:t>What is a primary cell wall</w:t>
      </w:r>
      <w:bookmarkEnd w:id="47"/>
    </w:p>
    <w:p w14:paraId="7E06B36B" w14:textId="77777777" w:rsidR="007228EE" w:rsidRPr="003C3051" w:rsidRDefault="007228EE" w:rsidP="007228EE">
      <w:r w:rsidRPr="003C3051">
        <w:t>Growing plant cells are surrounded by a polysaccharide-rich primary wall. This wall is part of the apoplast which itself is largely self-contiguous and contains everything that is located between the plasma membrane and the cuticle. The primary wall and middle lamella account for most of the apoplast in growing tissue. The symplast is another unique feature of plant tissues. This self-contiguous phase exists because tube-like structrues known as plasmodesmata connect the cytoplasm of different cells.</w:t>
      </w:r>
      <w:r w:rsidRPr="003C3051">
        <w:br/>
      </w:r>
      <w:r w:rsidRPr="003C3051">
        <w:br/>
        <w:t>Plants differ in shape and size. These differences result from the different morphologies of the various cells that make up the vegetative and reproductive organs of the plant body. Changes in tissue and organ morphology that occur during plant growth and development result from controlled cell division and growth together with modification and structural reorganiztion of the wall, and the synthesis and insertion of new material into the existing wall.</w:t>
      </w:r>
    </w:p>
    <w:p w14:paraId="621E1A90" w14:textId="77777777" w:rsidR="007228EE" w:rsidRPr="003C3051" w:rsidRDefault="007228EE" w:rsidP="007228EE">
      <w:r w:rsidRPr="003C3051">
        <w:lastRenderedPageBreak/>
        <w:fldChar w:fldCharType="begin"/>
      </w:r>
      <w:r w:rsidRPr="003C3051">
        <w:instrText xml:space="preserve"> INCLUDEPICTURE "http://www.ccrc.uga.edu/~mao/intro/apoplas.gif" \* MERGEFORMATINET </w:instrText>
      </w:r>
      <w:r w:rsidRPr="003C3051">
        <w:fldChar w:fldCharType="separate"/>
      </w:r>
      <w:r w:rsidRPr="003C3051">
        <w:pict w14:anchorId="595B30F8">
          <v:shape id="_x0000_i1043" type="#_x0000_t75" alt="" style="width:296.5pt;height:283.5pt">
            <v:imagedata r:id="rId45" r:href="rId46"/>
          </v:shape>
        </w:pict>
      </w:r>
      <w:r w:rsidRPr="003C3051">
        <w:fldChar w:fldCharType="end"/>
      </w:r>
    </w:p>
    <w:p w14:paraId="37EDE88B" w14:textId="77777777" w:rsidR="007228EE" w:rsidRPr="003C3051" w:rsidRDefault="007228EE" w:rsidP="007228EE">
      <w:pPr>
        <w:pStyle w:val="Normaalweb"/>
      </w:pPr>
      <w:r w:rsidRPr="003C3051">
        <w:rPr>
          <w:rFonts w:ascii="Arial" w:hAnsi="Arial" w:cs="Arial"/>
          <w:b/>
          <w:bCs/>
          <w:sz w:val="20"/>
          <w:szCs w:val="20"/>
        </w:rPr>
        <w:t>Some of the functions of the primary wall:</w:t>
      </w:r>
    </w:p>
    <w:p w14:paraId="3CFEFB5B" w14:textId="77777777" w:rsidR="007228EE" w:rsidRPr="003C3051" w:rsidRDefault="007228EE" w:rsidP="006D2062">
      <w:pPr>
        <w:numPr>
          <w:ilvl w:val="0"/>
          <w:numId w:val="21"/>
        </w:numPr>
        <w:spacing w:before="100" w:beforeAutospacing="1" w:after="100" w:afterAutospacing="1"/>
      </w:pPr>
      <w:r w:rsidRPr="003C3051">
        <w:rPr>
          <w:rFonts w:ascii="Arial" w:hAnsi="Arial" w:cs="Arial"/>
          <w:sz w:val="20"/>
          <w:szCs w:val="20"/>
        </w:rPr>
        <w:t>Structural and mechanical support.</w:t>
      </w:r>
      <w:r w:rsidRPr="003C3051">
        <w:t xml:space="preserve"> </w:t>
      </w:r>
    </w:p>
    <w:p w14:paraId="1CFDAA40" w14:textId="77777777" w:rsidR="007228EE" w:rsidRPr="003C3051" w:rsidRDefault="007228EE" w:rsidP="006D2062">
      <w:pPr>
        <w:numPr>
          <w:ilvl w:val="0"/>
          <w:numId w:val="21"/>
        </w:numPr>
        <w:spacing w:before="100" w:beforeAutospacing="1" w:after="100" w:afterAutospacing="1"/>
      </w:pPr>
      <w:r w:rsidRPr="003C3051">
        <w:rPr>
          <w:rFonts w:ascii="Arial" w:hAnsi="Arial" w:cs="Arial"/>
          <w:sz w:val="20"/>
          <w:szCs w:val="20"/>
        </w:rPr>
        <w:t>maintain and determine cell shape.</w:t>
      </w:r>
      <w:r w:rsidRPr="003C3051">
        <w:t xml:space="preserve"> </w:t>
      </w:r>
    </w:p>
    <w:p w14:paraId="4A792B12" w14:textId="77777777" w:rsidR="007228EE" w:rsidRPr="003C3051" w:rsidRDefault="007228EE" w:rsidP="006D2062">
      <w:pPr>
        <w:numPr>
          <w:ilvl w:val="0"/>
          <w:numId w:val="21"/>
        </w:numPr>
        <w:spacing w:before="100" w:beforeAutospacing="1" w:after="100" w:afterAutospacing="1"/>
      </w:pPr>
      <w:r w:rsidRPr="003C3051">
        <w:rPr>
          <w:rFonts w:ascii="Arial" w:hAnsi="Arial" w:cs="Arial"/>
          <w:sz w:val="20"/>
          <w:szCs w:val="20"/>
        </w:rPr>
        <w:t>resist internal turgor pressure of cell.</w:t>
      </w:r>
      <w:r w:rsidRPr="003C3051">
        <w:t xml:space="preserve"> </w:t>
      </w:r>
    </w:p>
    <w:p w14:paraId="257638DE" w14:textId="77777777" w:rsidR="007228EE" w:rsidRPr="003C3051" w:rsidRDefault="007228EE" w:rsidP="006D2062">
      <w:pPr>
        <w:numPr>
          <w:ilvl w:val="0"/>
          <w:numId w:val="21"/>
        </w:numPr>
        <w:spacing w:before="100" w:beforeAutospacing="1" w:after="100" w:afterAutospacing="1"/>
      </w:pPr>
      <w:r w:rsidRPr="003C3051">
        <w:rPr>
          <w:rFonts w:ascii="Arial" w:hAnsi="Arial" w:cs="Arial"/>
          <w:sz w:val="20"/>
          <w:szCs w:val="20"/>
        </w:rPr>
        <w:t>control rate and direction of growth.</w:t>
      </w:r>
      <w:r w:rsidRPr="003C3051">
        <w:t xml:space="preserve"> </w:t>
      </w:r>
    </w:p>
    <w:p w14:paraId="437062A2" w14:textId="77777777" w:rsidR="007228EE" w:rsidRPr="003C3051" w:rsidRDefault="007228EE" w:rsidP="006D2062">
      <w:pPr>
        <w:numPr>
          <w:ilvl w:val="0"/>
          <w:numId w:val="21"/>
        </w:numPr>
        <w:spacing w:before="100" w:beforeAutospacing="1" w:after="100" w:afterAutospacing="1"/>
      </w:pPr>
      <w:r w:rsidRPr="003C3051">
        <w:rPr>
          <w:rFonts w:ascii="Arial" w:hAnsi="Arial" w:cs="Arial"/>
          <w:sz w:val="20"/>
          <w:szCs w:val="20"/>
        </w:rPr>
        <w:t>ultimately responsible for plant architecture and form.</w:t>
      </w:r>
      <w:r w:rsidRPr="003C3051">
        <w:t xml:space="preserve"> </w:t>
      </w:r>
    </w:p>
    <w:p w14:paraId="4984AD5A" w14:textId="77777777" w:rsidR="007228EE" w:rsidRPr="003C3051" w:rsidRDefault="007228EE" w:rsidP="006D2062">
      <w:pPr>
        <w:numPr>
          <w:ilvl w:val="0"/>
          <w:numId w:val="21"/>
        </w:numPr>
        <w:spacing w:before="100" w:beforeAutospacing="1" w:after="100" w:afterAutospacing="1"/>
      </w:pPr>
      <w:r w:rsidRPr="003C3051">
        <w:rPr>
          <w:rFonts w:ascii="Arial" w:hAnsi="Arial" w:cs="Arial"/>
          <w:sz w:val="20"/>
          <w:szCs w:val="20"/>
        </w:rPr>
        <w:t>regulate diffusion of material through the apoplast.</w:t>
      </w:r>
      <w:r w:rsidRPr="003C3051">
        <w:t xml:space="preserve"> </w:t>
      </w:r>
    </w:p>
    <w:p w14:paraId="01FB40FF" w14:textId="77777777" w:rsidR="007228EE" w:rsidRPr="003C3051" w:rsidRDefault="007228EE" w:rsidP="006D2062">
      <w:pPr>
        <w:numPr>
          <w:ilvl w:val="0"/>
          <w:numId w:val="21"/>
        </w:numPr>
        <w:spacing w:before="100" w:beforeAutospacing="1" w:after="100" w:afterAutospacing="1"/>
      </w:pPr>
      <w:r w:rsidRPr="003C3051">
        <w:rPr>
          <w:rFonts w:ascii="Arial" w:hAnsi="Arial" w:cs="Arial"/>
          <w:sz w:val="20"/>
          <w:szCs w:val="20"/>
        </w:rPr>
        <w:t>carbohydrate storage - walls of seeds may be metabolized.</w:t>
      </w:r>
      <w:r w:rsidRPr="003C3051">
        <w:t xml:space="preserve"> </w:t>
      </w:r>
    </w:p>
    <w:p w14:paraId="1EF92E50" w14:textId="77777777" w:rsidR="007228EE" w:rsidRPr="003C3051" w:rsidRDefault="007228EE" w:rsidP="006D2062">
      <w:pPr>
        <w:numPr>
          <w:ilvl w:val="0"/>
          <w:numId w:val="21"/>
        </w:numPr>
        <w:spacing w:before="100" w:beforeAutospacing="1" w:after="100" w:afterAutospacing="1"/>
      </w:pPr>
      <w:r w:rsidRPr="003C3051">
        <w:rPr>
          <w:rFonts w:ascii="Arial" w:hAnsi="Arial" w:cs="Arial"/>
          <w:sz w:val="20"/>
          <w:szCs w:val="20"/>
        </w:rPr>
        <w:t>protect against pathogens, dehydration, and other environmental factors.</w:t>
      </w:r>
      <w:r w:rsidRPr="003C3051">
        <w:t xml:space="preserve"> </w:t>
      </w:r>
    </w:p>
    <w:p w14:paraId="587264F7" w14:textId="77777777" w:rsidR="007228EE" w:rsidRPr="003C3051" w:rsidRDefault="007228EE" w:rsidP="006D2062">
      <w:pPr>
        <w:numPr>
          <w:ilvl w:val="0"/>
          <w:numId w:val="21"/>
        </w:numPr>
        <w:spacing w:before="100" w:beforeAutospacing="1" w:after="100" w:afterAutospacing="1"/>
      </w:pPr>
      <w:r w:rsidRPr="003C3051">
        <w:rPr>
          <w:rFonts w:ascii="Arial" w:hAnsi="Arial" w:cs="Arial"/>
          <w:sz w:val="20"/>
          <w:szCs w:val="20"/>
        </w:rPr>
        <w:t>source of biologically active signalling molecules.</w:t>
      </w:r>
      <w:r w:rsidRPr="003C3051">
        <w:t xml:space="preserve"> </w:t>
      </w:r>
    </w:p>
    <w:p w14:paraId="37984786" w14:textId="77777777" w:rsidR="007228EE" w:rsidRPr="003C3051" w:rsidRDefault="007228EE" w:rsidP="006D2062">
      <w:pPr>
        <w:numPr>
          <w:ilvl w:val="0"/>
          <w:numId w:val="21"/>
        </w:numPr>
        <w:spacing w:before="100" w:beforeAutospacing="1" w:after="100" w:afterAutospacing="1"/>
      </w:pPr>
      <w:r w:rsidRPr="003C3051">
        <w:rPr>
          <w:rFonts w:ascii="Arial" w:hAnsi="Arial" w:cs="Arial"/>
          <w:sz w:val="20"/>
          <w:szCs w:val="20"/>
        </w:rPr>
        <w:t>cell-cell interactions.</w:t>
      </w:r>
    </w:p>
    <w:p w14:paraId="67FCB9D1" w14:textId="77777777" w:rsidR="007228EE" w:rsidRPr="003C3051" w:rsidRDefault="007228EE" w:rsidP="007228EE">
      <w:r w:rsidRPr="003C3051">
        <w:t>Primary walls are the major textural component of plant-derived foods. The ripening of fruits and vegetables is associated with changes in wall structrue and composition. Plant-derived beverages often contain significant amounts of wall polysaccharides. Some wall polysaccharides bind heavy metals, stimulate the immune system or regulate serum cholesterol. Wall polysaccharides are used commercially as gums. gels, and stabilizers. Thus, cell wall structure and organization is of interest to the plant scientist, the food processing industry and the nutritionist.</w:t>
      </w:r>
    </w:p>
    <w:p w14:paraId="65717478" w14:textId="77777777" w:rsidR="007228EE" w:rsidRPr="003C3051" w:rsidRDefault="007228EE" w:rsidP="007228EE">
      <w:pPr>
        <w:pStyle w:val="Normaalweb"/>
        <w:spacing w:after="240" w:afterAutospacing="0"/>
      </w:pPr>
      <w:bookmarkStart w:id="48" w:name="Primary_wall_composition"/>
      <w:r w:rsidRPr="003C3051">
        <w:rPr>
          <w:rFonts w:ascii="Arial" w:hAnsi="Arial" w:cs="Arial"/>
          <w:b/>
          <w:bCs/>
          <w:sz w:val="20"/>
          <w:szCs w:val="20"/>
        </w:rPr>
        <w:t>Primary wall composition and architecture</w:t>
      </w:r>
      <w:bookmarkEnd w:id="48"/>
      <w:r w:rsidRPr="003C3051">
        <w:br/>
      </w:r>
      <w:r w:rsidRPr="003C3051">
        <w:rPr>
          <w:rFonts w:ascii="Arial" w:hAnsi="Arial" w:cs="Arial"/>
          <w:sz w:val="20"/>
          <w:szCs w:val="20"/>
        </w:rPr>
        <w:br/>
        <w:t>Primary walls isolated form higher plant tissues and cells are composed predominantly of polysaccharides together with lesser amounts of structural glycoproteins (hydroxyproline-rich extensins) , phenolic esters (ferulic and coumaric acids), ionically and covalently bound minerals (e.g. calcium and boron), and enzymes. In addition walls contain proteins (expansins) that are believed to have a role in regulating wall expansion. Lignin, a macromolecule composed of highly cross-linked phenolic molecules, is a major component of secondary walls</w:t>
      </w:r>
      <w:r w:rsidRPr="003C3051">
        <w:t>.</w:t>
      </w:r>
    </w:p>
    <w:p w14:paraId="4C8E0EDD" w14:textId="77777777" w:rsidR="007228EE" w:rsidRPr="003C3051" w:rsidRDefault="007228EE" w:rsidP="007228EE">
      <w:pPr>
        <w:pStyle w:val="Kop3"/>
        <w:rPr>
          <w:lang w:val="en-US"/>
        </w:rPr>
      </w:pPr>
      <w:bookmarkStart w:id="49" w:name="_Toc119900064"/>
      <w:bookmarkStart w:id="50" w:name="_Toc121043125"/>
      <w:r w:rsidRPr="003C3051">
        <w:rPr>
          <w:lang w:val="en-US"/>
        </w:rPr>
        <w:lastRenderedPageBreak/>
        <w:t>The major polysaccharides in the primary wall are:</w:t>
      </w:r>
      <w:bookmarkEnd w:id="49"/>
      <w:bookmarkEnd w:id="50"/>
    </w:p>
    <w:p w14:paraId="00DD0403" w14:textId="77777777" w:rsidR="007228EE" w:rsidRPr="003C3051" w:rsidRDefault="007228EE" w:rsidP="007228EE">
      <w:r w:rsidRPr="003C3051">
        <w:rPr>
          <w:b/>
          <w:bCs/>
        </w:rPr>
        <w:t>Cellulose</w:t>
      </w:r>
      <w:r w:rsidRPr="003C3051">
        <w:t xml:space="preserve"> - a polysaccharide composed of 1,4-linked </w:t>
      </w:r>
      <w:hyperlink r:id="rId47" w:history="1">
        <w:r w:rsidRPr="003C3051">
          <w:t>β-D-glucose</w:t>
        </w:r>
      </w:hyperlink>
      <w:r w:rsidRPr="003C3051">
        <w:t xml:space="preserve"> residues</w:t>
      </w:r>
      <w:r w:rsidRPr="003C3051">
        <w:br/>
      </w:r>
    </w:p>
    <w:p w14:paraId="39EFA4C2" w14:textId="77777777" w:rsidR="007228EE" w:rsidRPr="003C3051" w:rsidRDefault="007228EE" w:rsidP="007D0A55">
      <w:hyperlink r:id="rId48" w:history="1">
        <w:r w:rsidRPr="003C3051">
          <w:t>Hemicellulose</w:t>
        </w:r>
      </w:hyperlink>
      <w:r w:rsidRPr="003C3051">
        <w:t xml:space="preserve"> - branched polysaccharides that are structurally homolgous to cellulose because they have a backbone composed of 1,4-linked </w:t>
      </w:r>
      <w:hyperlink r:id="rId49" w:history="1">
        <w:r w:rsidRPr="003C3051">
          <w:t>β-D-hexosyl</w:t>
        </w:r>
      </w:hyperlink>
      <w:r w:rsidRPr="003C3051">
        <w:t xml:space="preserve"> residues. The predominant hemicellulose in many primary walls is xyloglucan. Other hemicelluloses found in primary walls include arabinoxylan, glucomannan, and galactomannan.</w:t>
      </w:r>
      <w:r w:rsidRPr="003C3051">
        <w:br/>
      </w:r>
    </w:p>
    <w:p w14:paraId="39906CC3" w14:textId="77777777" w:rsidR="007228EE" w:rsidRPr="003C3051" w:rsidRDefault="007228EE" w:rsidP="007D0A55">
      <w:hyperlink r:id="rId50" w:history="1">
        <w:r w:rsidRPr="003C3051">
          <w:t>Pectin</w:t>
        </w:r>
      </w:hyperlink>
      <w:r w:rsidRPr="003C3051">
        <w:t xml:space="preserve"> - a family of complex polysaccharides that all contain 1,4-linked </w:t>
      </w:r>
      <w:hyperlink r:id="rId51" w:history="1">
        <w:r w:rsidRPr="003C3051">
          <w:t>α-D-galacturonic acid</w:t>
        </w:r>
      </w:hyperlink>
      <w:r w:rsidRPr="003C3051">
        <w:t>. To date three classes of pectic polysaccharides have been characterized: Homogalacturonans, rhamnogalacturonans, and substituted galacturonans.</w:t>
      </w:r>
    </w:p>
    <w:p w14:paraId="74A94250" w14:textId="77777777" w:rsidR="007228EE" w:rsidRPr="003C3051" w:rsidRDefault="007228EE" w:rsidP="007228EE">
      <w:r w:rsidRPr="003C3051">
        <w:t>The organization and interactions of wall components is not known with certainty and there is still considerable debate about how wall organization is modified to allow cells to expand and grow. Several models have been proposed to account for the mechanical properties of the wall:</w:t>
      </w:r>
    </w:p>
    <w:p w14:paraId="1C61F039" w14:textId="77777777" w:rsidR="007228EE" w:rsidRPr="003C3051" w:rsidRDefault="007228EE" w:rsidP="007228EE"/>
    <w:p w14:paraId="7449899B" w14:textId="77777777" w:rsidR="007228EE" w:rsidRPr="003C3051" w:rsidRDefault="007228EE" w:rsidP="007228EE">
      <w:bookmarkStart w:id="51" w:name="_Toc119900065"/>
      <w:bookmarkStart w:id="52" w:name="_Toc121043126"/>
      <w:r w:rsidRPr="003C3051">
        <w:rPr>
          <w:rStyle w:val="Kop3Char"/>
          <w:lang w:val="en-US"/>
        </w:rPr>
        <w:t>The covalently cross-linked model</w:t>
      </w:r>
      <w:bookmarkEnd w:id="51"/>
      <w:bookmarkEnd w:id="52"/>
      <w:r w:rsidRPr="003C3051">
        <w:rPr>
          <w:rFonts w:ascii="Arial" w:hAnsi="Arial" w:cs="Arial"/>
          <w:sz w:val="20"/>
          <w:szCs w:val="20"/>
        </w:rPr>
        <w:br/>
      </w:r>
      <w:r w:rsidRPr="003C3051">
        <w:t>Peter Albersheim and colleagues in 1973 proposed that the wall matrix polymers (xyloglucan, pectin, and glycoprotein) are covalently linked to one another. The binding of xyloglucan to cellulose microfibrils results in a non-covalently cross-linked cellulose-hemicellulose network that gives the wall tensile strength. This model has been questioned because of the lack of evidence for the existence of covalent linkages between xyloglucan, pectin and glycoprotein.</w:t>
      </w:r>
    </w:p>
    <w:p w14:paraId="4430E36A" w14:textId="77777777" w:rsidR="007228EE" w:rsidRPr="003C3051" w:rsidRDefault="007228EE" w:rsidP="007228EE">
      <w:r w:rsidRPr="003C3051">
        <w:fldChar w:fldCharType="begin"/>
      </w:r>
      <w:r w:rsidRPr="003C3051">
        <w:instrText xml:space="preserve"> INCLUDEPICTURE "http://www.ccrc.uga.edu/~mao/intro/pamoda.jpg" \* MERGEFORMATINET </w:instrText>
      </w:r>
      <w:r w:rsidRPr="003C3051">
        <w:fldChar w:fldCharType="separate"/>
      </w:r>
      <w:r w:rsidRPr="003C3051">
        <w:pict w14:anchorId="1A7285FE">
          <v:shape id="_x0000_i1044" type="#_x0000_t75" alt="covalent model" style="width:112.5pt;height:171pt">
            <v:imagedata r:id="rId52" r:href="rId53"/>
          </v:shape>
        </w:pict>
      </w:r>
      <w:r w:rsidRPr="003C3051">
        <w:fldChar w:fldCharType="end"/>
      </w:r>
      <w:r w:rsidRPr="003C3051">
        <w:fldChar w:fldCharType="begin"/>
      </w:r>
      <w:r w:rsidRPr="003C3051">
        <w:instrText xml:space="preserve"> INCLUDEPICTURE "http://www.ccrc.uga.edu/~mao/intro/keywmod.gif" \* MERGEFORMATINET </w:instrText>
      </w:r>
      <w:r w:rsidRPr="003C3051">
        <w:fldChar w:fldCharType="separate"/>
      </w:r>
      <w:r w:rsidRPr="003C3051">
        <w:pict w14:anchorId="368B2A54">
          <v:shape id="_x0000_i1045" type="#_x0000_t75" alt="" style="width:300pt;height:107.5pt">
            <v:imagedata r:id="rId54" r:href="rId55" chromakey="white"/>
          </v:shape>
        </w:pict>
      </w:r>
      <w:r w:rsidRPr="003C3051">
        <w:fldChar w:fldCharType="end"/>
      </w:r>
    </w:p>
    <w:p w14:paraId="229126C3" w14:textId="77777777" w:rsidR="007228EE" w:rsidRPr="003C3051" w:rsidRDefault="007228EE" w:rsidP="007228EE">
      <w:pPr>
        <w:pStyle w:val="Normaalweb"/>
        <w:spacing w:after="240" w:afterAutospacing="0"/>
        <w:sectPr w:rsidR="007228EE" w:rsidRPr="003C3051" w:rsidSect="00341F34">
          <w:headerReference w:type="first" r:id="rId56"/>
          <w:footerReference w:type="first" r:id="rId57"/>
          <w:pgSz w:w="11906" w:h="16838" w:code="9"/>
          <w:pgMar w:top="1440" w:right="1728" w:bottom="1440" w:left="1728" w:header="708" w:footer="708" w:gutter="288"/>
          <w:pgNumType w:start="1"/>
          <w:cols w:space="708"/>
          <w:titlePg/>
        </w:sectPr>
      </w:pPr>
    </w:p>
    <w:p w14:paraId="3588C4BB" w14:textId="77777777" w:rsidR="007228EE" w:rsidRPr="003C3051" w:rsidRDefault="007228EE" w:rsidP="007228EE">
      <w:pPr>
        <w:pStyle w:val="Normaalweb"/>
        <w:spacing w:after="240" w:afterAutospacing="0"/>
      </w:pPr>
    </w:p>
    <w:tbl>
      <w:tblPr>
        <w:tblW w:w="8641" w:type="dxa"/>
        <w:tblCellSpacing w:w="0" w:type="dxa"/>
        <w:tblCellMar>
          <w:left w:w="0" w:type="dxa"/>
          <w:right w:w="0" w:type="dxa"/>
        </w:tblCellMar>
        <w:tblLook w:val="0000" w:firstRow="0" w:lastRow="0" w:firstColumn="0" w:lastColumn="0" w:noHBand="0" w:noVBand="0"/>
      </w:tblPr>
      <w:tblGrid>
        <w:gridCol w:w="2733"/>
        <w:gridCol w:w="2993"/>
        <w:gridCol w:w="2915"/>
      </w:tblGrid>
      <w:tr w:rsidR="007228EE" w:rsidRPr="003C3051" w14:paraId="7BDFF21D" w14:textId="77777777">
        <w:trPr>
          <w:trHeight w:val="512"/>
          <w:tblCellSpacing w:w="0" w:type="dxa"/>
        </w:trPr>
        <w:tc>
          <w:tcPr>
            <w:tcW w:w="2733" w:type="dxa"/>
            <w:shd w:val="clear" w:color="auto" w:fill="auto"/>
            <w:vAlign w:val="center"/>
          </w:tcPr>
          <w:p w14:paraId="5AF0151F" w14:textId="77777777" w:rsidR="007228EE" w:rsidRPr="003C3051" w:rsidRDefault="007228EE" w:rsidP="007228EE">
            <w:pPr>
              <w:spacing w:after="240"/>
            </w:pPr>
            <w:r w:rsidRPr="003C3051">
              <w:rPr>
                <w:rFonts w:ascii="Arial" w:hAnsi="Arial" w:cs="Arial"/>
                <w:b/>
                <w:bCs/>
                <w:sz w:val="20"/>
                <w:szCs w:val="20"/>
              </w:rPr>
              <w:t>The tether model</w:t>
            </w:r>
          </w:p>
        </w:tc>
        <w:tc>
          <w:tcPr>
            <w:tcW w:w="2993" w:type="dxa"/>
            <w:shd w:val="clear" w:color="auto" w:fill="auto"/>
          </w:tcPr>
          <w:p w14:paraId="47672246" w14:textId="77777777" w:rsidR="007228EE" w:rsidRPr="003C3051" w:rsidRDefault="007228EE" w:rsidP="007228EE">
            <w:pPr>
              <w:jc w:val="center"/>
            </w:pPr>
            <w:r w:rsidRPr="003C3051">
              <w:rPr>
                <w:rFonts w:ascii="Arial" w:hAnsi="Arial" w:cs="Arial"/>
                <w:b/>
                <w:bCs/>
                <w:sz w:val="20"/>
                <w:szCs w:val="20"/>
              </w:rPr>
              <w:t>The diffuse layer model</w:t>
            </w:r>
          </w:p>
        </w:tc>
        <w:tc>
          <w:tcPr>
            <w:tcW w:w="2915" w:type="dxa"/>
            <w:shd w:val="clear" w:color="auto" w:fill="auto"/>
          </w:tcPr>
          <w:p w14:paraId="5A9AB35E" w14:textId="77777777" w:rsidR="007228EE" w:rsidRPr="003C3051" w:rsidRDefault="007228EE" w:rsidP="007228EE">
            <w:pPr>
              <w:jc w:val="right"/>
            </w:pPr>
            <w:r w:rsidRPr="003C3051">
              <w:rPr>
                <w:rFonts w:ascii="Arial" w:hAnsi="Arial" w:cs="Arial"/>
                <w:b/>
                <w:bCs/>
                <w:sz w:val="20"/>
                <w:szCs w:val="20"/>
              </w:rPr>
              <w:t>The stratified layer model</w:t>
            </w:r>
          </w:p>
        </w:tc>
      </w:tr>
      <w:tr w:rsidR="007228EE" w:rsidRPr="003C3051" w14:paraId="341C7928" w14:textId="77777777">
        <w:trPr>
          <w:trHeight w:val="5906"/>
          <w:tblCellSpacing w:w="0" w:type="dxa"/>
        </w:trPr>
        <w:tc>
          <w:tcPr>
            <w:tcW w:w="2733" w:type="dxa"/>
            <w:shd w:val="clear" w:color="auto" w:fill="auto"/>
          </w:tcPr>
          <w:p w14:paraId="595841FD" w14:textId="77777777" w:rsidR="007228EE" w:rsidRPr="003C3051" w:rsidRDefault="007228EE" w:rsidP="007228EE">
            <w:r w:rsidRPr="003C3051">
              <w:rPr>
                <w:rFonts w:ascii="Arial" w:hAnsi="Arial" w:cs="Arial"/>
                <w:sz w:val="20"/>
                <w:szCs w:val="20"/>
              </w:rPr>
              <w:t>Xyloglucan molecules are hydrogen bonded to and cross-link cellulose microfibrils. The cellulose-xyloglucan network is emeshed in a non-covalently cross-linked pectic network.</w:t>
            </w:r>
            <w:r w:rsidRPr="003C3051">
              <w:rPr>
                <w:rFonts w:ascii="Arial" w:hAnsi="Arial" w:cs="Arial"/>
                <w:sz w:val="20"/>
                <w:szCs w:val="20"/>
              </w:rPr>
              <w:br/>
            </w:r>
            <w:r w:rsidRPr="003C3051">
              <w:rPr>
                <w:rFonts w:ascii="Arial" w:hAnsi="Arial" w:cs="Arial"/>
                <w:sz w:val="20"/>
                <w:szCs w:val="20"/>
              </w:rPr>
              <w:br/>
            </w:r>
            <w:r w:rsidRPr="003C3051">
              <w:fldChar w:fldCharType="begin"/>
            </w:r>
            <w:r w:rsidRPr="003C3051">
              <w:instrText xml:space="preserve"> INCLUDEPICTURE "http://www.ccrc.uga.edu/~mao/intro/tetha.jpg" \* MERGEFORMATINET </w:instrText>
            </w:r>
            <w:r w:rsidRPr="003C3051">
              <w:fldChar w:fldCharType="separate"/>
            </w:r>
            <w:r w:rsidRPr="003C3051">
              <w:pict w14:anchorId="13E3B62E">
                <v:shape id="_x0000_i1046" type="#_x0000_t75" alt="" style="width:112.5pt;height:171pt">
                  <v:imagedata r:id="rId58" r:href="rId59"/>
                </v:shape>
              </w:pict>
            </w:r>
            <w:r w:rsidRPr="003C3051">
              <w:fldChar w:fldCharType="end"/>
            </w:r>
          </w:p>
        </w:tc>
        <w:tc>
          <w:tcPr>
            <w:tcW w:w="2993" w:type="dxa"/>
            <w:shd w:val="clear" w:color="auto" w:fill="auto"/>
            <w:vAlign w:val="center"/>
          </w:tcPr>
          <w:p w14:paraId="29E85FB4" w14:textId="77777777" w:rsidR="007228EE" w:rsidRPr="003C3051" w:rsidRDefault="007228EE" w:rsidP="007228EE">
            <w:pPr>
              <w:jc w:val="center"/>
            </w:pPr>
            <w:r w:rsidRPr="003C3051">
              <w:fldChar w:fldCharType="begin"/>
            </w:r>
            <w:r w:rsidRPr="003C3051">
              <w:instrText xml:space="preserve"> INCLUDEPICTURE "http://www.ccrc.uga.edu/~mao/intro/difusa.jpg" \* MERGEFORMATINET </w:instrText>
            </w:r>
            <w:r w:rsidRPr="003C3051">
              <w:fldChar w:fldCharType="separate"/>
            </w:r>
            <w:r w:rsidRPr="003C3051">
              <w:pict w14:anchorId="21D0B823">
                <v:shape id="_x0000_i1047" type="#_x0000_t75" alt="" style="width:112.5pt;height:171pt">
                  <v:imagedata r:id="rId60" r:href="rId61"/>
                </v:shape>
              </w:pict>
            </w:r>
            <w:r w:rsidRPr="003C3051">
              <w:fldChar w:fldCharType="end"/>
            </w:r>
            <w:r w:rsidRPr="003C3051">
              <w:rPr>
                <w:rFonts w:ascii="Arial" w:hAnsi="Arial" w:cs="Arial"/>
                <w:sz w:val="20"/>
                <w:szCs w:val="20"/>
              </w:rPr>
              <w:br/>
              <w:t>Xyloglucan molecules are hydrogen bonded to the surface of cellulose microfibrils but do not directly cross link them. The tightly-bound xyloglucan is surrounded by a layer of less-tightly bound polysaccharides. The cellulose and xyloglucan are embedded in a pectic matrix.</w:t>
            </w:r>
          </w:p>
        </w:tc>
        <w:tc>
          <w:tcPr>
            <w:tcW w:w="2915" w:type="dxa"/>
            <w:shd w:val="clear" w:color="auto" w:fill="auto"/>
          </w:tcPr>
          <w:p w14:paraId="52AC393B" w14:textId="77777777" w:rsidR="007228EE" w:rsidRPr="003C3051" w:rsidRDefault="007228EE" w:rsidP="007228EE">
            <w:pPr>
              <w:jc w:val="right"/>
            </w:pPr>
            <w:r w:rsidRPr="003C3051">
              <w:rPr>
                <w:rFonts w:ascii="Arial" w:hAnsi="Arial" w:cs="Arial"/>
                <w:sz w:val="20"/>
                <w:szCs w:val="20"/>
              </w:rPr>
              <w:t>Xyloglucan molecules are hydrogen bonded to and cross-link cellulose microfibrils. The cellulose-xyloglucan lamellae are separated by strata of pectic polysaccharides.</w:t>
            </w:r>
            <w:r w:rsidRPr="003C3051">
              <w:br/>
            </w:r>
            <w:r w:rsidRPr="003C3051">
              <w:br/>
            </w:r>
            <w:r w:rsidRPr="003C3051">
              <w:fldChar w:fldCharType="begin"/>
            </w:r>
            <w:r w:rsidRPr="003C3051">
              <w:instrText xml:space="preserve"> INCLUDEPICTURE "http://www.ccrc.uga.edu/~mao/intro/strata.jpg" \* MERGEFORMATINET </w:instrText>
            </w:r>
            <w:r w:rsidRPr="003C3051">
              <w:fldChar w:fldCharType="separate"/>
            </w:r>
            <w:r w:rsidRPr="003C3051">
              <w:pict w14:anchorId="5F34DDBF">
                <v:shape id="_x0000_i1048" type="#_x0000_t75" alt="" style="width:112.5pt;height:171pt">
                  <v:imagedata r:id="rId62" r:href="rId63"/>
                </v:shape>
              </w:pict>
            </w:r>
            <w:r w:rsidRPr="003C3051">
              <w:fldChar w:fldCharType="end"/>
            </w:r>
          </w:p>
        </w:tc>
      </w:tr>
    </w:tbl>
    <w:p w14:paraId="4360BC83" w14:textId="77777777" w:rsidR="007228EE" w:rsidRPr="003C3051" w:rsidRDefault="007228EE" w:rsidP="007228EE">
      <w:r w:rsidRPr="003C3051">
        <w:t>Much research is sitll required to provide a complete description of the primary wall at the molecular level. Moreover, there is increasing evidence that primary walls are dynamic structures whose composition and architecture changes during plant growth and development.</w:t>
      </w:r>
    </w:p>
    <w:p w14:paraId="712CC447" w14:textId="77777777" w:rsidR="007228EE" w:rsidRPr="003C3051" w:rsidRDefault="007228EE" w:rsidP="007228EE">
      <w:pPr>
        <w:pStyle w:val="Kop3"/>
        <w:rPr>
          <w:lang w:val="en-US"/>
        </w:rPr>
      </w:pPr>
      <w:bookmarkStart w:id="53" w:name="Techniques_used"/>
      <w:bookmarkStart w:id="54" w:name="_Toc119900066"/>
      <w:bookmarkStart w:id="55" w:name="_Toc121043127"/>
      <w:r w:rsidRPr="003C3051">
        <w:rPr>
          <w:lang w:val="en-US"/>
        </w:rPr>
        <w:t>Techniques used at the CCRC to study walls</w:t>
      </w:r>
      <w:bookmarkEnd w:id="53"/>
      <w:bookmarkEnd w:id="54"/>
      <w:bookmarkEnd w:id="55"/>
    </w:p>
    <w:p w14:paraId="5D72DE10" w14:textId="77777777" w:rsidR="007228EE" w:rsidRPr="003C3051" w:rsidRDefault="007228EE" w:rsidP="007228EE">
      <w:r w:rsidRPr="003C3051">
        <w:t>We are interested in several aspects of the primary wall including:</w:t>
      </w:r>
    </w:p>
    <w:p w14:paraId="1ABDF8D6" w14:textId="77777777" w:rsidR="007228EE" w:rsidRPr="003C3051" w:rsidRDefault="007228EE" w:rsidP="006D2062">
      <w:pPr>
        <w:numPr>
          <w:ilvl w:val="0"/>
          <w:numId w:val="27"/>
        </w:numPr>
      </w:pPr>
      <w:r w:rsidRPr="003C3051">
        <w:t>The primary structure of wall polysaccharides</w:t>
      </w:r>
    </w:p>
    <w:p w14:paraId="04FFE83C" w14:textId="77777777" w:rsidR="007228EE" w:rsidRPr="003C3051" w:rsidRDefault="007228EE" w:rsidP="006D2062">
      <w:pPr>
        <w:numPr>
          <w:ilvl w:val="0"/>
          <w:numId w:val="27"/>
        </w:numPr>
      </w:pPr>
      <w:r w:rsidRPr="003C3051">
        <w:t>The conformation and interactions of wall polysaccharides</w:t>
      </w:r>
    </w:p>
    <w:p w14:paraId="687D0C01" w14:textId="77777777" w:rsidR="007228EE" w:rsidRPr="003C3051" w:rsidRDefault="007228EE" w:rsidP="006D2062">
      <w:pPr>
        <w:numPr>
          <w:ilvl w:val="0"/>
          <w:numId w:val="27"/>
        </w:numPr>
      </w:pPr>
      <w:r w:rsidRPr="003C3051">
        <w:t>The biosynthesis of wall polysaccharides</w:t>
      </w:r>
    </w:p>
    <w:p w14:paraId="204263C6" w14:textId="77777777" w:rsidR="007228EE" w:rsidRPr="003C3051" w:rsidRDefault="007228EE" w:rsidP="006D2062">
      <w:pPr>
        <w:numPr>
          <w:ilvl w:val="0"/>
          <w:numId w:val="27"/>
        </w:numPr>
      </w:pPr>
      <w:r w:rsidRPr="003C3051">
        <w:t>The molecular and genetic mechanisms involved in wall formation</w:t>
      </w:r>
    </w:p>
    <w:p w14:paraId="2DFA5B81" w14:textId="77777777" w:rsidR="007228EE" w:rsidRPr="003C3051" w:rsidRDefault="007228EE" w:rsidP="006D2062">
      <w:pPr>
        <w:numPr>
          <w:ilvl w:val="0"/>
          <w:numId w:val="27"/>
        </w:numPr>
      </w:pPr>
      <w:r w:rsidRPr="003C3051">
        <w:t>Developmentally-associated changes in wall structure</w:t>
      </w:r>
    </w:p>
    <w:p w14:paraId="78951CA8" w14:textId="77777777" w:rsidR="007228EE" w:rsidRPr="003C3051" w:rsidRDefault="007228EE" w:rsidP="006D2062">
      <w:pPr>
        <w:numPr>
          <w:ilvl w:val="0"/>
          <w:numId w:val="27"/>
        </w:numPr>
      </w:pPr>
      <w:r w:rsidRPr="003C3051">
        <w:t xml:space="preserve">The role of the wall in plant-pathogen interactions </w:t>
      </w:r>
    </w:p>
    <w:p w14:paraId="0B794D19" w14:textId="77777777" w:rsidR="007228EE" w:rsidRPr="003C3051" w:rsidRDefault="007228EE" w:rsidP="007228EE">
      <w:r w:rsidRPr="003C3051">
        <w:t>We use primary walls isolated from plants and suspension-cultured plants cells:</w:t>
      </w:r>
    </w:p>
    <w:tbl>
      <w:tblPr>
        <w:tblW w:w="7784" w:type="dxa"/>
        <w:tblCellSpacing w:w="0" w:type="dxa"/>
        <w:tblCellMar>
          <w:left w:w="0" w:type="dxa"/>
          <w:right w:w="0" w:type="dxa"/>
        </w:tblCellMar>
        <w:tblLook w:val="0000" w:firstRow="0" w:lastRow="0" w:firstColumn="0" w:lastColumn="0" w:noHBand="0" w:noVBand="0"/>
      </w:tblPr>
      <w:tblGrid>
        <w:gridCol w:w="4395"/>
        <w:gridCol w:w="3389"/>
      </w:tblGrid>
      <w:tr w:rsidR="007228EE" w:rsidRPr="003C3051" w14:paraId="11B282D1" w14:textId="77777777">
        <w:trPr>
          <w:trHeight w:val="375"/>
          <w:tblCellSpacing w:w="0" w:type="dxa"/>
        </w:trPr>
        <w:tc>
          <w:tcPr>
            <w:tcW w:w="4395" w:type="dxa"/>
            <w:shd w:val="clear" w:color="auto" w:fill="auto"/>
            <w:vAlign w:val="center"/>
          </w:tcPr>
          <w:p w14:paraId="478F797F" w14:textId="77777777" w:rsidR="007228EE" w:rsidRPr="003C3051" w:rsidRDefault="007228EE" w:rsidP="007228EE">
            <w:r w:rsidRPr="003C3051">
              <w:rPr>
                <w:rFonts w:ascii="Arial" w:hAnsi="Arial" w:cs="Arial"/>
                <w:b/>
                <w:bCs/>
                <w:sz w:val="20"/>
                <w:szCs w:val="20"/>
              </w:rPr>
              <w:t>Plants</w:t>
            </w:r>
          </w:p>
        </w:tc>
        <w:tc>
          <w:tcPr>
            <w:tcW w:w="3389" w:type="dxa"/>
            <w:shd w:val="clear" w:color="auto" w:fill="auto"/>
            <w:vAlign w:val="center"/>
          </w:tcPr>
          <w:p w14:paraId="6634C690" w14:textId="77777777" w:rsidR="007228EE" w:rsidRPr="003C3051" w:rsidRDefault="007228EE" w:rsidP="007228EE">
            <w:r w:rsidRPr="003C3051">
              <w:rPr>
                <w:rFonts w:ascii="Arial" w:hAnsi="Arial" w:cs="Arial"/>
                <w:b/>
                <w:bCs/>
                <w:sz w:val="20"/>
                <w:szCs w:val="20"/>
              </w:rPr>
              <w:t>Suspension-cultured cells</w:t>
            </w:r>
          </w:p>
        </w:tc>
      </w:tr>
      <w:tr w:rsidR="007228EE" w:rsidRPr="003C3051" w14:paraId="749E28FD" w14:textId="77777777">
        <w:trPr>
          <w:trHeight w:val="375"/>
          <w:tblCellSpacing w:w="0" w:type="dxa"/>
        </w:trPr>
        <w:tc>
          <w:tcPr>
            <w:tcW w:w="4395" w:type="dxa"/>
            <w:shd w:val="clear" w:color="auto" w:fill="auto"/>
            <w:vAlign w:val="center"/>
          </w:tcPr>
          <w:p w14:paraId="0851531D" w14:textId="77777777" w:rsidR="007228EE" w:rsidRPr="003C3051" w:rsidRDefault="007228EE" w:rsidP="007228EE">
            <w:r w:rsidRPr="003C3051">
              <w:rPr>
                <w:rFonts w:ascii="Arial" w:hAnsi="Arial" w:cs="Arial"/>
                <w:sz w:val="20"/>
                <w:szCs w:val="20"/>
              </w:rPr>
              <w:t>Arabidopsis</w:t>
            </w:r>
          </w:p>
        </w:tc>
        <w:tc>
          <w:tcPr>
            <w:tcW w:w="3389" w:type="dxa"/>
            <w:shd w:val="clear" w:color="auto" w:fill="auto"/>
            <w:vAlign w:val="center"/>
          </w:tcPr>
          <w:p w14:paraId="32EE2214" w14:textId="77777777" w:rsidR="007228EE" w:rsidRPr="003C3051" w:rsidRDefault="007228EE" w:rsidP="007228EE">
            <w:r w:rsidRPr="003C3051">
              <w:rPr>
                <w:rFonts w:ascii="Arial" w:hAnsi="Arial" w:cs="Arial"/>
                <w:sz w:val="20"/>
                <w:szCs w:val="20"/>
              </w:rPr>
              <w:t>Arabidopsis</w:t>
            </w:r>
          </w:p>
        </w:tc>
      </w:tr>
      <w:tr w:rsidR="007228EE" w:rsidRPr="003C3051" w14:paraId="5B36E7B3" w14:textId="77777777">
        <w:trPr>
          <w:trHeight w:val="375"/>
          <w:tblCellSpacing w:w="0" w:type="dxa"/>
        </w:trPr>
        <w:tc>
          <w:tcPr>
            <w:tcW w:w="4395" w:type="dxa"/>
            <w:shd w:val="clear" w:color="auto" w:fill="auto"/>
            <w:vAlign w:val="center"/>
          </w:tcPr>
          <w:p w14:paraId="729755F0" w14:textId="77777777" w:rsidR="007228EE" w:rsidRPr="003C3051" w:rsidRDefault="007228EE" w:rsidP="007228EE">
            <w:r w:rsidRPr="003C3051">
              <w:rPr>
                <w:rFonts w:ascii="Arial" w:hAnsi="Arial" w:cs="Arial"/>
                <w:sz w:val="20"/>
                <w:szCs w:val="20"/>
              </w:rPr>
              <w:t>Tomato</w:t>
            </w:r>
          </w:p>
        </w:tc>
        <w:tc>
          <w:tcPr>
            <w:tcW w:w="3389" w:type="dxa"/>
            <w:shd w:val="clear" w:color="auto" w:fill="auto"/>
            <w:vAlign w:val="center"/>
          </w:tcPr>
          <w:p w14:paraId="32C8C4E9" w14:textId="77777777" w:rsidR="007228EE" w:rsidRPr="003C3051" w:rsidRDefault="007228EE" w:rsidP="007228EE">
            <w:r w:rsidRPr="003C3051">
              <w:rPr>
                <w:rFonts w:ascii="Arial" w:hAnsi="Arial" w:cs="Arial"/>
                <w:sz w:val="20"/>
                <w:szCs w:val="20"/>
              </w:rPr>
              <w:t>Tomato</w:t>
            </w:r>
          </w:p>
        </w:tc>
      </w:tr>
      <w:tr w:rsidR="007228EE" w:rsidRPr="003C3051" w14:paraId="4BCEC89A" w14:textId="77777777">
        <w:trPr>
          <w:trHeight w:val="375"/>
          <w:tblCellSpacing w:w="0" w:type="dxa"/>
        </w:trPr>
        <w:tc>
          <w:tcPr>
            <w:tcW w:w="4395" w:type="dxa"/>
            <w:shd w:val="clear" w:color="auto" w:fill="auto"/>
            <w:vAlign w:val="center"/>
          </w:tcPr>
          <w:p w14:paraId="64639BB0" w14:textId="77777777" w:rsidR="007228EE" w:rsidRPr="003C3051" w:rsidRDefault="007228EE" w:rsidP="007228EE">
            <w:r w:rsidRPr="003C3051">
              <w:rPr>
                <w:rFonts w:ascii="Arial" w:hAnsi="Arial" w:cs="Arial"/>
                <w:sz w:val="20"/>
                <w:szCs w:val="20"/>
              </w:rPr>
              <w:t>Tobacco</w:t>
            </w:r>
          </w:p>
        </w:tc>
        <w:tc>
          <w:tcPr>
            <w:tcW w:w="3389" w:type="dxa"/>
            <w:shd w:val="clear" w:color="auto" w:fill="auto"/>
            <w:vAlign w:val="center"/>
          </w:tcPr>
          <w:p w14:paraId="5C588AB9" w14:textId="77777777" w:rsidR="007228EE" w:rsidRPr="003C3051" w:rsidRDefault="007228EE" w:rsidP="007228EE">
            <w:r w:rsidRPr="003C3051">
              <w:rPr>
                <w:rFonts w:ascii="Arial" w:hAnsi="Arial" w:cs="Arial"/>
                <w:sz w:val="20"/>
                <w:szCs w:val="20"/>
              </w:rPr>
              <w:t>Sycamore</w:t>
            </w:r>
          </w:p>
        </w:tc>
      </w:tr>
      <w:tr w:rsidR="007228EE" w:rsidRPr="003C3051" w14:paraId="7459E9C1" w14:textId="77777777">
        <w:trPr>
          <w:trHeight w:val="375"/>
          <w:tblCellSpacing w:w="0" w:type="dxa"/>
        </w:trPr>
        <w:tc>
          <w:tcPr>
            <w:tcW w:w="4395" w:type="dxa"/>
            <w:shd w:val="clear" w:color="auto" w:fill="auto"/>
            <w:vAlign w:val="center"/>
          </w:tcPr>
          <w:p w14:paraId="56F29D47" w14:textId="77777777" w:rsidR="007228EE" w:rsidRPr="003C3051" w:rsidRDefault="007228EE" w:rsidP="007228EE">
            <w:r w:rsidRPr="003C3051">
              <w:rPr>
                <w:rFonts w:ascii="Arial" w:hAnsi="Arial" w:cs="Arial"/>
                <w:sz w:val="20"/>
                <w:szCs w:val="20"/>
              </w:rPr>
              <w:t>Lemna</w:t>
            </w:r>
          </w:p>
        </w:tc>
        <w:tc>
          <w:tcPr>
            <w:tcW w:w="3389" w:type="dxa"/>
            <w:shd w:val="clear" w:color="auto" w:fill="auto"/>
            <w:vAlign w:val="center"/>
          </w:tcPr>
          <w:p w14:paraId="348884C3" w14:textId="77777777" w:rsidR="007228EE" w:rsidRPr="003C3051" w:rsidRDefault="007228EE" w:rsidP="007228EE">
            <w:r w:rsidRPr="003C3051">
              <w:rPr>
                <w:rFonts w:ascii="Arial" w:hAnsi="Arial" w:cs="Arial"/>
                <w:sz w:val="20"/>
                <w:szCs w:val="20"/>
              </w:rPr>
              <w:t>Rice</w:t>
            </w:r>
          </w:p>
        </w:tc>
      </w:tr>
      <w:tr w:rsidR="007228EE" w:rsidRPr="003C3051" w14:paraId="21805EBC" w14:textId="77777777">
        <w:trPr>
          <w:trHeight w:val="375"/>
          <w:tblCellSpacing w:w="0" w:type="dxa"/>
        </w:trPr>
        <w:tc>
          <w:tcPr>
            <w:tcW w:w="4395" w:type="dxa"/>
            <w:shd w:val="clear" w:color="auto" w:fill="auto"/>
            <w:vAlign w:val="center"/>
          </w:tcPr>
          <w:p w14:paraId="386984CE" w14:textId="77777777" w:rsidR="007228EE" w:rsidRPr="003C3051" w:rsidRDefault="007228EE" w:rsidP="007228EE">
            <w:r w:rsidRPr="003C3051">
              <w:rPr>
                <w:rFonts w:ascii="Arial" w:hAnsi="Arial" w:cs="Arial"/>
                <w:sz w:val="20"/>
                <w:szCs w:val="20"/>
              </w:rPr>
              <w:t>Ferns</w:t>
            </w:r>
          </w:p>
        </w:tc>
        <w:tc>
          <w:tcPr>
            <w:tcW w:w="3389" w:type="dxa"/>
            <w:shd w:val="clear" w:color="auto" w:fill="auto"/>
            <w:vAlign w:val="center"/>
          </w:tcPr>
          <w:p w14:paraId="431897B2" w14:textId="77777777" w:rsidR="007228EE" w:rsidRPr="003C3051" w:rsidRDefault="007228EE" w:rsidP="007228EE">
            <w:r w:rsidRPr="003C3051">
              <w:rPr>
                <w:rFonts w:ascii="Arial" w:hAnsi="Arial" w:cs="Arial"/>
                <w:sz w:val="20"/>
                <w:szCs w:val="20"/>
              </w:rPr>
              <w:t>Soybean</w:t>
            </w:r>
          </w:p>
        </w:tc>
      </w:tr>
      <w:tr w:rsidR="007228EE" w:rsidRPr="003C3051" w14:paraId="3927539E" w14:textId="77777777">
        <w:trPr>
          <w:trHeight w:val="375"/>
          <w:tblCellSpacing w:w="0" w:type="dxa"/>
        </w:trPr>
        <w:tc>
          <w:tcPr>
            <w:tcW w:w="4395" w:type="dxa"/>
            <w:shd w:val="clear" w:color="auto" w:fill="auto"/>
            <w:vAlign w:val="center"/>
          </w:tcPr>
          <w:p w14:paraId="54BF0852" w14:textId="77777777" w:rsidR="007228EE" w:rsidRPr="003C3051" w:rsidRDefault="007228EE" w:rsidP="007228EE">
            <w:r w:rsidRPr="003C3051">
              <w:rPr>
                <w:rFonts w:ascii="Arial" w:hAnsi="Arial" w:cs="Arial"/>
                <w:sz w:val="20"/>
                <w:szCs w:val="20"/>
              </w:rPr>
              <w:t>Horsetails</w:t>
            </w:r>
          </w:p>
        </w:tc>
        <w:tc>
          <w:tcPr>
            <w:tcW w:w="3389" w:type="dxa"/>
            <w:shd w:val="clear" w:color="auto" w:fill="auto"/>
            <w:vAlign w:val="center"/>
          </w:tcPr>
          <w:p w14:paraId="3FAF0A34" w14:textId="77777777" w:rsidR="007228EE" w:rsidRPr="003C3051" w:rsidRDefault="007228EE" w:rsidP="007228EE">
            <w:r w:rsidRPr="003C3051">
              <w:rPr>
                <w:rFonts w:ascii="Arial" w:hAnsi="Arial" w:cs="Arial"/>
                <w:sz w:val="20"/>
                <w:szCs w:val="20"/>
              </w:rPr>
              <w:t>Grapefruit</w:t>
            </w:r>
          </w:p>
        </w:tc>
      </w:tr>
      <w:tr w:rsidR="007228EE" w:rsidRPr="003C3051" w14:paraId="6A9A9820" w14:textId="77777777">
        <w:trPr>
          <w:trHeight w:val="375"/>
          <w:tblCellSpacing w:w="0" w:type="dxa"/>
        </w:trPr>
        <w:tc>
          <w:tcPr>
            <w:tcW w:w="4395" w:type="dxa"/>
            <w:shd w:val="clear" w:color="auto" w:fill="auto"/>
            <w:vAlign w:val="center"/>
          </w:tcPr>
          <w:p w14:paraId="34BFAF5D" w14:textId="77777777" w:rsidR="007228EE" w:rsidRPr="003C3051" w:rsidRDefault="007228EE" w:rsidP="007228EE">
            <w:r w:rsidRPr="003C3051">
              <w:rPr>
                <w:rFonts w:ascii="Arial" w:hAnsi="Arial" w:cs="Arial"/>
                <w:sz w:val="20"/>
                <w:szCs w:val="20"/>
              </w:rPr>
              <w:t>Lycopods</w:t>
            </w:r>
          </w:p>
        </w:tc>
        <w:tc>
          <w:tcPr>
            <w:tcW w:w="3389" w:type="dxa"/>
            <w:shd w:val="clear" w:color="auto" w:fill="auto"/>
            <w:vAlign w:val="center"/>
          </w:tcPr>
          <w:p w14:paraId="38B749E5" w14:textId="77777777" w:rsidR="007228EE" w:rsidRPr="003C3051" w:rsidRDefault="007228EE" w:rsidP="007228EE">
            <w:r w:rsidRPr="003C3051">
              <w:rPr>
                <w:rFonts w:ascii="Arial" w:hAnsi="Arial" w:cs="Arial"/>
                <w:sz w:val="20"/>
                <w:szCs w:val="20"/>
              </w:rPr>
              <w:t>Coleochaete(green algae)</w:t>
            </w:r>
          </w:p>
        </w:tc>
      </w:tr>
      <w:tr w:rsidR="007228EE" w:rsidRPr="003C3051" w14:paraId="1F38FB14" w14:textId="77777777">
        <w:trPr>
          <w:trHeight w:val="375"/>
          <w:tblCellSpacing w:w="0" w:type="dxa"/>
        </w:trPr>
        <w:tc>
          <w:tcPr>
            <w:tcW w:w="4395" w:type="dxa"/>
            <w:shd w:val="clear" w:color="auto" w:fill="auto"/>
            <w:vAlign w:val="center"/>
          </w:tcPr>
          <w:p w14:paraId="47CAFDD5" w14:textId="77777777" w:rsidR="007228EE" w:rsidRPr="003C3051" w:rsidRDefault="007228EE" w:rsidP="007228EE">
            <w:r w:rsidRPr="003C3051">
              <w:rPr>
                <w:rFonts w:ascii="Arial" w:hAnsi="Arial" w:cs="Arial"/>
                <w:sz w:val="20"/>
                <w:szCs w:val="20"/>
              </w:rPr>
              <w:t>Mosses</w:t>
            </w:r>
          </w:p>
        </w:tc>
        <w:tc>
          <w:tcPr>
            <w:tcW w:w="3389" w:type="dxa"/>
            <w:shd w:val="clear" w:color="auto" w:fill="auto"/>
            <w:vAlign w:val="center"/>
          </w:tcPr>
          <w:p w14:paraId="5178B808" w14:textId="77777777" w:rsidR="007228EE" w:rsidRPr="003C3051" w:rsidRDefault="007228EE" w:rsidP="007228EE">
            <w:r w:rsidRPr="003C3051">
              <w:rPr>
                <w:rFonts w:ascii="Arial" w:hAnsi="Arial" w:cs="Arial"/>
                <w:sz w:val="20"/>
                <w:szCs w:val="20"/>
              </w:rPr>
              <w:t>Microcystis (cyanobacterium)</w:t>
            </w:r>
          </w:p>
        </w:tc>
      </w:tr>
      <w:tr w:rsidR="007228EE" w:rsidRPr="003C3051" w14:paraId="394147C1" w14:textId="77777777">
        <w:trPr>
          <w:trHeight w:val="375"/>
          <w:tblCellSpacing w:w="0" w:type="dxa"/>
        </w:trPr>
        <w:tc>
          <w:tcPr>
            <w:tcW w:w="4395" w:type="dxa"/>
            <w:shd w:val="clear" w:color="auto" w:fill="auto"/>
            <w:vAlign w:val="center"/>
          </w:tcPr>
          <w:p w14:paraId="6804DE84" w14:textId="77777777" w:rsidR="007228EE" w:rsidRPr="003C3051" w:rsidRDefault="007228EE" w:rsidP="007228EE">
            <w:r w:rsidRPr="003C3051">
              <w:rPr>
                <w:rFonts w:ascii="Arial" w:hAnsi="Arial" w:cs="Arial"/>
                <w:sz w:val="20"/>
                <w:szCs w:val="20"/>
              </w:rPr>
              <w:t>Liverworts</w:t>
            </w:r>
          </w:p>
        </w:tc>
        <w:tc>
          <w:tcPr>
            <w:tcW w:w="3389" w:type="dxa"/>
            <w:shd w:val="clear" w:color="auto" w:fill="auto"/>
            <w:vAlign w:val="center"/>
          </w:tcPr>
          <w:p w14:paraId="1DD96D42" w14:textId="77777777" w:rsidR="007228EE" w:rsidRPr="003C3051" w:rsidRDefault="007228EE" w:rsidP="007228EE"/>
        </w:tc>
      </w:tr>
      <w:tr w:rsidR="007228EE" w:rsidRPr="003C3051" w14:paraId="439F3CED" w14:textId="77777777">
        <w:trPr>
          <w:trHeight w:val="375"/>
          <w:tblCellSpacing w:w="0" w:type="dxa"/>
        </w:trPr>
        <w:tc>
          <w:tcPr>
            <w:tcW w:w="4395" w:type="dxa"/>
            <w:shd w:val="clear" w:color="auto" w:fill="auto"/>
            <w:vAlign w:val="center"/>
          </w:tcPr>
          <w:p w14:paraId="186A9B98" w14:textId="77777777" w:rsidR="007228EE" w:rsidRPr="003C3051" w:rsidRDefault="007228EE" w:rsidP="007228EE">
            <w:r w:rsidRPr="003C3051">
              <w:rPr>
                <w:rFonts w:ascii="Arial" w:hAnsi="Arial" w:cs="Arial"/>
                <w:sz w:val="20"/>
                <w:szCs w:val="20"/>
              </w:rPr>
              <w:lastRenderedPageBreak/>
              <w:t>Hornworts</w:t>
            </w:r>
          </w:p>
        </w:tc>
        <w:tc>
          <w:tcPr>
            <w:tcW w:w="3389" w:type="dxa"/>
            <w:shd w:val="clear" w:color="auto" w:fill="auto"/>
            <w:vAlign w:val="center"/>
          </w:tcPr>
          <w:p w14:paraId="4CDFDFF3" w14:textId="77777777" w:rsidR="007228EE" w:rsidRPr="003C3051" w:rsidRDefault="007228EE" w:rsidP="007228EE"/>
        </w:tc>
      </w:tr>
    </w:tbl>
    <w:p w14:paraId="4EF12D28" w14:textId="77777777" w:rsidR="007228EE" w:rsidRPr="003C3051" w:rsidRDefault="007228EE" w:rsidP="007228EE"/>
    <w:p w14:paraId="155E484D" w14:textId="77777777" w:rsidR="007228EE" w:rsidRPr="003C3051" w:rsidRDefault="007228EE" w:rsidP="007228EE">
      <w:bookmarkStart w:id="56" w:name="_Toc119900067"/>
      <w:bookmarkStart w:id="57" w:name="_Toc121043128"/>
      <w:r w:rsidRPr="003C3051">
        <w:rPr>
          <w:rStyle w:val="Kop2Char"/>
        </w:rPr>
        <w:t>The primary structures of wall polysaccharides</w:t>
      </w:r>
      <w:bookmarkEnd w:id="56"/>
      <w:bookmarkEnd w:id="57"/>
      <w:r w:rsidRPr="003C3051">
        <w:br/>
        <w:t>Pectic polysaccharides (RG-I, RG-II, and oligogalacturonides) are released by treating walls with endopolygalacturonase. High molecular weight pectic polysaccharides are solubilized with aqueous buffers and chelators such as CDTA.</w:t>
      </w:r>
    </w:p>
    <w:p w14:paraId="5D08739C" w14:textId="77777777" w:rsidR="007228EE" w:rsidRPr="003C3051" w:rsidRDefault="007228EE" w:rsidP="007228EE">
      <w:r w:rsidRPr="003C3051">
        <w:t>Xyloglucan oligosaccharides are solubilized by treating walls with endoglucanse. High molecular weight hemicelluloses are solubilized by treating walls with 1 and 4M KOH</w:t>
      </w:r>
    </w:p>
    <w:p w14:paraId="28480602" w14:textId="77777777" w:rsidR="007228EE" w:rsidRPr="003C3051" w:rsidRDefault="007228EE" w:rsidP="007228EE">
      <w:r w:rsidRPr="003C3051">
        <w:t>The solubilized polysaccharides are then purified by size-exclusion and anion-exhchange chromatographies.</w:t>
      </w:r>
    </w:p>
    <w:p w14:paraId="6E1B4880" w14:textId="77777777" w:rsidR="007228EE" w:rsidRPr="003C3051" w:rsidRDefault="007228EE" w:rsidP="007228EE">
      <w:r w:rsidRPr="003C3051">
        <w:rPr>
          <w:b/>
          <w:bCs/>
        </w:rPr>
        <w:t>The primary sequence of a polysaccharide is known when the following have been determined:</w:t>
      </w:r>
    </w:p>
    <w:p w14:paraId="27B9452C" w14:textId="77777777" w:rsidR="007228EE" w:rsidRPr="003C3051" w:rsidRDefault="007228EE" w:rsidP="007228EE">
      <w:r w:rsidRPr="003C3051">
        <w:fldChar w:fldCharType="begin"/>
      </w:r>
      <w:r w:rsidRPr="003C3051">
        <w:instrText xml:space="preserve"> INCLUDEPICTURE "http://www.ccrc.uga.edu/~mao/intro/sequence.gif" \* MERGEFORMATINET </w:instrText>
      </w:r>
      <w:r w:rsidRPr="003C3051">
        <w:fldChar w:fldCharType="separate"/>
      </w:r>
      <w:r w:rsidRPr="003C3051">
        <w:pict w14:anchorId="0A2BC9B9">
          <v:shape id="_x0000_i1049" type="#_x0000_t75" alt="" style="width:375pt;height:254pt">
            <v:imagedata r:id="rId64" r:href="rId65"/>
          </v:shape>
        </w:pict>
      </w:r>
      <w:r w:rsidRPr="003C3051">
        <w:fldChar w:fldCharType="end"/>
      </w:r>
    </w:p>
    <w:p w14:paraId="099F6767" w14:textId="77777777" w:rsidR="007228EE" w:rsidRPr="003C3051" w:rsidRDefault="007228EE" w:rsidP="007228EE">
      <w:pPr>
        <w:pStyle w:val="Kop3"/>
        <w:rPr>
          <w:lang w:val="en-US"/>
        </w:rPr>
      </w:pPr>
      <w:bookmarkStart w:id="58" w:name="_Toc119900068"/>
      <w:bookmarkStart w:id="59" w:name="_Toc121043129"/>
      <w:r w:rsidRPr="003C3051">
        <w:rPr>
          <w:lang w:val="en-US"/>
        </w:rPr>
        <w:t>The conformation and interaction of wall polysaccharides</w:t>
      </w:r>
      <w:bookmarkEnd w:id="58"/>
      <w:bookmarkEnd w:id="59"/>
    </w:p>
    <w:p w14:paraId="434E99A8" w14:textId="77777777" w:rsidR="007228EE" w:rsidRPr="003C3051" w:rsidRDefault="007228EE" w:rsidP="007228EE">
      <w:r w:rsidRPr="003C3051">
        <w:t xml:space="preserve">These studies involve extensive use of 2D NMR spectroscopy and computer-aided molecular modeling techniques. We are also growing plants in a </w:t>
      </w:r>
      <w:r w:rsidRPr="003C3051">
        <w:rPr>
          <w:vertAlign w:val="superscript"/>
        </w:rPr>
        <w:t>13</w:t>
      </w:r>
      <w:r w:rsidRPr="003C3051">
        <w:t xml:space="preserve">C-enriched environment to generate isotopically labeled polysaccharides that can be characterized using </w:t>
      </w:r>
      <w:r w:rsidRPr="003C3051">
        <w:rPr>
          <w:vertAlign w:val="superscript"/>
        </w:rPr>
        <w:t>13</w:t>
      </w:r>
      <w:r w:rsidRPr="003C3051">
        <w:t xml:space="preserve">C NMR spectroscopy. Further information is available by clicking on </w:t>
      </w:r>
      <w:hyperlink r:id="rId66" w:history="1">
        <w:r w:rsidRPr="003C3051">
          <w:t>Xyloglucan</w:t>
        </w:r>
      </w:hyperlink>
      <w:r w:rsidRPr="003C3051">
        <w:t>.</w:t>
      </w:r>
    </w:p>
    <w:p w14:paraId="3969A78F" w14:textId="77777777" w:rsidR="007228EE" w:rsidRPr="003C3051" w:rsidRDefault="007228EE" w:rsidP="007228EE">
      <w:pPr>
        <w:pStyle w:val="Kop3"/>
        <w:rPr>
          <w:lang w:val="en-US"/>
        </w:rPr>
      </w:pPr>
      <w:bookmarkStart w:id="60" w:name="_Toc119900069"/>
      <w:bookmarkStart w:id="61" w:name="_Toc121043130"/>
      <w:r w:rsidRPr="003C3051">
        <w:rPr>
          <w:lang w:val="en-US"/>
        </w:rPr>
        <w:t>The biosynthesis of pectic polysaccharides</w:t>
      </w:r>
      <w:bookmarkEnd w:id="60"/>
      <w:bookmarkEnd w:id="61"/>
    </w:p>
    <w:p w14:paraId="254DF783" w14:textId="77777777" w:rsidR="007228EE" w:rsidRPr="003C3051" w:rsidRDefault="007228EE" w:rsidP="007228EE">
      <w:pPr>
        <w:rPr>
          <w:rFonts w:ascii="Arial" w:hAnsi="Arial" w:cs="Arial"/>
          <w:b/>
          <w:bCs/>
          <w:sz w:val="26"/>
          <w:szCs w:val="26"/>
        </w:rPr>
      </w:pPr>
      <w:r w:rsidRPr="003C3051">
        <w:t xml:space="preserve">We have developed methods for the purification and assay of enzymes involved in pectin biosynthesis, and for enzymes involved in the formation of various nucleotide sugars. In addition we are using molecular techniques to clone and express numerous enzymes involved in cell wall biosynthesis. Further information can be obtained by clicking on </w:t>
      </w:r>
      <w:hyperlink r:id="rId67" w:history="1">
        <w:r w:rsidRPr="003C3051">
          <w:t>Biosynthesis</w:t>
        </w:r>
      </w:hyperlink>
    </w:p>
    <w:p w14:paraId="3B1D18E8" w14:textId="77777777" w:rsidR="00FD6D19" w:rsidRPr="003C3051" w:rsidRDefault="00FD6D19" w:rsidP="00FD6D19"/>
    <w:p w14:paraId="66515E96" w14:textId="77777777" w:rsidR="00DC0B71" w:rsidRPr="003C3051" w:rsidRDefault="00DC0B71" w:rsidP="0016186D">
      <w:pPr>
        <w:pStyle w:val="Kop1"/>
        <w:rPr>
          <w:color w:val="auto"/>
        </w:rPr>
      </w:pPr>
      <w:bookmarkStart w:id="62" w:name="_Toc119900070"/>
      <w:bookmarkStart w:id="63" w:name="_Toc121043131"/>
      <w:r>
        <w:rPr>
          <w:color w:val="auto"/>
        </w:rPr>
        <w:t>Biomechanische achtergrond</w:t>
      </w:r>
      <w:bookmarkEnd w:id="63"/>
    </w:p>
    <w:p w14:paraId="5AA68652" w14:textId="77777777" w:rsidR="00DC0B71" w:rsidRPr="003C3051" w:rsidRDefault="00DC0B71" w:rsidP="0016186D">
      <w:pPr>
        <w:pStyle w:val="Kop2"/>
      </w:pPr>
      <w:bookmarkStart w:id="64" w:name="_Toc119900026"/>
      <w:bookmarkStart w:id="65" w:name="_Toc121043132"/>
      <w:r w:rsidRPr="003C3051">
        <w:t>Stress</w:t>
      </w:r>
      <w:bookmarkEnd w:id="64"/>
      <w:bookmarkEnd w:id="65"/>
    </w:p>
    <w:p w14:paraId="417BCBDC" w14:textId="77777777" w:rsidR="00DC0B71" w:rsidRPr="003C3051" w:rsidRDefault="00DC0B71" w:rsidP="0016186D">
      <w:r w:rsidRPr="003C3051">
        <w:rPr>
          <w:b/>
          <w:noProof/>
        </w:rPr>
        <w:pict w14:anchorId="4CE66FCF">
          <v:group id="_x0000_s4000" editas="canvas" style="position:absolute;margin-left:318.6pt;margin-top:3.95pt;width:113.4pt;height:116pt;z-index:251616256" coordorigin="2357,7914" coordsize="2268,2320">
            <o:lock v:ext="edit" aspectratio="t"/>
            <v:shape id="_x0000_s4001" type="#_x0000_t75" style="position:absolute;left:2357;top:7914;width:2268;height:2320" o:preferrelative="f">
              <v:fill o:detectmouseclick="t"/>
              <v:path o:extrusionok="t" o:connecttype="none"/>
              <o:lock v:ext="edit" text="t"/>
            </v:shape>
            <v:rect id="_x0000_s4002" style="position:absolute;left:2365;top:8859;width:1198;height:1199" filled="f"/>
            <v:line id="_x0000_s4003" style="position:absolute;flip:x" from="2365,8260" to="2964,8859"/>
            <v:line id="_x0000_s4004" style="position:absolute;flip:x" from="3563,8260" to="4162,8859"/>
            <v:line id="_x0000_s4005" style="position:absolute;flip:x" from="3563,9459" to="4162,10058"/>
            <v:line id="_x0000_s4006" style="position:absolute;flip:x" from="2365,9887" to="2536,10058">
              <v:stroke dashstyle="dash"/>
            </v:line>
            <v:line id="_x0000_s4007" style="position:absolute" from="2964,8260" to="2965,9262">
              <v:stroke dashstyle="dash"/>
            </v:line>
            <v:line id="_x0000_s4008" style="position:absolute" from="4162,8260" to="4162,9459"/>
            <v:line id="_x0000_s4009" style="position:absolute;flip:x" from="3209,9459" to="4162,9459">
              <v:stroke dashstyle="dash"/>
            </v:line>
            <v:line id="_x0000_s4010" style="position:absolute;flip:x" from="2964,8260" to="4162,8261"/>
            <v:line id="_x0000_s4011" style="position:absolute;flip:x" from="2993,9187" to="3242,9436">
              <v:stroke dashstyle="dash"/>
            </v:line>
            <v:line id="_x0000_s4012" style="position:absolute" from="3242,8586" to="3243,9187">
              <v:stroke dashstyle="dash"/>
            </v:line>
            <v:line id="_x0000_s4013" style="position:absolute;flip:x" from="3240,9188" to="3886,9188">
              <v:stroke dashstyle="dash"/>
            </v:line>
            <v:line id="_x0000_s4014" style="position:absolute;flip:x" from="2519,9575" to="2853,9908">
              <v:stroke endarrow="block"/>
            </v:line>
            <v:line id="_x0000_s4015" style="position:absolute;flip:x" from="4097,9189" to="4488,9189">
              <v:stroke startarrow="block"/>
            </v:line>
            <v:line id="_x0000_s4016" style="position:absolute" from="3241,7985" to="3242,8373">
              <v:stroke startarrow="block"/>
            </v:line>
            <v:line id="_x0000_s4017" style="position:absolute" from="2963,9455" to="3233,9456">
              <v:stroke endarrow="block"/>
              <o:lock v:ext="edit" aspectratio="t"/>
            </v:line>
            <v:line id="_x0000_s4018" style="position:absolute;rotation:-90" from="2829,9319" to="3099,9320">
              <v:stroke endarrow="block"/>
              <o:lock v:ext="edit" aspectratio="t"/>
            </v:line>
            <v:line id="_x0000_s4019" style="position:absolute;flip:x" from="2792,9455" to="2972,9635">
              <v:stroke endarrow="block"/>
              <o:lock v:ext="edit" aspectratio="t"/>
            </v:line>
            <v:line id="_x0000_s4020" style="position:absolute" from="3234,8528" to="3504,8529">
              <v:stroke endarrow="block"/>
              <o:lock v:ext="edit" aspectratio="t"/>
            </v:line>
            <v:line id="_x0000_s4021" style="position:absolute;rotation:-90" from="3100,8392" to="3370,8393">
              <v:stroke endarrow="block"/>
              <o:lock v:ext="edit" aspectratio="t"/>
            </v:line>
            <v:line id="_x0000_s4022" style="position:absolute;flip:x" from="3052,8528" to="3232,8708">
              <v:stroke endarrow="block"/>
              <o:lock v:ext="edit" aspectratio="t"/>
            </v:line>
            <v:line id="_x0000_s4023" style="position:absolute" from="3875,9185" to="4145,9186">
              <v:stroke endarrow="block"/>
              <o:lock v:ext="edit" aspectratio="t"/>
            </v:line>
            <v:line id="_x0000_s4024" style="position:absolute;rotation:-90" from="3741,9049" to="4011,9050">
              <v:stroke endarrow="block"/>
              <o:lock v:ext="edit" aspectratio="t"/>
            </v:line>
            <v:line id="_x0000_s4025" style="position:absolute;flip:x" from="3690,9185" to="3870,9365">
              <v:stroke endarrow="block"/>
              <o:lock v:ext="edit" aspectratio="t"/>
            </v:line>
            <v:shape id="_x0000_s4026" type="#_x0000_t202" style="position:absolute;left:2532;top:9694;width:540;height:540" filled="f" stroked="f">
              <v:textbox style="mso-next-textbox:#_x0000_s4026">
                <w:txbxContent>
                  <w:p w14:paraId="44C092F6" w14:textId="77777777" w:rsidR="0083032A" w:rsidRDefault="0083032A" w:rsidP="0016186D">
                    <w:r>
                      <w:t>x</w:t>
                    </w:r>
                  </w:p>
                </w:txbxContent>
              </v:textbox>
            </v:shape>
            <v:shape id="_x0000_s4027" type="#_x0000_t202" style="position:absolute;left:3029;top:9395;width:540;height:540" filled="f" stroked="f">
              <v:textbox style="mso-next-textbox:#_x0000_s4027">
                <w:txbxContent>
                  <w:p w14:paraId="74AC4481" w14:textId="77777777" w:rsidR="0083032A" w:rsidRPr="005C570B" w:rsidRDefault="0083032A" w:rsidP="0016186D">
                    <w:r>
                      <w:t>τ</w:t>
                    </w:r>
                    <w:r w:rsidRPr="00B72952">
                      <w:rPr>
                        <w:vertAlign w:val="subscript"/>
                      </w:rPr>
                      <w:t>x</w:t>
                    </w:r>
                    <w:r>
                      <w:rPr>
                        <w:vertAlign w:val="subscript"/>
                      </w:rPr>
                      <w:t>y</w:t>
                    </w:r>
                  </w:p>
                </w:txbxContent>
              </v:textbox>
            </v:shape>
            <v:shape id="_x0000_s4028" type="#_x0000_t202" style="position:absolute;left:2441;top:9310;width:540;height:540" filled="f" stroked="f">
              <v:textbox style="mso-next-textbox:#_x0000_s4028">
                <w:txbxContent>
                  <w:p w14:paraId="491DD4B2" w14:textId="77777777" w:rsidR="0083032A" w:rsidRPr="007B201F" w:rsidRDefault="0083032A" w:rsidP="0016186D">
                    <w:r>
                      <w:t>σ</w:t>
                    </w:r>
                    <w:r>
                      <w:rPr>
                        <w:vertAlign w:val="subscript"/>
                      </w:rPr>
                      <w:t>x</w:t>
                    </w:r>
                  </w:p>
                </w:txbxContent>
              </v:textbox>
            </v:shape>
            <v:shape id="_x0000_s4029" type="#_x0000_t202" style="position:absolute;left:2568;top:8946;width:540;height:540" filled="f" stroked="f">
              <v:textbox style="mso-next-textbox:#_x0000_s4029">
                <w:txbxContent>
                  <w:p w14:paraId="72579120" w14:textId="77777777" w:rsidR="0083032A" w:rsidRPr="005C570B" w:rsidRDefault="0083032A" w:rsidP="0016186D">
                    <w:r>
                      <w:t>τ</w:t>
                    </w:r>
                    <w:r w:rsidRPr="00B72952">
                      <w:rPr>
                        <w:vertAlign w:val="subscript"/>
                      </w:rPr>
                      <w:t>x</w:t>
                    </w:r>
                    <w:r>
                      <w:rPr>
                        <w:vertAlign w:val="subscript"/>
                      </w:rPr>
                      <w:t>z</w:t>
                    </w:r>
                  </w:p>
                </w:txbxContent>
              </v:textbox>
            </v:shape>
            <v:shape id="_x0000_s4030" type="#_x0000_t202" style="position:absolute;left:4085;top:9125;width:540;height:540" filled="f" stroked="f">
              <v:textbox style="mso-next-textbox:#_x0000_s4030">
                <w:txbxContent>
                  <w:p w14:paraId="2DF56CF9" w14:textId="77777777" w:rsidR="0083032A" w:rsidRDefault="0083032A" w:rsidP="0016186D">
                    <w:r>
                      <w:t>y</w:t>
                    </w:r>
                  </w:p>
                </w:txbxContent>
              </v:textbox>
            </v:shape>
            <v:shape id="_x0000_s4031" type="#_x0000_t202" style="position:absolute;left:3680;top:9152;width:540;height:540" filled="f" stroked="f">
              <v:textbox style="mso-next-textbox:#_x0000_s4031">
                <w:txbxContent>
                  <w:p w14:paraId="456C0C47" w14:textId="77777777" w:rsidR="0083032A" w:rsidRPr="005C570B" w:rsidRDefault="0083032A" w:rsidP="0016186D">
                    <w:r>
                      <w:t>τ</w:t>
                    </w:r>
                    <w:r>
                      <w:rPr>
                        <w:vertAlign w:val="subscript"/>
                      </w:rPr>
                      <w:t>yx</w:t>
                    </w:r>
                  </w:p>
                </w:txbxContent>
              </v:textbox>
            </v:shape>
            <v:shape id="_x0000_s4032" type="#_x0000_t202" style="position:absolute;left:3827;top:8830;width:540;height:540" filled="f" stroked="f">
              <v:textbox style="mso-next-textbox:#_x0000_s4032">
                <w:txbxContent>
                  <w:p w14:paraId="2A294ACF" w14:textId="77777777" w:rsidR="0083032A" w:rsidRPr="007B201F" w:rsidRDefault="0083032A" w:rsidP="0016186D">
                    <w:r>
                      <w:t>σ</w:t>
                    </w:r>
                    <w:r>
                      <w:rPr>
                        <w:vertAlign w:val="subscript"/>
                      </w:rPr>
                      <w:t>y</w:t>
                    </w:r>
                  </w:p>
                </w:txbxContent>
              </v:textbox>
            </v:shape>
            <v:shape id="_x0000_s4033" type="#_x0000_t202" style="position:absolute;left:3615;top:8611;width:540;height:540" filled="f" stroked="f">
              <v:textbox style="mso-next-textbox:#_x0000_s4033">
                <w:txbxContent>
                  <w:p w14:paraId="479BA006" w14:textId="77777777" w:rsidR="0083032A" w:rsidRPr="005C570B" w:rsidRDefault="0083032A" w:rsidP="0016186D">
                    <w:r>
                      <w:t>τ</w:t>
                    </w:r>
                    <w:r>
                      <w:rPr>
                        <w:vertAlign w:val="subscript"/>
                      </w:rPr>
                      <w:t>yz</w:t>
                    </w:r>
                  </w:p>
                </w:txbxContent>
              </v:textbox>
            </v:shape>
            <v:shape id="_x0000_s4034" type="#_x0000_t202" style="position:absolute;left:3169;top:8158;width:540;height:540" filled="f" stroked="f">
              <v:textbox style="mso-next-textbox:#_x0000_s4034">
                <w:txbxContent>
                  <w:p w14:paraId="762AE503" w14:textId="77777777" w:rsidR="0083032A" w:rsidRPr="007B201F" w:rsidRDefault="0083032A" w:rsidP="0016186D">
                    <w:r>
                      <w:t>σ</w:t>
                    </w:r>
                    <w:r>
                      <w:rPr>
                        <w:vertAlign w:val="subscript"/>
                      </w:rPr>
                      <w:t>z</w:t>
                    </w:r>
                  </w:p>
                </w:txbxContent>
              </v:textbox>
            </v:shape>
            <v:shape id="_x0000_s4035" type="#_x0000_t202" style="position:absolute;left:3387;top:8335;width:540;height:540" filled="f" stroked="f">
              <v:textbox style="mso-next-textbox:#_x0000_s4035">
                <w:txbxContent>
                  <w:p w14:paraId="3CFF353B" w14:textId="77777777" w:rsidR="0083032A" w:rsidRPr="005C570B" w:rsidRDefault="0083032A" w:rsidP="0016186D">
                    <w:r>
                      <w:t>τ</w:t>
                    </w:r>
                    <w:r>
                      <w:rPr>
                        <w:vertAlign w:val="subscript"/>
                      </w:rPr>
                      <w:t>zy</w:t>
                    </w:r>
                  </w:p>
                </w:txbxContent>
              </v:textbox>
            </v:shape>
            <v:shape id="_x0000_s4036" type="#_x0000_t202" style="position:absolute;left:2816;top:8551;width:540;height:540" filled="f" stroked="f">
              <v:textbox style="mso-next-textbox:#_x0000_s4036">
                <w:txbxContent>
                  <w:p w14:paraId="02EE628C" w14:textId="77777777" w:rsidR="0083032A" w:rsidRPr="005C570B" w:rsidRDefault="0083032A" w:rsidP="0016186D">
                    <w:r>
                      <w:t>τ</w:t>
                    </w:r>
                    <w:r>
                      <w:rPr>
                        <w:vertAlign w:val="subscript"/>
                      </w:rPr>
                      <w:t>zx</w:t>
                    </w:r>
                  </w:p>
                </w:txbxContent>
              </v:textbox>
            </v:shape>
            <v:shape id="_x0000_s4037" type="#_x0000_t202" style="position:absolute;left:2892;top:7914;width:540;height:540" filled="f" stroked="f">
              <v:textbox style="mso-next-textbox:#_x0000_s4037">
                <w:txbxContent>
                  <w:p w14:paraId="5EB4C82B" w14:textId="77777777" w:rsidR="0083032A" w:rsidRDefault="0083032A" w:rsidP="0016186D">
                    <w:r>
                      <w:t>z</w:t>
                    </w:r>
                  </w:p>
                </w:txbxContent>
              </v:textbox>
            </v:shape>
            <w10:wrap type="square"/>
          </v:group>
        </w:pict>
      </w:r>
      <w:r w:rsidRPr="003C3051">
        <w:t>[N/m²]</w:t>
      </w:r>
    </w:p>
    <w:p w14:paraId="4548891E" w14:textId="77777777" w:rsidR="00DC0B71" w:rsidRPr="003C3051" w:rsidRDefault="00DC0B71" w:rsidP="006D2062">
      <w:pPr>
        <w:numPr>
          <w:ilvl w:val="0"/>
          <w:numId w:val="35"/>
        </w:numPr>
      </w:pPr>
      <w:r w:rsidRPr="003C3051">
        <w:rPr>
          <w:b/>
        </w:rPr>
        <w:t>Uniaxial stress</w:t>
      </w:r>
      <w:r w:rsidRPr="003C3051">
        <w:t>: e.g. pulling in one direction</w:t>
      </w:r>
    </w:p>
    <w:p w14:paraId="0AC127B5" w14:textId="77777777" w:rsidR="00DC0B71" w:rsidRPr="003C3051" w:rsidRDefault="00DC0B71" w:rsidP="006D2062">
      <w:pPr>
        <w:numPr>
          <w:ilvl w:val="0"/>
          <w:numId w:val="35"/>
        </w:numPr>
      </w:pPr>
      <w:r w:rsidRPr="003C3051">
        <w:rPr>
          <w:b/>
        </w:rPr>
        <w:t>Biaxial stress</w:t>
      </w:r>
      <w:r w:rsidRPr="003C3051">
        <w:t>: e.g.created by inflating a balloon</w:t>
      </w:r>
    </w:p>
    <w:p w14:paraId="2F1CFC22" w14:textId="77777777" w:rsidR="00DC0B71" w:rsidRPr="003C3051" w:rsidRDefault="00DC0B71" w:rsidP="006D2062">
      <w:pPr>
        <w:numPr>
          <w:ilvl w:val="0"/>
          <w:numId w:val="35"/>
        </w:numPr>
      </w:pPr>
      <w:r w:rsidRPr="003C3051">
        <w:rPr>
          <w:b/>
        </w:rPr>
        <w:t>Triaxial stress</w:t>
      </w:r>
      <w:r w:rsidRPr="003C3051">
        <w:t>: e.g. due to hydrostatic pressure</w:t>
      </w:r>
    </w:p>
    <w:p w14:paraId="060172BB" w14:textId="77777777" w:rsidR="00DC0B71" w:rsidRPr="003C3051" w:rsidRDefault="00DC0B71" w:rsidP="0016186D">
      <w:r w:rsidRPr="003C3051">
        <w:t xml:space="preserve">There are three </w:t>
      </w:r>
      <w:r w:rsidRPr="003C3051">
        <w:rPr>
          <w:b/>
        </w:rPr>
        <w:t xml:space="preserve">normal stresses </w:t>
      </w:r>
      <w:r w:rsidRPr="003C3051">
        <w:t>σ</w:t>
      </w:r>
      <w:r w:rsidRPr="003C3051">
        <w:rPr>
          <w:vertAlign w:val="subscript"/>
        </w:rPr>
        <w:t>x</w:t>
      </w:r>
      <w:r w:rsidRPr="003C3051">
        <w:t>, σ</w:t>
      </w:r>
      <w:r w:rsidRPr="003C3051">
        <w:rPr>
          <w:vertAlign w:val="subscript"/>
        </w:rPr>
        <w:t>y</w:t>
      </w:r>
      <w:r w:rsidRPr="003C3051">
        <w:t>, σ</w:t>
      </w:r>
      <w:r w:rsidRPr="003C3051">
        <w:rPr>
          <w:vertAlign w:val="subscript"/>
        </w:rPr>
        <w:t>z</w:t>
      </w:r>
      <w:r w:rsidRPr="003C3051">
        <w:t xml:space="preserve">,following the Cartesian axis, and six </w:t>
      </w:r>
      <w:r w:rsidRPr="003C3051">
        <w:rPr>
          <w:b/>
        </w:rPr>
        <w:t>shear stresses</w:t>
      </w:r>
      <w:r w:rsidRPr="003C3051">
        <w:t xml:space="preserve"> τ</w:t>
      </w:r>
      <w:r w:rsidRPr="003C3051">
        <w:rPr>
          <w:vertAlign w:val="subscript"/>
        </w:rPr>
        <w:t>xy</w:t>
      </w:r>
      <w:r w:rsidRPr="003C3051">
        <w:t xml:space="preserve"> = τ</w:t>
      </w:r>
      <w:r w:rsidRPr="003C3051">
        <w:rPr>
          <w:vertAlign w:val="subscript"/>
        </w:rPr>
        <w:t>yx</w:t>
      </w:r>
      <w:r w:rsidRPr="003C3051">
        <w:t>, τ</w:t>
      </w:r>
      <w:r w:rsidRPr="003C3051">
        <w:rPr>
          <w:vertAlign w:val="subscript"/>
        </w:rPr>
        <w:t>xz</w:t>
      </w:r>
      <w:r w:rsidRPr="003C3051">
        <w:t xml:space="preserve"> = τ</w:t>
      </w:r>
      <w:r w:rsidRPr="003C3051">
        <w:rPr>
          <w:vertAlign w:val="subscript"/>
        </w:rPr>
        <w:t>zx</w:t>
      </w:r>
      <w:r w:rsidRPr="003C3051">
        <w:t>, τ</w:t>
      </w:r>
      <w:r w:rsidRPr="003C3051">
        <w:rPr>
          <w:vertAlign w:val="subscript"/>
        </w:rPr>
        <w:t>yz</w:t>
      </w:r>
      <w:r w:rsidRPr="003C3051">
        <w:t xml:space="preserve"> = τ</w:t>
      </w:r>
      <w:r w:rsidRPr="003C3051">
        <w:rPr>
          <w:vertAlign w:val="subscript"/>
        </w:rPr>
        <w:t xml:space="preserve">zy </w:t>
      </w:r>
      <w:r w:rsidRPr="003C3051">
        <w:t>the first subscript indicates which axis is perpendicular to the plane in which the shear stress is working.  The second subscript indicates which of the two directions of the plane are followed.</w:t>
      </w:r>
    </w:p>
    <w:p w14:paraId="009B2344" w14:textId="77777777" w:rsidR="00DC0B71" w:rsidRPr="003C3051" w:rsidRDefault="00DC0B71" w:rsidP="0016186D"/>
    <w:p w14:paraId="5AA48513" w14:textId="77777777" w:rsidR="00DC0B71" w:rsidRPr="003C3051" w:rsidRDefault="00DC0B71" w:rsidP="0016186D"/>
    <w:p w14:paraId="74920B88" w14:textId="77777777" w:rsidR="00DC0B71" w:rsidRPr="003C3051" w:rsidRDefault="00DC0B71" w:rsidP="0016186D"/>
    <w:p w14:paraId="21D15FB6" w14:textId="77777777" w:rsidR="00DC0B71" w:rsidRPr="003C3051" w:rsidRDefault="00DC0B71" w:rsidP="0016186D"/>
    <w:p w14:paraId="785193F8" w14:textId="77777777" w:rsidR="00DC0B71" w:rsidRPr="003C3051" w:rsidRDefault="00DC0B71" w:rsidP="0016186D">
      <w:r w:rsidRPr="003C3051">
        <w:rPr>
          <w:noProof/>
        </w:rPr>
      </w:r>
      <w:r w:rsidRPr="003C3051">
        <w:pict w14:anchorId="5062AB02">
          <v:group id="_x0000_s3925" editas="canvas" style="width:206.65pt;height:94.3pt;mso-position-horizontal-relative:char;mso-position-vertical-relative:line" coordorigin="2825,5999" coordsize="4133,1886">
            <o:lock v:ext="edit" aspectratio="t"/>
            <v:shape id="_x0000_s3926" type="#_x0000_t75" style="position:absolute;left:2825;top:5999;width:4133;height:1886" o:preferrelative="f">
              <v:fill o:detectmouseclick="t"/>
              <v:path o:extrusionok="t" o:connecttype="none"/>
              <o:lock v:ext="edit" text="t"/>
            </v:shape>
            <v:rect id="_x0000_s3927" style="position:absolute;left:3395;top:6568;width:2991;height:1124" filled="f"/>
            <v:line id="_x0000_s3928" style="position:absolute;flip:x" from="2834,7130" to="3395,7131">
              <v:stroke endarrow="block"/>
            </v:line>
            <v:line id="_x0000_s3929" style="position:absolute" from="6387,7130" to="6949,7131">
              <v:stroke endarrow="block"/>
            </v:line>
            <v:line id="_x0000_s3930" style="position:absolute" from="4143,6007" to="4144,7877"/>
            <v:line id="_x0000_s3931" style="position:absolute" from="4143,6007" to="6013,7877"/>
            <v:line id="_x0000_s3932" style="position:absolute" from="4143,6568" to="4144,7689" strokeweight="1.25pt"/>
            <v:line id="_x0000_s3933" style="position:absolute" from="4704,6568" to="5825,7689" strokeweight="1.2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934" type="#_x0000_t19" style="position:absolute;left:4145;top:6185;width:188;height:194;rotation:-1572109fd;flip:y" coordsize="21600,22333" adj="-5289880,176665,,21317" path="wr-21600,-283,21600,42917,3484,,21576,22333nfewr-21600,-283,21600,42917,3484,,21576,22333l,21317nsxe">
              <v:path o:connectlocs="3484,0;21576,22333;0,21317"/>
            </v:shape>
            <v:line id="_x0000_s3935" style="position:absolute;flip:y" from="4143,7130" to="4704,7131" strokeweight="1.25pt">
              <v:stroke endarrow="block" endarrowwidth="narrow"/>
            </v:line>
            <v:line id="_x0000_s3936" style="position:absolute" from="5265,7130" to="5542,7407" strokeweight="1.25pt">
              <v:stroke endarrow="block" endarrowwidth="narrow"/>
            </v:line>
            <v:line id="_x0000_s3937" style="position:absolute;flip:y" from="5265,7130" to="5827,7131" strokeweight="1.25pt">
              <v:stroke endarrow="block" endarrowwidth="narrow"/>
            </v:line>
            <v:line id="_x0000_s3938" style="position:absolute;rotation:-90" from="5265,6851" to="5542,7127" strokeweight="1.25pt">
              <v:stroke endarrow="block" endarrowwidth="narrow"/>
            </v:line>
            <v:line id="_x0000_s3939" style="position:absolute" from="5542,6850" to="5810,7127" strokeweight=".25pt"/>
            <v:line id="_x0000_s3940" style="position:absolute;flip:x" from="5542,7131" to="5810,7407" strokeweight=".25pt"/>
            <v:shape id="_x0000_s3941" type="#_x0000_t19" style="position:absolute;left:5294;top:6971;width:154;height:185;rotation:5026945fd;flip:y" coordsize="17745,21317" adj="-5289880,-2278181,,21317" path="wr-21600,-283,21600,42917,3484,,17745,9001nfewr-21600,-283,21600,42917,3484,,17745,9001l,21317nsxe">
              <v:path o:connectlocs="3484,0;17745,9001;0,21317"/>
            </v:shape>
            <v:shape id="_x0000_s3942" type="#_x0000_t202" style="position:absolute;left:2837;top:6755;width:360;height:374" filled="f" stroked="f">
              <v:textbox style="mso-next-textbox:#_x0000_s3942">
                <w:txbxContent>
                  <w:p w14:paraId="597A0BEF" w14:textId="77777777" w:rsidR="0083032A" w:rsidRDefault="0083032A" w:rsidP="0016186D">
                    <w:r>
                      <w:t>P</w:t>
                    </w:r>
                  </w:p>
                </w:txbxContent>
              </v:textbox>
            </v:shape>
            <v:shape id="_x0000_s3943" type="#_x0000_t202" style="position:absolute;left:6574;top:6753;width:360;height:374" filled="f" stroked="f">
              <v:textbox style="mso-next-textbox:#_x0000_s3943">
                <w:txbxContent>
                  <w:p w14:paraId="48B08603" w14:textId="77777777" w:rsidR="0083032A" w:rsidRDefault="0083032A" w:rsidP="0016186D">
                    <w:r>
                      <w:t>P</w:t>
                    </w:r>
                  </w:p>
                </w:txbxContent>
              </v:textbox>
            </v:shape>
            <v:shape id="_x0000_s3944" type="#_x0000_t202" style="position:absolute;left:3809;top:6154;width:360;height:374" filled="f" stroked="f">
              <v:textbox style="mso-next-textbox:#_x0000_s3944">
                <w:txbxContent>
                  <w:p w14:paraId="466A1E6E" w14:textId="77777777" w:rsidR="0083032A" w:rsidRPr="001E2D7A" w:rsidRDefault="0083032A" w:rsidP="0016186D">
                    <w:r>
                      <w:t>θ</w:t>
                    </w:r>
                  </w:p>
                </w:txbxContent>
              </v:textbox>
            </v:shape>
            <v:shape id="_x0000_s3945" type="#_x0000_t202" style="position:absolute;left:5078;top:6769;width:360;height:374" filled="f" stroked="f">
              <v:textbox style="mso-next-textbox:#_x0000_s3945">
                <w:txbxContent>
                  <w:p w14:paraId="502B98B3" w14:textId="77777777" w:rsidR="0083032A" w:rsidRPr="001E2D7A" w:rsidRDefault="0083032A" w:rsidP="0016186D">
                    <w:r>
                      <w:t>θ</w:t>
                    </w:r>
                  </w:p>
                </w:txbxContent>
              </v:textbox>
            </v:shape>
            <v:shape id="_x0000_s3946" type="#_x0000_t202" style="position:absolute;left:3769;top:6656;width:426;height:374" filled="f" stroked="f">
              <v:textbox style="mso-next-textbox:#_x0000_s3946">
                <w:txbxContent>
                  <w:p w14:paraId="66BCDCDE" w14:textId="77777777" w:rsidR="0083032A" w:rsidRPr="001E2D7A" w:rsidRDefault="0083032A" w:rsidP="0016186D">
                    <w:r>
                      <w:t>A</w:t>
                    </w:r>
                  </w:p>
                </w:txbxContent>
              </v:textbox>
            </v:shape>
            <v:shape id="_x0000_s3947" type="#_x0000_t202" style="position:absolute;left:4493;top:6643;width:540;height:374" filled="f" stroked="f">
              <v:textbox style="mso-next-textbox:#_x0000_s3947">
                <w:txbxContent>
                  <w:p w14:paraId="14BAB907" w14:textId="77777777" w:rsidR="0083032A" w:rsidRPr="001E2D7A" w:rsidRDefault="0083032A" w:rsidP="0016186D">
                    <w:r>
                      <w:t>A’</w:t>
                    </w:r>
                  </w:p>
                </w:txbxContent>
              </v:textbox>
            </v:shape>
            <v:shape id="_x0000_s3948" type="#_x0000_t202" style="position:absolute;left:4392;top:7131;width:499;height:374" filled="f" stroked="f">
              <v:textbox style="mso-next-textbox:#_x0000_s3948">
                <w:txbxContent>
                  <w:p w14:paraId="223B0CCD" w14:textId="77777777" w:rsidR="0083032A" w:rsidRPr="001F3258" w:rsidRDefault="0083032A" w:rsidP="0016186D">
                    <w:r>
                      <w:t>σ</w:t>
                    </w:r>
                    <w:r w:rsidRPr="001F3258">
                      <w:rPr>
                        <w:vertAlign w:val="subscript"/>
                      </w:rPr>
                      <w:t>x</w:t>
                    </w:r>
                  </w:p>
                </w:txbxContent>
              </v:textbox>
            </v:shape>
            <v:shape id="_x0000_s3949" type="#_x0000_t202" style="position:absolute;left:5701;top:6987;width:499;height:374" filled="f" stroked="f">
              <v:textbox style="mso-next-textbox:#_x0000_s3949">
                <w:txbxContent>
                  <w:p w14:paraId="5992B59E" w14:textId="77777777" w:rsidR="0083032A" w:rsidRPr="001F3258" w:rsidRDefault="0083032A" w:rsidP="0016186D">
                    <w:r>
                      <w:t>σ</w:t>
                    </w:r>
                    <w:r>
                      <w:rPr>
                        <w:vertAlign w:val="subscript"/>
                      </w:rPr>
                      <w:t>s</w:t>
                    </w:r>
                  </w:p>
                </w:txbxContent>
              </v:textbox>
            </v:shape>
            <v:shape id="_x0000_s3950" type="#_x0000_t202" style="position:absolute;left:5439;top:6600;width:499;height:374" filled="f" stroked="f">
              <v:textbox style="mso-next-textbox:#_x0000_s3950">
                <w:txbxContent>
                  <w:p w14:paraId="159FF685" w14:textId="77777777" w:rsidR="0083032A" w:rsidRPr="001F3258" w:rsidRDefault="0083032A" w:rsidP="0016186D">
                    <w:r>
                      <w:t>σ</w:t>
                    </w:r>
                    <w:r>
                      <w:rPr>
                        <w:vertAlign w:val="subscript"/>
                      </w:rPr>
                      <w:t>n</w:t>
                    </w:r>
                  </w:p>
                </w:txbxContent>
              </v:textbox>
            </v:shape>
            <v:shape id="_x0000_s3951" type="#_x0000_t202" style="position:absolute;left:5131;top:7177;width:499;height:374" filled="f" stroked="f">
              <v:textbox style="mso-next-textbox:#_x0000_s3951">
                <w:txbxContent>
                  <w:p w14:paraId="6D104A2C" w14:textId="77777777" w:rsidR="0083032A" w:rsidRPr="001F3258" w:rsidRDefault="0083032A" w:rsidP="0016186D">
                    <w:r>
                      <w:t>τ</w:t>
                    </w:r>
                  </w:p>
                </w:txbxContent>
              </v:textbox>
            </v:shape>
            <w10:anchorlock/>
          </v:group>
        </w:pict>
      </w:r>
    </w:p>
    <w:p w14:paraId="6CA67C8A" w14:textId="77777777" w:rsidR="00DC0B71" w:rsidRPr="003C3051" w:rsidRDefault="00DC0B71" w:rsidP="0016186D"/>
    <w:p w14:paraId="4A04A641" w14:textId="77777777" w:rsidR="00DC0B71" w:rsidRPr="003C3051" w:rsidRDefault="00DC0B71" w:rsidP="0016186D">
      <w:r w:rsidRPr="003C3051">
        <w:rPr>
          <w:noProof/>
        </w:rPr>
      </w:r>
      <w:r w:rsidRPr="003C3051">
        <w:pict w14:anchorId="6FDF7F57">
          <v:group id="_x0000_s3952" editas="canvas" style="width:167pt;height:113.1pt;mso-position-horizontal-relative:char;mso-position-vertical-relative:line" coordorigin="2539,8721" coordsize="3340,2262">
            <o:lock v:ext="edit" aspectratio="t"/>
            <v:shape id="_x0000_s3953" type="#_x0000_t75" style="position:absolute;left:2539;top:8721;width:3340;height:2262" o:preferrelative="f">
              <v:fill o:detectmouseclick="t"/>
              <v:path o:extrusionok="t" o:connecttype="none"/>
              <o:lock v:ext="edit" text="t"/>
            </v:shape>
            <v:oval id="_x0000_s3954" style="position:absolute;left:3452;top:9103;width:1685;height:1683" filled="f"/>
            <v:line id="_x0000_s3955" style="position:absolute" from="2548,9952" to="5638,9953">
              <v:stroke startarrow="block" endarrow="block"/>
            </v:line>
            <v:line id="_x0000_s3956" style="position:absolute;rotation:90" from="2330,9851" to="4574,9852">
              <v:stroke startarrow="block" endarrow="block"/>
            </v:line>
            <v:line id="_x0000_s3957" style="position:absolute;flip:y" from="3451,9191" to="4654,9953"/>
            <v:line id="_x0000_s3958" style="position:absolute;flip:x" from="4290,9191" to="4671,9952"/>
            <v:shape id="_x0000_s3959" type="#_x0000_t19" style="position:absolute;left:3648;top:9778;width:183;height:173;rotation:892866fd" coordsize="21294,20026" adj="-4455901,-632548,,20026" path="wr-21600,-1574,21600,41626,8094,,21294,16404nfewr-21600,-1574,21600,41626,8094,,21294,16404l,20026nsxe">
              <v:path o:connectlocs="8094,0;21294,16404;0,20026"/>
            </v:shape>
            <v:shape id="_x0000_s3960" type="#_x0000_t19" style="position:absolute;left:4364;top:9780;width:183;height:187;rotation:470467fd" coordsize="21294,21600" adj="-5882556,-632548" path="wr-21600,,21600,43200,90,,21294,17978nfewr-21600,,21600,43200,90,,21294,17978l,21600nsxe">
              <v:path o:connectlocs="90,0;21294,17978;0,21600"/>
            </v:shape>
            <v:shape id="_x0000_s3961" type="#_x0000_t202" style="position:absolute;left:2548;top:9602;width:980;height:664" filled="f" stroked="f">
              <v:textbox style="mso-next-textbox:#_x0000_s3961">
                <w:txbxContent>
                  <w:p w14:paraId="355FB584" w14:textId="77777777" w:rsidR="0083032A" w:rsidRDefault="0083032A" w:rsidP="0016186D">
                    <w:pPr>
                      <w:rPr>
                        <w:vertAlign w:val="subscript"/>
                      </w:rPr>
                    </w:pPr>
                    <w:r>
                      <w:t>σ</w:t>
                    </w:r>
                    <w:r>
                      <w:rPr>
                        <w:vertAlign w:val="subscript"/>
                      </w:rPr>
                      <w:t>-</w:t>
                    </w:r>
                  </w:p>
                  <w:p w14:paraId="33C363C4" w14:textId="77777777" w:rsidR="0083032A" w:rsidRPr="00765BA1" w:rsidRDefault="0083032A" w:rsidP="0016186D">
                    <w:pPr>
                      <w:rPr>
                        <w:vertAlign w:val="subscript"/>
                      </w:rPr>
                    </w:pPr>
                    <w:r>
                      <w:rPr>
                        <w:vertAlign w:val="subscript"/>
                      </w:rPr>
                      <w:t>compression</w:t>
                    </w:r>
                  </w:p>
                </w:txbxContent>
              </v:textbox>
            </v:shape>
            <v:shape id="_x0000_s3962" type="#_x0000_t202" style="position:absolute;left:5132;top:9609;width:747;height:633" filled="f" stroked="f">
              <v:textbox style="mso-next-textbox:#_x0000_s3962">
                <w:txbxContent>
                  <w:p w14:paraId="00355DD8" w14:textId="77777777" w:rsidR="0083032A" w:rsidRDefault="0083032A" w:rsidP="0016186D">
                    <w:pPr>
                      <w:rPr>
                        <w:vertAlign w:val="subscript"/>
                      </w:rPr>
                    </w:pPr>
                    <w:r>
                      <w:t>σ</w:t>
                    </w:r>
                    <w:r>
                      <w:rPr>
                        <w:vertAlign w:val="subscript"/>
                      </w:rPr>
                      <w:t>+</w:t>
                    </w:r>
                  </w:p>
                  <w:p w14:paraId="1A5DD434" w14:textId="77777777" w:rsidR="0083032A" w:rsidRDefault="0083032A" w:rsidP="0016186D">
                    <w:pPr>
                      <w:rPr>
                        <w:vertAlign w:val="subscript"/>
                      </w:rPr>
                    </w:pPr>
                    <w:r>
                      <w:rPr>
                        <w:vertAlign w:val="subscript"/>
                      </w:rPr>
                      <w:t>tension</w:t>
                    </w:r>
                  </w:p>
                  <w:p w14:paraId="1CA2933B" w14:textId="77777777" w:rsidR="0083032A" w:rsidRPr="001F3258" w:rsidRDefault="0083032A" w:rsidP="0016186D"/>
                </w:txbxContent>
              </v:textbox>
            </v:shape>
            <v:shape id="_x0000_s3963" type="#_x0000_t202" style="position:absolute;left:3740;top:9641;width:360;height:374" filled="f" stroked="f">
              <v:textbox style="mso-next-textbox:#_x0000_s3963">
                <w:txbxContent>
                  <w:p w14:paraId="53D88F4C" w14:textId="77777777" w:rsidR="0083032A" w:rsidRPr="001E2D7A" w:rsidRDefault="0083032A" w:rsidP="0016186D">
                    <w:r>
                      <w:t>θ</w:t>
                    </w:r>
                  </w:p>
                </w:txbxContent>
              </v:textbox>
            </v:shape>
            <v:shape id="_x0000_s3964" type="#_x0000_t202" style="position:absolute;left:4434;top:9641;width:508;height:374" filled="f" stroked="f">
              <v:textbox style="mso-next-textbox:#_x0000_s3964">
                <w:txbxContent>
                  <w:p w14:paraId="758C86D0" w14:textId="77777777" w:rsidR="0083032A" w:rsidRPr="001E2D7A" w:rsidRDefault="0083032A" w:rsidP="0016186D">
                    <w:r>
                      <w:t>2θ</w:t>
                    </w:r>
                  </w:p>
                </w:txbxContent>
              </v:textbox>
            </v:shape>
            <v:shape id="_x0000_s3965" type="#_x0000_t202" style="position:absolute;left:3109;top:8730;width:499;height:374" filled="f" stroked="f">
              <v:textbox style="mso-next-textbox:#_x0000_s3965">
                <w:txbxContent>
                  <w:p w14:paraId="0DF1D955" w14:textId="77777777" w:rsidR="0083032A" w:rsidRPr="001F3258" w:rsidRDefault="0083032A" w:rsidP="0016186D">
                    <w:r>
                      <w:t>τ</w:t>
                    </w:r>
                    <w:r w:rsidRPr="00765BA1">
                      <w:rPr>
                        <w:vertAlign w:val="subscript"/>
                      </w:rPr>
                      <w:t>+</w:t>
                    </w:r>
                  </w:p>
                </w:txbxContent>
              </v:textbox>
            </v:shape>
            <v:shape id="_x0000_s3966" type="#_x0000_t202" style="position:absolute;left:3109;top:10509;width:499;height:374" filled="f" stroked="f">
              <v:textbox style="mso-next-textbox:#_x0000_s3966">
                <w:txbxContent>
                  <w:p w14:paraId="24550019" w14:textId="77777777" w:rsidR="0083032A" w:rsidRPr="001F3258" w:rsidRDefault="0083032A" w:rsidP="0016186D">
                    <w:r>
                      <w:t>τ</w:t>
                    </w:r>
                    <w:r>
                      <w:rPr>
                        <w:vertAlign w:val="subscript"/>
                      </w:rPr>
                      <w:t>-</w:t>
                    </w:r>
                  </w:p>
                </w:txbxContent>
              </v:textbox>
            </v:shape>
            <w10:anchorlock/>
          </v:group>
        </w:pict>
      </w:r>
    </w:p>
    <w:p w14:paraId="2F6AE9A6" w14:textId="77777777" w:rsidR="00DC0B71" w:rsidRPr="003C3051" w:rsidRDefault="00DC0B71" w:rsidP="0016186D"/>
    <w:p w14:paraId="33925D92" w14:textId="77777777" w:rsidR="00DC0B71" w:rsidRPr="003C3051" w:rsidRDefault="00DC0B71" w:rsidP="006D2062">
      <w:pPr>
        <w:numPr>
          <w:ilvl w:val="0"/>
          <w:numId w:val="36"/>
        </w:numPr>
      </w:pPr>
      <w:r w:rsidRPr="003C3051">
        <w:rPr>
          <w:b/>
        </w:rPr>
        <w:t>Nominal stress</w:t>
      </w:r>
      <w:r w:rsidRPr="003C3051">
        <w:rPr>
          <w:b/>
        </w:rPr>
        <w:br/>
      </w:r>
      <w:r w:rsidRPr="003C3051">
        <w:t>Also called</w:t>
      </w:r>
      <w:r w:rsidRPr="003C3051">
        <w:rPr>
          <w:b/>
        </w:rPr>
        <w:t xml:space="preserve"> engineering stress</w:t>
      </w:r>
      <w:r w:rsidRPr="003C3051">
        <w:t>.  The assumption is made that the cross-sectional area remains constant, which is true when the loading doesn’t change appreciably (less then 5%) over time or for materials that deform little over a broad range of loading.</w:t>
      </w:r>
    </w:p>
    <w:p w14:paraId="111C82D5" w14:textId="77777777" w:rsidR="00DC0B71" w:rsidRPr="003C3051" w:rsidRDefault="00DC0B71" w:rsidP="006D2062">
      <w:pPr>
        <w:numPr>
          <w:ilvl w:val="0"/>
          <w:numId w:val="36"/>
        </w:numPr>
      </w:pPr>
      <w:r w:rsidRPr="003C3051">
        <w:rPr>
          <w:b/>
        </w:rPr>
        <w:t>True stress</w:t>
      </w:r>
      <w:r w:rsidRPr="003C3051">
        <w:rPr>
          <w:b/>
        </w:rPr>
        <w:br/>
      </w:r>
      <w:r w:rsidRPr="003C3051">
        <w:t>Here the above simplification doesn’t hold and one must have an instantaneous measure of the cross-sectional area.</w:t>
      </w:r>
    </w:p>
    <w:p w14:paraId="0DD3E239" w14:textId="77777777" w:rsidR="00DC0B71" w:rsidRPr="003C3051" w:rsidRDefault="00DC0B71" w:rsidP="006D2062">
      <w:pPr>
        <w:numPr>
          <w:ilvl w:val="0"/>
          <w:numId w:val="36"/>
        </w:numPr>
      </w:pPr>
      <w:r w:rsidRPr="003C3051">
        <w:rPr>
          <w:b/>
        </w:rPr>
        <w:t>Normal stress</w:t>
      </w:r>
      <w:r w:rsidRPr="003C3051">
        <w:rPr>
          <w:b/>
        </w:rPr>
        <w:br/>
      </w:r>
      <w:r w:rsidRPr="003C3051">
        <w:t xml:space="preserve">The stress is perpendicular to a plane on which the force acts.  It can be either </w:t>
      </w:r>
      <w:r w:rsidRPr="003C3051">
        <w:rPr>
          <w:b/>
        </w:rPr>
        <w:t>tensile stress</w:t>
      </w:r>
      <w:r w:rsidRPr="003C3051">
        <w:t xml:space="preserve"> or </w:t>
      </w:r>
      <w:r w:rsidRPr="003C3051">
        <w:rPr>
          <w:b/>
        </w:rPr>
        <w:t>compressive stress</w:t>
      </w:r>
      <w:r w:rsidRPr="003C3051">
        <w:t>.</w:t>
      </w:r>
    </w:p>
    <w:p w14:paraId="149A6B11" w14:textId="77777777" w:rsidR="00DC0B71" w:rsidRPr="003C3051" w:rsidRDefault="00DC0B71" w:rsidP="006D2062">
      <w:pPr>
        <w:numPr>
          <w:ilvl w:val="0"/>
          <w:numId w:val="36"/>
        </w:numPr>
      </w:pPr>
      <w:r w:rsidRPr="003C3051">
        <w:rPr>
          <w:b/>
        </w:rPr>
        <w:t>Shear stress</w:t>
      </w:r>
      <w:r w:rsidRPr="003C3051">
        <w:rPr>
          <w:b/>
        </w:rPr>
        <w:br/>
      </w:r>
      <w:r w:rsidRPr="003C3051">
        <w:t>There are three types of shear stress:</w:t>
      </w:r>
      <w:r w:rsidRPr="003C3051">
        <w:br/>
      </w:r>
      <w:r w:rsidRPr="003C3051">
        <w:rPr>
          <w:b/>
        </w:rPr>
        <w:t>Direct shear</w:t>
      </w:r>
      <w:r w:rsidRPr="003C3051">
        <w:t>: at the interface of two objects that are forced to slide past one another.  The materials deform little or not at all, except for the abrasion due to friction (e.g. rubbing two branches over one another)</w:t>
      </w:r>
      <w:r w:rsidRPr="003C3051">
        <w:br/>
      </w:r>
      <w:r w:rsidRPr="003C3051">
        <w:rPr>
          <w:b/>
        </w:rPr>
        <w:t>Simple shear</w:t>
      </w:r>
      <w:r w:rsidRPr="003C3051">
        <w:t>: elements of material within a solid slide past one another and simultaneously experience tensile and compressive distortion in the direction of shearing.(e.g. deforming a rectangular piece of gelatine)</w:t>
      </w:r>
      <w:r w:rsidRPr="003C3051">
        <w:br/>
      </w:r>
      <w:r w:rsidRPr="003C3051">
        <w:rPr>
          <w:b/>
        </w:rPr>
        <w:t>Pure shear</w:t>
      </w:r>
      <w:r w:rsidRPr="003C3051">
        <w:t>: is equivalent with the state of stress produced within a material submitted to tension in one direction an equal compression in the perpendicular direction.  This means that the resultant of the normal tensile and compressive stress components has zero magnitude and thus the center of Mohr’s circle coincides with the origin.</w:t>
      </w:r>
    </w:p>
    <w:p w14:paraId="030A3429" w14:textId="77777777" w:rsidR="00DC0B71" w:rsidRPr="003C3051" w:rsidRDefault="00DC0B71" w:rsidP="006D2062">
      <w:pPr>
        <w:numPr>
          <w:ilvl w:val="0"/>
          <w:numId w:val="36"/>
        </w:numPr>
      </w:pPr>
      <w:r w:rsidRPr="003C3051">
        <w:rPr>
          <w:b/>
        </w:rPr>
        <w:t>Torsional stress</w:t>
      </w:r>
      <w:r w:rsidRPr="003C3051">
        <w:br/>
        <w:t>The shear stress on a transverse cross section resulting from a twisting action</w:t>
      </w:r>
    </w:p>
    <w:p w14:paraId="397FB939" w14:textId="77777777" w:rsidR="00DC0B71" w:rsidRPr="003C3051" w:rsidRDefault="00DC0B71" w:rsidP="006D2062">
      <w:pPr>
        <w:numPr>
          <w:ilvl w:val="0"/>
          <w:numId w:val="36"/>
        </w:numPr>
      </w:pPr>
      <w:r w:rsidRPr="003C3051">
        <w:rPr>
          <w:b/>
        </w:rPr>
        <w:t>Deviatoric stress component</w:t>
      </w:r>
      <w:r w:rsidRPr="003C3051">
        <w:t xml:space="preserve"> is the stress which is responsible for change in shape.</w:t>
      </w:r>
    </w:p>
    <w:p w14:paraId="73F19F9D" w14:textId="77777777" w:rsidR="00DC0B71" w:rsidRPr="003C3051" w:rsidRDefault="00DC0B71" w:rsidP="006D2062">
      <w:pPr>
        <w:numPr>
          <w:ilvl w:val="0"/>
          <w:numId w:val="36"/>
        </w:numPr>
      </w:pPr>
      <w:r w:rsidRPr="003C3051">
        <w:rPr>
          <w:b/>
        </w:rPr>
        <w:t>Isotropic stress component</w:t>
      </w:r>
      <w:r w:rsidRPr="003C3051">
        <w:t xml:space="preserve"> is the stress which is responsible for change in volume.</w:t>
      </w:r>
    </w:p>
    <w:p w14:paraId="17854E10" w14:textId="77777777" w:rsidR="00DC0B71" w:rsidRPr="003C3051" w:rsidRDefault="00DC0B71" w:rsidP="0016186D"/>
    <w:p w14:paraId="70107162" w14:textId="77777777" w:rsidR="00DC0B71" w:rsidRPr="003C3051" w:rsidRDefault="00DC0B71" w:rsidP="0016186D">
      <w:pPr>
        <w:pStyle w:val="Kop2"/>
      </w:pPr>
      <w:bookmarkStart w:id="66" w:name="_Toc119900027"/>
      <w:bookmarkStart w:id="67" w:name="_Toc121043133"/>
      <w:r w:rsidRPr="003C3051">
        <w:t>Strain</w:t>
      </w:r>
      <w:bookmarkEnd w:id="66"/>
      <w:bookmarkEnd w:id="67"/>
    </w:p>
    <w:p w14:paraId="41DAB7EF" w14:textId="77777777" w:rsidR="00DC0B71" w:rsidRPr="003C3051" w:rsidRDefault="00DC0B71" w:rsidP="0016186D">
      <w:r w:rsidRPr="003C3051">
        <w:t>Strain is the unit change, due to force in the size or shape of a body referred to its original size or shape.</w:t>
      </w:r>
    </w:p>
    <w:p w14:paraId="7ECF250F" w14:textId="77777777" w:rsidR="00DC0B71" w:rsidRPr="003C3051" w:rsidRDefault="00DC0B71" w:rsidP="0016186D">
      <w:r w:rsidRPr="003C3051">
        <w:t>[dimensionless]</w:t>
      </w:r>
    </w:p>
    <w:p w14:paraId="6BCDBD76" w14:textId="77777777" w:rsidR="00DC0B71" w:rsidRPr="003C3051" w:rsidRDefault="00DC0B71" w:rsidP="006D2062">
      <w:pPr>
        <w:numPr>
          <w:ilvl w:val="0"/>
          <w:numId w:val="34"/>
        </w:numPr>
      </w:pPr>
      <w:r w:rsidRPr="003C3051">
        <w:rPr>
          <w:b/>
        </w:rPr>
        <w:t>Linear strain</w:t>
      </w:r>
      <w:r w:rsidRPr="003C3051">
        <w:t xml:space="preserve"> or </w:t>
      </w:r>
      <w:r w:rsidRPr="003C3051">
        <w:rPr>
          <w:b/>
        </w:rPr>
        <w:t>normal strain</w:t>
      </w:r>
      <w:r w:rsidRPr="003C3051">
        <w:t xml:space="preserve"> can be tensile or compressive strain and is due to two opposing forces on the same carier.</w:t>
      </w:r>
    </w:p>
    <w:p w14:paraId="4EEA5260" w14:textId="77777777" w:rsidR="00DC0B71" w:rsidRPr="003C3051" w:rsidRDefault="00DC0B71" w:rsidP="006D2062">
      <w:pPr>
        <w:numPr>
          <w:ilvl w:val="0"/>
          <w:numId w:val="34"/>
        </w:numPr>
      </w:pPr>
      <w:r w:rsidRPr="003C3051">
        <w:rPr>
          <w:b/>
        </w:rPr>
        <w:t>Axial strain</w:t>
      </w:r>
      <w:r w:rsidRPr="003C3051">
        <w:t xml:space="preserve"> is linear strain in a plane parallel to the longitudinal axis.</w:t>
      </w:r>
    </w:p>
    <w:p w14:paraId="0E67061E" w14:textId="77777777" w:rsidR="00DC0B71" w:rsidRPr="003C3051" w:rsidRDefault="00DC0B71" w:rsidP="006D2062">
      <w:pPr>
        <w:numPr>
          <w:ilvl w:val="0"/>
          <w:numId w:val="34"/>
        </w:numPr>
      </w:pPr>
      <w:r w:rsidRPr="003C3051">
        <w:rPr>
          <w:b/>
        </w:rPr>
        <w:lastRenderedPageBreak/>
        <w:t>Transverse strain</w:t>
      </w:r>
      <w:r w:rsidRPr="003C3051">
        <w:t xml:space="preserve"> is linear strain in a plane perpendicular to the longitudinal axis.</w:t>
      </w:r>
    </w:p>
    <w:p w14:paraId="21626D30" w14:textId="77777777" w:rsidR="00DC0B71" w:rsidRPr="003C3051" w:rsidRDefault="00DC0B71" w:rsidP="006D2062">
      <w:pPr>
        <w:numPr>
          <w:ilvl w:val="0"/>
          <w:numId w:val="34"/>
        </w:numPr>
      </w:pPr>
      <w:r w:rsidRPr="003C3051">
        <w:rPr>
          <w:b/>
        </w:rPr>
        <w:t>Shear strain</w:t>
      </w:r>
      <w:r w:rsidRPr="003C3051">
        <w:t xml:space="preserve"> or angular strain is the tangent of the angular change between two lines originally perpendicular to each other through a point in a body.</w:t>
      </w:r>
    </w:p>
    <w:p w14:paraId="58039E6E" w14:textId="77777777" w:rsidR="00DC0B71" w:rsidRPr="003C3051" w:rsidRDefault="00DC0B71" w:rsidP="0016186D">
      <w:r w:rsidRPr="003C3051">
        <w:t>The gradient of shear strain is given by</w:t>
      </w:r>
    </w:p>
    <w:p w14:paraId="1DE1D38E" w14:textId="77777777" w:rsidR="00DC0B71" w:rsidRPr="003C3051" w:rsidRDefault="00DC0B71" w:rsidP="0016186D"/>
    <w:p w14:paraId="7B7DB025" w14:textId="77777777" w:rsidR="00DC0B71" w:rsidRPr="003C3051" w:rsidRDefault="00DC0B71" w:rsidP="0016186D">
      <w:pPr>
        <w:pStyle w:val="MTDisplayEquation"/>
      </w:pPr>
      <w:r w:rsidRPr="003C3051">
        <w:rPr>
          <w:lang w:val="en-US"/>
        </w:rPr>
        <w:tab/>
      </w:r>
      <w:r w:rsidRPr="003C3051">
        <w:rPr>
          <w:position w:val="-24"/>
        </w:rPr>
        <w:object w:dxaOrig="720" w:dyaOrig="620" w14:anchorId="6C252F81">
          <v:shape id="_x0000_i1052" type="#_x0000_t75" style="width:36pt;height:31pt" o:ole="">
            <v:imagedata r:id="rId68" o:title=""/>
          </v:shape>
          <o:OLEObject Type="Embed" ProgID="Equation.DSMT4" ShapeID="_x0000_i1052" DrawAspect="Content" ObjectID="_1698652150" r:id="rId69"/>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w:instrText>
        </w:r>
      </w:fldSimple>
      <w:r w:rsidRPr="003C3051">
        <w:instrText>)</w:instrText>
      </w:r>
      <w:r w:rsidRPr="003C3051">
        <w:fldChar w:fldCharType="end"/>
      </w:r>
    </w:p>
    <w:p w14:paraId="1FDB792C" w14:textId="77777777" w:rsidR="00DC0B71" w:rsidRPr="003C3051" w:rsidRDefault="00DC0B71" w:rsidP="0016186D"/>
    <w:p w14:paraId="41C45F08" w14:textId="77777777" w:rsidR="00DC0B71" w:rsidRPr="003C3051" w:rsidRDefault="00DC0B71" w:rsidP="0016186D">
      <w:r w:rsidRPr="003C3051">
        <w:t>where x is in the direction of the shearing force and z is the vertical dimension</w:t>
      </w:r>
    </w:p>
    <w:p w14:paraId="257E8BC7" w14:textId="77777777" w:rsidR="00DC0B71" w:rsidRPr="003C3051" w:rsidRDefault="00DC0B71" w:rsidP="0016186D"/>
    <w:p w14:paraId="02C50AEB" w14:textId="77777777" w:rsidR="00DC0B71" w:rsidRPr="003C3051" w:rsidRDefault="00DC0B71" w:rsidP="0016186D">
      <w:r w:rsidRPr="003C3051">
        <w:rPr>
          <w:noProof/>
        </w:rPr>
      </w:r>
      <w:r w:rsidRPr="003C3051">
        <w:pict w14:anchorId="2C74526A">
          <v:group id="_x0000_s3967" editas="canvas" style="width:281.05pt;height:151.7pt;mso-position-horizontal-relative:char;mso-position-vertical-relative:line" coordorigin="3458,2319" coordsize="5621,3034">
            <o:lock v:ext="edit" aspectratio="t"/>
            <v:shape id="_x0000_s3968" type="#_x0000_t75" style="position:absolute;left:3458;top:2319;width:5621;height:3034" o:preferrelative="f">
              <v:fill o:detectmouseclick="t"/>
              <v:path o:extrusionok="t" o:connecttype="none"/>
              <o:lock v:ext="edit" text="t"/>
            </v:shape>
            <v:rect id="_x0000_s3969" style="position:absolute;left:4605;top:3497;width:2431;height:1122" filled="f"/>
            <v:line id="_x0000_s3970" style="position:absolute;flip:x" from="4605,3123" to="5166,3497"/>
            <v:line id="_x0000_s3971" style="position:absolute;flip:x" from="4604,4245" to="5166,4619">
              <v:stroke dashstyle="dash"/>
            </v:line>
            <v:line id="_x0000_s3972" style="position:absolute;flip:x" from="7036,3123" to="7597,3497"/>
            <v:line id="_x0000_s3973" style="position:absolute;flip:x" from="7036,4245" to="7597,4619"/>
            <v:line id="_x0000_s3974" style="position:absolute" from="5166,3123" to="5166,4245">
              <v:stroke dashstyle="dash"/>
            </v:line>
            <v:line id="_x0000_s3975" style="position:absolute" from="5166,4245" to="7597,4245">
              <v:stroke dashstyle="dash"/>
            </v:line>
            <v:line id="_x0000_s3976" style="position:absolute" from="5166,3123" to="7597,3123"/>
            <v:line id="_x0000_s3977" style="position:absolute" from="7597,3123" to="7597,4245"/>
            <v:line id="_x0000_s3978" style="position:absolute;flip:y" from="4604,3497" to="5353,4619" strokeweight=".5pt">
              <v:stroke dashstyle="longDash"/>
            </v:line>
            <v:line id="_x0000_s3979" style="position:absolute;flip:y" from="5165,3123" to="5914,4245" strokeweight=".5pt">
              <v:stroke dashstyle="longDash"/>
            </v:line>
            <v:line id="_x0000_s3980" style="position:absolute;flip:y" from="7596,3123" to="8345,4245" strokeweight=".5pt">
              <v:stroke dashstyle="longDash"/>
            </v:line>
            <v:line id="_x0000_s3981" style="position:absolute;flip:y" from="7035,3497" to="7784,4619" strokeweight=".5pt">
              <v:stroke dashstyle="longDash"/>
            </v:line>
            <v:line id="_x0000_s3982" style="position:absolute;flip:y" from="5353,3123" to="5914,3497" strokeweight=".5pt">
              <v:stroke dashstyle="longDash"/>
            </v:line>
            <v:line id="_x0000_s3983" style="position:absolute;flip:y" from="7784,3123" to="8345,3497" strokeweight=".5pt">
              <v:stroke dashstyle="longDash"/>
            </v:line>
            <v:line id="_x0000_s3984" style="position:absolute;flip:x" from="7036,3497" to="7784,3497" strokeweight=".5pt">
              <v:stroke dashstyle="longDash"/>
            </v:line>
            <v:line id="_x0000_s3985" style="position:absolute;flip:x" from="7597,3123" to="8345,3123" strokeweight=".5pt">
              <v:stroke dashstyle="longDash"/>
            </v:line>
            <v:shape id="_x0000_s3986" type="#_x0000_t19" style="position:absolute;left:4631;top:4128;width:187;height:187;rotation:-2366473fd"/>
            <v:shape id="_x0000_s3987" type="#_x0000_t202" style="position:absolute;left:4566;top:3819;width:561;height:374" filled="f" stroked="f">
              <v:textbox style="mso-next-textbox:#_x0000_s3987">
                <w:txbxContent>
                  <w:p w14:paraId="2CF4D962" w14:textId="77777777" w:rsidR="0083032A" w:rsidRDefault="0083032A" w:rsidP="0016186D">
                    <w:r>
                      <w:t>θ</w:t>
                    </w:r>
                  </w:p>
                </w:txbxContent>
              </v:textbox>
            </v:shape>
            <v:line id="_x0000_s3988" style="position:absolute" from="6849,2936" to="7223,2936">
              <v:stroke endarrow="block"/>
            </v:line>
            <v:shape id="_x0000_s3989" type="#_x0000_t202" style="position:absolute;left:6366;top:2749;width:561;height:374" filled="f" stroked="f">
              <v:textbox style="mso-next-textbox:#_x0000_s3989">
                <w:txbxContent>
                  <w:p w14:paraId="0174EBE6" w14:textId="77777777" w:rsidR="0083032A" w:rsidRDefault="0083032A" w:rsidP="0016186D">
                    <w:r>
                      <w:t>τ</w:t>
                    </w:r>
                    <w:r w:rsidRPr="007C7766">
                      <w:rPr>
                        <w:vertAlign w:val="subscript"/>
                      </w:rPr>
                      <w:t>xz</w:t>
                    </w:r>
                  </w:p>
                  <w:p w14:paraId="7D8A94F7" w14:textId="77777777" w:rsidR="0083032A" w:rsidRPr="007C7766" w:rsidRDefault="0083032A" w:rsidP="0016186D"/>
                </w:txbxContent>
              </v:textbox>
            </v:shape>
            <v:line id="_x0000_s3990" style="position:absolute;flip:x" from="5327,4806" to="5701,4807">
              <v:stroke endarrow="block"/>
            </v:line>
            <v:shape id="_x0000_s3991" type="#_x0000_t202" style="position:absolute;left:5618;top:4619;width:561;height:374" filled="f" stroked="f">
              <v:textbox style="mso-next-textbox:#_x0000_s3991">
                <w:txbxContent>
                  <w:p w14:paraId="37A344BB" w14:textId="77777777" w:rsidR="0083032A" w:rsidRDefault="0083032A" w:rsidP="0016186D">
                    <w:r>
                      <w:t>τ</w:t>
                    </w:r>
                    <w:r w:rsidRPr="007C7766">
                      <w:rPr>
                        <w:vertAlign w:val="subscript"/>
                      </w:rPr>
                      <w:t>xz</w:t>
                    </w:r>
                  </w:p>
                  <w:p w14:paraId="0D909773" w14:textId="77777777" w:rsidR="0083032A" w:rsidRPr="007C7766" w:rsidRDefault="0083032A" w:rsidP="0016186D"/>
                </w:txbxContent>
              </v:textbox>
            </v:shape>
            <v:line id="_x0000_s3992" style="position:absolute;rotation:-90;flip:x" from="8211,3870" to="8585,3871">
              <v:stroke endarrow="block"/>
            </v:line>
            <v:shape id="_x0000_s3993" type="#_x0000_t202" style="position:absolute;left:8158;top:3967;width:561;height:374" filled="f" stroked="f">
              <v:textbox style="mso-next-textbox:#_x0000_s3993">
                <w:txbxContent>
                  <w:p w14:paraId="73A605F9" w14:textId="77777777" w:rsidR="0083032A" w:rsidRDefault="0083032A" w:rsidP="0016186D">
                    <w:r>
                      <w:t>τ</w:t>
                    </w:r>
                    <w:r w:rsidRPr="007C7766">
                      <w:rPr>
                        <w:vertAlign w:val="subscript"/>
                      </w:rPr>
                      <w:t>z</w:t>
                    </w:r>
                    <w:r>
                      <w:rPr>
                        <w:vertAlign w:val="subscript"/>
                      </w:rPr>
                      <w:t>x</w:t>
                    </w:r>
                  </w:p>
                  <w:p w14:paraId="4340288E" w14:textId="77777777" w:rsidR="0083032A" w:rsidRPr="007C7766" w:rsidRDefault="0083032A" w:rsidP="0016186D"/>
                </w:txbxContent>
              </v:textbox>
            </v:shape>
            <v:line id="_x0000_s3994" style="position:absolute;rotation:-90;flip:x y" from="3871,4166" to="4245,4167">
              <v:stroke endarrow="block"/>
            </v:line>
            <v:shape id="_x0000_s3995" type="#_x0000_t202" style="position:absolute;left:3818;top:3606;width:561;height:374" filled="f" stroked="f">
              <v:textbox style="mso-next-textbox:#_x0000_s3995">
                <w:txbxContent>
                  <w:p w14:paraId="0770AD61" w14:textId="77777777" w:rsidR="0083032A" w:rsidRDefault="0083032A" w:rsidP="0016186D">
                    <w:r>
                      <w:t>τ</w:t>
                    </w:r>
                    <w:r w:rsidRPr="007C7766">
                      <w:rPr>
                        <w:vertAlign w:val="subscript"/>
                      </w:rPr>
                      <w:t>z</w:t>
                    </w:r>
                    <w:r>
                      <w:rPr>
                        <w:vertAlign w:val="subscript"/>
                      </w:rPr>
                      <w:t>x</w:t>
                    </w:r>
                  </w:p>
                  <w:p w14:paraId="08B82873" w14:textId="77777777" w:rsidR="0083032A" w:rsidRPr="007C7766" w:rsidRDefault="0083032A" w:rsidP="0016186D"/>
                </w:txbxContent>
              </v:textbox>
            </v:shape>
            <v:line id="_x0000_s3996" style="position:absolute" from="4496,3497" to="4497,4619">
              <v:stroke startarrow="block" endarrow="block"/>
            </v:line>
            <v:line id="_x0000_s3997" style="position:absolute" from="7596,3001" to="8345,3002">
              <v:stroke startarrow="block" endarrow="block"/>
            </v:line>
            <v:shape id="_x0000_s3998" type="#_x0000_t202" style="position:absolute;left:4166;top:3845;width:400;height:374" filled="f" stroked="f">
              <v:textbox style="mso-next-textbox:#_x0000_s3998">
                <w:txbxContent>
                  <w:p w14:paraId="0DB21D3A" w14:textId="77777777" w:rsidR="0083032A" w:rsidRDefault="0083032A" w:rsidP="0016186D">
                    <w:r>
                      <w:t>z</w:t>
                    </w:r>
                  </w:p>
                </w:txbxContent>
              </v:textbox>
            </v:shape>
            <v:shape id="_x0000_s3999" type="#_x0000_t202" style="position:absolute;left:7758;top:2679;width:400;height:374" filled="f" stroked="f">
              <v:textbox style="mso-next-textbox:#_x0000_s3999">
                <w:txbxContent>
                  <w:p w14:paraId="02CCFC5A" w14:textId="77777777" w:rsidR="0083032A" w:rsidRDefault="0083032A" w:rsidP="0016186D">
                    <w:r>
                      <w:t>x</w:t>
                    </w:r>
                  </w:p>
                </w:txbxContent>
              </v:textbox>
            </v:shape>
            <w10:anchorlock/>
          </v:group>
        </w:pict>
      </w:r>
    </w:p>
    <w:p w14:paraId="5C4080A2" w14:textId="77777777" w:rsidR="00DC0B71" w:rsidRPr="003C3051" w:rsidRDefault="00DC0B71" w:rsidP="0016186D"/>
    <w:p w14:paraId="3193A796" w14:textId="77777777" w:rsidR="00DC0B71" w:rsidRPr="003C3051" w:rsidRDefault="00DC0B71" w:rsidP="0016186D">
      <w:r w:rsidRPr="003C3051">
        <w:t>as can be seen from the figure, γ = tan θ = x/z, where θ is the rotation angle.</w:t>
      </w:r>
    </w:p>
    <w:p w14:paraId="08910315" w14:textId="77777777" w:rsidR="00DC0B71" w:rsidRPr="003C3051" w:rsidRDefault="00DC0B71" w:rsidP="0016186D"/>
    <w:p w14:paraId="3E2FEB16" w14:textId="77777777" w:rsidR="00DC0B71" w:rsidRPr="003C3051" w:rsidRDefault="00DC0B71" w:rsidP="0016186D">
      <w:r w:rsidRPr="003C3051">
        <w:t>The normal strain components ε</w:t>
      </w:r>
      <w:r w:rsidRPr="003C3051">
        <w:rPr>
          <w:vertAlign w:val="subscript"/>
        </w:rPr>
        <w:t>x</w:t>
      </w:r>
      <w:r w:rsidRPr="003C3051">
        <w:t>, ε</w:t>
      </w:r>
      <w:r w:rsidRPr="003C3051">
        <w:rPr>
          <w:vertAlign w:val="subscript"/>
        </w:rPr>
        <w:t>y</w:t>
      </w:r>
      <w:r w:rsidRPr="003C3051">
        <w:t>, ε</w:t>
      </w:r>
      <w:r w:rsidRPr="003C3051">
        <w:rPr>
          <w:vertAlign w:val="subscript"/>
        </w:rPr>
        <w:t>z</w:t>
      </w:r>
      <w:r w:rsidRPr="003C3051">
        <w:t>, they can be calculated in three ways</w:t>
      </w:r>
    </w:p>
    <w:p w14:paraId="4F5A7625" w14:textId="77777777" w:rsidR="00DC0B71" w:rsidRPr="003C3051" w:rsidRDefault="00DC0B71" w:rsidP="006D2062">
      <w:pPr>
        <w:numPr>
          <w:ilvl w:val="0"/>
          <w:numId w:val="33"/>
        </w:numPr>
        <w:rPr>
          <w:b/>
        </w:rPr>
      </w:pPr>
      <w:r w:rsidRPr="003C3051">
        <w:rPr>
          <w:b/>
        </w:rPr>
        <w:t>Cauchy strain</w:t>
      </w:r>
    </w:p>
    <w:p w14:paraId="5C734A66" w14:textId="77777777" w:rsidR="00DC0B71" w:rsidRPr="003C3051" w:rsidRDefault="00DC0B71" w:rsidP="0016186D">
      <w:r w:rsidRPr="003C3051">
        <w:t xml:space="preserve">Also called </w:t>
      </w:r>
      <w:r w:rsidRPr="003C3051">
        <w:rPr>
          <w:b/>
        </w:rPr>
        <w:t>engineering strain</w:t>
      </w:r>
      <w:r w:rsidRPr="003C3051">
        <w:t xml:space="preserve"> or </w:t>
      </w:r>
      <w:r w:rsidRPr="003C3051">
        <w:rPr>
          <w:b/>
        </w:rPr>
        <w:t xml:space="preserve">conventional strain </w:t>
      </w:r>
      <w:r w:rsidRPr="003C3051">
        <w:t>symbolized by ε</w:t>
      </w:r>
      <w:r w:rsidRPr="003C3051">
        <w:rPr>
          <w:vertAlign w:val="subscript"/>
        </w:rPr>
        <w:t>,</w:t>
      </w:r>
    </w:p>
    <w:p w14:paraId="4DFA068B" w14:textId="77777777" w:rsidR="00DC0B71" w:rsidRPr="003C3051" w:rsidRDefault="00DC0B71" w:rsidP="0016186D"/>
    <w:p w14:paraId="0BD9D406" w14:textId="77777777" w:rsidR="00DC0B71" w:rsidRPr="003C3051" w:rsidRDefault="00DC0B71" w:rsidP="0016186D">
      <w:pPr>
        <w:pStyle w:val="MTDisplayEquation"/>
      </w:pPr>
      <w:r w:rsidRPr="003C3051">
        <w:rPr>
          <w:lang w:val="en-US"/>
        </w:rPr>
        <w:tab/>
      </w:r>
      <w:r w:rsidRPr="003C3051">
        <w:rPr>
          <w:position w:val="-30"/>
        </w:rPr>
        <w:object w:dxaOrig="1640" w:dyaOrig="680" w14:anchorId="058A64B5">
          <v:shape id="_x0000_i1054" type="#_x0000_t75" style="width:82pt;height:34pt" o:ole="">
            <v:imagedata r:id="rId70" o:title=""/>
          </v:shape>
          <o:OLEObject Type="Embed" ProgID="Equation.DSMT4" ShapeID="_x0000_i1054" DrawAspect="Content" ObjectID="_1698652151" r:id="rId7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2</w:instrText>
        </w:r>
      </w:fldSimple>
      <w:r w:rsidRPr="003C3051">
        <w:instrText>)</w:instrText>
      </w:r>
      <w:r w:rsidRPr="003C3051">
        <w:fldChar w:fldCharType="end"/>
      </w:r>
    </w:p>
    <w:p w14:paraId="3EA78F45" w14:textId="77777777" w:rsidR="00DC0B71" w:rsidRPr="003C3051" w:rsidRDefault="00DC0B71" w:rsidP="0016186D"/>
    <w:p w14:paraId="3D302089" w14:textId="77777777" w:rsidR="00DC0B71" w:rsidRPr="003C3051" w:rsidRDefault="00DC0B71" w:rsidP="0016186D">
      <w:r w:rsidRPr="003C3051">
        <w:t xml:space="preserve">where </w:t>
      </w:r>
      <w:r w:rsidRPr="003C3051">
        <w:rPr>
          <w:i/>
        </w:rPr>
        <w:t>l</w:t>
      </w:r>
      <w:r w:rsidRPr="003C3051">
        <w:rPr>
          <w:vertAlign w:val="subscript"/>
        </w:rPr>
        <w:t>0</w:t>
      </w:r>
      <w:r w:rsidRPr="003C3051">
        <w:t xml:space="preserve"> is the original dimension and </w:t>
      </w:r>
      <w:r w:rsidRPr="003C3051">
        <w:rPr>
          <w:i/>
        </w:rPr>
        <w:t>l</w:t>
      </w:r>
      <w:r w:rsidRPr="003C3051">
        <w:t xml:space="preserve"> is the current one.  </w:t>
      </w:r>
      <w:r w:rsidRPr="003C3051">
        <w:rPr>
          <w:i/>
        </w:rPr>
        <w:t>l</w:t>
      </w:r>
      <w:r w:rsidRPr="003C3051">
        <w:t>/</w:t>
      </w:r>
      <w:r w:rsidRPr="003C3051">
        <w:rPr>
          <w:i/>
        </w:rPr>
        <w:t>l</w:t>
      </w:r>
      <w:r w:rsidRPr="003C3051">
        <w:rPr>
          <w:vertAlign w:val="subscript"/>
        </w:rPr>
        <w:t>0</w:t>
      </w:r>
      <w:r w:rsidRPr="003C3051">
        <w:t xml:space="preserve"> is called the </w:t>
      </w:r>
      <w:r w:rsidRPr="003C3051">
        <w:rPr>
          <w:b/>
        </w:rPr>
        <w:t>extension ratio</w:t>
      </w:r>
      <w:r w:rsidRPr="003C3051">
        <w:t>.</w:t>
      </w:r>
    </w:p>
    <w:p w14:paraId="7A5CF2C5" w14:textId="77777777" w:rsidR="00DC0B71" w:rsidRPr="003C3051" w:rsidRDefault="00DC0B71" w:rsidP="006D2062">
      <w:pPr>
        <w:numPr>
          <w:ilvl w:val="0"/>
          <w:numId w:val="33"/>
        </w:numPr>
        <w:rPr>
          <w:b/>
        </w:rPr>
      </w:pPr>
      <w:r w:rsidRPr="003C3051">
        <w:rPr>
          <w:b/>
        </w:rPr>
        <w:t>Henchy strain</w:t>
      </w:r>
    </w:p>
    <w:p w14:paraId="5ADA68F3" w14:textId="77777777" w:rsidR="00DC0B71" w:rsidRPr="003C3051" w:rsidRDefault="00DC0B71" w:rsidP="0016186D">
      <w:r w:rsidRPr="003C3051">
        <w:t xml:space="preserve">Also called </w:t>
      </w:r>
      <w:r w:rsidRPr="003C3051">
        <w:rPr>
          <w:b/>
        </w:rPr>
        <w:t>true strain</w:t>
      </w:r>
      <w:r w:rsidRPr="003C3051">
        <w:t xml:space="preserve"> or </w:t>
      </w:r>
      <w:r w:rsidRPr="003C3051">
        <w:rPr>
          <w:b/>
        </w:rPr>
        <w:t>natural strain</w:t>
      </w:r>
      <w:r w:rsidRPr="003C3051">
        <w:t>, symbolized by ε</w:t>
      </w:r>
      <w:r w:rsidRPr="003C3051">
        <w:rPr>
          <w:vertAlign w:val="subscript"/>
        </w:rPr>
        <w:t>t</w:t>
      </w:r>
      <w:r w:rsidRPr="003C3051">
        <w:t>,</w:t>
      </w:r>
    </w:p>
    <w:p w14:paraId="07F91603" w14:textId="77777777" w:rsidR="00DC0B71" w:rsidRPr="003C3051" w:rsidRDefault="00DC0B71" w:rsidP="0016186D"/>
    <w:p w14:paraId="79CE1B7F" w14:textId="77777777" w:rsidR="00DC0B71" w:rsidRPr="003C3051" w:rsidRDefault="00DC0B71" w:rsidP="0016186D">
      <w:pPr>
        <w:pStyle w:val="MTDisplayEquation"/>
      </w:pPr>
      <w:r w:rsidRPr="003C3051">
        <w:rPr>
          <w:lang w:val="en-US"/>
        </w:rPr>
        <w:tab/>
      </w:r>
      <w:r w:rsidRPr="003C3051">
        <w:rPr>
          <w:position w:val="-30"/>
        </w:rPr>
        <w:object w:dxaOrig="1620" w:dyaOrig="680" w14:anchorId="29463013">
          <v:shape id="_x0000_i1055" type="#_x0000_t75" style="width:81pt;height:34pt" o:ole="">
            <v:imagedata r:id="rId72" o:title=""/>
          </v:shape>
          <o:OLEObject Type="Embed" ProgID="Equation.DSMT4" ShapeID="_x0000_i1055" DrawAspect="Content" ObjectID="_1698652152" r:id="rId73"/>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3</w:instrText>
        </w:r>
      </w:fldSimple>
      <w:r w:rsidRPr="003C3051">
        <w:instrText>)</w:instrText>
      </w:r>
      <w:r w:rsidRPr="003C3051">
        <w:fldChar w:fldCharType="end"/>
      </w:r>
    </w:p>
    <w:p w14:paraId="7301CFFE" w14:textId="77777777" w:rsidR="00DC0B71" w:rsidRPr="003C3051" w:rsidRDefault="00DC0B71" w:rsidP="0016186D"/>
    <w:p w14:paraId="27954307" w14:textId="77777777" w:rsidR="00DC0B71" w:rsidRPr="003C3051" w:rsidRDefault="00DC0B71" w:rsidP="0016186D">
      <w:r w:rsidRPr="003C3051">
        <w:t>This method should be used for significant deformations (bigger than 5%)</w:t>
      </w:r>
    </w:p>
    <w:p w14:paraId="243931D8" w14:textId="77777777" w:rsidR="00DC0B71" w:rsidRPr="003C3051" w:rsidRDefault="00DC0B71" w:rsidP="0016186D">
      <w:r w:rsidRPr="003C3051">
        <w:t>As follows from the above definitions, the true and the conventional strains are related by</w:t>
      </w:r>
    </w:p>
    <w:p w14:paraId="4139FE31" w14:textId="77777777" w:rsidR="00DC0B71" w:rsidRPr="003C3051" w:rsidRDefault="00DC0B71" w:rsidP="0016186D"/>
    <w:p w14:paraId="68D965A8" w14:textId="77777777" w:rsidR="00DC0B71" w:rsidRPr="003C3051" w:rsidRDefault="00DC0B71" w:rsidP="0016186D">
      <w:pPr>
        <w:pStyle w:val="MTDisplayEquation"/>
      </w:pPr>
      <w:r w:rsidRPr="003C3051">
        <w:rPr>
          <w:lang w:val="en-US"/>
        </w:rPr>
        <w:tab/>
      </w:r>
      <w:r w:rsidRPr="003C3051">
        <w:rPr>
          <w:position w:val="-14"/>
        </w:rPr>
        <w:object w:dxaOrig="1320" w:dyaOrig="400" w14:anchorId="04AF04D9">
          <v:shape id="_x0000_i1056" type="#_x0000_t75" style="width:66pt;height:20pt" o:ole="">
            <v:imagedata r:id="rId74" o:title=""/>
          </v:shape>
          <o:OLEObject Type="Embed" ProgID="Equation.DSMT4" ShapeID="_x0000_i1056" DrawAspect="Content" ObjectID="_1698652153" r:id="rId7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4</w:instrText>
        </w:r>
      </w:fldSimple>
      <w:r w:rsidRPr="003C3051">
        <w:instrText>)</w:instrText>
      </w:r>
      <w:r w:rsidRPr="003C3051">
        <w:fldChar w:fldCharType="end"/>
      </w:r>
    </w:p>
    <w:p w14:paraId="771DBF49" w14:textId="77777777" w:rsidR="00DC0B71" w:rsidRPr="003C3051" w:rsidRDefault="00DC0B71" w:rsidP="0016186D"/>
    <w:p w14:paraId="4B404AE1" w14:textId="77777777" w:rsidR="00DC0B71" w:rsidRPr="003C3051" w:rsidRDefault="00DC0B71" w:rsidP="006D2062">
      <w:pPr>
        <w:numPr>
          <w:ilvl w:val="0"/>
          <w:numId w:val="33"/>
        </w:numPr>
      </w:pPr>
      <w:r w:rsidRPr="003C3051">
        <w:rPr>
          <w:b/>
        </w:rPr>
        <w:t>stretch ratio</w:t>
      </w:r>
      <w:r w:rsidRPr="003C3051">
        <w:t xml:space="preserve"> </w:t>
      </w:r>
    </w:p>
    <w:p w14:paraId="7C858136" w14:textId="77777777" w:rsidR="00DC0B71" w:rsidRPr="003C3051" w:rsidRDefault="00DC0B71" w:rsidP="0016186D">
      <w:r w:rsidRPr="003C3051">
        <w:t>Symbolized by λ is simply the extension ratio</w:t>
      </w:r>
      <w:r w:rsidRPr="003C3051">
        <w:rPr>
          <w:i/>
        </w:rPr>
        <w:t xml:space="preserve"> </w:t>
      </w:r>
      <w:r w:rsidRPr="003C3051">
        <w:t>λ</w:t>
      </w:r>
      <w:r w:rsidRPr="003C3051">
        <w:rPr>
          <w:i/>
        </w:rPr>
        <w:t xml:space="preserve"> = l</w:t>
      </w:r>
      <w:r w:rsidRPr="003C3051">
        <w:t>/</w:t>
      </w:r>
      <w:r w:rsidRPr="003C3051">
        <w:rPr>
          <w:i/>
        </w:rPr>
        <w:t>l</w:t>
      </w:r>
      <w:r w:rsidRPr="003C3051">
        <w:rPr>
          <w:vertAlign w:val="subscript"/>
        </w:rPr>
        <w:t>0</w:t>
      </w:r>
      <w:r w:rsidRPr="003C3051">
        <w:t xml:space="preserve"> This technique is typically used for rubbery materials. </w:t>
      </w:r>
    </w:p>
    <w:p w14:paraId="28BAEEE7" w14:textId="77777777" w:rsidR="00DC0B71" w:rsidRPr="003C3051" w:rsidRDefault="00DC0B71" w:rsidP="0016186D"/>
    <w:p w14:paraId="266BD82E" w14:textId="77777777" w:rsidR="00DC0B71" w:rsidRPr="003C3051" w:rsidRDefault="00DC0B71" w:rsidP="0016186D"/>
    <w:p w14:paraId="12512266" w14:textId="77777777" w:rsidR="00DC0B71" w:rsidRPr="003C3051" w:rsidRDefault="00DC0B71" w:rsidP="0016186D">
      <w:pPr>
        <w:pStyle w:val="Kop1"/>
        <w:shd w:val="clear" w:color="auto" w:fill="auto"/>
        <w:tabs>
          <w:tab w:val="num" w:pos="432"/>
        </w:tabs>
        <w:spacing w:after="60"/>
        <w:ind w:left="432" w:hanging="432"/>
        <w:rPr>
          <w:color w:val="auto"/>
        </w:rPr>
      </w:pPr>
      <w:bookmarkStart w:id="68" w:name="_Toc119900028"/>
      <w:bookmarkStart w:id="69" w:name="_Toc121043134"/>
      <w:r w:rsidRPr="003C3051">
        <w:rPr>
          <w:color w:val="auto"/>
        </w:rPr>
        <w:lastRenderedPageBreak/>
        <w:t>Physical states of a material</w:t>
      </w:r>
      <w:bookmarkEnd w:id="68"/>
      <w:bookmarkEnd w:id="69"/>
    </w:p>
    <w:p w14:paraId="4DA153AF" w14:textId="77777777" w:rsidR="00DC0B71" w:rsidRPr="003C3051" w:rsidRDefault="00DC0B71" w:rsidP="0016186D">
      <w:r w:rsidRPr="003C3051">
        <w:t>The state of a material typically depends on the load and deformation history, as well as temperature and moisture content.</w:t>
      </w:r>
    </w:p>
    <w:p w14:paraId="411435FE" w14:textId="77777777" w:rsidR="00DC0B71" w:rsidRPr="003C3051" w:rsidRDefault="00DC0B71" w:rsidP="0016186D">
      <w:r w:rsidRPr="003C3051">
        <w:t>Sharma (1965) described the state of a material in terms of creep compliance function and relaxation modulus function plotted against time.</w:t>
      </w:r>
    </w:p>
    <w:p w14:paraId="3F682DCF" w14:textId="77777777" w:rsidR="00DC0B71" w:rsidRPr="003C3051" w:rsidRDefault="00DC0B71" w:rsidP="006D2062">
      <w:pPr>
        <w:numPr>
          <w:ilvl w:val="0"/>
          <w:numId w:val="33"/>
        </w:numPr>
      </w:pPr>
      <w:r w:rsidRPr="003C3051">
        <w:rPr>
          <w:b/>
        </w:rPr>
        <w:t>Creep compliance function</w:t>
      </w:r>
      <w:r w:rsidRPr="003C3051">
        <w:t xml:space="preserve"> </w:t>
      </w:r>
      <w:r w:rsidRPr="003C3051">
        <w:rPr>
          <w:i/>
        </w:rPr>
        <w:t>J</w:t>
      </w:r>
      <w:r w:rsidRPr="003C3051">
        <w:t>(</w:t>
      </w:r>
      <w:r w:rsidRPr="003C3051">
        <w:rPr>
          <w:i/>
        </w:rPr>
        <w:t>t</w:t>
      </w:r>
      <w:r w:rsidRPr="003C3051">
        <w:t>) is the ratio of shear strain to shear stress when the stress is kept constant.</w:t>
      </w:r>
      <w:r w:rsidRPr="003C3051">
        <w:br/>
      </w:r>
      <w:r w:rsidRPr="003C3051">
        <w:rPr>
          <w:noProof/>
        </w:rPr>
      </w:r>
      <w:r w:rsidRPr="003C3051">
        <w:pict w14:anchorId="12000FAF">
          <v:group id="_x0000_s4261" editas="canvas" style="width:195.45pt;height:108.7pt;mso-position-horizontal-relative:char;mso-position-vertical-relative:line" coordorigin="4471,8533" coordsize="3909,2174">
            <o:lock v:ext="edit" aspectratio="t"/>
            <v:shape id="_x0000_s4262" type="#_x0000_t75" style="position:absolute;left:4471;top:8533;width:3909;height:2174" o:preferrelative="f">
              <v:fill o:detectmouseclick="t"/>
              <v:path o:extrusionok="t" o:connecttype="none"/>
              <o:lock v:ext="edit" text="t"/>
            </v:shape>
            <v:line id="_x0000_s4263" style="position:absolute" from="5877,8907" to="5886,10309" strokecolor="#333"/>
            <v:line id="_x0000_s4264" style="position:absolute" from="5138,8907" to="5147,10309" strokecolor="#333"/>
            <v:line id="_x0000_s4265" style="position:absolute" from="6634,8907" to="6643,10309" strokecolor="#333"/>
            <v:line id="_x0000_s4266" style="position:absolute" from="7382,8907" to="7391,10309" strokecolor="#333"/>
            <v:line id="_x0000_s4267" style="position:absolute" from="8130,8907" to="8139,10309" strokecolor="#333"/>
            <v:line id="_x0000_s4268" style="position:absolute" from="5147,10309" to="8130,10309" strokecolor="#333"/>
            <v:shape id="_x0000_s4269" style="position:absolute;left:5138;top:9468;width:2992;height:374;mso-wrap-style:square;mso-wrap-distance-left:9pt;mso-wrap-distance-top:0;mso-wrap-distance-right:9pt;mso-wrap-distance-bottom:0;mso-position-horizontal:absolute;mso-position-horizontal-relative:text;mso-position-vertical:absolute;mso-position-vertical-relative:text;v-text-anchor:top" coordsize="2992,374" path="m,374r739,l1496,,2992,e" filled="f" strokecolor="#333">
              <v:stroke dashstyle="dash"/>
              <v:path arrowok="t"/>
            </v:shape>
            <v:line id="_x0000_s4270" style="position:absolute;flip:y" from="7391,9281" to="8139,9468" strokecolor="#333"/>
            <v:shape id="_x0000_s4271" type="#_x0000_t202" style="position:absolute;left:5048;top:8560;width:935;height:935" filled="f" stroked="f" strokecolor="#333">
              <v:textbox style="mso-next-textbox:#_x0000_s4271">
                <w:txbxContent>
                  <w:p w14:paraId="75B8058E" w14:textId="77777777" w:rsidR="0083032A" w:rsidRDefault="0083032A" w:rsidP="0016186D">
                    <w:pPr>
                      <w:jc w:val="center"/>
                    </w:pPr>
                    <w:r w:rsidRPr="00881260">
                      <w:rPr>
                        <w:szCs w:val="18"/>
                      </w:rPr>
                      <w:t>Zone</w:t>
                    </w:r>
                    <w:r>
                      <w:t xml:space="preserve"> I</w:t>
                    </w:r>
                  </w:p>
                  <w:p w14:paraId="2FBA13D8" w14:textId="77777777" w:rsidR="0083032A" w:rsidRPr="00881260" w:rsidRDefault="0083032A" w:rsidP="0016186D">
                    <w:pPr>
                      <w:jc w:val="center"/>
                      <w:rPr>
                        <w:sz w:val="16"/>
                        <w:szCs w:val="16"/>
                      </w:rPr>
                    </w:pPr>
                    <w:r w:rsidRPr="00881260">
                      <w:rPr>
                        <w:sz w:val="16"/>
                        <w:szCs w:val="16"/>
                      </w:rPr>
                      <w:t>perfect elastic</w:t>
                    </w:r>
                  </w:p>
                </w:txbxContent>
              </v:textbox>
            </v:shape>
            <v:shape id="_x0000_s4272" type="#_x0000_t202" style="position:absolute;left:5805;top:8560;width:935;height:935" filled="f" stroked="f" strokecolor="#333">
              <v:textbox style="mso-next-textbox:#_x0000_s4272">
                <w:txbxContent>
                  <w:p w14:paraId="5B73F915" w14:textId="77777777" w:rsidR="0083032A" w:rsidRDefault="0083032A" w:rsidP="0016186D">
                    <w:pPr>
                      <w:jc w:val="center"/>
                    </w:pPr>
                    <w:r w:rsidRPr="00881260">
                      <w:rPr>
                        <w:szCs w:val="18"/>
                      </w:rPr>
                      <w:t>Zone</w:t>
                    </w:r>
                    <w:r>
                      <w:t xml:space="preserve"> II</w:t>
                    </w:r>
                  </w:p>
                  <w:p w14:paraId="0B278CD3" w14:textId="77777777" w:rsidR="0083032A" w:rsidRPr="00881260" w:rsidRDefault="0083032A" w:rsidP="0016186D">
                    <w:pPr>
                      <w:jc w:val="center"/>
                      <w:rPr>
                        <w:sz w:val="16"/>
                        <w:szCs w:val="16"/>
                      </w:rPr>
                    </w:pPr>
                    <w:r>
                      <w:rPr>
                        <w:sz w:val="16"/>
                        <w:szCs w:val="16"/>
                      </w:rPr>
                      <w:t>visco-</w:t>
                    </w:r>
                    <w:r w:rsidRPr="00881260">
                      <w:rPr>
                        <w:sz w:val="16"/>
                        <w:szCs w:val="16"/>
                      </w:rPr>
                      <w:t>elastic</w:t>
                    </w:r>
                  </w:p>
                </w:txbxContent>
              </v:textbox>
            </v:shape>
            <v:shape id="_x0000_s4273" type="#_x0000_t202" style="position:absolute;left:6562;top:8560;width:935;height:935" filled="f" stroked="f" strokecolor="#333">
              <v:textbox style="mso-next-textbox:#_x0000_s4273">
                <w:txbxContent>
                  <w:p w14:paraId="0D22CD2F" w14:textId="77777777" w:rsidR="0083032A" w:rsidRDefault="0083032A" w:rsidP="0016186D">
                    <w:pPr>
                      <w:jc w:val="center"/>
                    </w:pPr>
                    <w:r w:rsidRPr="00881260">
                      <w:rPr>
                        <w:szCs w:val="18"/>
                      </w:rPr>
                      <w:t>Zone</w:t>
                    </w:r>
                    <w:r>
                      <w:t xml:space="preserve"> III</w:t>
                    </w:r>
                  </w:p>
                  <w:p w14:paraId="0B263EBF" w14:textId="77777777" w:rsidR="0083032A" w:rsidRPr="00881260" w:rsidRDefault="0083032A" w:rsidP="0016186D">
                    <w:pPr>
                      <w:jc w:val="center"/>
                      <w:rPr>
                        <w:sz w:val="16"/>
                        <w:szCs w:val="16"/>
                      </w:rPr>
                    </w:pPr>
                    <w:r w:rsidRPr="00881260">
                      <w:rPr>
                        <w:sz w:val="16"/>
                        <w:szCs w:val="16"/>
                      </w:rPr>
                      <w:t>perfect elastic</w:t>
                    </w:r>
                  </w:p>
                </w:txbxContent>
              </v:textbox>
            </v:shape>
            <v:shape id="_x0000_s4274" type="#_x0000_t202" style="position:absolute;left:7301;top:8560;width:935;height:935" filled="f" stroked="f" strokecolor="#333">
              <v:textbox style="mso-next-textbox:#_x0000_s4274">
                <w:txbxContent>
                  <w:p w14:paraId="60DB5EAD" w14:textId="77777777" w:rsidR="0083032A" w:rsidRDefault="0083032A" w:rsidP="0016186D">
                    <w:pPr>
                      <w:jc w:val="center"/>
                    </w:pPr>
                    <w:r w:rsidRPr="00881260">
                      <w:rPr>
                        <w:szCs w:val="18"/>
                      </w:rPr>
                      <w:t>Zone</w:t>
                    </w:r>
                    <w:r>
                      <w:t xml:space="preserve"> IV</w:t>
                    </w:r>
                  </w:p>
                  <w:p w14:paraId="5ACBFFCB" w14:textId="77777777" w:rsidR="0083032A" w:rsidRPr="00881260" w:rsidRDefault="0083032A" w:rsidP="0016186D">
                    <w:pPr>
                      <w:jc w:val="center"/>
                      <w:rPr>
                        <w:sz w:val="16"/>
                        <w:szCs w:val="16"/>
                      </w:rPr>
                    </w:pPr>
                    <w:r w:rsidRPr="00881260">
                      <w:rPr>
                        <w:sz w:val="16"/>
                        <w:szCs w:val="16"/>
                      </w:rPr>
                      <w:t>perfect elastic</w:t>
                    </w:r>
                  </w:p>
                </w:txbxContent>
              </v:textbox>
            </v:shape>
            <v:shape id="_x0000_s4275" type="#_x0000_t202" style="position:absolute;left:7071;top:10288;width:1309;height:374" filled="f" stroked="f" strokecolor="#333">
              <v:textbox style="mso-next-textbox:#_x0000_s4275">
                <w:txbxContent>
                  <w:p w14:paraId="7290D363" w14:textId="77777777" w:rsidR="0083032A" w:rsidRDefault="0083032A" w:rsidP="0016186D">
                    <w:r>
                      <w:t>time, log t</w:t>
                    </w:r>
                  </w:p>
                </w:txbxContent>
              </v:textbox>
            </v:shape>
            <v:shape id="_x0000_s4276" type="#_x0000_t202" style="position:absolute;left:4471;top:8533;width:748;height:1870" filled="f" stroked="f" strokecolor="#333">
              <v:textbox style="layout-flow:vertical;mso-layout-flow-alt:bottom-to-top;mso-next-textbox:#_x0000_s4276">
                <w:txbxContent>
                  <w:p w14:paraId="7A84DEFC" w14:textId="77777777" w:rsidR="0083032A" w:rsidRDefault="0083032A" w:rsidP="0016186D">
                    <w:r>
                      <w:t>creep compliance function , log J(t)</w:t>
                    </w:r>
                  </w:p>
                </w:txbxContent>
              </v:textbox>
            </v:shape>
            <v:line id="_x0000_s4277" style="position:absolute" from="5147,10403" to="6260,10403" strokecolor="#333" strokeweight=".5pt">
              <v:stroke startarrow="block" startarrowwidth="narrow" startarrowlength="short" endarrow="block" endarrowwidth="narrow" endarrowlength="short"/>
            </v:line>
            <v:shape id="_x0000_s4278" type="#_x0000_t202" style="position:absolute;left:5487;top:10333;width:480;height:374" filled="f" stroked="f" strokecolor="#333">
              <v:textbox style="mso-next-textbox:#_x0000_s4278">
                <w:txbxContent>
                  <w:p w14:paraId="4CDE6E16" w14:textId="77777777" w:rsidR="0083032A" w:rsidRPr="00881260" w:rsidRDefault="0083032A" w:rsidP="0016186D">
                    <w:pPr>
                      <w:rPr>
                        <w:i/>
                      </w:rPr>
                    </w:pPr>
                    <w:r w:rsidRPr="00881260">
                      <w:rPr>
                        <w:i/>
                      </w:rPr>
                      <w:t>t</w:t>
                    </w:r>
                    <w:r w:rsidRPr="00881260">
                      <w:rPr>
                        <w:i/>
                        <w:vertAlign w:val="subscript"/>
                      </w:rPr>
                      <w:t>c</w:t>
                    </w:r>
                  </w:p>
                </w:txbxContent>
              </v:textbox>
            </v:shape>
            <w10:wrap side="left"/>
            <w10:anchorlock/>
          </v:group>
        </w:pict>
      </w:r>
    </w:p>
    <w:p w14:paraId="1AB2448E" w14:textId="77777777" w:rsidR="00DC0B71" w:rsidRPr="003C3051" w:rsidRDefault="00DC0B71" w:rsidP="006D2062">
      <w:pPr>
        <w:numPr>
          <w:ilvl w:val="0"/>
          <w:numId w:val="33"/>
        </w:numPr>
      </w:pPr>
      <w:r w:rsidRPr="003C3051">
        <w:rPr>
          <w:b/>
        </w:rPr>
        <w:t>Relaxtation modulus function</w:t>
      </w:r>
      <w:r w:rsidRPr="003C3051">
        <w:t xml:space="preserve"> </w:t>
      </w:r>
      <w:r w:rsidRPr="003C3051">
        <w:rPr>
          <w:i/>
        </w:rPr>
        <w:t>G</w:t>
      </w:r>
      <w:r w:rsidRPr="003C3051">
        <w:t>(</w:t>
      </w:r>
      <w:r w:rsidRPr="003C3051">
        <w:rPr>
          <w:i/>
        </w:rPr>
        <w:t>t</w:t>
      </w:r>
      <w:r w:rsidRPr="003C3051">
        <w:t>) is the ration of shear stress to shear strain when the strain is kept constant.</w:t>
      </w:r>
      <w:r w:rsidRPr="003C3051">
        <w:br/>
      </w:r>
      <w:r w:rsidRPr="003C3051">
        <w:rPr>
          <w:noProof/>
        </w:rPr>
      </w:r>
      <w:r w:rsidRPr="003C3051">
        <w:pict w14:anchorId="1C5A7197">
          <v:group id="_x0000_s4279" editas="canvas" style="width:195.45pt;height:108.7pt;mso-position-horizontal-relative:char;mso-position-vertical-relative:line" coordorigin="5337,8525" coordsize="3229,1852">
            <o:lock v:ext="edit" aspectratio="t"/>
            <v:shape id="_x0000_s4280" type="#_x0000_t75" style="position:absolute;left:5337;top:8525;width:3229;height:1852" o:preferrelative="f">
              <v:fill o:detectmouseclick="t"/>
              <v:path o:extrusionok="t" o:connecttype="none"/>
              <o:lock v:ext="edit" text="t"/>
            </v:shape>
            <v:line id="_x0000_s4281" style="position:absolute" from="6498,8844" to="6506,10038" strokecolor="#333"/>
            <v:line id="_x0000_s4282" style="position:absolute" from="5888,8844" to="5895,10038" strokecolor="#333"/>
            <v:line id="_x0000_s4283" style="position:absolute" from="7124,8844" to="7131,10038" strokecolor="#333"/>
            <v:line id="_x0000_s4284" style="position:absolute" from="7742,8844" to="7749,10038" strokecolor="#333"/>
            <v:line id="_x0000_s4285" style="position:absolute" from="8360,8844" to="8367,10038" strokecolor="#333"/>
            <v:line id="_x0000_s4286" style="position:absolute" from="5895,10038" to="8360,10038" strokecolor="#333"/>
            <v:line id="_x0000_s4287" style="position:absolute" from="7749,9530" to="8367,9689" strokecolor="#333"/>
            <v:shape id="_x0000_s4288" type="#_x0000_t202" style="position:absolute;left:5814;top:8548;width:772;height:796" filled="f" stroked="f" strokecolor="#333">
              <v:textbox style="mso-next-textbox:#_x0000_s4288">
                <w:txbxContent>
                  <w:p w14:paraId="41DB7CE2" w14:textId="77777777" w:rsidR="0083032A" w:rsidRDefault="0083032A" w:rsidP="0016186D">
                    <w:pPr>
                      <w:jc w:val="center"/>
                    </w:pPr>
                    <w:r w:rsidRPr="00881260">
                      <w:rPr>
                        <w:szCs w:val="18"/>
                      </w:rPr>
                      <w:t>Zone</w:t>
                    </w:r>
                    <w:r>
                      <w:t xml:space="preserve"> I</w:t>
                    </w:r>
                  </w:p>
                  <w:p w14:paraId="1C52B0C3" w14:textId="77777777" w:rsidR="0083032A" w:rsidRPr="00881260" w:rsidRDefault="0083032A" w:rsidP="0016186D">
                    <w:pPr>
                      <w:jc w:val="center"/>
                      <w:rPr>
                        <w:sz w:val="16"/>
                        <w:szCs w:val="16"/>
                      </w:rPr>
                    </w:pPr>
                    <w:r w:rsidRPr="00881260">
                      <w:rPr>
                        <w:sz w:val="16"/>
                        <w:szCs w:val="16"/>
                      </w:rPr>
                      <w:t>perfect elastic</w:t>
                    </w:r>
                  </w:p>
                </w:txbxContent>
              </v:textbox>
            </v:shape>
            <v:shape id="_x0000_s4289" type="#_x0000_t202" style="position:absolute;left:6439;top:8548;width:772;height:796" filled="f" stroked="f" strokecolor="#333">
              <v:textbox style="mso-next-textbox:#_x0000_s4289">
                <w:txbxContent>
                  <w:p w14:paraId="248CAA85" w14:textId="77777777" w:rsidR="0083032A" w:rsidRDefault="0083032A" w:rsidP="0016186D">
                    <w:pPr>
                      <w:jc w:val="center"/>
                    </w:pPr>
                    <w:r w:rsidRPr="00881260">
                      <w:rPr>
                        <w:szCs w:val="18"/>
                      </w:rPr>
                      <w:t>Zone</w:t>
                    </w:r>
                    <w:r>
                      <w:t xml:space="preserve"> II</w:t>
                    </w:r>
                  </w:p>
                  <w:p w14:paraId="4376794C" w14:textId="77777777" w:rsidR="0083032A" w:rsidRPr="00881260" w:rsidRDefault="0083032A" w:rsidP="0016186D">
                    <w:pPr>
                      <w:jc w:val="center"/>
                      <w:rPr>
                        <w:sz w:val="16"/>
                        <w:szCs w:val="16"/>
                      </w:rPr>
                    </w:pPr>
                    <w:r>
                      <w:rPr>
                        <w:sz w:val="16"/>
                        <w:szCs w:val="16"/>
                      </w:rPr>
                      <w:t>visco-</w:t>
                    </w:r>
                    <w:r w:rsidRPr="00881260">
                      <w:rPr>
                        <w:sz w:val="16"/>
                        <w:szCs w:val="16"/>
                      </w:rPr>
                      <w:t>elastic</w:t>
                    </w:r>
                  </w:p>
                </w:txbxContent>
              </v:textbox>
            </v:shape>
            <v:shape id="_x0000_s4290" type="#_x0000_t202" style="position:absolute;left:7064;top:8548;width:773;height:796" filled="f" stroked="f" strokecolor="#333">
              <v:textbox style="mso-next-textbox:#_x0000_s4290">
                <w:txbxContent>
                  <w:p w14:paraId="3D97FD76" w14:textId="77777777" w:rsidR="0083032A" w:rsidRDefault="0083032A" w:rsidP="0016186D">
                    <w:pPr>
                      <w:jc w:val="center"/>
                    </w:pPr>
                    <w:r w:rsidRPr="00881260">
                      <w:rPr>
                        <w:szCs w:val="18"/>
                      </w:rPr>
                      <w:t>Zone</w:t>
                    </w:r>
                    <w:r>
                      <w:t xml:space="preserve"> III</w:t>
                    </w:r>
                  </w:p>
                  <w:p w14:paraId="0AE370A9" w14:textId="77777777" w:rsidR="0083032A" w:rsidRPr="00881260" w:rsidRDefault="0083032A" w:rsidP="0016186D">
                    <w:pPr>
                      <w:jc w:val="center"/>
                      <w:rPr>
                        <w:sz w:val="16"/>
                        <w:szCs w:val="16"/>
                      </w:rPr>
                    </w:pPr>
                    <w:r w:rsidRPr="00881260">
                      <w:rPr>
                        <w:sz w:val="16"/>
                        <w:szCs w:val="16"/>
                      </w:rPr>
                      <w:t>perfect elastic</w:t>
                    </w:r>
                  </w:p>
                </w:txbxContent>
              </v:textbox>
            </v:shape>
            <v:shape id="_x0000_s4291" type="#_x0000_t202" style="position:absolute;left:7675;top:8548;width:772;height:664" filled="f" stroked="f" strokecolor="#333">
              <v:textbox style="mso-next-textbox:#_x0000_s4291">
                <w:txbxContent>
                  <w:p w14:paraId="574E58B5" w14:textId="77777777" w:rsidR="0083032A" w:rsidRDefault="0083032A" w:rsidP="0016186D">
                    <w:pPr>
                      <w:jc w:val="center"/>
                    </w:pPr>
                    <w:r w:rsidRPr="00881260">
                      <w:rPr>
                        <w:szCs w:val="18"/>
                      </w:rPr>
                      <w:t>Zone</w:t>
                    </w:r>
                    <w:r>
                      <w:t xml:space="preserve"> IV</w:t>
                    </w:r>
                  </w:p>
                  <w:p w14:paraId="73ADEA9F" w14:textId="77777777" w:rsidR="0083032A" w:rsidRPr="00881260" w:rsidRDefault="0083032A" w:rsidP="0016186D">
                    <w:pPr>
                      <w:jc w:val="center"/>
                      <w:rPr>
                        <w:sz w:val="16"/>
                        <w:szCs w:val="16"/>
                      </w:rPr>
                    </w:pPr>
                    <w:r w:rsidRPr="00881260">
                      <w:rPr>
                        <w:sz w:val="16"/>
                        <w:szCs w:val="16"/>
                      </w:rPr>
                      <w:t>perfect elastic</w:t>
                    </w:r>
                  </w:p>
                </w:txbxContent>
              </v:textbox>
            </v:shape>
            <v:shape id="_x0000_s4292" type="#_x0000_t202" style="position:absolute;left:7485;top:10020;width:1081;height:319" filled="f" stroked="f" strokecolor="#333">
              <v:textbox style="mso-next-textbox:#_x0000_s4292">
                <w:txbxContent>
                  <w:p w14:paraId="2937F650" w14:textId="77777777" w:rsidR="0083032A" w:rsidRDefault="0083032A" w:rsidP="0016186D">
                    <w:r>
                      <w:t>time, log t</w:t>
                    </w:r>
                  </w:p>
                </w:txbxContent>
              </v:textbox>
            </v:shape>
            <v:shape id="_x0000_s4293" type="#_x0000_t202" style="position:absolute;left:5337;top:8525;width:618;height:1593" filled="f" stroked="f" strokecolor="#333">
              <v:textbox style="layout-flow:vertical;mso-layout-flow-alt:bottom-to-top;mso-next-textbox:#_x0000_s4293">
                <w:txbxContent>
                  <w:p w14:paraId="413B24F9" w14:textId="77777777" w:rsidR="0083032A" w:rsidRPr="00881260" w:rsidRDefault="0083032A" w:rsidP="0016186D">
                    <w:pPr>
                      <w:rPr>
                        <w:lang w:val="fr-FR"/>
                      </w:rPr>
                    </w:pPr>
                    <w:r w:rsidRPr="00881260">
                      <w:rPr>
                        <w:lang w:val="fr-FR"/>
                      </w:rPr>
                      <w:t>relaxation modulus function , log G(t)</w:t>
                    </w:r>
                  </w:p>
                </w:txbxContent>
              </v:textbox>
            </v:shape>
            <v:line id="_x0000_s4294" style="position:absolute" from="5895,10118" to="6815,10118" strokecolor="#333" strokeweight=".5pt">
              <v:stroke startarrow="block" startarrowwidth="narrow" startarrowlength="short" endarrow="block" endarrowwidth="narrow" endarrowlength="short"/>
            </v:line>
            <v:shape id="_x0000_s4295" type="#_x0000_t202" style="position:absolute;left:6176;top:10058;width:397;height:319" filled="f" stroked="f" strokecolor="#333">
              <v:textbox style="mso-next-textbox:#_x0000_s4295">
                <w:txbxContent>
                  <w:p w14:paraId="00BF8D37" w14:textId="77777777" w:rsidR="0083032A" w:rsidRPr="00881260" w:rsidRDefault="0083032A" w:rsidP="0016186D">
                    <w:pPr>
                      <w:rPr>
                        <w:i/>
                      </w:rPr>
                    </w:pPr>
                    <w:r w:rsidRPr="00881260">
                      <w:rPr>
                        <w:i/>
                      </w:rPr>
                      <w:t>t</w:t>
                    </w:r>
                    <w:r w:rsidRPr="00881260">
                      <w:rPr>
                        <w:i/>
                        <w:vertAlign w:val="subscript"/>
                      </w:rPr>
                      <w:t>c</w:t>
                    </w:r>
                  </w:p>
                </w:txbxContent>
              </v:textbox>
            </v:shape>
            <v:shape id="_x0000_s4296" style="position:absolute;left:5895;top:9212;width:2465;height:318;mso-wrap-style:square;mso-wrap-distance-left:9pt;mso-wrap-distance-top:0;mso-wrap-distance-right:9pt;mso-wrap-distance-bottom:0;mso-position-horizontal:absolute;mso-position-horizontal-relative:text;mso-position-vertical:absolute;mso-position-vertical-relative:text;v-text-anchor:top" coordsize="2984,374" path="m,l740,r748,374l2984,374e" filled="f" strokecolor="#333">
              <v:stroke dashstyle="dash"/>
              <v:path arrowok="t"/>
            </v:shape>
            <w10:wrap side="left"/>
            <w10:anchorlock/>
          </v:group>
        </w:pict>
      </w:r>
    </w:p>
    <w:p w14:paraId="43FCB3B5" w14:textId="77777777" w:rsidR="00DC0B71" w:rsidRPr="003C3051" w:rsidRDefault="00DC0B71" w:rsidP="0016186D">
      <w:r w:rsidRPr="003C3051">
        <w:t>All the materials having linear response will display behaviour corresponding to one or more zones of these diagrams.</w:t>
      </w:r>
    </w:p>
    <w:p w14:paraId="50870277" w14:textId="77777777" w:rsidR="00DC0B71" w:rsidRPr="003C3051" w:rsidRDefault="00DC0B71" w:rsidP="006D2062">
      <w:pPr>
        <w:numPr>
          <w:ilvl w:val="0"/>
          <w:numId w:val="33"/>
        </w:numPr>
      </w:pPr>
      <w:r w:rsidRPr="003C3051">
        <w:t>Zone I: perfectly elastic materials</w:t>
      </w:r>
    </w:p>
    <w:p w14:paraId="667675A8" w14:textId="77777777" w:rsidR="00DC0B71" w:rsidRPr="003C3051" w:rsidRDefault="00DC0B71" w:rsidP="0016186D">
      <w:pPr>
        <w:pStyle w:val="Kop2"/>
      </w:pPr>
      <w:bookmarkStart w:id="70" w:name="_Toc119900029"/>
      <w:bookmarkStart w:id="71" w:name="_Toc121043135"/>
      <w:r w:rsidRPr="003C3051">
        <w:t>Classical ideal materials</w:t>
      </w:r>
      <w:bookmarkEnd w:id="70"/>
      <w:bookmarkEnd w:id="71"/>
    </w:p>
    <w:p w14:paraId="698C937B" w14:textId="77777777" w:rsidR="00DC0B71" w:rsidRPr="003C3051" w:rsidRDefault="00DC0B71" w:rsidP="0016186D">
      <w:pPr>
        <w:pStyle w:val="Kop3"/>
        <w:numPr>
          <w:ilvl w:val="2"/>
          <w:numId w:val="0"/>
        </w:numPr>
        <w:pBdr>
          <w:bottom w:val="none" w:sz="0" w:space="0" w:color="auto"/>
        </w:pBdr>
        <w:tabs>
          <w:tab w:val="num" w:pos="720"/>
        </w:tabs>
        <w:overflowPunct/>
        <w:autoSpaceDE/>
        <w:autoSpaceDN/>
        <w:adjustRightInd/>
        <w:spacing w:before="240" w:after="60"/>
        <w:ind w:left="720" w:hanging="720"/>
        <w:textAlignment w:val="auto"/>
      </w:pPr>
      <w:bookmarkStart w:id="72" w:name="_Toc119900030"/>
      <w:bookmarkStart w:id="73" w:name="_Toc121043136"/>
      <w:r w:rsidRPr="003C3051">
        <w:t>Ideal elastic behaviour</w:t>
      </w:r>
      <w:bookmarkEnd w:id="72"/>
      <w:bookmarkEnd w:id="73"/>
    </w:p>
    <w:p w14:paraId="5102D3A3" w14:textId="77777777" w:rsidR="00DC0B71" w:rsidRPr="003C3051" w:rsidRDefault="00DC0B71" w:rsidP="0016186D">
      <w:r w:rsidRPr="003C3051">
        <w:t>Hookean body</w:t>
      </w:r>
    </w:p>
    <w:p w14:paraId="747DFB03" w14:textId="77777777" w:rsidR="00DC0B71" w:rsidRPr="003C3051" w:rsidRDefault="00DC0B71" w:rsidP="0016186D">
      <w:r w:rsidRPr="003C3051">
        <w:t>store and return the energy instantaneously by returning to the original shape</w:t>
      </w:r>
    </w:p>
    <w:p w14:paraId="2013AA63" w14:textId="77777777" w:rsidR="00DC0B71" w:rsidRPr="003C3051" w:rsidRDefault="00DC0B71" w:rsidP="0016186D">
      <w:pPr>
        <w:pStyle w:val="Kop3"/>
        <w:numPr>
          <w:ilvl w:val="2"/>
          <w:numId w:val="0"/>
        </w:numPr>
        <w:pBdr>
          <w:bottom w:val="none" w:sz="0" w:space="0" w:color="auto"/>
        </w:pBdr>
        <w:tabs>
          <w:tab w:val="num" w:pos="720"/>
        </w:tabs>
        <w:overflowPunct/>
        <w:autoSpaceDE/>
        <w:autoSpaceDN/>
        <w:adjustRightInd/>
        <w:spacing w:before="240" w:after="60"/>
        <w:ind w:left="720" w:hanging="720"/>
        <w:textAlignment w:val="auto"/>
        <w:rPr>
          <w:lang w:val="en-US"/>
        </w:rPr>
      </w:pPr>
      <w:bookmarkStart w:id="74" w:name="_Toc119900031"/>
      <w:bookmarkStart w:id="75" w:name="_Toc121043137"/>
      <w:r w:rsidRPr="003C3051">
        <w:rPr>
          <w:lang w:val="en-US"/>
        </w:rPr>
        <w:t>Ideal plastic behaviour</w:t>
      </w:r>
      <w:bookmarkEnd w:id="74"/>
      <w:bookmarkEnd w:id="75"/>
    </w:p>
    <w:p w14:paraId="2D7C5B07" w14:textId="77777777" w:rsidR="00DC0B71" w:rsidRPr="003C3051" w:rsidRDefault="00DC0B71" w:rsidP="0016186D">
      <w:r w:rsidRPr="003C3051">
        <w:t>St. Venant body</w:t>
      </w:r>
    </w:p>
    <w:p w14:paraId="16BCE4D3" w14:textId="77777777" w:rsidR="00DC0B71" w:rsidRPr="003C3051" w:rsidRDefault="00DC0B71" w:rsidP="0016186D">
      <w:r w:rsidRPr="003C3051">
        <w:t>braking or energy has dissipated</w:t>
      </w:r>
    </w:p>
    <w:p w14:paraId="67A33EDA" w14:textId="77777777" w:rsidR="00DC0B71" w:rsidRPr="003C3051" w:rsidRDefault="00DC0B71" w:rsidP="0016186D">
      <w:pPr>
        <w:pStyle w:val="Kop3"/>
        <w:numPr>
          <w:ilvl w:val="2"/>
          <w:numId w:val="0"/>
        </w:numPr>
        <w:pBdr>
          <w:bottom w:val="none" w:sz="0" w:space="0" w:color="auto"/>
        </w:pBdr>
        <w:tabs>
          <w:tab w:val="num" w:pos="720"/>
        </w:tabs>
        <w:overflowPunct/>
        <w:autoSpaceDE/>
        <w:autoSpaceDN/>
        <w:adjustRightInd/>
        <w:spacing w:before="240" w:after="60"/>
        <w:ind w:left="720" w:hanging="720"/>
        <w:textAlignment w:val="auto"/>
        <w:rPr>
          <w:lang w:val="en-US"/>
        </w:rPr>
      </w:pPr>
      <w:bookmarkStart w:id="76" w:name="_Toc119900032"/>
      <w:bookmarkStart w:id="77" w:name="_Toc121043138"/>
      <w:r w:rsidRPr="003C3051">
        <w:rPr>
          <w:lang w:val="en-US"/>
        </w:rPr>
        <w:t>Ideal viscous behaviour</w:t>
      </w:r>
      <w:bookmarkEnd w:id="76"/>
      <w:bookmarkEnd w:id="77"/>
    </w:p>
    <w:p w14:paraId="7CAF26FB" w14:textId="77777777" w:rsidR="00DC0B71" w:rsidRPr="003C3051" w:rsidRDefault="00DC0B71" w:rsidP="0016186D">
      <w:r w:rsidRPr="003C3051">
        <w:t>Nowtonian liquid</w:t>
      </w:r>
    </w:p>
    <w:p w14:paraId="667759B3" w14:textId="77777777" w:rsidR="00DC0B71" w:rsidRPr="003C3051" w:rsidRDefault="00DC0B71" w:rsidP="0016186D">
      <w:r w:rsidRPr="003C3051">
        <w:t>no elastic component, all energy is dissipated, permanent deformations</w:t>
      </w:r>
    </w:p>
    <w:p w14:paraId="0BB9253C" w14:textId="77777777" w:rsidR="00DC0B71" w:rsidRPr="003C3051" w:rsidRDefault="00DC0B71" w:rsidP="0016186D">
      <w:pPr>
        <w:pStyle w:val="Kop2"/>
      </w:pPr>
      <w:bookmarkStart w:id="78" w:name="_Toc119900033"/>
      <w:bookmarkStart w:id="79" w:name="_Toc121043139"/>
      <w:r w:rsidRPr="003C3051">
        <w:t>Non-classical materials</w:t>
      </w:r>
      <w:bookmarkEnd w:id="78"/>
      <w:bookmarkEnd w:id="79"/>
    </w:p>
    <w:p w14:paraId="58D63647" w14:textId="77777777" w:rsidR="00DC0B71" w:rsidRPr="003C3051" w:rsidRDefault="00DC0B71" w:rsidP="0016186D">
      <w:pPr>
        <w:pStyle w:val="Kop3"/>
        <w:numPr>
          <w:ilvl w:val="2"/>
          <w:numId w:val="0"/>
        </w:numPr>
        <w:pBdr>
          <w:bottom w:val="none" w:sz="0" w:space="0" w:color="auto"/>
        </w:pBdr>
        <w:tabs>
          <w:tab w:val="num" w:pos="720"/>
        </w:tabs>
        <w:overflowPunct/>
        <w:autoSpaceDE/>
        <w:autoSpaceDN/>
        <w:adjustRightInd/>
        <w:spacing w:before="240" w:after="60"/>
        <w:ind w:left="720" w:hanging="720"/>
        <w:textAlignment w:val="auto"/>
        <w:rPr>
          <w:lang w:val="en-US"/>
        </w:rPr>
      </w:pPr>
      <w:bookmarkStart w:id="80" w:name="_Toc119900034"/>
      <w:bookmarkStart w:id="81" w:name="_Toc121043140"/>
      <w:r w:rsidRPr="003C3051">
        <w:rPr>
          <w:lang w:val="en-US"/>
        </w:rPr>
        <w:t>Inelastic behaviour</w:t>
      </w:r>
      <w:bookmarkEnd w:id="80"/>
      <w:bookmarkEnd w:id="81"/>
    </w:p>
    <w:p w14:paraId="2CED2693" w14:textId="77777777" w:rsidR="00DC0B71" w:rsidRPr="003C3051" w:rsidRDefault="00DC0B71" w:rsidP="0016186D">
      <w:r w:rsidRPr="003C3051">
        <w:t>Hyperelastic model: (rubber-like materials) the behaviour is history-independent and thus reversible.</w:t>
      </w:r>
    </w:p>
    <w:p w14:paraId="20ED94A5" w14:textId="77777777" w:rsidR="00DC0B71" w:rsidRPr="003C3051" w:rsidRDefault="00DC0B71" w:rsidP="0016186D">
      <w:r w:rsidRPr="003C3051">
        <w:rPr>
          <w:noProof/>
        </w:rPr>
      </w:r>
      <w:r w:rsidRPr="003C3051">
        <w:pict w14:anchorId="0C864F2D">
          <v:group id="_x0000_s4297" editas="canvas" style="width:90.95pt;height:82.45pt;mso-position-horizontal-relative:char;mso-position-vertical-relative:line" coordorigin="2494,7447" coordsize="1819,1649">
            <o:lock v:ext="edit" aspectratio="t"/>
            <v:shape id="_x0000_s4298" type="#_x0000_t75" style="position:absolute;left:2494;top:7447;width:1819;height:1649" o:preferrelative="f">
              <v:fill o:detectmouseclick="t"/>
              <v:path o:extrusionok="t" o:connecttype="none"/>
              <o:lock v:ext="edit" text="t"/>
            </v:shape>
            <v:line id="_x0000_s4299" style="position:absolute;flip:y" from="2864,7457" to="2876,8767" strokecolor="#333">
              <v:stroke endarrow="block"/>
            </v:line>
            <v:line id="_x0000_s4300" style="position:absolute" from="2876,8767" to="4304,8768" strokecolor="#333">
              <v:stroke endarrow="block"/>
            </v:line>
            <v:shape id="_x0000_s4301" type="#_x0000_t202" style="position:absolute;left:2494;top:7525;width:474;height:397" filled="f" stroked="f">
              <v:textbox style="mso-next-textbox:#_x0000_s4301">
                <w:txbxContent>
                  <w:p w14:paraId="47233E2E" w14:textId="77777777" w:rsidR="0083032A" w:rsidRPr="001F3258" w:rsidRDefault="0083032A" w:rsidP="0016186D">
                    <w:r>
                      <w:t>σ</w:t>
                    </w:r>
                  </w:p>
                </w:txbxContent>
              </v:textbox>
            </v:shape>
            <v:shape id="_x0000_s4302" type="#_x0000_t202" style="position:absolute;left:3824;top:8699;width:474;height:397" filled="f" stroked="f">
              <v:textbox style="mso-next-textbox:#_x0000_s4302">
                <w:txbxContent>
                  <w:p w14:paraId="002E5178" w14:textId="77777777" w:rsidR="0083032A" w:rsidRPr="008527B4" w:rsidRDefault="0083032A" w:rsidP="0016186D">
                    <w:r>
                      <w:t>ε</w:t>
                    </w:r>
                  </w:p>
                </w:txbxContent>
              </v:textbox>
            </v:shape>
            <v:shape id="_x0000_s4303" style="position:absolute;left:2864;top:7734;width:1283;height:1033;mso-wrap-style:square;mso-wrap-distance-left:9pt;mso-wrap-distance-top:0;mso-wrap-distance-right:9pt;mso-wrap-distance-bottom:0;mso-position-horizontal:absolute;mso-position-horizontal-relative:text;mso-position-vertical:absolute;mso-position-vertical-relative:text;v-text-anchor:top" coordsize="1283,1033" path="m,1033c54,952,156,678,323,546,490,414,843,331,1003,240,1163,149,1225,50,1283,e" filled="f" strokecolor="#333" strokeweight="1.25pt">
              <v:path arrowok="t"/>
            </v:shape>
            <v:line id="_x0000_s4304" style="position:absolute;flip:y" from="3383,7960" to="3717,8080" strokecolor="#333">
              <v:stroke endarrow="block" endarrowwidth="narrow" endarrowlength="long"/>
            </v:line>
            <v:line id="_x0000_s4305" style="position:absolute;rotation:11595732fd;flip:y" from="3426,8135" to="3760,8255" strokecolor="#333">
              <v:stroke endarrow="block" endarrowwidth="narrow" endarrowlength="long"/>
            </v:line>
            <w10:wrap side="left"/>
            <w10:anchorlock/>
          </v:group>
        </w:pict>
      </w:r>
    </w:p>
    <w:p w14:paraId="556C3D1B" w14:textId="77777777" w:rsidR="00DC0B71" w:rsidRPr="003C3051" w:rsidRDefault="00DC0B71" w:rsidP="0016186D">
      <w:r w:rsidRPr="003C3051">
        <w:t xml:space="preserve">Elastic-plastic model: (many metals and some soil materials at room temperature) the behaviour is irreversible and independent of the strain rate.  Most of the time it is </w:t>
      </w:r>
      <w:r w:rsidRPr="003C3051">
        <w:lastRenderedPageBreak/>
        <w:t>assumed that the unloading and reloading path has the same slope as the initial loading path.</w:t>
      </w:r>
    </w:p>
    <w:p w14:paraId="3471135E" w14:textId="77777777" w:rsidR="00DC0B71" w:rsidRPr="003C3051" w:rsidRDefault="00DC0B71" w:rsidP="0016186D"/>
    <w:p w14:paraId="7100DFD4" w14:textId="77777777" w:rsidR="00DC0B71" w:rsidRPr="003C3051" w:rsidRDefault="00DC0B71" w:rsidP="0016186D">
      <w:r w:rsidRPr="003C3051">
        <w:rPr>
          <w:noProof/>
        </w:rPr>
      </w:r>
      <w:r w:rsidRPr="003C3051">
        <w:pict w14:anchorId="42C3C495">
          <v:group id="_x0000_s4076" editas="canvas" style="width:90.95pt;height:82.45pt;mso-position-horizontal-relative:char;mso-position-vertical-relative:line" coordorigin="1800,8825" coordsize="1819,1649">
            <o:lock v:ext="edit" aspectratio="t"/>
            <v:shape id="_x0000_s4077" type="#_x0000_t75" style="position:absolute;left:1800;top:8825;width:1819;height:1649" o:preferrelative="f">
              <v:fill o:detectmouseclick="t"/>
              <v:path o:extrusionok="t" o:connecttype="none"/>
              <o:lock v:ext="edit" text="t"/>
            </v:shape>
            <v:line id="_x0000_s4078" style="position:absolute;flip:y" from="2171,8835" to="2183,10145" strokecolor="#333">
              <v:stroke endarrow="block"/>
            </v:line>
            <v:line id="_x0000_s4079" style="position:absolute" from="2183,10145" to="3610,10146" strokecolor="#333">
              <v:stroke endarrow="block"/>
            </v:line>
            <v:shape id="_x0000_s4080" type="#_x0000_t202" style="position:absolute;left:1800;top:8903;width:474;height:397" filled="f" stroked="f">
              <v:textbox style="mso-next-textbox:#_x0000_s4080">
                <w:txbxContent>
                  <w:p w14:paraId="18461815" w14:textId="77777777" w:rsidR="0083032A" w:rsidRPr="001F3258" w:rsidRDefault="0083032A" w:rsidP="0016186D">
                    <w:r>
                      <w:t>σ</w:t>
                    </w:r>
                  </w:p>
                </w:txbxContent>
              </v:textbox>
            </v:shape>
            <v:shape id="_x0000_s4081" type="#_x0000_t202" style="position:absolute;left:3130;top:10077;width:474;height:397" filled="f" stroked="f">
              <v:textbox style="mso-next-textbox:#_x0000_s4081">
                <w:txbxContent>
                  <w:p w14:paraId="032AE670" w14:textId="77777777" w:rsidR="0083032A" w:rsidRPr="008527B4" w:rsidRDefault="0083032A" w:rsidP="0016186D">
                    <w:r>
                      <w:t>ε</w:t>
                    </w:r>
                  </w:p>
                </w:txbxContent>
              </v:textbox>
            </v:shape>
            <v:shape id="_x0000_s4082" style="position:absolute;left:2171;top:9430;width:869;height:715;mso-wrap-style:square;mso-wrap-distance-left:9pt;mso-wrap-distance-top:0;mso-wrap-distance-right:9pt;mso-wrap-distance-bottom:0;mso-position-horizontal:absolute;mso-position-horizontal-relative:text;mso-position-vertical:absolute;mso-position-vertical-relative:text;v-text-anchor:top" coordsize="869,715" path="m,715c45,633,123,340,268,221,413,102,656,27,869,hcl642,513hbe" filled="f" strokecolor="#333" strokeweight="1.25pt">
              <v:path arrowok="t"/>
            </v:shape>
            <v:line id="_x0000_s4083" style="position:absolute;flip:y" from="2317,9732" to="2358,9829" strokecolor="#333">
              <v:stroke endarrow="block"/>
            </v:line>
            <v:shape id="_x0000_s4084" style="position:absolute;left:3040;top:9349;width:360;height:81;mso-wrap-style:square;mso-wrap-distance-left:9pt;mso-wrap-distance-top:0;mso-wrap-distance-right:9pt;mso-wrap-distance-bottom:0;mso-position-horizontal:absolute;mso-position-horizontal-relative:text;mso-position-vertical:absolute;mso-position-vertical-relative:text;v-text-anchor:top" coordsize="360,80" path="m,80c96,60,193,40,253,27,313,14,336,7,360,e" filled="f" strokecolor="#333" strokeweight="1.5pt">
              <v:path arrowok="t"/>
            </v:shape>
            <v:line id="_x0000_s4085" style="position:absolute;flip:y" from="2630,9337" to="2977,9417" strokecolor="#333">
              <v:stroke endarrow="block" endarrowwidth="narrow" endarrowlength="long"/>
            </v:line>
            <v:line id="_x0000_s4086" style="position:absolute;rotation:3304358fd;flip:y" from="2642,9668" to="2993,9768" strokecolor="#333">
              <v:stroke endarrow="block" endarrowwidth="narrow" endarrowlength="long"/>
            </v:line>
            <v:line id="_x0000_s4087" style="position:absolute;rotation:14900090fd;flip:y" from="2851,9677" to="3185,9797" strokecolor="#333">
              <v:stroke endarrow="block" endarrowwidth="narrow" endarrowlength="long"/>
            </v:line>
            <w10:anchorlock/>
          </v:group>
        </w:pict>
      </w:r>
    </w:p>
    <w:p w14:paraId="4997AA52" w14:textId="77777777" w:rsidR="00DC0B71" w:rsidRPr="003C3051" w:rsidRDefault="00DC0B71" w:rsidP="0016186D">
      <w:r w:rsidRPr="003C3051">
        <w:t>Elastic-viscoplastic model: (metals at high temperature, soils, polymers) strain rate sensitive.</w:t>
      </w:r>
    </w:p>
    <w:p w14:paraId="5A6DF19E" w14:textId="77777777" w:rsidR="00DC0B71" w:rsidRPr="003C3051" w:rsidRDefault="00DC0B71" w:rsidP="0016186D">
      <w:pPr>
        <w:pStyle w:val="MTDisplayEquation"/>
        <w:rPr>
          <w:lang w:val="en-US"/>
        </w:rPr>
      </w:pPr>
      <w:r w:rsidRPr="003C3051">
        <w:rPr>
          <w:lang w:val="en-US"/>
        </w:rPr>
        <w:tab/>
      </w:r>
    </w:p>
    <w:p w14:paraId="46DB0E78" w14:textId="77777777" w:rsidR="00DC0B71" w:rsidRPr="003C3051" w:rsidRDefault="00DC0B71" w:rsidP="0016186D">
      <w:r w:rsidRPr="003C3051">
        <w:rPr>
          <w:noProof/>
        </w:rPr>
      </w:r>
      <w:r w:rsidRPr="003C3051">
        <w:pict w14:anchorId="603B2B50">
          <v:group id="_x0000_s4058" editas="canvas" style="width:102.2pt;height:86.25pt;mso-position-horizontal-relative:char;mso-position-vertical-relative:line" coordorigin="1800,8749" coordsize="2044,1725">
            <o:lock v:ext="edit" aspectratio="t"/>
            <v:shape id="_x0000_s4059" type="#_x0000_t75" style="position:absolute;left:1800;top:8749;width:2044;height:1725" o:preferrelative="f">
              <v:fill o:detectmouseclick="t"/>
              <v:path o:extrusionok="t" o:connecttype="none"/>
              <o:lock v:ext="edit" text="t"/>
            </v:shape>
            <v:line id="_x0000_s4060" style="position:absolute;flip:y" from="2171,8835" to="2183,10145" strokecolor="#333">
              <v:stroke endarrow="block"/>
            </v:line>
            <v:line id="_x0000_s4061" style="position:absolute" from="2183,10145" to="3835,10146" strokecolor="#333">
              <v:stroke endarrow="block"/>
            </v:line>
            <v:shape id="_x0000_s4062" type="#_x0000_t202" style="position:absolute;left:1800;top:8903;width:474;height:397" filled="f" stroked="f">
              <v:textbox style="mso-next-textbox:#_x0000_s4062">
                <w:txbxContent>
                  <w:p w14:paraId="1AC918A9" w14:textId="77777777" w:rsidR="0083032A" w:rsidRPr="001F3258" w:rsidRDefault="0083032A" w:rsidP="0016186D">
                    <w:r>
                      <w:t>σ</w:t>
                    </w:r>
                  </w:p>
                </w:txbxContent>
              </v:textbox>
            </v:shape>
            <v:shape id="_x0000_s4063" type="#_x0000_t202" style="position:absolute;left:3370;top:10077;width:474;height:397" filled="f" stroked="f">
              <v:textbox style="mso-next-textbox:#_x0000_s4063">
                <w:txbxContent>
                  <w:p w14:paraId="33C211BA" w14:textId="77777777" w:rsidR="0083032A" w:rsidRPr="008527B4" w:rsidRDefault="0083032A" w:rsidP="0016186D">
                    <w:r>
                      <w:t>ε</w:t>
                    </w:r>
                  </w:p>
                </w:txbxContent>
              </v:textbox>
            </v:shape>
            <v:shape id="_x0000_s4064" style="position:absolute;left:2179;top:9260;width:1176;height:877;mso-wrap-style:square;mso-wrap-distance-left:9pt;mso-wrap-distance-top:0;mso-wrap-distance-right:9pt;mso-wrap-distance-bottom:0;mso-position-horizontal:absolute;mso-position-horizontal-relative:text;mso-position-vertical:absolute;mso-position-vertical-relative:text;v-text-anchor:top" coordsize="1176,877" path="m,877c83,766,300,359,496,213,692,67,1034,45,1176,e" filled="f" strokecolor="#333" strokeweight="1.25pt">
              <v:path arrowok="t"/>
            </v:shape>
            <v:line id="_x0000_s4065" style="position:absolute;flip:y" from="2285,9883" to="2334,9973" strokecolor="#333">
              <v:stroke endarrow="block"/>
            </v:line>
            <v:shape id="_x0000_s4066" style="position:absolute;left:2185;top:9520;width:1216;height:611;mso-wrap-style:square;mso-wrap-distance-left:9pt;mso-wrap-distance-top:0;mso-wrap-distance-right:9pt;mso-wrap-distance-bottom:0;mso-position-horizontal:absolute;mso-position-horizontal-relative:text;mso-position-vertical:absolute;mso-position-vertical-relative:text;v-text-anchor:top" coordsize="1216,611" path="m,611c56,547,133,329,336,227,539,125,1033,47,1216,e" filled="f" strokecolor="#333" strokeweight="1.25pt">
              <v:path arrowok="t"/>
            </v:shape>
            <v:shape id="_x0000_s4067" style="position:absolute;left:2177;top:8999;width:1188;height:1133;mso-wrap-style:square;mso-wrap-distance-left:9pt;mso-wrap-distance-top:0;mso-wrap-distance-right:9pt;mso-wrap-distance-bottom:0;mso-position-horizontal:absolute;mso-position-horizontal-relative:text;mso-position-vertical:absolute;mso-position-vertical-relative:text;v-text-anchor:top" coordsize="1188,1133" path="m,1133c114,976,484,378,682,189,880,,1083,41,1188,2e" filled="f" strokecolor="#333" strokeweight="1.25pt">
              <v:path arrowok="t"/>
            </v:shape>
            <v:shape id="_x0000_s4068" type="#_x0000_t202" style="position:absolute;left:3315;top:8749;width:474;height:397" filled="f" stroked="f">
              <v:textbox style="mso-next-textbox:#_x0000_s4068">
                <w:txbxContent>
                  <w:p w14:paraId="556F2FA1" w14:textId="77777777" w:rsidR="0083032A" w:rsidRPr="008527B4" w:rsidRDefault="0083032A" w:rsidP="0016186D">
                    <w:r w:rsidRPr="00B226C6">
                      <w:rPr>
                        <w:position w:val="-12"/>
                      </w:rPr>
                      <w:object w:dxaOrig="260" w:dyaOrig="360" w14:anchorId="2144E305">
                        <v:shape id="_x0000_i1681" type="#_x0000_t75" style="width:9.5pt;height:13pt" o:ole="">
                          <v:imagedata r:id="rId76" o:title=""/>
                        </v:shape>
                        <o:OLEObject Type="Embed" ProgID="Equation.DSMT4" ShapeID="_x0000_i1681" DrawAspect="Content" ObjectID="_1698652615" r:id="rId77"/>
                      </w:object>
                    </w:r>
                  </w:p>
                </w:txbxContent>
              </v:textbox>
            </v:shape>
            <v:shape id="_x0000_s4069" type="#_x0000_t202" style="position:absolute;left:3296;top:9061;width:474;height:414;mso-wrap-style:none" filled="f" stroked="f">
              <v:textbox style="mso-next-textbox:#_x0000_s4069">
                <w:txbxContent>
                  <w:p w14:paraId="27B94C51" w14:textId="77777777" w:rsidR="0083032A" w:rsidRPr="008527B4" w:rsidRDefault="0083032A" w:rsidP="0016186D">
                    <w:r w:rsidRPr="00B226C6">
                      <w:rPr>
                        <w:position w:val="-12"/>
                      </w:rPr>
                      <w:object w:dxaOrig="260" w:dyaOrig="360" w14:anchorId="19BDCBEC">
                        <v:shape id="_x0000_i1680" type="#_x0000_t75" style="width:9.5pt;height:13pt" o:ole="">
                          <v:imagedata r:id="rId78" o:title=""/>
                        </v:shape>
                        <o:OLEObject Type="Embed" ProgID="Equation.DSMT4" ShapeID="_x0000_i1680" DrawAspect="Content" ObjectID="_1698652614" r:id="rId79"/>
                      </w:object>
                    </w:r>
                  </w:p>
                </w:txbxContent>
              </v:textbox>
            </v:shape>
            <v:shape id="_x0000_s4070" type="#_x0000_t202" style="position:absolute;left:3298;top:9373;width:474;height:428;mso-wrap-style:none" filled="f" stroked="f">
              <v:textbox style="mso-next-textbox:#_x0000_s4070">
                <w:txbxContent>
                  <w:p w14:paraId="3131EF17" w14:textId="77777777" w:rsidR="0083032A" w:rsidRPr="008527B4" w:rsidRDefault="0083032A" w:rsidP="0016186D">
                    <w:r w:rsidRPr="00B226C6">
                      <w:rPr>
                        <w:position w:val="-12"/>
                      </w:rPr>
                      <w:object w:dxaOrig="260" w:dyaOrig="360" w14:anchorId="32E1C135">
                        <v:shape id="_x0000_i1679" type="#_x0000_t75" style="width:9.5pt;height:13pt" o:ole="">
                          <v:imagedata r:id="rId80" o:title=""/>
                        </v:shape>
                        <o:OLEObject Type="Embed" ProgID="Equation.DSMT4" ShapeID="_x0000_i1679" DrawAspect="Content" ObjectID="_1698652613" r:id="rId81"/>
                      </w:object>
                    </w:r>
                  </w:p>
                </w:txbxContent>
              </v:textbox>
            </v:shape>
            <v:shape id="_x0000_s4071" type="#_x0000_t202" style="position:absolute;left:3314;top:9194;width:446;height:412;mso-wrap-style:none" filled="f" stroked="f">
              <v:textbox style="mso-next-textbox:#_x0000_s4071">
                <w:txbxContent>
                  <w:p w14:paraId="7FEEEA98" w14:textId="77777777" w:rsidR="0083032A" w:rsidRPr="008527B4" w:rsidRDefault="0083032A" w:rsidP="0016186D">
                    <w:r w:rsidRPr="009E4398">
                      <w:rPr>
                        <w:position w:val="-4"/>
                      </w:rPr>
                      <w:object w:dxaOrig="220" w:dyaOrig="200" w14:anchorId="7B0967D8">
                        <v:shape id="_x0000_i1678" type="#_x0000_t75" style="width:8pt;height:7pt" o:ole="">
                          <v:imagedata r:id="rId82" o:title=""/>
                        </v:shape>
                        <o:OLEObject Type="Embed" ProgID="Equation.DSMT4" ShapeID="_x0000_i1678" DrawAspect="Content" ObjectID="_1698652612" r:id="rId83"/>
                      </w:object>
                    </w:r>
                  </w:p>
                </w:txbxContent>
              </v:textbox>
            </v:shape>
            <v:shape id="_x0000_s4072" type="#_x0000_t202" style="position:absolute;left:3310;top:8888;width:446;height:412;mso-wrap-style:none" filled="f" stroked="f">
              <v:textbox style="mso-next-textbox:#_x0000_s4072">
                <w:txbxContent>
                  <w:p w14:paraId="0951433E" w14:textId="77777777" w:rsidR="0083032A" w:rsidRPr="008527B4" w:rsidRDefault="0083032A" w:rsidP="0016186D">
                    <w:r w:rsidRPr="009E4398">
                      <w:rPr>
                        <w:position w:val="-4"/>
                      </w:rPr>
                      <w:object w:dxaOrig="220" w:dyaOrig="200" w14:anchorId="4C65DE2E">
                        <v:shape id="_x0000_i1677" type="#_x0000_t75" style="width:8pt;height:7pt">
                          <v:imagedata r:id="rId82" o:title=""/>
                        </v:shape>
                        <o:OLEObject Type="Embed" ProgID="Equation.DSMT4" ShapeID="_x0000_i1677" DrawAspect="Content" ObjectID="_1698652611" r:id="rId84"/>
                      </w:object>
                    </w:r>
                  </w:p>
                </w:txbxContent>
              </v:textbox>
            </v:shape>
            <v:line id="_x0000_s4073" style="position:absolute;flip:y" from="3050,9571" to="3151,9600" strokecolor="#333">
              <v:stroke endarrow="block"/>
            </v:line>
            <v:line id="_x0000_s4074" style="position:absolute;flip:y" from="3080,9294" to="3181,9323" strokecolor="#333">
              <v:stroke endarrow="block"/>
            </v:line>
            <v:line id="_x0000_s4075" style="position:absolute;flip:y" from="3118,9025" to="3219,9054" strokecolor="#333">
              <v:stroke endarrow="block"/>
            </v:line>
            <w10:anchorlock/>
          </v:group>
        </w:pict>
      </w:r>
    </w:p>
    <w:p w14:paraId="5CC6E3CA" w14:textId="77777777" w:rsidR="00DC0B71" w:rsidRPr="003C3051" w:rsidRDefault="00DC0B71" w:rsidP="0016186D"/>
    <w:p w14:paraId="551DA030" w14:textId="77777777" w:rsidR="00DC0B71" w:rsidRPr="003C3051" w:rsidRDefault="00DC0B71" w:rsidP="0016186D">
      <w:pPr>
        <w:pStyle w:val="Kop2"/>
      </w:pPr>
      <w:bookmarkStart w:id="82" w:name="_Toc119900035"/>
      <w:bookmarkStart w:id="83" w:name="_Toc121043141"/>
      <w:r w:rsidRPr="003C3051">
        <w:t>Time effects</w:t>
      </w:r>
      <w:bookmarkEnd w:id="82"/>
      <w:bookmarkEnd w:id="83"/>
    </w:p>
    <w:p w14:paraId="6C97292D" w14:textId="77777777" w:rsidR="00DC0B71" w:rsidRPr="003C3051" w:rsidRDefault="00DC0B71" w:rsidP="0016186D">
      <w:r w:rsidRPr="003C3051">
        <w:rPr>
          <w:b/>
        </w:rPr>
        <w:t>Viscoelasticity</w:t>
      </w:r>
      <w:r w:rsidRPr="003C3051">
        <w:t>: large deformations with slow recovery</w:t>
      </w:r>
    </w:p>
    <w:p w14:paraId="7E139815" w14:textId="77777777" w:rsidR="00DC0B71" w:rsidRPr="003C3051" w:rsidRDefault="00DC0B71" w:rsidP="0016186D">
      <w:r w:rsidRPr="003C3051">
        <w:t>A combined solid-like and liquid-like behaviour in which the stress-strain relationship is time dependent.</w:t>
      </w:r>
    </w:p>
    <w:p w14:paraId="50BE5DD5" w14:textId="77777777" w:rsidR="00DC0B71" w:rsidRPr="003C3051" w:rsidRDefault="00DC0B71" w:rsidP="0016186D">
      <w:r w:rsidRPr="003C3051">
        <w:t>Linear viscoelasticity, here the ratio of stress to strain is a function of time alone and not of the stress magnitude.</w:t>
      </w:r>
    </w:p>
    <w:p w14:paraId="32228620" w14:textId="77777777" w:rsidR="00DC0B71" w:rsidRPr="003C3051" w:rsidRDefault="00DC0B71" w:rsidP="0016186D">
      <w:pPr>
        <w:pStyle w:val="Kop2"/>
      </w:pPr>
      <w:bookmarkStart w:id="84" w:name="_Toc119900036"/>
      <w:bookmarkStart w:id="85" w:name="_Toc121043142"/>
      <w:r w:rsidRPr="003C3051">
        <w:t>Rheological models</w:t>
      </w:r>
      <w:bookmarkEnd w:id="84"/>
      <w:bookmarkEnd w:id="85"/>
    </w:p>
    <w:p w14:paraId="718059FB" w14:textId="77777777" w:rsidR="00DC0B71" w:rsidRPr="003C3051" w:rsidRDefault="00DC0B71" w:rsidP="0016186D">
      <w:pPr>
        <w:pStyle w:val="Kop3"/>
        <w:numPr>
          <w:ilvl w:val="2"/>
          <w:numId w:val="0"/>
        </w:numPr>
        <w:pBdr>
          <w:bottom w:val="none" w:sz="0" w:space="0" w:color="auto"/>
        </w:pBdr>
        <w:tabs>
          <w:tab w:val="num" w:pos="720"/>
        </w:tabs>
        <w:overflowPunct/>
        <w:autoSpaceDE/>
        <w:autoSpaceDN/>
        <w:adjustRightInd/>
        <w:spacing w:before="240" w:after="60"/>
        <w:ind w:left="720" w:hanging="720"/>
        <w:textAlignment w:val="auto"/>
      </w:pPr>
      <w:bookmarkStart w:id="86" w:name="_Toc119900037"/>
      <w:bookmarkStart w:id="87" w:name="_Toc121043143"/>
      <w:r w:rsidRPr="003C3051">
        <w:t>Maxwell model</w:t>
      </w:r>
      <w:bookmarkEnd w:id="86"/>
      <w:bookmarkEnd w:id="87"/>
    </w:p>
    <w:p w14:paraId="6408E2A6" w14:textId="77777777" w:rsidR="00DC0B71" w:rsidRPr="003C3051" w:rsidRDefault="00DC0B71" w:rsidP="006D2062">
      <w:pPr>
        <w:numPr>
          <w:ilvl w:val="0"/>
          <w:numId w:val="33"/>
        </w:numPr>
      </w:pPr>
      <w:r w:rsidRPr="003C3051">
        <w:rPr>
          <w:b/>
        </w:rPr>
        <w:t>Relaxation time</w:t>
      </w:r>
      <w:r w:rsidRPr="003C3051">
        <w:t xml:space="preserve"> is the rate of stress decay in a material subjected to a sudden strain.  It is the time required for the stress to decay to 1/</w:t>
      </w:r>
      <w:r w:rsidRPr="003C3051">
        <w:rPr>
          <w:i/>
        </w:rPr>
        <w:t>e</w:t>
      </w:r>
      <w:r w:rsidRPr="003C3051">
        <w:t xml:space="preserve"> of its original value.</w:t>
      </w:r>
    </w:p>
    <w:p w14:paraId="43EBECDF" w14:textId="77777777" w:rsidR="00DC0B71" w:rsidRPr="003C3051" w:rsidRDefault="00DC0B71" w:rsidP="0016186D">
      <w:pPr>
        <w:pStyle w:val="Kop3"/>
        <w:numPr>
          <w:ilvl w:val="2"/>
          <w:numId w:val="0"/>
        </w:numPr>
        <w:pBdr>
          <w:bottom w:val="none" w:sz="0" w:space="0" w:color="auto"/>
        </w:pBdr>
        <w:tabs>
          <w:tab w:val="num" w:pos="720"/>
        </w:tabs>
        <w:overflowPunct/>
        <w:autoSpaceDE/>
        <w:autoSpaceDN/>
        <w:adjustRightInd/>
        <w:spacing w:before="240" w:after="60"/>
        <w:ind w:left="720" w:hanging="720"/>
        <w:textAlignment w:val="auto"/>
      </w:pPr>
      <w:bookmarkStart w:id="88" w:name="_Toc119900038"/>
      <w:bookmarkStart w:id="89" w:name="_Toc121043144"/>
      <w:r w:rsidRPr="003C3051">
        <w:t>Kelvin model</w:t>
      </w:r>
      <w:bookmarkEnd w:id="88"/>
      <w:bookmarkEnd w:id="89"/>
    </w:p>
    <w:p w14:paraId="4CEAF66F" w14:textId="77777777" w:rsidR="00DC0B71" w:rsidRPr="003C3051" w:rsidRDefault="00DC0B71" w:rsidP="006D2062">
      <w:pPr>
        <w:numPr>
          <w:ilvl w:val="0"/>
          <w:numId w:val="33"/>
        </w:numPr>
      </w:pPr>
      <w:r w:rsidRPr="003C3051">
        <w:rPr>
          <w:b/>
        </w:rPr>
        <w:t>Retardation time</w:t>
      </w:r>
      <w:r w:rsidRPr="003C3051">
        <w:t xml:space="preserve"> is the rate at which the retarded elastic deformation takes place in a material creeping under dead load.  It is the time required to deform to (1-1/</w:t>
      </w:r>
      <w:r w:rsidRPr="003C3051">
        <w:rPr>
          <w:i/>
        </w:rPr>
        <w:t>e</w:t>
      </w:r>
      <w:r w:rsidRPr="003C3051">
        <w:t xml:space="preserve">) of its total deformation.  </w:t>
      </w:r>
    </w:p>
    <w:p w14:paraId="6CFCEED7" w14:textId="77777777" w:rsidR="00DC0B71" w:rsidRPr="003C3051" w:rsidRDefault="00DC0B71" w:rsidP="0016186D">
      <w:pPr>
        <w:pStyle w:val="Kop3"/>
        <w:numPr>
          <w:ilvl w:val="2"/>
          <w:numId w:val="0"/>
        </w:numPr>
        <w:pBdr>
          <w:bottom w:val="none" w:sz="0" w:space="0" w:color="auto"/>
        </w:pBdr>
        <w:tabs>
          <w:tab w:val="num" w:pos="720"/>
        </w:tabs>
        <w:overflowPunct/>
        <w:autoSpaceDE/>
        <w:autoSpaceDN/>
        <w:adjustRightInd/>
        <w:spacing w:before="240" w:after="60"/>
        <w:ind w:left="720" w:hanging="720"/>
        <w:textAlignment w:val="auto"/>
      </w:pPr>
      <w:bookmarkStart w:id="90" w:name="_Toc119900039"/>
      <w:bookmarkStart w:id="91" w:name="_Toc121043145"/>
      <w:r w:rsidRPr="003C3051">
        <w:t>Burgers model</w:t>
      </w:r>
      <w:bookmarkEnd w:id="90"/>
      <w:bookmarkEnd w:id="91"/>
    </w:p>
    <w:p w14:paraId="3E63AB3C" w14:textId="77777777" w:rsidR="00DC0B71" w:rsidRPr="003C3051" w:rsidRDefault="00DC0B71" w:rsidP="0016186D"/>
    <w:p w14:paraId="10AD03D4" w14:textId="77777777" w:rsidR="00DC0B71" w:rsidRPr="003C3051" w:rsidRDefault="00DC0B71" w:rsidP="0016186D"/>
    <w:p w14:paraId="58788620" w14:textId="77777777" w:rsidR="00DC0B71" w:rsidRPr="003C3051" w:rsidRDefault="00DC0B71" w:rsidP="005765C5">
      <w:pPr>
        <w:pStyle w:val="Kop2"/>
      </w:pPr>
      <w:bookmarkStart w:id="92" w:name="_Toc119900040"/>
      <w:bookmarkStart w:id="93" w:name="_Toc121043146"/>
      <w:r w:rsidRPr="003C3051">
        <w:t>Stresses</w:t>
      </w:r>
      <w:bookmarkEnd w:id="92"/>
      <w:bookmarkEnd w:id="93"/>
    </w:p>
    <w:p w14:paraId="22BE569D" w14:textId="77777777" w:rsidR="00DC0B71" w:rsidRPr="003C3051" w:rsidRDefault="00DC0B71" w:rsidP="005765C5"/>
    <w:p w14:paraId="7B0D8878" w14:textId="77777777" w:rsidR="00DC0B71" w:rsidRPr="003C3051" w:rsidRDefault="00DC0B71" w:rsidP="005765C5"/>
    <w:p w14:paraId="51394FB7" w14:textId="77777777" w:rsidR="00DC0B71" w:rsidRPr="003C3051" w:rsidRDefault="00DC0B71" w:rsidP="005765C5">
      <w:pPr>
        <w:pStyle w:val="Kop2"/>
      </w:pPr>
      <w:bookmarkStart w:id="94" w:name="_Toc119900041"/>
      <w:bookmarkStart w:id="95" w:name="_Toc121043147"/>
      <w:r w:rsidRPr="003C3051">
        <w:t>Poisson’s ratio</w:t>
      </w:r>
      <w:bookmarkEnd w:id="94"/>
      <w:bookmarkEnd w:id="95"/>
    </w:p>
    <w:p w14:paraId="1EB3FD85" w14:textId="77777777" w:rsidR="00DC0B71" w:rsidRPr="003C3051" w:rsidRDefault="00DC0B71" w:rsidP="005765C5"/>
    <w:p w14:paraId="7A118937" w14:textId="77777777" w:rsidR="00DC0B71" w:rsidRPr="003C3051" w:rsidRDefault="00DC0B71" w:rsidP="005765C5">
      <w:pPr>
        <w:pStyle w:val="MTDisplayEquation"/>
      </w:pPr>
      <w:r w:rsidRPr="003C3051">
        <w:tab/>
      </w:r>
      <w:r w:rsidRPr="003C3051">
        <w:rPr>
          <w:position w:val="-30"/>
        </w:rPr>
        <w:object w:dxaOrig="859" w:dyaOrig="680" w14:anchorId="58F9955F">
          <v:shape id="_x0000_i1062" type="#_x0000_t75" style="width:43pt;height:34pt" o:ole="">
            <v:imagedata r:id="rId85" o:title=""/>
          </v:shape>
          <o:OLEObject Type="Embed" ProgID="Equation.DSMT4" ShapeID="_x0000_i1062" DrawAspect="Content" ObjectID="_1698652154" r:id="rId8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5</w:instrText>
        </w:r>
      </w:fldSimple>
      <w:r w:rsidRPr="003C3051">
        <w:instrText>)</w:instrText>
      </w:r>
      <w:r w:rsidRPr="003C3051">
        <w:fldChar w:fldCharType="end"/>
      </w:r>
    </w:p>
    <w:p w14:paraId="0DCA0223" w14:textId="77777777" w:rsidR="00DC0B71" w:rsidRPr="003C3051" w:rsidRDefault="00DC0B71" w:rsidP="005765C5"/>
    <w:p w14:paraId="19C0B5A2" w14:textId="77777777" w:rsidR="00DC0B71" w:rsidRPr="003C3051" w:rsidRDefault="00DC0B71" w:rsidP="005765C5">
      <w:r w:rsidRPr="003C3051">
        <w:t>where t denotes the transverse direction and n the direction of the normal axial stress component.</w:t>
      </w:r>
    </w:p>
    <w:p w14:paraId="1104D52E" w14:textId="77777777" w:rsidR="00DC0B71" w:rsidRPr="003C3051" w:rsidRDefault="00DC0B71" w:rsidP="005765C5">
      <w:r w:rsidRPr="003C3051">
        <w:t>This makes that for a block with the depth, width and length respectively x, y and z</w:t>
      </w:r>
    </w:p>
    <w:p w14:paraId="01730A93" w14:textId="77777777" w:rsidR="00DC0B71" w:rsidRPr="003C3051" w:rsidRDefault="00DC0B71" w:rsidP="005765C5"/>
    <w:p w14:paraId="35695A1B" w14:textId="77777777" w:rsidR="00DC0B71" w:rsidRPr="003C3051" w:rsidRDefault="00DC0B71" w:rsidP="005765C5">
      <w:pPr>
        <w:pStyle w:val="MTDisplayEquation"/>
        <w:rPr>
          <w:lang w:val="en-US"/>
        </w:rPr>
      </w:pPr>
      <w:r w:rsidRPr="003C3051">
        <w:rPr>
          <w:lang w:val="en-US"/>
        </w:rPr>
        <w:lastRenderedPageBreak/>
        <w:tab/>
      </w:r>
      <w:r w:rsidRPr="003C3051">
        <w:rPr>
          <w:position w:val="-30"/>
        </w:rPr>
        <w:object w:dxaOrig="999" w:dyaOrig="680" w14:anchorId="79E43A45">
          <v:shape id="_x0000_i1063" type="#_x0000_t75" style="width:50pt;height:34pt" o:ole="">
            <v:imagedata r:id="rId87" o:title=""/>
          </v:shape>
          <o:OLEObject Type="Embed" ProgID="Equation.DSMT4" ShapeID="_x0000_i1063" DrawAspect="Content" ObjectID="_1698652155" r:id="rId88"/>
        </w:object>
      </w:r>
      <w:r w:rsidRPr="003C3051">
        <w:rPr>
          <w:lang w:val="en-US"/>
        </w:rPr>
        <w:t xml:space="preserve">, and </w:t>
      </w:r>
      <w:r w:rsidRPr="003C3051">
        <w:rPr>
          <w:position w:val="-30"/>
        </w:rPr>
        <w:object w:dxaOrig="1060" w:dyaOrig="720" w14:anchorId="439C6453">
          <v:shape id="_x0000_i1064" type="#_x0000_t75" style="width:53pt;height:36pt" o:ole="">
            <v:imagedata r:id="rId89" o:title=""/>
          </v:shape>
          <o:OLEObject Type="Embed" ProgID="Equation.DSMT4" ShapeID="_x0000_i1064" DrawAspect="Content" ObjectID="_1698652156" r:id="rId90"/>
        </w:object>
      </w:r>
      <w:r w:rsidRPr="003C3051">
        <w:rPr>
          <w:lang w:val="en-US"/>
        </w:rPr>
        <w:tab/>
      </w:r>
      <w:r w:rsidRPr="003C3051">
        <w:fldChar w:fldCharType="begin"/>
      </w:r>
      <w:r w:rsidRPr="003C3051">
        <w:rPr>
          <w:lang w:val="en-US"/>
        </w:rPr>
        <w:instrText xml:space="preserve"> MACROBUTTON MTPlaceRef \* MERGEFORMAT </w:instrText>
      </w:r>
      <w:r w:rsidRPr="003C3051">
        <w:fldChar w:fldCharType="begin"/>
      </w:r>
      <w:r w:rsidRPr="003C3051">
        <w:rPr>
          <w:lang w:val="en-US"/>
        </w:rPr>
        <w:instrText xml:space="preserve"> SEQ MTEqn \h \* MERGEFORMAT </w:instrText>
      </w:r>
      <w:r w:rsidRPr="003C3051">
        <w:fldChar w:fldCharType="end"/>
      </w:r>
      <w:r w:rsidRPr="003C3051">
        <w:rPr>
          <w:lang w:val="en-US"/>
        </w:rPr>
        <w:instrText>(</w:instrText>
      </w:r>
      <w:r w:rsidRPr="003C3051">
        <w:fldChar w:fldCharType="begin"/>
      </w:r>
      <w:r w:rsidRPr="003C3051">
        <w:rPr>
          <w:lang w:val="en-US"/>
        </w:rPr>
        <w:instrText xml:space="preserve"> SEQ MTSec \c \* Arabic \* MERGEFORMAT </w:instrText>
      </w:r>
      <w:r w:rsidRPr="003C3051">
        <w:fldChar w:fldCharType="separate"/>
      </w:r>
      <w:r w:rsidR="009D20D2">
        <w:rPr>
          <w:noProof/>
          <w:lang w:val="en-US"/>
        </w:rPr>
        <w:instrText>0</w:instrText>
      </w:r>
      <w:r w:rsidRPr="003C3051">
        <w:fldChar w:fldCharType="end"/>
      </w:r>
      <w:r w:rsidRPr="003C3051">
        <w:rPr>
          <w:lang w:val="en-US"/>
        </w:rPr>
        <w:instrText>.</w:instrText>
      </w:r>
      <w:r w:rsidRPr="003C3051">
        <w:fldChar w:fldCharType="begin"/>
      </w:r>
      <w:r w:rsidRPr="003C3051">
        <w:rPr>
          <w:lang w:val="en-US"/>
        </w:rPr>
        <w:instrText xml:space="preserve"> SEQ MTEqn \c \* Arabic \* MERGEFORMAT </w:instrText>
      </w:r>
      <w:r w:rsidRPr="003C3051">
        <w:fldChar w:fldCharType="separate"/>
      </w:r>
      <w:r w:rsidR="009D20D2">
        <w:rPr>
          <w:noProof/>
          <w:lang w:val="en-US"/>
        </w:rPr>
        <w:instrText>6</w:instrText>
      </w:r>
      <w:r w:rsidRPr="003C3051">
        <w:fldChar w:fldCharType="end"/>
      </w:r>
      <w:r w:rsidRPr="003C3051">
        <w:rPr>
          <w:lang w:val="en-US"/>
        </w:rPr>
        <w:instrText>)</w:instrText>
      </w:r>
      <w:r w:rsidRPr="003C3051">
        <w:fldChar w:fldCharType="end"/>
      </w:r>
    </w:p>
    <w:p w14:paraId="25B29A33" w14:textId="77777777" w:rsidR="00DC0B71" w:rsidRPr="003C3051" w:rsidRDefault="00DC0B71" w:rsidP="005765C5"/>
    <w:p w14:paraId="4FD2540B" w14:textId="77777777" w:rsidR="00DC0B71" w:rsidRPr="003C3051" w:rsidRDefault="00DC0B71" w:rsidP="005765C5">
      <w:r w:rsidRPr="003C3051">
        <w:t xml:space="preserve">The first index of the </w:t>
      </w:r>
      <w:r w:rsidRPr="003C3051">
        <w:rPr>
          <w:b/>
        </w:rPr>
        <w:t>Poisson’s ratio</w:t>
      </w:r>
      <w:r w:rsidRPr="003C3051">
        <w:t xml:space="preserve"> identifies the axis parallel to the direction of the applied force (in this example the z-axis, or length.  The second letter indicates the dimension in which the transverse strain has been measured.</w:t>
      </w:r>
    </w:p>
    <w:p w14:paraId="52EF08B4" w14:textId="77777777" w:rsidR="00DC0B71" w:rsidRPr="003C3051" w:rsidRDefault="00DC0B71" w:rsidP="005765C5">
      <w:r w:rsidRPr="003C3051">
        <w:t xml:space="preserve">Poisson’s ratio is a measure for the ability of a material to change in volume versus its ability to change in shape.  When it is used beyond the proportional limit, the range of stress should be stated.  For anisotropic materials there may be up to six different values.  </w:t>
      </w:r>
    </w:p>
    <w:p w14:paraId="372DD202" w14:textId="77777777" w:rsidR="00DC0B71" w:rsidRPr="003C3051" w:rsidRDefault="00DC0B71" w:rsidP="005765C5">
      <w:r w:rsidRPr="003C3051">
        <w:t>Typical values for υ range from 0 to 0.5, where crystalline materials approach 0 and fluids approach 0.5.  Negative values are possible however.</w:t>
      </w:r>
    </w:p>
    <w:p w14:paraId="73DE70CA" w14:textId="77777777" w:rsidR="00DC0B71" w:rsidRPr="003C3051" w:rsidRDefault="00DC0B71" w:rsidP="005765C5"/>
    <w:p w14:paraId="3799DBF6" w14:textId="77777777" w:rsidR="00DC0B71" w:rsidRPr="003C3051" w:rsidRDefault="00DC0B71" w:rsidP="005765C5">
      <w:r w:rsidRPr="003C3051">
        <w:t>Isotropic materials</w:t>
      </w:r>
    </w:p>
    <w:p w14:paraId="24983978" w14:textId="77777777" w:rsidR="00DC0B71" w:rsidRPr="003C3051" w:rsidRDefault="00DC0B71" w:rsidP="005765C5">
      <w:r w:rsidRPr="003C3051">
        <w:t>Elastic material properties are independent from the direction in which they are measured (υ</w:t>
      </w:r>
      <w:r w:rsidRPr="003C3051">
        <w:rPr>
          <w:vertAlign w:val="subscript"/>
        </w:rPr>
        <w:t>zy</w:t>
      </w:r>
      <w:r w:rsidRPr="003C3051">
        <w:t xml:space="preserve"> = υ</w:t>
      </w:r>
      <w:r w:rsidRPr="003C3051">
        <w:rPr>
          <w:vertAlign w:val="subscript"/>
        </w:rPr>
        <w:t>zx</w:t>
      </w:r>
      <w:r w:rsidRPr="003C3051">
        <w:t>). They shear in tension along planes inclined 45° to the axis submitted to tension.</w:t>
      </w:r>
    </w:p>
    <w:p w14:paraId="7EE186E8" w14:textId="77777777" w:rsidR="00DC0B71" w:rsidRPr="003C3051" w:rsidRDefault="00DC0B71" w:rsidP="005765C5"/>
    <w:p w14:paraId="2D017C13" w14:textId="77777777" w:rsidR="00DC0B71" w:rsidRPr="003C3051" w:rsidRDefault="00DC0B71" w:rsidP="005765C5">
      <w:r w:rsidRPr="003C3051">
        <w:t>Anisotropic materials</w:t>
      </w:r>
    </w:p>
    <w:p w14:paraId="2D01C03E" w14:textId="77777777" w:rsidR="00DC0B71" w:rsidRPr="003C3051" w:rsidRDefault="00DC0B71" w:rsidP="005765C5">
      <w:r w:rsidRPr="003C3051">
        <w:t xml:space="preserve"> -axisymmetric materials have two mutually perpendicular directions of symmetry</w:t>
      </w:r>
    </w:p>
    <w:p w14:paraId="3738CE1C" w14:textId="77777777" w:rsidR="00DC0B71" w:rsidRPr="003C3051" w:rsidRDefault="00DC0B71" w:rsidP="005765C5">
      <w:r w:rsidRPr="003C3051">
        <w:t xml:space="preserve"> - orthotropic materials have three mutually perpendicular directions of symmetry: for wood these three directions are: the longitudinal direction (along the stem), the radial direction (in a cross-section through the center), and the tangential direction perpendicular to the radial one.  Because of its growth rings wood requires six Poisson’s ratios: υ</w:t>
      </w:r>
      <w:r w:rsidRPr="003C3051">
        <w:rPr>
          <w:vertAlign w:val="subscript"/>
        </w:rPr>
        <w:t>LR</w:t>
      </w:r>
      <w:r w:rsidRPr="003C3051">
        <w:t>, υ</w:t>
      </w:r>
      <w:r w:rsidRPr="003C3051">
        <w:rPr>
          <w:vertAlign w:val="subscript"/>
        </w:rPr>
        <w:t>RL</w:t>
      </w:r>
      <w:r w:rsidRPr="003C3051">
        <w:t>, υ</w:t>
      </w:r>
      <w:r w:rsidRPr="003C3051">
        <w:rPr>
          <w:vertAlign w:val="subscript"/>
        </w:rPr>
        <w:t>LT</w:t>
      </w:r>
      <w:r w:rsidRPr="003C3051">
        <w:t>, υ</w:t>
      </w:r>
      <w:r w:rsidRPr="003C3051">
        <w:rPr>
          <w:vertAlign w:val="subscript"/>
        </w:rPr>
        <w:t>TL</w:t>
      </w:r>
      <w:r w:rsidRPr="003C3051">
        <w:t>, υ</w:t>
      </w:r>
      <w:r w:rsidRPr="003C3051">
        <w:rPr>
          <w:vertAlign w:val="subscript"/>
        </w:rPr>
        <w:t>RT</w:t>
      </w:r>
      <w:r w:rsidRPr="003C3051">
        <w:t xml:space="preserve"> and υ</w:t>
      </w:r>
      <w:r w:rsidRPr="003C3051">
        <w:rPr>
          <w:vertAlign w:val="subscript"/>
        </w:rPr>
        <w:t>TR</w:t>
      </w:r>
      <w:r w:rsidRPr="003C3051">
        <w:t xml:space="preserve">.  </w:t>
      </w:r>
    </w:p>
    <w:p w14:paraId="1947DBDF" w14:textId="77777777" w:rsidR="00DC0B71" w:rsidRPr="003C3051" w:rsidRDefault="00DC0B71" w:rsidP="005765C5"/>
    <w:p w14:paraId="74CAA95D" w14:textId="77777777" w:rsidR="00DC0B71" w:rsidRPr="003C3051" w:rsidRDefault="00DC0B71" w:rsidP="005765C5">
      <w:r w:rsidRPr="003C3051">
        <w:t>Material moduli of isotropic materials</w:t>
      </w:r>
    </w:p>
    <w:p w14:paraId="1DD04D33" w14:textId="77777777" w:rsidR="00DC0B71" w:rsidRPr="003C3051" w:rsidRDefault="00DC0B71" w:rsidP="005765C5">
      <w:r w:rsidRPr="003C3051">
        <w:t>Bulk modulus K</w:t>
      </w:r>
    </w:p>
    <w:p w14:paraId="5B2E4D1B" w14:textId="77777777" w:rsidR="00DC0B71" w:rsidRPr="003C3051" w:rsidRDefault="00DC0B71" w:rsidP="005765C5"/>
    <w:p w14:paraId="1A50EBC3" w14:textId="77777777" w:rsidR="00DC0B71" w:rsidRPr="003C3051" w:rsidRDefault="00DC0B71" w:rsidP="005765C5">
      <w:pPr>
        <w:pStyle w:val="MTDisplayEquation"/>
      </w:pPr>
      <w:r w:rsidRPr="003C3051">
        <w:tab/>
      </w:r>
      <w:r w:rsidRPr="003C3051">
        <w:rPr>
          <w:position w:val="-32"/>
        </w:rPr>
        <w:object w:dxaOrig="1420" w:dyaOrig="700" w14:anchorId="61C19659">
          <v:shape id="_x0000_i1065" type="#_x0000_t75" style="width:71pt;height:35pt" o:ole="">
            <v:imagedata r:id="rId91" o:title=""/>
          </v:shape>
          <o:OLEObject Type="Embed" ProgID="Equation.DSMT4" ShapeID="_x0000_i1065" DrawAspect="Content" ObjectID="_1698652157" r:id="rId9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7</w:instrText>
        </w:r>
      </w:fldSimple>
      <w:r w:rsidRPr="003C3051">
        <w:instrText>)</w:instrText>
      </w:r>
      <w:r w:rsidRPr="003C3051">
        <w:fldChar w:fldCharType="end"/>
      </w:r>
    </w:p>
    <w:p w14:paraId="2D716159" w14:textId="77777777" w:rsidR="00DC0B71" w:rsidRPr="003C3051" w:rsidRDefault="00DC0B71" w:rsidP="005765C5"/>
    <w:p w14:paraId="71B04E13" w14:textId="77777777" w:rsidR="00DC0B71" w:rsidRPr="003C3051" w:rsidRDefault="00DC0B71" w:rsidP="005765C5">
      <w:r w:rsidRPr="003C3051">
        <w:t xml:space="preserve">Where </w:t>
      </w:r>
      <w:r w:rsidRPr="003C3051">
        <w:sym w:font="Symbol" w:char="F0C3"/>
      </w:r>
      <w:r w:rsidRPr="003C3051">
        <w:t xml:space="preserve"> is a uniformly applied hydrostatic pressure and </w:t>
      </w:r>
      <w:r w:rsidRPr="003C3051">
        <w:rPr>
          <w:position w:val="-12"/>
        </w:rPr>
        <w:object w:dxaOrig="740" w:dyaOrig="360" w14:anchorId="5AB1B823">
          <v:shape id="_x0000_i1066" type="#_x0000_t75" style="width:37pt;height:18pt" o:ole="">
            <v:imagedata r:id="rId93" o:title=""/>
          </v:shape>
          <o:OLEObject Type="Embed" ProgID="Equation.DSMT4" ShapeID="_x0000_i1066" DrawAspect="Content" ObjectID="_1698652158" r:id="rId94"/>
        </w:object>
      </w:r>
      <w:r w:rsidRPr="003C3051">
        <w:t xml:space="preserve"> is the volumetric compressive strain (also called the cubical dilatation) consequentially K has the units of pressure.</w:t>
      </w:r>
    </w:p>
    <w:p w14:paraId="13B01854" w14:textId="77777777" w:rsidR="00DC0B71" w:rsidRPr="003C3051" w:rsidRDefault="00DC0B71" w:rsidP="005765C5">
      <w:r w:rsidRPr="003C3051">
        <w:t>1/K is called the compressibility</w:t>
      </w:r>
    </w:p>
    <w:p w14:paraId="65A217DE" w14:textId="77777777" w:rsidR="00DC0B71" w:rsidRPr="003C3051" w:rsidRDefault="00DC0B71" w:rsidP="005765C5"/>
    <w:p w14:paraId="167A992F" w14:textId="77777777" w:rsidR="00DC0B71" w:rsidRPr="003C3051" w:rsidRDefault="00DC0B71" w:rsidP="005765C5">
      <w:r w:rsidRPr="003C3051">
        <w:rPr>
          <w:b/>
        </w:rPr>
        <w:t>Elastic modulus</w:t>
      </w:r>
      <w:r w:rsidRPr="003C3051">
        <w:t xml:space="preserve"> E </w:t>
      </w:r>
    </w:p>
    <w:p w14:paraId="78536B60" w14:textId="77777777" w:rsidR="00DC0B71" w:rsidRPr="003C3051" w:rsidRDefault="00DC0B71" w:rsidP="005765C5">
      <w:r w:rsidRPr="003C3051">
        <w:t xml:space="preserve">Also called </w:t>
      </w:r>
      <w:r w:rsidRPr="003C3051">
        <w:rPr>
          <w:b/>
        </w:rPr>
        <w:t>modulus of elasticity</w:t>
      </w:r>
      <w:r w:rsidRPr="003C3051">
        <w:t xml:space="preserve">, </w:t>
      </w:r>
      <w:r w:rsidRPr="003C3051">
        <w:rPr>
          <w:b/>
        </w:rPr>
        <w:t>Young’s modulus</w:t>
      </w:r>
      <w:r w:rsidRPr="003C3051">
        <w:t xml:space="preserve">, </w:t>
      </w:r>
      <w:r w:rsidRPr="003C3051">
        <w:rPr>
          <w:b/>
        </w:rPr>
        <w:t>stiffness</w:t>
      </w:r>
      <w:r w:rsidRPr="003C3051">
        <w:t xml:space="preserve"> or </w:t>
      </w:r>
      <w:r w:rsidRPr="003C3051">
        <w:rPr>
          <w:b/>
        </w:rPr>
        <w:t>rigidity</w:t>
      </w:r>
    </w:p>
    <w:p w14:paraId="334B30C5" w14:textId="77777777" w:rsidR="00DC0B71" w:rsidRPr="003C3051" w:rsidRDefault="00DC0B71" w:rsidP="005765C5">
      <w:r w:rsidRPr="003C3051">
        <w:rPr>
          <w:noProof/>
        </w:rPr>
        <w:pict w14:anchorId="6EF1EE74">
          <v:group id="_x0000_s4306" editas="canvas" style="position:absolute;margin-left:233.7pt;margin-top:5.15pt;width:189.3pt;height:121.5pt;z-index:251617280" coordorigin="3918,3031" coordsize="3786,2430">
            <o:lock v:ext="edit" aspectratio="t"/>
            <v:shape id="_x0000_s4307" type="#_x0000_t75" style="position:absolute;left:3918;top:3031;width:3786;height:2430" o:preferrelative="f">
              <v:fill o:detectmouseclick="t"/>
              <v:path o:extrusionok="t" o:connecttype="none"/>
              <o:lock v:ext="edit" text="t"/>
            </v:shape>
            <v:line id="_x0000_s4308" style="position:absolute;flip:y" from="4357,3040" to="4358,5087">
              <v:stroke endarrow="block"/>
            </v:line>
            <v:line id="_x0000_s4309" style="position:absolute" from="4357,5087" to="6997,5088">
              <v:stroke endarrow="block"/>
            </v:line>
            <v:shape id="_x0000_s4310" style="position:absolute;left:4357;top:3871;width:2717;height:1216;mso-position-horizontal:absolute;mso-position-vertical:absolute" coordsize="2717,1216" path="m,1216hdc147,690,987,300,1307,220,2037,,2407,110,2717,80e" filled="f">
              <v:path arrowok="t"/>
            </v:shape>
            <v:shape id="_x0000_s4311" type="#_x0000_t202" style="position:absolute;left:3918;top:3095;width:561;height:963" filled="f" stroked="f">
              <v:textbox style="layout-flow:vertical;mso-layout-flow-alt:bottom-to-top;mso-next-textbox:#_x0000_s4311">
                <w:txbxContent>
                  <w:p w14:paraId="7C83783B" w14:textId="77777777" w:rsidR="0083032A" w:rsidRDefault="0083032A" w:rsidP="0016186D">
                    <w:r>
                      <w:t>stress, σ</w:t>
                    </w:r>
                  </w:p>
                </w:txbxContent>
              </v:textbox>
            </v:shape>
            <v:shape id="_x0000_s4312" type="#_x0000_t202" style="position:absolute;left:6021;top:5087;width:1683;height:374" filled="f" stroked="f">
              <v:textbox style="mso-next-textbox:#_x0000_s4312">
                <w:txbxContent>
                  <w:p w14:paraId="0D8C36A6" w14:textId="77777777" w:rsidR="0083032A" w:rsidRDefault="0083032A" w:rsidP="0016186D">
                    <w:r>
                      <w:t>strain, ε</w:t>
                    </w:r>
                  </w:p>
                </w:txbxContent>
              </v:textbox>
            </v:shape>
            <v:line id="_x0000_s4313" style="position:absolute" from="4696,3985" to="4798,3986" strokecolor="#333">
              <v:stroke dashstyle="1 1"/>
            </v:line>
            <v:line id="_x0000_s4314" style="position:absolute;flip:y" from="4798,3578" to="4799,3976" strokecolor="#333">
              <v:stroke dashstyle="1 1"/>
            </v:line>
            <v:shape id="_x0000_s4315" type="#_x0000_t202" style="position:absolute;left:4375;top:3580;width:637;height:377" filled="f" stroked="f" strokecolor="#333">
              <v:textbox style="mso-next-textbox:#_x0000_s4315">
                <w:txbxContent>
                  <w:p w14:paraId="7DB6B188" w14:textId="77777777" w:rsidR="0083032A" w:rsidRPr="00715817" w:rsidRDefault="0083032A" w:rsidP="0016186D">
                    <w:pPr>
                      <w:rPr>
                        <w:i/>
                      </w:rPr>
                    </w:pPr>
                    <w:r w:rsidRPr="00715817">
                      <w:rPr>
                        <w:i/>
                      </w:rPr>
                      <w:t>E</w:t>
                    </w:r>
                    <w:r w:rsidRPr="00715817">
                      <w:rPr>
                        <w:i/>
                        <w:vertAlign w:val="subscript"/>
                      </w:rPr>
                      <w:t>i</w:t>
                    </w:r>
                  </w:p>
                </w:txbxContent>
              </v:textbox>
            </v:shape>
            <v:shape id="_x0000_s4316" type="#_x0000_t202" style="position:absolute;left:5173;top:3588;width:637;height:377" filled="f" stroked="f" strokecolor="#333">
              <v:textbox style="mso-next-textbox:#_x0000_s4316">
                <w:txbxContent>
                  <w:p w14:paraId="3558FDAA" w14:textId="77777777" w:rsidR="0083032A" w:rsidRPr="00715817" w:rsidRDefault="0083032A" w:rsidP="0016186D">
                    <w:pPr>
                      <w:rPr>
                        <w:i/>
                      </w:rPr>
                    </w:pPr>
                    <w:r w:rsidRPr="00715817">
                      <w:rPr>
                        <w:i/>
                      </w:rPr>
                      <w:t>E</w:t>
                    </w:r>
                    <w:r>
                      <w:rPr>
                        <w:i/>
                        <w:vertAlign w:val="subscript"/>
                      </w:rPr>
                      <w:t>s</w:t>
                    </w:r>
                  </w:p>
                </w:txbxContent>
              </v:textbox>
            </v:shape>
            <v:shape id="_x0000_s4317" type="#_x0000_t202" style="position:absolute;left:6313;top:3448;width:637;height:377" filled="f" stroked="f" strokecolor="#333">
              <v:textbox style="mso-next-textbox:#_x0000_s4317">
                <w:txbxContent>
                  <w:p w14:paraId="49429D5A" w14:textId="77777777" w:rsidR="0083032A" w:rsidRPr="00715817" w:rsidRDefault="0083032A" w:rsidP="0016186D">
                    <w:pPr>
                      <w:rPr>
                        <w:i/>
                      </w:rPr>
                    </w:pPr>
                    <w:r w:rsidRPr="00715817">
                      <w:rPr>
                        <w:i/>
                      </w:rPr>
                      <w:t>E</w:t>
                    </w:r>
                    <w:r>
                      <w:rPr>
                        <w:i/>
                        <w:vertAlign w:val="subscript"/>
                      </w:rPr>
                      <w:t>t</w:t>
                    </w:r>
                  </w:p>
                </w:txbxContent>
              </v:textbox>
            </v:shape>
            <v:shape id="_x0000_s4318" type="#_x0000_t202" style="position:absolute;left:6013;top:4098;width:637;height:377" filled="f" stroked="f" strokecolor="#333">
              <v:textbox style="mso-next-textbox:#_x0000_s4318">
                <w:txbxContent>
                  <w:p w14:paraId="610ADEB6" w14:textId="77777777" w:rsidR="0083032A" w:rsidRPr="00715817" w:rsidRDefault="0083032A" w:rsidP="0016186D">
                    <w:pPr>
                      <w:rPr>
                        <w:i/>
                      </w:rPr>
                    </w:pPr>
                    <w:r w:rsidRPr="00715817">
                      <w:rPr>
                        <w:i/>
                      </w:rPr>
                      <w:t>E</w:t>
                    </w:r>
                    <w:r>
                      <w:rPr>
                        <w:i/>
                        <w:vertAlign w:val="subscript"/>
                      </w:rPr>
                      <w:t>c</w:t>
                    </w:r>
                  </w:p>
                </w:txbxContent>
              </v:textbox>
            </v:shape>
            <v:line id="_x0000_s4319" style="position:absolute;flip:y" from="4374,3401" to="4854,5071" strokecolor="#333">
              <v:stroke dashstyle="1 1"/>
            </v:line>
            <v:line id="_x0000_s4320" style="position:absolute" from="5436,3975" to="5668,3977" strokecolor="#333">
              <v:stroke dashstyle="1 1"/>
            </v:line>
            <v:line id="_x0000_s4321" style="position:absolute;flip:y" from="5658,3728" to="5659,3966" strokecolor="#333">
              <v:stroke dashstyle="1 1"/>
            </v:line>
            <v:line id="_x0000_s4322" style="position:absolute;flip:y" from="4364,3401" to="5984,5091" strokecolor="#333">
              <v:stroke dashstyle="1 1"/>
            </v:line>
            <v:line id="_x0000_s4323" style="position:absolute" from="5816,4135" to="6468,4140" strokecolor="#333">
              <v:stroke dashstyle="1 1"/>
            </v:line>
            <v:line id="_x0000_s4324" style="position:absolute;flip:y" from="6470,4028" to="6471,4126" strokecolor="#333">
              <v:stroke dashstyle="1 1"/>
            </v:line>
            <v:line id="_x0000_s4325" style="position:absolute;flip:y" from="5354,3951" to="6994,4201" strokecolor="#333">
              <v:stroke dashstyle="1 1"/>
            </v:line>
            <v:line id="_x0000_s4326" style="position:absolute" from="6496,3825" to="6928,3829" strokecolor="#333">
              <v:stroke dashstyle="1 1"/>
            </v:line>
            <v:line id="_x0000_s4327" style="position:absolute;flip:y" from="6918,3658" to="6920,3806" strokecolor="#333">
              <v:stroke dashstyle="1 1"/>
            </v:line>
            <v:line id="_x0000_s4328" style="position:absolute;flip:y" from="5464,3611" to="7084,4151" strokecolor="#333">
              <v:stroke dashstyle="1 1"/>
            </v:lin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4329" type="#_x0000_t120" style="position:absolute;left:5074;top:4311;width:43;height:43" fillcolor="black" strokecolor="#333"/>
            <v:shape id="_x0000_s4330" type="#_x0000_t120" style="position:absolute;left:5324;top:4181;width:43;height:43" fillcolor="black" strokecolor="#333"/>
            <v:shape id="_x0000_s4331" type="#_x0000_t120" style="position:absolute;left:5604;top:4071;width:43;height:43" fillcolor="black" strokecolor="#333"/>
            <v:shape id="_x0000_s4332" type="#_x0000_t120" style="position:absolute;left:6964;top:3941;width:43;height:43" fillcolor="black" strokecolor="#333"/>
            <w10:wrap type="square"/>
          </v:group>
        </w:pict>
      </w:r>
      <w:r w:rsidRPr="003C3051">
        <w:t xml:space="preserve">It indicates the capacity to resist elongation or compression.  For a nonlinear stress-strain relationship below the proportional limit the following terms may be used for the </w:t>
      </w:r>
      <w:r w:rsidRPr="003C3051">
        <w:rPr>
          <w:b/>
        </w:rPr>
        <w:t>apparent modulus</w:t>
      </w:r>
      <w:r w:rsidRPr="003C3051">
        <w:t>.</w:t>
      </w:r>
    </w:p>
    <w:p w14:paraId="669AC8CF" w14:textId="77777777" w:rsidR="00DC0B71" w:rsidRPr="003C3051" w:rsidRDefault="00DC0B71" w:rsidP="006D2062">
      <w:pPr>
        <w:numPr>
          <w:ilvl w:val="0"/>
          <w:numId w:val="33"/>
        </w:numPr>
        <w:rPr>
          <w:lang w:val="fr-FR"/>
        </w:rPr>
      </w:pPr>
      <w:r w:rsidRPr="003C3051">
        <w:rPr>
          <w:lang w:val="fr-FR"/>
        </w:rPr>
        <w:t xml:space="preserve">initial tangent modulus </w:t>
      </w:r>
      <w:r w:rsidRPr="003C3051">
        <w:rPr>
          <w:i/>
          <w:lang w:val="fr-FR"/>
        </w:rPr>
        <w:t>E</w:t>
      </w:r>
      <w:r w:rsidRPr="003C3051">
        <w:rPr>
          <w:i/>
          <w:vertAlign w:val="subscript"/>
          <w:lang w:val="fr-FR"/>
        </w:rPr>
        <w:t>i</w:t>
      </w:r>
    </w:p>
    <w:p w14:paraId="5B16A5D5" w14:textId="77777777" w:rsidR="00DC0B71" w:rsidRPr="003C3051" w:rsidRDefault="00DC0B71" w:rsidP="006D2062">
      <w:pPr>
        <w:numPr>
          <w:ilvl w:val="0"/>
          <w:numId w:val="33"/>
        </w:numPr>
        <w:rPr>
          <w:lang w:val="fr-FR"/>
        </w:rPr>
      </w:pPr>
      <w:r w:rsidRPr="003C3051">
        <w:rPr>
          <w:lang w:val="fr-FR"/>
        </w:rPr>
        <w:t xml:space="preserve">tangent modulus </w:t>
      </w:r>
      <w:r w:rsidRPr="003C3051">
        <w:rPr>
          <w:i/>
          <w:lang w:val="fr-FR"/>
        </w:rPr>
        <w:t>E</w:t>
      </w:r>
      <w:r w:rsidRPr="003C3051">
        <w:rPr>
          <w:i/>
          <w:vertAlign w:val="subscript"/>
          <w:lang w:val="fr-FR"/>
        </w:rPr>
        <w:t>t</w:t>
      </w:r>
    </w:p>
    <w:p w14:paraId="0EE4C728" w14:textId="77777777" w:rsidR="00DC0B71" w:rsidRPr="003C3051" w:rsidRDefault="00DC0B71" w:rsidP="006D2062">
      <w:pPr>
        <w:numPr>
          <w:ilvl w:val="0"/>
          <w:numId w:val="33"/>
        </w:numPr>
        <w:rPr>
          <w:lang w:val="fr-FR"/>
        </w:rPr>
      </w:pPr>
      <w:r w:rsidRPr="003C3051">
        <w:rPr>
          <w:lang w:val="fr-FR"/>
        </w:rPr>
        <w:t xml:space="preserve">secant modulus </w:t>
      </w:r>
      <w:r w:rsidRPr="003C3051">
        <w:rPr>
          <w:i/>
          <w:lang w:val="fr-FR"/>
        </w:rPr>
        <w:t>E</w:t>
      </w:r>
      <w:r w:rsidRPr="003C3051">
        <w:rPr>
          <w:i/>
          <w:vertAlign w:val="subscript"/>
          <w:lang w:val="fr-FR"/>
        </w:rPr>
        <w:t>s</w:t>
      </w:r>
    </w:p>
    <w:p w14:paraId="79B8F6C9" w14:textId="77777777" w:rsidR="00DC0B71" w:rsidRPr="003C3051" w:rsidRDefault="00DC0B71" w:rsidP="006D2062">
      <w:pPr>
        <w:numPr>
          <w:ilvl w:val="0"/>
          <w:numId w:val="33"/>
        </w:numPr>
        <w:rPr>
          <w:lang w:val="fr-FR"/>
        </w:rPr>
      </w:pPr>
      <w:r w:rsidRPr="003C3051">
        <w:rPr>
          <w:lang w:val="fr-FR"/>
        </w:rPr>
        <w:t>chord modulus</w:t>
      </w:r>
      <w:r w:rsidRPr="003C3051">
        <w:rPr>
          <w:i/>
          <w:lang w:val="fr-FR"/>
        </w:rPr>
        <w:t xml:space="preserve"> E</w:t>
      </w:r>
      <w:r w:rsidRPr="003C3051">
        <w:rPr>
          <w:i/>
          <w:vertAlign w:val="subscript"/>
          <w:lang w:val="fr-FR"/>
        </w:rPr>
        <w:t>c</w:t>
      </w:r>
    </w:p>
    <w:p w14:paraId="47E07222" w14:textId="77777777" w:rsidR="00DC0B71" w:rsidRPr="003C3051" w:rsidRDefault="00DC0B71" w:rsidP="005765C5">
      <w:pPr>
        <w:rPr>
          <w:lang w:val="fr-FR"/>
        </w:rPr>
      </w:pPr>
    </w:p>
    <w:p w14:paraId="08875899" w14:textId="77777777" w:rsidR="00DC0B71" w:rsidRPr="003C3051" w:rsidRDefault="00DC0B71" w:rsidP="005765C5">
      <w:pPr>
        <w:pStyle w:val="MTDisplayEquation"/>
      </w:pPr>
      <w:r w:rsidRPr="003C3051">
        <w:rPr>
          <w:lang w:val="fr-FR"/>
        </w:rPr>
        <w:tab/>
      </w:r>
      <w:r w:rsidRPr="003C3051">
        <w:rPr>
          <w:position w:val="-24"/>
        </w:rPr>
        <w:object w:dxaOrig="680" w:dyaOrig="620" w14:anchorId="5255CCE1">
          <v:shape id="_x0000_i1067" type="#_x0000_t75" style="width:34pt;height:31pt" o:ole="">
            <v:imagedata r:id="rId95" o:title=""/>
          </v:shape>
          <o:OLEObject Type="Embed" ProgID="Equation.DSMT4" ShapeID="_x0000_i1067" DrawAspect="Content" ObjectID="_1698652159" r:id="rId9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8</w:instrText>
        </w:r>
      </w:fldSimple>
      <w:r w:rsidRPr="003C3051">
        <w:instrText>)</w:instrText>
      </w:r>
      <w:r w:rsidRPr="003C3051">
        <w:fldChar w:fldCharType="end"/>
      </w:r>
    </w:p>
    <w:p w14:paraId="4B5E9BAE" w14:textId="77777777" w:rsidR="00DC0B71" w:rsidRPr="003C3051" w:rsidRDefault="00DC0B71" w:rsidP="005765C5"/>
    <w:p w14:paraId="07874199" w14:textId="77777777" w:rsidR="00DC0B71" w:rsidRPr="003C3051" w:rsidRDefault="00DC0B71" w:rsidP="005765C5">
      <w:pPr>
        <w:pStyle w:val="MTDisplayEquation"/>
      </w:pPr>
      <w:r w:rsidRPr="003C3051">
        <w:tab/>
      </w:r>
      <w:r w:rsidRPr="003C3051">
        <w:rPr>
          <w:position w:val="-30"/>
        </w:rPr>
        <w:object w:dxaOrig="2580" w:dyaOrig="680" w14:anchorId="40A1AD94">
          <v:shape id="_x0000_i1068" type="#_x0000_t75" style="width:129pt;height:34pt" o:ole="">
            <v:imagedata r:id="rId97" o:title=""/>
          </v:shape>
          <o:OLEObject Type="Embed" ProgID="Equation.DSMT4" ShapeID="_x0000_i1068" DrawAspect="Content" ObjectID="_1698652160" r:id="rId9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9</w:instrText>
        </w:r>
      </w:fldSimple>
      <w:r w:rsidRPr="003C3051">
        <w:instrText>)</w:instrText>
      </w:r>
      <w:r w:rsidRPr="003C3051">
        <w:fldChar w:fldCharType="end"/>
      </w:r>
    </w:p>
    <w:p w14:paraId="6AEC46D2" w14:textId="77777777" w:rsidR="00DC0B71" w:rsidRPr="003C3051" w:rsidRDefault="00DC0B71" w:rsidP="005765C5">
      <w:pPr>
        <w:pStyle w:val="MTDisplayEquation"/>
      </w:pPr>
      <w:r w:rsidRPr="003C3051">
        <w:lastRenderedPageBreak/>
        <w:tab/>
      </w:r>
      <w:r w:rsidRPr="003C3051">
        <w:rPr>
          <w:position w:val="-32"/>
        </w:rPr>
        <w:object w:dxaOrig="2600" w:dyaOrig="700" w14:anchorId="158CD871">
          <v:shape id="_x0000_i1069" type="#_x0000_t75" style="width:130pt;height:35pt" o:ole="">
            <v:imagedata r:id="rId99" o:title=""/>
          </v:shape>
          <o:OLEObject Type="Embed" ProgID="Equation.DSMT4" ShapeID="_x0000_i1069" DrawAspect="Content" ObjectID="_1698652161" r:id="rId10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0</w:instrText>
        </w:r>
      </w:fldSimple>
      <w:r w:rsidRPr="003C3051">
        <w:instrText>)</w:instrText>
      </w:r>
      <w:r w:rsidRPr="003C3051">
        <w:fldChar w:fldCharType="end"/>
      </w:r>
    </w:p>
    <w:p w14:paraId="0565E7FE" w14:textId="77777777" w:rsidR="00DC0B71" w:rsidRPr="003C3051" w:rsidRDefault="00DC0B71" w:rsidP="005765C5">
      <w:pPr>
        <w:pStyle w:val="MTDisplayEquation"/>
      </w:pPr>
      <w:r w:rsidRPr="003C3051">
        <w:tab/>
      </w:r>
      <w:r w:rsidRPr="003C3051">
        <w:rPr>
          <w:position w:val="-30"/>
        </w:rPr>
        <w:object w:dxaOrig="2580" w:dyaOrig="680" w14:anchorId="57581A13">
          <v:shape id="_x0000_i1070" type="#_x0000_t75" style="width:129pt;height:34pt" o:ole="">
            <v:imagedata r:id="rId101" o:title=""/>
          </v:shape>
          <o:OLEObject Type="Embed" ProgID="Equation.DSMT4" ShapeID="_x0000_i1070" DrawAspect="Content" ObjectID="_1698652162" r:id="rId10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1</w:instrText>
        </w:r>
      </w:fldSimple>
      <w:r w:rsidRPr="003C3051">
        <w:instrText>)</w:instrText>
      </w:r>
      <w:r w:rsidRPr="003C3051">
        <w:fldChar w:fldCharType="end"/>
      </w:r>
    </w:p>
    <w:p w14:paraId="3181BEEF" w14:textId="77777777" w:rsidR="00DC0B71" w:rsidRPr="003C3051" w:rsidRDefault="00DC0B71" w:rsidP="005765C5"/>
    <w:p w14:paraId="5986B17C" w14:textId="77777777" w:rsidR="00DC0B71" w:rsidRPr="003C3051" w:rsidRDefault="00DC0B71" w:rsidP="005765C5">
      <w:pPr>
        <w:pStyle w:val="MTDisplayEquation"/>
      </w:pPr>
      <w:r w:rsidRPr="003C3051">
        <w:tab/>
      </w:r>
      <w:r w:rsidRPr="003C3051">
        <w:rPr>
          <w:position w:val="-14"/>
        </w:rPr>
        <w:object w:dxaOrig="1540" w:dyaOrig="400" w14:anchorId="69ED3F7D">
          <v:shape id="_x0000_i1071" type="#_x0000_t75" style="width:77pt;height:20pt" o:ole="">
            <v:imagedata r:id="rId103" o:title=""/>
          </v:shape>
          <o:OLEObject Type="Embed" ProgID="Equation.DSMT4" ShapeID="_x0000_i1071" DrawAspect="Content" ObjectID="_1698652163" r:id="rId10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2</w:instrText>
        </w:r>
      </w:fldSimple>
      <w:r w:rsidRPr="003C3051">
        <w:instrText>)</w:instrText>
      </w:r>
      <w:r w:rsidRPr="003C3051">
        <w:fldChar w:fldCharType="end"/>
      </w:r>
    </w:p>
    <w:p w14:paraId="1F53DA02" w14:textId="77777777" w:rsidR="00DC0B71" w:rsidRPr="003C3051" w:rsidRDefault="00DC0B71" w:rsidP="005765C5"/>
    <w:p w14:paraId="6EDF5125" w14:textId="77777777" w:rsidR="00DC0B71" w:rsidRPr="003C3051" w:rsidRDefault="00DC0B71" w:rsidP="005765C5">
      <w:r w:rsidRPr="003C3051">
        <w:rPr>
          <w:b/>
        </w:rPr>
        <w:t xml:space="preserve">Shear modulus </w:t>
      </w:r>
      <w:r w:rsidRPr="003C3051">
        <w:t>G</w:t>
      </w:r>
    </w:p>
    <w:p w14:paraId="0838F128" w14:textId="77777777" w:rsidR="00DC0B71" w:rsidRPr="003C3051" w:rsidRDefault="00DC0B71" w:rsidP="005765C5">
      <w:r w:rsidRPr="003C3051">
        <w:t xml:space="preserve">Also called </w:t>
      </w:r>
      <w:r w:rsidRPr="003C3051">
        <w:rPr>
          <w:b/>
        </w:rPr>
        <w:t>modulus of shear</w:t>
      </w:r>
      <w:r w:rsidRPr="003C3051">
        <w:t xml:space="preserve"> or the </w:t>
      </w:r>
      <w:r w:rsidRPr="003C3051">
        <w:rPr>
          <w:b/>
        </w:rPr>
        <w:t>rigidity</w:t>
      </w:r>
      <w:r w:rsidRPr="003C3051">
        <w:t xml:space="preserve"> of the material.</w:t>
      </w:r>
    </w:p>
    <w:p w14:paraId="0B8830A0" w14:textId="77777777" w:rsidR="00DC0B71" w:rsidRPr="003C3051" w:rsidRDefault="00DC0B71" w:rsidP="005765C5">
      <w:r w:rsidRPr="003C3051">
        <w:t>capacity to resist shearing</w:t>
      </w:r>
    </w:p>
    <w:p w14:paraId="02BE1A3C" w14:textId="77777777" w:rsidR="00DC0B71" w:rsidRPr="003C3051" w:rsidRDefault="00DC0B71" w:rsidP="005765C5"/>
    <w:p w14:paraId="52011470" w14:textId="77777777" w:rsidR="00DC0B71" w:rsidRPr="003C3051" w:rsidRDefault="00DC0B71" w:rsidP="005765C5">
      <w:pPr>
        <w:pStyle w:val="MTDisplayEquation"/>
      </w:pPr>
      <w:r w:rsidRPr="003C3051">
        <w:tab/>
      </w:r>
      <w:r w:rsidRPr="003C3051">
        <w:rPr>
          <w:position w:val="-28"/>
        </w:rPr>
        <w:object w:dxaOrig="660" w:dyaOrig="660" w14:anchorId="4DA99087">
          <v:shape id="_x0000_i1072" type="#_x0000_t75" style="width:33pt;height:33pt" o:ole="">
            <v:imagedata r:id="rId105" o:title=""/>
          </v:shape>
          <o:OLEObject Type="Embed" ProgID="Equation.DSMT4" ShapeID="_x0000_i1072" DrawAspect="Content" ObjectID="_1698652164" r:id="rId10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3</w:instrText>
        </w:r>
      </w:fldSimple>
      <w:r w:rsidRPr="003C3051">
        <w:instrText>)</w:instrText>
      </w:r>
      <w:r w:rsidRPr="003C3051">
        <w:fldChar w:fldCharType="end"/>
      </w:r>
    </w:p>
    <w:p w14:paraId="0E79DFB7" w14:textId="77777777" w:rsidR="00DC0B71" w:rsidRPr="003C3051" w:rsidRDefault="00DC0B71" w:rsidP="005765C5"/>
    <w:p w14:paraId="74881D7C" w14:textId="77777777" w:rsidR="00DC0B71" w:rsidRPr="003C3051" w:rsidRDefault="00DC0B71" w:rsidP="005765C5">
      <w:pPr>
        <w:pStyle w:val="MTDisplayEquation"/>
      </w:pPr>
      <w:r w:rsidRPr="003C3051">
        <w:tab/>
      </w:r>
      <w:r w:rsidRPr="003C3051">
        <w:rPr>
          <w:position w:val="-32"/>
        </w:rPr>
        <w:object w:dxaOrig="1280" w:dyaOrig="700" w14:anchorId="7D1A5704">
          <v:shape id="_x0000_i1073" type="#_x0000_t75" style="width:64pt;height:35pt" o:ole="">
            <v:imagedata r:id="rId107" o:title=""/>
          </v:shape>
          <o:OLEObject Type="Embed" ProgID="Equation.DSMT4" ShapeID="_x0000_i1073" DrawAspect="Content" ObjectID="_1698652165" r:id="rId10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4</w:instrText>
        </w:r>
      </w:fldSimple>
      <w:r w:rsidRPr="003C3051">
        <w:instrText>)</w:instrText>
      </w:r>
      <w:r w:rsidRPr="003C3051">
        <w:fldChar w:fldCharType="end"/>
      </w:r>
    </w:p>
    <w:p w14:paraId="24E00C1E" w14:textId="77777777" w:rsidR="00DC0B71" w:rsidRPr="003C3051" w:rsidRDefault="00DC0B71" w:rsidP="005765C5"/>
    <w:p w14:paraId="423DAE4B" w14:textId="77777777" w:rsidR="00DC0B71" w:rsidRPr="003C3051" w:rsidRDefault="00DC0B71" w:rsidP="005765C5">
      <w:r w:rsidRPr="003C3051">
        <w:t>Measuring the material moduli</w:t>
      </w:r>
    </w:p>
    <w:p w14:paraId="53545374" w14:textId="77777777" w:rsidR="00DC0B71" w:rsidRPr="003C3051" w:rsidRDefault="00DC0B71" w:rsidP="005765C5">
      <w:r w:rsidRPr="003C3051">
        <w:t>Elastic modulus</w:t>
      </w:r>
    </w:p>
    <w:p w14:paraId="65126BAB" w14:textId="77777777" w:rsidR="00DC0B71" w:rsidRPr="003C3051" w:rsidRDefault="00DC0B71" w:rsidP="005765C5">
      <w:r w:rsidRPr="003C3051">
        <w:rPr>
          <w:b/>
        </w:rPr>
        <w:t>Hooke’s law</w:t>
      </w:r>
      <w:r w:rsidRPr="003C3051">
        <w:t xml:space="preserve"> </w:t>
      </w:r>
      <w:r w:rsidRPr="003C3051">
        <w:rPr>
          <w:position w:val="-6"/>
        </w:rPr>
        <w:object w:dxaOrig="639" w:dyaOrig="220" w14:anchorId="76893BB2">
          <v:shape id="_x0000_i1074" type="#_x0000_t75" style="width:32pt;height:11pt" o:ole="">
            <v:imagedata r:id="rId109" o:title=""/>
          </v:shape>
          <o:OLEObject Type="Embed" ProgID="Equation.DSMT4" ShapeID="_x0000_i1074" DrawAspect="Content" ObjectID="_1698652166" r:id="rId110"/>
        </w:object>
      </w:r>
      <w:r w:rsidRPr="003C3051">
        <w:t xml:space="preserve"> defines linear elastic materials. </w:t>
      </w:r>
    </w:p>
    <w:p w14:paraId="0EB979DB" w14:textId="77777777" w:rsidR="00DC0B71" w:rsidRPr="003C3051" w:rsidRDefault="00DC0B71" w:rsidP="005765C5">
      <w:r w:rsidRPr="003C3051">
        <w:t>Stress-strain diagram</w:t>
      </w:r>
    </w:p>
    <w:p w14:paraId="7C848E43" w14:textId="77777777" w:rsidR="00DC0B71" w:rsidRPr="003C3051" w:rsidRDefault="00DC0B71" w:rsidP="005765C5"/>
    <w:p w14:paraId="04529A07" w14:textId="77777777" w:rsidR="00DC0B71" w:rsidRPr="003C3051" w:rsidRDefault="00DC0B71" w:rsidP="005765C5">
      <w:r w:rsidRPr="003C3051">
        <w:rPr>
          <w:noProof/>
        </w:rPr>
      </w:r>
      <w:r w:rsidRPr="003C3051">
        <w:pict w14:anchorId="42A4AE73">
          <v:group id="_x0000_s4103" editas="canvas" style="width:254.3pt;height:186.05pt;mso-position-horizontal-relative:char;mso-position-vertical-relative:line" coordorigin="2684,7180" coordsize="5086,3721">
            <o:lock v:ext="edit" aspectratio="t"/>
            <v:shape id="_x0000_s4104" type="#_x0000_t75" style="position:absolute;left:2684;top:7180;width:5086;height:3721" o:preferrelative="f">
              <v:fill o:detectmouseclick="t"/>
              <v:path o:extrusionok="t" o:connecttype="none"/>
              <o:lock v:ext="edit" text="t"/>
            </v:shape>
            <v:line id="_x0000_s4105" style="position:absolute;flip:y" from="3483,7549" to="3483,10167">
              <v:stroke endarrow="block"/>
            </v:line>
            <v:line id="_x0000_s4106" style="position:absolute" from="3483,10167" to="7223,10167">
              <v:stroke endarrow="block"/>
            </v:line>
            <v:shape id="_x0000_s4107" style="position:absolute;left:3483;top:7901;width:3587;height:2266" coordsize="3587,2266" path="m,2266l1654,324hfc1951,,2121,467,2783,415hhc3051,365,3379,138,3587,51hae" filled="f">
              <v:path arrowok="t"/>
            </v:shape>
            <v:shape id="_x0000_s4108" type="#_x0000_t202" style="position:absolute;left:3044;top:7735;width:561;height:1123" filled="f" stroked="f">
              <v:textbox style="layout-flow:vertical;mso-layout-flow-alt:bottom-to-top;mso-next-textbox:#_x0000_s4108">
                <w:txbxContent>
                  <w:p w14:paraId="2B4AA0E3" w14:textId="77777777" w:rsidR="0083032A" w:rsidRDefault="0083032A" w:rsidP="0016186D">
                    <w:r>
                      <w:t>stress, σ</w:t>
                    </w:r>
                  </w:p>
                </w:txbxContent>
              </v:textbox>
            </v:shape>
            <v:shape id="_x0000_s4109" type="#_x0000_t202" style="position:absolute;left:5727;top:10167;width:1683;height:374" filled="f" stroked="f">
              <v:textbox style="mso-next-textbox:#_x0000_s4109">
                <w:txbxContent>
                  <w:p w14:paraId="145821A4" w14:textId="77777777" w:rsidR="0083032A" w:rsidRDefault="0083032A" w:rsidP="0016186D">
                    <w:r>
                      <w:t>strain, ε</w:t>
                    </w:r>
                  </w:p>
                </w:txbxContent>
              </v:textbox>
            </v:shape>
            <v:line id="_x0000_s4110" style="position:absolute" from="5189,8198" to="5190,10167"/>
            <v:line id="_x0000_s4111" style="position:absolute;flip:x" from="5187,7901" to="5188,8193">
              <v:stroke endarrow="block"/>
            </v:line>
            <v:shape id="_x0000_s4112" type="#_x0000_t202" style="position:absolute;left:4826;top:7549;width:2244;height:373" filled="f" stroked="f">
              <v:textbox style="mso-next-textbox:#_x0000_s4112">
                <w:txbxContent>
                  <w:p w14:paraId="503E6072" w14:textId="77777777" w:rsidR="0083032A" w:rsidRDefault="0083032A" w:rsidP="0016186D">
                    <w:r>
                      <w:t>proportional limit</w:t>
                    </w:r>
                  </w:p>
                </w:txbxContent>
              </v:textbox>
            </v:shape>
            <v:line id="_x0000_s4113" style="position:absolute" from="3670,9793" to="4044,9793" stroked="f"/>
            <v:line id="_x0000_s4114" style="position:absolute" from="3788,9792" to="4135,9793" strokecolor="#333"/>
            <v:line id="_x0000_s4115" style="position:absolute;flip:y" from="4135,9395" to="4136,9793" strokecolor="#333"/>
            <v:shape id="_x0000_s4116" type="#_x0000_t202" style="position:absolute;left:4179;top:9224;width:969;height:764;mso-wrap-style:none" filled="f" stroked="f" strokecolor="#333">
              <v:textbox style="mso-next-textbox:#_x0000_s4116;mso-fit-shape-to-text:t">
                <w:txbxContent>
                  <w:p w14:paraId="241C01E8" w14:textId="77777777" w:rsidR="0083032A" w:rsidRDefault="0083032A" w:rsidP="0016186D">
                    <w:r w:rsidRPr="00BE5449">
                      <w:rPr>
                        <w:position w:val="-24"/>
                      </w:rPr>
                      <w:object w:dxaOrig="680" w:dyaOrig="620" w14:anchorId="1C784117">
                        <v:shape id="_x0000_i1676" type="#_x0000_t75" style="width:34pt;height:31pt">
                          <v:imagedata r:id="rId111" o:title=""/>
                        </v:shape>
                        <o:OLEObject Type="Embed" ProgID="Equation.DSMT4" ShapeID="_x0000_i1676" DrawAspect="Content" ObjectID="_1698652610" r:id="rId112"/>
                      </w:object>
                    </w:r>
                  </w:p>
                </w:txbxContent>
              </v:textbox>
            </v:shape>
            <v:line id="_x0000_s4117" style="position:absolute" from="6344,8296" to="6771,8297" strokecolor="#333"/>
            <v:line id="_x0000_s4118" style="position:absolute;flip:y" from="6771,8104" to="6772,8297" strokecolor="#333"/>
            <v:shape id="_x0000_s4119" type="#_x0000_t202" style="position:absolute;left:6202;top:8244;width:1049;height:764;mso-wrap-style:none" filled="f" stroked="f" strokecolor="#333">
              <v:textbox style="mso-next-textbox:#_x0000_s4119;mso-fit-shape-to-text:t">
                <w:txbxContent>
                  <w:p w14:paraId="65C87DBB" w14:textId="77777777" w:rsidR="0083032A" w:rsidRDefault="0083032A" w:rsidP="0016186D">
                    <w:r w:rsidRPr="00BE5449">
                      <w:rPr>
                        <w:position w:val="-24"/>
                      </w:rPr>
                      <w:object w:dxaOrig="760" w:dyaOrig="620" w14:anchorId="6AC5F8D3">
                        <v:shape id="_x0000_i1682" type="#_x0000_t75" style="width:38pt;height:31pt" o:ole="">
                          <v:imagedata r:id="rId113" o:title=""/>
                        </v:shape>
                        <o:OLEObject Type="Embed" ProgID="Equation.DSMT4" ShapeID="_x0000_i1682" DrawAspect="Content" ObjectID="_1698652616" r:id="rId114"/>
                      </w:object>
                    </w:r>
                  </w:p>
                </w:txbxContent>
              </v:textbox>
            </v:shape>
            <v:line id="_x0000_s4120" style="position:absolute" from="5189,9395" to="7223,9396" strokecolor="#333">
              <v:stroke startarrow="block" endarrow="block"/>
            </v:line>
            <v:shape id="_x0000_s4121" type="#_x0000_t202" style="position:absolute;left:5804;top:9094;width:811;height:686" stroked="f">
              <v:textbox style="mso-next-textbox:#_x0000_s4121">
                <w:txbxContent>
                  <w:p w14:paraId="3FEC5A42" w14:textId="77777777" w:rsidR="0083032A" w:rsidRDefault="0083032A" w:rsidP="0016186D">
                    <w:r>
                      <w:t>plastic</w:t>
                    </w:r>
                  </w:p>
                  <w:p w14:paraId="694F6121" w14:textId="77777777" w:rsidR="0083032A" w:rsidRDefault="0083032A" w:rsidP="0016186D">
                    <w:r>
                      <w:t>region</w:t>
                    </w:r>
                  </w:p>
                </w:txbxContent>
              </v:textbox>
            </v:shape>
            <v:line id="_x0000_s4122" style="position:absolute" from="3481,8002" to="5190,8003" strokecolor="#333">
              <v:stroke startarrow="block" endarrow="block"/>
            </v:line>
            <v:shape id="_x0000_s4123" type="#_x0000_t202" style="position:absolute;left:3940;top:7701;width:811;height:686" stroked="f">
              <v:textbox style="mso-next-textbox:#_x0000_s4123">
                <w:txbxContent>
                  <w:p w14:paraId="3EC69267" w14:textId="77777777" w:rsidR="0083032A" w:rsidRDefault="0083032A" w:rsidP="0016186D">
                    <w:r>
                      <w:t>elastic</w:t>
                    </w:r>
                  </w:p>
                  <w:p w14:paraId="62EB4AF0" w14:textId="77777777" w:rsidR="0083032A" w:rsidRDefault="0083032A" w:rsidP="0016186D">
                    <w:r>
                      <w:t>region</w:t>
                    </w:r>
                  </w:p>
                </w:txbxContent>
              </v:textbox>
            </v:shape>
            <w10:anchorlock/>
          </v:group>
        </w:pict>
      </w:r>
    </w:p>
    <w:p w14:paraId="6FEBB16B" w14:textId="77777777" w:rsidR="00DC0B71" w:rsidRPr="003C3051" w:rsidRDefault="00DC0B71" w:rsidP="005765C5">
      <w:r w:rsidRPr="003C3051">
        <w:t xml:space="preserve">the </w:t>
      </w:r>
      <w:r w:rsidRPr="003C3051">
        <w:rPr>
          <w:b/>
        </w:rPr>
        <w:t>proportional limit</w:t>
      </w:r>
      <w:r w:rsidRPr="003C3051">
        <w:t xml:space="preserve"> or </w:t>
      </w:r>
      <w:r w:rsidRPr="003C3051">
        <w:rPr>
          <w:b/>
        </w:rPr>
        <w:t>elastic limit</w:t>
      </w:r>
      <w:r w:rsidRPr="003C3051">
        <w:t xml:space="preserve"> indicates the maximum stress level below which the material behaves elastically and thus recovers completely when the stress is released.  This limit can differ for tension versus compression.</w:t>
      </w:r>
    </w:p>
    <w:p w14:paraId="40023C86" w14:textId="77777777" w:rsidR="00DC0B71" w:rsidRPr="003C3051" w:rsidRDefault="00DC0B71" w:rsidP="005765C5">
      <w:r w:rsidRPr="003C3051">
        <w:rPr>
          <w:noProof/>
        </w:rPr>
      </w:r>
      <w:r w:rsidRPr="003C3051">
        <w:pict w14:anchorId="2429B2A3">
          <v:group id="_x0000_s4124" editas="canvas" style="width:155.35pt;height:113.3pt;mso-position-horizontal-relative:char;mso-position-vertical-relative:line" coordorigin="3641,2901" coordsize="3107,2266">
            <o:lock v:ext="edit" aspectratio="t"/>
            <v:shape id="_x0000_s4125" type="#_x0000_t75" style="position:absolute;left:3641;top:2901;width:3107;height:2266" o:preferrelative="f">
              <v:fill o:detectmouseclick="t"/>
              <v:path o:extrusionok="t" o:connecttype="none"/>
              <o:lock v:ext="edit" text="t"/>
            </v:shape>
            <v:line id="_x0000_s4126" style="position:absolute" from="3649,4132" to="6739,4133">
              <v:stroke endarrow="block"/>
            </v:line>
            <v:line id="_x0000_s4127" style="position:absolute;rotation:90" from="4396,4031" to="6640,4032">
              <v:stroke startarrow="block" endarrow="block"/>
            </v:line>
            <v:shape id="_x0000_s4128" type="#_x0000_t202" style="position:absolute;left:5093;top:2910;width:501;height:437" filled="f" stroked="f">
              <v:textbox style="mso-next-textbox:#_x0000_s4128">
                <w:txbxContent>
                  <w:p w14:paraId="54C6BBD4" w14:textId="77777777" w:rsidR="0083032A" w:rsidRPr="00480640" w:rsidRDefault="0083032A" w:rsidP="0016186D">
                    <w:pPr>
                      <w:rPr>
                        <w:vertAlign w:val="subscript"/>
                      </w:rPr>
                    </w:pPr>
                    <w:r>
                      <w:t>σ</w:t>
                    </w:r>
                    <w:r>
                      <w:rPr>
                        <w:vertAlign w:val="subscript"/>
                      </w:rPr>
                      <w:t>+</w:t>
                    </w:r>
                  </w:p>
                </w:txbxContent>
              </v:textbox>
            </v:shape>
            <v:shape id="_x0000_s4129" style="position:absolute;left:3866;top:3483;width:2841;height:1628;mso-wrap-style:square;mso-wrap-distance-left:9pt;mso-wrap-distance-top:0;mso-wrap-distance-right:9pt;mso-wrap-distance-bottom:0;mso-position-horizontal:absolute;mso-position-horizontal-relative:text;mso-position-vertical:absolute;mso-position-vertical-relative:text;v-text-anchor:top" coordsize="2841,1628" path="m,1628v102,-39,234,,610,-233l2257,227c2629,,2719,74,2841,33e" filled="f" strokecolor="#333">
              <v:path arrowok="t"/>
            </v:shape>
            <v:shape id="_x0000_s4130" type="#_x0000_t202" style="position:absolute;left:5106;top:4694;width:479;height:473" filled="f" stroked="f">
              <v:textbox style="mso-next-textbox:#_x0000_s4130">
                <w:txbxContent>
                  <w:p w14:paraId="6A7B335C" w14:textId="77777777" w:rsidR="0083032A" w:rsidRPr="00765BA1" w:rsidRDefault="0083032A" w:rsidP="0016186D">
                    <w:pPr>
                      <w:rPr>
                        <w:vertAlign w:val="subscript"/>
                      </w:rPr>
                    </w:pPr>
                    <w:r>
                      <w:t>σ</w:t>
                    </w:r>
                    <w:r>
                      <w:rPr>
                        <w:vertAlign w:val="subscript"/>
                      </w:rPr>
                      <w:t>-</w:t>
                    </w:r>
                  </w:p>
                </w:txbxContent>
              </v:textbox>
            </v:shape>
            <v:shape id="_x0000_s4131" type="#_x0000_t202" style="position:absolute;left:6241;top:4080;width:479;height:473" filled="f" stroked="f">
              <v:textbox style="mso-next-textbox:#_x0000_s4131">
                <w:txbxContent>
                  <w:p w14:paraId="0A5718F5" w14:textId="77777777" w:rsidR="0083032A" w:rsidRPr="00EB0872" w:rsidRDefault="0083032A" w:rsidP="0016186D">
                    <w:r>
                      <w:t>ε</w:t>
                    </w:r>
                  </w:p>
                </w:txbxContent>
              </v:textbox>
            </v:shape>
            <v:line id="_x0000_s4132" style="position:absolute;flip:y" from="4397,3534" to="4398,5062" strokecolor="#333" strokeweight=".5pt">
              <v:stroke dashstyle="dash"/>
            </v:line>
            <v:line id="_x0000_s4133" style="position:absolute;flip:y" from="6197,3534" to="6198,4296" strokecolor="#333" strokeweight=".5pt">
              <v:stroke dashstyle="dash"/>
            </v:line>
            <v:line id="_x0000_s4134" style="position:absolute" from="4397,3648" to="6197,3649" strokecolor="#333">
              <v:stroke startarrow="block" endarrow="block"/>
            </v:line>
            <v:shape id="_x0000_s4135" type="#_x0000_t202" style="position:absolute;left:4628;top:3347;width:811;height:686" stroked="f">
              <v:textbox style="mso-next-textbox:#_x0000_s4135">
                <w:txbxContent>
                  <w:p w14:paraId="22C0B330" w14:textId="77777777" w:rsidR="0083032A" w:rsidRDefault="0083032A" w:rsidP="0016186D">
                    <w:r>
                      <w:t>elastic</w:t>
                    </w:r>
                  </w:p>
                  <w:p w14:paraId="55A70371" w14:textId="77777777" w:rsidR="0083032A" w:rsidRDefault="0083032A" w:rsidP="0016186D">
                    <w:r>
                      <w:t>region</w:t>
                    </w:r>
                  </w:p>
                </w:txbxContent>
              </v:textbox>
            </v:shape>
            <w10:wrap side="left"/>
            <w10:anchorlock/>
          </v:group>
        </w:pict>
      </w:r>
    </w:p>
    <w:p w14:paraId="30D8B4D3" w14:textId="77777777" w:rsidR="00DC0B71" w:rsidRPr="003C3051" w:rsidRDefault="00DC0B71" w:rsidP="005765C5"/>
    <w:p w14:paraId="049DDBD2" w14:textId="77777777" w:rsidR="00DC0B71" w:rsidRPr="003C3051" w:rsidRDefault="00DC0B71" w:rsidP="005765C5">
      <w:r w:rsidRPr="003C3051">
        <w:t>Anelastic behaviour</w:t>
      </w:r>
    </w:p>
    <w:p w14:paraId="3706C09C" w14:textId="77777777" w:rsidR="00DC0B71" w:rsidRPr="003C3051" w:rsidRDefault="00DC0B71" w:rsidP="005765C5">
      <w:r w:rsidRPr="003C3051">
        <w:lastRenderedPageBreak/>
        <w:t>When loading results in a linear relationship, but unloading is not linear.</w:t>
      </w:r>
    </w:p>
    <w:p w14:paraId="1917F8CA" w14:textId="77777777" w:rsidR="00DC0B71" w:rsidRPr="003C3051" w:rsidRDefault="00DC0B71" w:rsidP="005765C5">
      <w:r w:rsidRPr="003C3051">
        <w:t xml:space="preserve">- The </w:t>
      </w:r>
      <w:r w:rsidRPr="003C3051">
        <w:rPr>
          <w:b/>
        </w:rPr>
        <w:t>degree of elasticity</w:t>
      </w:r>
    </w:p>
    <w:p w14:paraId="47B0283C" w14:textId="77777777" w:rsidR="00DC0B71" w:rsidRPr="003C3051" w:rsidRDefault="00DC0B71" w:rsidP="005765C5">
      <w:r w:rsidRPr="003C3051">
        <w:t xml:space="preserve">the ratio of the elastic (recovered) deformation </w:t>
      </w:r>
      <w:r w:rsidRPr="003C3051">
        <w:rPr>
          <w:i/>
        </w:rPr>
        <w:t>D</w:t>
      </w:r>
      <w:r w:rsidRPr="003C3051">
        <w:rPr>
          <w:i/>
          <w:vertAlign w:val="subscript"/>
        </w:rPr>
        <w:t>e</w:t>
      </w:r>
      <w:r w:rsidRPr="003C3051">
        <w:t xml:space="preserve"> to the total deformation (elastic </w:t>
      </w:r>
      <w:r w:rsidRPr="003C3051">
        <w:rPr>
          <w:i/>
        </w:rPr>
        <w:t>D</w:t>
      </w:r>
      <w:r w:rsidRPr="003C3051">
        <w:rPr>
          <w:i/>
          <w:vertAlign w:val="subscript"/>
        </w:rPr>
        <w:t>e</w:t>
      </w:r>
      <w:r w:rsidRPr="003C3051">
        <w:t xml:space="preserve"> and plastic </w:t>
      </w:r>
      <w:r w:rsidRPr="003C3051">
        <w:rPr>
          <w:i/>
        </w:rPr>
        <w:t>D</w:t>
      </w:r>
      <w:r w:rsidRPr="003C3051">
        <w:rPr>
          <w:i/>
          <w:vertAlign w:val="subscript"/>
        </w:rPr>
        <w:t>p</w:t>
      </w:r>
      <w:r w:rsidRPr="003C3051">
        <w:t>) when a material is loaded to a given stress level and then unloaded to zero stress.</w:t>
      </w:r>
    </w:p>
    <w:p w14:paraId="4C04713E" w14:textId="77777777" w:rsidR="00DC0B71" w:rsidRPr="003C3051" w:rsidRDefault="00DC0B71" w:rsidP="005765C5">
      <w:r w:rsidRPr="003C3051">
        <w:rPr>
          <w:noProof/>
        </w:rPr>
      </w:r>
      <w:r w:rsidRPr="003C3051">
        <w:pict w14:anchorId="75EF5571">
          <v:group id="_x0000_s4235" editas="canvas" style="width:133.9pt;height:124.1pt;mso-position-horizontal-relative:char;mso-position-vertical-relative:line" coordorigin="3526,5767" coordsize="2678,2482">
            <o:lock v:ext="edit" aspectratio="t"/>
            <v:shape id="_x0000_s4236" type="#_x0000_t75" style="position:absolute;left:3526;top:5767;width:2678;height:2482" o:preferrelative="f">
              <v:fill o:detectmouseclick="t"/>
              <v:path o:extrusionok="t" o:connecttype="none"/>
              <o:lock v:ext="edit" text="t"/>
            </v:shape>
            <v:line id="_x0000_s4237" style="position:absolute;flip:y" from="4255,6137" to="4267,7449" strokecolor="#333">
              <v:stroke endarrow="block"/>
            </v:line>
            <v:line id="_x0000_s4238" style="position:absolute" from="4267,7449" to="5835,7450" strokecolor="#333">
              <v:stroke endarrow="block"/>
            </v:line>
            <v:shape id="_x0000_s4239" type="#_x0000_t202" style="position:absolute;left:3886;top:6207;width:474;height:397" filled="f" stroked="f">
              <v:textbox style="mso-next-textbox:#_x0000_s4239">
                <w:txbxContent>
                  <w:p w14:paraId="2A036B45" w14:textId="77777777" w:rsidR="0083032A" w:rsidRPr="001F3258" w:rsidRDefault="0083032A" w:rsidP="0016186D">
                    <w:r>
                      <w:t>σ</w:t>
                    </w:r>
                  </w:p>
                </w:txbxContent>
              </v:textbox>
            </v:shape>
            <v:shape id="_x0000_s4240" type="#_x0000_t202" style="position:absolute;left:5355;top:7381;width:474;height:398" filled="f" stroked="f">
              <v:textbox style="mso-next-textbox:#_x0000_s4240">
                <w:txbxContent>
                  <w:p w14:paraId="3A0E4F9B" w14:textId="77777777" w:rsidR="0083032A" w:rsidRPr="008527B4" w:rsidRDefault="0083032A" w:rsidP="0016186D">
                    <w:r>
                      <w:t>ε</w:t>
                    </w:r>
                  </w:p>
                </w:txbxContent>
              </v:textbox>
            </v:shape>
            <v:shape id="_x0000_s4241" style="position:absolute;left:4255;top:6156;width:1155;height:1293;mso-wrap-style:square;mso-wrap-distance-left:9pt;mso-wrap-distance-top:0;mso-wrap-distance-right:9pt;mso-wrap-distance-bottom:0;mso-position-horizontal:absolute;mso-position-horizontal-relative:text;mso-position-vertical:absolute;mso-position-vertical-relative:text;v-text-anchor:top" coordsize="1155,1293" path="m,1293c109,1140,478,587,655,374hhc832,161,975,,1065,15v90,15,,259,-70,459c925,674,726,1115,655,1284hbe" filled="f" strokecolor="#333" strokeweight="1.25pt">
              <v:path arrowok="t"/>
            </v:shape>
            <v:line id="_x0000_s4242" style="position:absolute;flip:y" from="4664,6813" to="4694,6859" strokecolor="#333">
              <v:stroke endarrow="block"/>
            </v:line>
            <v:line id="_x0000_s4243" style="position:absolute;flip:x" from="5088,6939" to="5133,7013" strokecolor="#333">
              <v:stroke endarrow="block"/>
            </v:line>
            <v:line id="_x0000_s4244" style="position:absolute" from="5360,6200" to="5361,7440" strokecolor="#333">
              <v:stroke dashstyle="dash"/>
            </v:line>
            <v:line id="_x0000_s4245" style="position:absolute" from="4260,7540" to="4920,7541" strokecolor="#333" strokeweight=".5pt">
              <v:stroke startarrow="block" startarrowwidth="narrow" startarrowlength="short" endarrow="block" endarrowwidth="narrow" endarrowlength="short"/>
            </v:line>
            <v:line id="_x0000_s4246" style="position:absolute" from="4900,7540" to="5340,7541" strokecolor="#333" strokeweight=".5pt">
              <v:stroke startarrow="block" startarrowwidth="narrow" startarrowlength="short" endarrow="block" endarrowwidth="narrow" endarrowlength="short"/>
            </v:line>
            <v:shape id="_x0000_s4247" type="#_x0000_t202" style="position:absolute;left:4365;top:7491;width:554;height:398" filled="f" stroked="f">
              <v:textbox style="mso-next-textbox:#_x0000_s4247">
                <w:txbxContent>
                  <w:p w14:paraId="6744DF07" w14:textId="77777777" w:rsidR="0083032A" w:rsidRPr="00E55120" w:rsidRDefault="0083032A" w:rsidP="0016186D">
                    <w:pPr>
                      <w:rPr>
                        <w:i/>
                        <w:vertAlign w:val="subscript"/>
                      </w:rPr>
                    </w:pPr>
                    <w:r w:rsidRPr="00E55120">
                      <w:rPr>
                        <w:i/>
                      </w:rPr>
                      <w:t>D</w:t>
                    </w:r>
                    <w:r w:rsidRPr="00E55120">
                      <w:rPr>
                        <w:i/>
                        <w:vertAlign w:val="subscript"/>
                      </w:rPr>
                      <w:t>p</w:t>
                    </w:r>
                  </w:p>
                </w:txbxContent>
              </v:textbox>
            </v:shape>
            <v:shape id="_x0000_s4248" type="#_x0000_t202" style="position:absolute;left:4865;top:7491;width:554;height:398" filled="f" stroked="f">
              <v:textbox style="mso-next-textbox:#_x0000_s4248">
                <w:txbxContent>
                  <w:p w14:paraId="5240B563" w14:textId="77777777" w:rsidR="0083032A" w:rsidRPr="00E55120" w:rsidRDefault="0083032A" w:rsidP="0016186D">
                    <w:pPr>
                      <w:rPr>
                        <w:i/>
                        <w:vertAlign w:val="subscript"/>
                      </w:rPr>
                    </w:pPr>
                    <w:r w:rsidRPr="00E55120">
                      <w:rPr>
                        <w:i/>
                      </w:rPr>
                      <w:t>D</w:t>
                    </w:r>
                    <w:r>
                      <w:rPr>
                        <w:i/>
                        <w:vertAlign w:val="subscript"/>
                      </w:rPr>
                      <w:t>e</w:t>
                    </w:r>
                  </w:p>
                </w:txbxContent>
              </v:textbox>
            </v:shape>
            <w10:wrap side="left"/>
            <w10:anchorlock/>
          </v:group>
        </w:pict>
      </w:r>
    </w:p>
    <w:p w14:paraId="6179437E" w14:textId="77777777" w:rsidR="00DC0B71" w:rsidRPr="003C3051" w:rsidRDefault="00DC0B71" w:rsidP="005765C5">
      <w:r w:rsidRPr="003C3051">
        <w:t>- Elastic hysteresis</w:t>
      </w:r>
    </w:p>
    <w:p w14:paraId="041F2F2A" w14:textId="77777777" w:rsidR="00DC0B71" w:rsidRPr="003C3051" w:rsidRDefault="00DC0B71" w:rsidP="005765C5">
      <w:r w:rsidRPr="003C3051">
        <w:t>the amount of energy internally dissipated during a loading-unloading cycle</w:t>
      </w:r>
    </w:p>
    <w:p w14:paraId="3B61116F" w14:textId="77777777" w:rsidR="00DC0B71" w:rsidRPr="003C3051" w:rsidRDefault="00DC0B71" w:rsidP="005765C5"/>
    <w:p w14:paraId="15E6AB7D" w14:textId="77777777" w:rsidR="00DC0B71" w:rsidRPr="003C3051" w:rsidRDefault="00DC0B71" w:rsidP="005765C5">
      <w:r w:rsidRPr="003C3051">
        <w:rPr>
          <w:noProof/>
        </w:rPr>
      </w:r>
      <w:r w:rsidRPr="003C3051">
        <w:pict w14:anchorId="1D6E501A">
          <v:group id="_x0000_s4136" editas="canvas" style="width:206.15pt;height:206.8pt;mso-position-horizontal-relative:char;mso-position-vertical-relative:line" coordorigin="4286,2874" coordsize="4123,4136">
            <o:lock v:ext="edit" aspectratio="t"/>
            <v:shape id="_x0000_s4137" type="#_x0000_t75" style="position:absolute;left:4286;top:2874;width:4123;height:4136" o:preferrelative="f">
              <v:fill o:detectmouseclick="t"/>
              <v:path o:extrusionok="t" o:connecttype="none"/>
              <o:lock v:ext="edit" text="t"/>
            </v:shape>
            <v:line id="_x0000_s4138" style="position:absolute;flip:y" from="4656,3204" to="4668,4516" strokecolor="#333">
              <v:stroke endarrow="block"/>
            </v:line>
            <v:line id="_x0000_s4139" style="position:absolute" from="4668,4516" to="6096,4517" strokecolor="#333">
              <v:stroke endarrow="block"/>
            </v:line>
            <v:line id="_x0000_s4140" style="position:absolute;flip:y" from="4668,3490" to="5666,4516" strokecolor="#333" strokeweight="1.25pt"/>
            <v:line id="_x0000_s4141" style="position:absolute;flip:x" from="4991,3815" to="5341,4191" strokecolor="#333">
              <v:stroke startarrow="block" endarrow="block"/>
            </v:line>
            <v:shape id="_x0000_s4142" type="#_x0000_t202" style="position:absolute;left:4286;top:3274;width:474;height:397" filled="f" stroked="f">
              <v:textbox style="mso-next-textbox:#_x0000_s4142">
                <w:txbxContent>
                  <w:p w14:paraId="77D6C728" w14:textId="77777777" w:rsidR="0083032A" w:rsidRPr="001F3258" w:rsidRDefault="0083032A" w:rsidP="0016186D">
                    <w:r>
                      <w:t>σ</w:t>
                    </w:r>
                  </w:p>
                </w:txbxContent>
              </v:textbox>
            </v:shape>
            <v:shape id="_x0000_s4143" type="#_x0000_t202" style="position:absolute;left:5616;top:4448;width:474;height:397" filled="f" stroked="f">
              <v:textbox style="mso-next-textbox:#_x0000_s4143">
                <w:txbxContent>
                  <w:p w14:paraId="63EEC770" w14:textId="77777777" w:rsidR="0083032A" w:rsidRPr="008527B4" w:rsidRDefault="0083032A" w:rsidP="0016186D">
                    <w:r>
                      <w:t>ε</w:t>
                    </w:r>
                  </w:p>
                </w:txbxContent>
              </v:textbox>
            </v:shape>
            <v:line id="_x0000_s4144" style="position:absolute;flip:y" from="6741,3204" to="6753,4516" strokecolor="#333">
              <v:stroke endarrow="block"/>
            </v:line>
            <v:line id="_x0000_s4145" style="position:absolute" from="6753,4516" to="8181,4517" strokecolor="#333">
              <v:stroke endarrow="block"/>
            </v:line>
            <v:shape id="_x0000_s4146" type="#_x0000_t202" style="position:absolute;left:6371;top:3274;width:474;height:397" filled="f" stroked="f">
              <v:textbox style="mso-next-textbox:#_x0000_s4146">
                <w:txbxContent>
                  <w:p w14:paraId="18104F45" w14:textId="77777777" w:rsidR="0083032A" w:rsidRPr="001F3258" w:rsidRDefault="0083032A" w:rsidP="0016186D">
                    <w:r>
                      <w:t>σ</w:t>
                    </w:r>
                  </w:p>
                </w:txbxContent>
              </v:textbox>
            </v:shape>
            <v:shape id="_x0000_s4147" type="#_x0000_t202" style="position:absolute;left:7701;top:4448;width:474;height:397" filled="f" stroked="f">
              <v:textbox style="mso-next-textbox:#_x0000_s4147">
                <w:txbxContent>
                  <w:p w14:paraId="42813C9A" w14:textId="77777777" w:rsidR="0083032A" w:rsidRPr="008527B4" w:rsidRDefault="0083032A" w:rsidP="0016186D">
                    <w:r>
                      <w:t>ε</w:t>
                    </w:r>
                  </w:p>
                </w:txbxContent>
              </v:textbox>
            </v:shape>
            <v:shape id="_x0000_s4148" style="position:absolute;left:6741;top:3254;width:1449;height:1263;mso-wrap-style:square;mso-wrap-distance-left:9pt;mso-wrap-distance-top:0;mso-wrap-distance-right:9pt;mso-wrap-distance-bottom:0;mso-position-horizontal:absolute;mso-position-horizontal-relative:text;mso-position-vertical:absolute;mso-position-vertical-relative:text;v-text-anchor:top" coordsize="1449,1263" path="m,1262l524,340c670,139,751,102,874,54,997,6,1179,,1263,54v84,54,186,123,117,324l848,1263e" filled="f" strokecolor="#333" strokeweight="1.25pt">
              <v:path arrowok="t"/>
            </v:shape>
            <v:line id="_x0000_s4149" style="position:absolute;flip:y" from="7080,3879" to="7109,3926" strokecolor="#333">
              <v:stroke endarrow="block"/>
            </v:line>
            <v:line id="_x0000_s4150" style="position:absolute;flip:x" from="7854,4005" to="7899,4080" strokecolor="#333">
              <v:stroke endarrow="block"/>
            </v:line>
            <v:line id="_x0000_s4151" style="position:absolute;flip:y" from="4656,5369" to="4668,6681" strokecolor="#333">
              <v:stroke endarrow="block"/>
            </v:line>
            <v:line id="_x0000_s4152" style="position:absolute" from="4668,6681" to="6096,6682" strokecolor="#333">
              <v:stroke endarrow="block"/>
            </v:line>
            <v:shape id="_x0000_s4153" type="#_x0000_t202" style="position:absolute;left:4286;top:5439;width:474;height:397" filled="f" stroked="f">
              <v:textbox style="mso-next-textbox:#_x0000_s4153">
                <w:txbxContent>
                  <w:p w14:paraId="31160699" w14:textId="77777777" w:rsidR="0083032A" w:rsidRPr="001F3258" w:rsidRDefault="0083032A" w:rsidP="0016186D">
                    <w:r>
                      <w:t>σ</w:t>
                    </w:r>
                  </w:p>
                </w:txbxContent>
              </v:textbox>
            </v:shape>
            <v:shape id="_x0000_s4154" type="#_x0000_t202" style="position:absolute;left:5616;top:6613;width:474;height:397" filled="f" stroked="f">
              <v:textbox style="mso-next-textbox:#_x0000_s4154">
                <w:txbxContent>
                  <w:p w14:paraId="0BE392FB" w14:textId="77777777" w:rsidR="0083032A" w:rsidRPr="008527B4" w:rsidRDefault="0083032A" w:rsidP="0016186D">
                    <w:r>
                      <w:t>ε</w:t>
                    </w:r>
                  </w:p>
                </w:txbxContent>
              </v:textbox>
            </v:shape>
            <v:shape id="_x0000_s4155" style="position:absolute;left:4656;top:5875;width:1014;height:806;mso-wrap-style:square;mso-wrap-distance-left:9pt;mso-wrap-distance-top:0;mso-wrap-distance-right:9pt;mso-wrap-distance-bottom:0;mso-position-horizontal:absolute;mso-position-horizontal-relative:text;mso-position-vertical:absolute;mso-position-vertical-relative:text;v-text-anchor:top" coordsize="1014,806" path="m,806c54,707,155,343,324,210,493,77,794,,1014,10hdc1012,408,1010,806,1010,806hbe" filled="f" strokecolor="#333" strokeweight="1.25pt">
              <v:path arrowok="t"/>
            </v:shape>
            <v:line id="_x0000_s4156" style="position:absolute;flip:y" from="4790,6255" to="4830,6352" strokecolor="#333">
              <v:stroke endarrow="block"/>
            </v:line>
            <v:line id="_x0000_s4157" style="position:absolute" from="5670,6255" to="5671,6352" strokecolor="#333">
              <v:stroke endarrow="block"/>
            </v:line>
            <v:line id="_x0000_s4158" style="position:absolute;flip:y" from="6726,5369" to="6738,6681" strokecolor="#333">
              <v:stroke endarrow="block"/>
            </v:line>
            <v:line id="_x0000_s4159" style="position:absolute" from="6738,6681" to="8166,6682" strokecolor="#333">
              <v:stroke endarrow="block"/>
            </v:line>
            <v:shape id="_x0000_s4160" type="#_x0000_t202" style="position:absolute;left:6356;top:5439;width:474;height:397" filled="f" stroked="f">
              <v:textbox style="mso-next-textbox:#_x0000_s4160">
                <w:txbxContent>
                  <w:p w14:paraId="3BBC0BF2" w14:textId="77777777" w:rsidR="0083032A" w:rsidRPr="001F3258" w:rsidRDefault="0083032A" w:rsidP="0016186D">
                    <w:r>
                      <w:t>σ</w:t>
                    </w:r>
                  </w:p>
                </w:txbxContent>
              </v:textbox>
            </v:shape>
            <v:shape id="_x0000_s4161" type="#_x0000_t202" style="position:absolute;left:7686;top:6613;width:474;height:397" filled="f" stroked="f">
              <v:textbox style="mso-next-textbox:#_x0000_s4161">
                <w:txbxContent>
                  <w:p w14:paraId="34A2FA57" w14:textId="77777777" w:rsidR="0083032A" w:rsidRPr="008527B4" w:rsidRDefault="0083032A" w:rsidP="0016186D">
                    <w:r>
                      <w:t>ε</w:t>
                    </w:r>
                  </w:p>
                </w:txbxContent>
              </v:textbox>
            </v:shape>
            <v:shape id="_x0000_s4162" style="position:absolute;left:6726;top:5439;width:1064;height:1242;mso-wrap-style:square;mso-wrap-distance-left:9pt;mso-wrap-distance-top:0;mso-wrap-distance-right:9pt;mso-wrap-distance-bottom:0;mso-position-horizontal:absolute;mso-position-horizontal-relative:text;mso-position-vertical:absolute;mso-position-vertical-relative:text;v-text-anchor:top" coordsize="1064,1242" path="m,1242hdc84,996,187,633,364,426hbc541,219,854,96,1064,hdc1034,216,931,569,754,776hbc577,983,157,1145,,1242hdxe" strokecolor="#333" strokeweight="1.25pt">
              <v:path arrowok="t"/>
            </v:shape>
            <v:line id="_x0000_s4163" style="position:absolute;flip:y" from="7109,5775" to="7160,5836" strokecolor="#333">
              <v:stroke endarrow="block"/>
            </v:line>
            <v:line id="_x0000_s4164" style="position:absolute;flip:x" from="7450,6195" to="7500,6245" strokecolor="#333">
              <v:stroke endarrow="block"/>
            </v:line>
            <v:shape id="_x0000_s4165" type="#_x0000_t202" style="position:absolute;left:4587;top:2874;width:1579;height:400" filled="f" stroked="f" strokecolor="#333">
              <v:textbox style="mso-next-textbox:#_x0000_s4165">
                <w:txbxContent>
                  <w:p w14:paraId="763E796A" w14:textId="77777777" w:rsidR="0083032A" w:rsidRDefault="0083032A" w:rsidP="0016186D">
                    <w:r>
                      <w:t>perfectly elastic</w:t>
                    </w:r>
                  </w:p>
                </w:txbxContent>
              </v:textbox>
            </v:shape>
            <v:shape id="_x0000_s4166" type="#_x0000_t202" style="position:absolute;left:6745;top:2874;width:1579;height:400" filled="f" stroked="f" strokecolor="#333">
              <v:textbox style="mso-next-textbox:#_x0000_s4166">
                <w:txbxContent>
                  <w:p w14:paraId="7807DBBA" w14:textId="77777777" w:rsidR="0083032A" w:rsidRDefault="0083032A" w:rsidP="0016186D">
                    <w:r>
                      <w:t>perfectly plastic</w:t>
                    </w:r>
                  </w:p>
                </w:txbxContent>
              </v:textbox>
            </v:shape>
            <v:shape id="_x0000_s4167" type="#_x0000_t202" style="position:absolute;left:4605;top:4955;width:1579;height:400" filled="f" stroked="f" strokecolor="#333">
              <v:textbox style="mso-next-textbox:#_x0000_s4167">
                <w:txbxContent>
                  <w:p w14:paraId="7AA10C1E" w14:textId="77777777" w:rsidR="0083032A" w:rsidRDefault="0083032A" w:rsidP="0016186D">
                    <w:r>
                      <w:t>elastic-plastic</w:t>
                    </w:r>
                  </w:p>
                </w:txbxContent>
              </v:textbox>
            </v:shape>
            <v:shape id="_x0000_s4168" type="#_x0000_t202" style="position:absolute;left:6726;top:4845;width:1683;height:647" filled="f" stroked="f" strokecolor="#333">
              <v:textbox style="mso-next-textbox:#_x0000_s4168">
                <w:txbxContent>
                  <w:p w14:paraId="2BA8655D" w14:textId="77777777" w:rsidR="0083032A" w:rsidRDefault="0083032A" w:rsidP="0016186D">
                    <w:r>
                      <w:t>viscoelastic with</w:t>
                    </w:r>
                    <w:r>
                      <w:br/>
                      <w:t>full recovery</w:t>
                    </w:r>
                  </w:p>
                </w:txbxContent>
              </v:textbox>
            </v:shape>
            <w10:wrap side="left"/>
            <w10:anchorlock/>
          </v:group>
        </w:pict>
      </w:r>
    </w:p>
    <w:p w14:paraId="4D4D9DEC" w14:textId="77777777" w:rsidR="00DC0B71" w:rsidRPr="003C3051" w:rsidRDefault="00DC0B71" w:rsidP="005765C5"/>
    <w:p w14:paraId="35B03376" w14:textId="77777777" w:rsidR="00DC0B71" w:rsidRPr="003C3051" w:rsidRDefault="00DC0B71" w:rsidP="005765C5">
      <w:r w:rsidRPr="003C3051">
        <w:t>perfectly elastic: no reorganization at the atomic level and thus full recovery of the original form</w:t>
      </w:r>
    </w:p>
    <w:p w14:paraId="43B30FB5" w14:textId="77777777" w:rsidR="00DC0B71" w:rsidRPr="003C3051" w:rsidRDefault="00DC0B71" w:rsidP="005765C5">
      <w:r w:rsidRPr="003C3051">
        <w:t>perfectly plastic: permanent deformation due to atomic/structural reorganizations</w:t>
      </w:r>
    </w:p>
    <w:p w14:paraId="476E646D" w14:textId="77777777" w:rsidR="00DC0B71" w:rsidRPr="003C3051" w:rsidRDefault="00DC0B71" w:rsidP="005765C5">
      <w:r w:rsidRPr="003C3051">
        <w:t>elastic-plastic: both</w:t>
      </w:r>
    </w:p>
    <w:p w14:paraId="710F82FC" w14:textId="77777777" w:rsidR="00DC0B71" w:rsidRPr="003C3051" w:rsidRDefault="00DC0B71" w:rsidP="005765C5">
      <w:r w:rsidRPr="003C3051">
        <w:t>viscoelastic: the deformations are not instantaneous, but occur over measurable time</w:t>
      </w:r>
    </w:p>
    <w:p w14:paraId="7B20F222" w14:textId="77777777" w:rsidR="00DC0B71" w:rsidRPr="003C3051" w:rsidRDefault="00DC0B71" w:rsidP="005765C5"/>
    <w:p w14:paraId="39F5F478" w14:textId="77777777" w:rsidR="00DC0B71" w:rsidRPr="003C3051" w:rsidRDefault="00DC0B71" w:rsidP="005765C5">
      <w:r w:rsidRPr="003C3051">
        <w:rPr>
          <w:noProof/>
        </w:rPr>
      </w:r>
      <w:r w:rsidRPr="003C3051">
        <w:pict w14:anchorId="264E568F">
          <v:group id="_x0000_s4169" editas="canvas" style="width:144.6pt;height:102.85pt;mso-position-horizontal-relative:char;mso-position-vertical-relative:line" coordorigin="5165,7269" coordsize="2892,2057">
            <o:lock v:ext="edit" aspectratio="t"/>
            <v:shape id="_x0000_s4170" type="#_x0000_t75" style="position:absolute;left:5165;top:7269;width:2892;height:2057" o:preferrelative="f">
              <v:fill o:detectmouseclick="t"/>
              <v:path o:extrusionok="t" o:connecttype="none"/>
              <o:lock v:ext="edit" text="t"/>
            </v:shape>
            <v:line id="_x0000_s4171" style="position:absolute;flip:y" from="5566,7279" to="5578,8590" strokecolor="#333">
              <v:stroke endarrow="block"/>
            </v:line>
            <v:line id="_x0000_s4172" style="position:absolute" from="5578,8590" to="7006,8591" strokecolor="#333">
              <v:stroke endarrow="block"/>
            </v:line>
            <v:shape id="_x0000_s4173" type="#_x0000_t202" style="position:absolute;left:5196;top:7348;width:474;height:397" filled="f" stroked="f">
              <v:textbox style="mso-next-textbox:#_x0000_s4173">
                <w:txbxContent>
                  <w:p w14:paraId="6030D84F" w14:textId="77777777" w:rsidR="0083032A" w:rsidRPr="001F3258" w:rsidRDefault="0083032A" w:rsidP="0016186D">
                    <w:r>
                      <w:t>σ</w:t>
                    </w:r>
                  </w:p>
                </w:txbxContent>
              </v:textbox>
            </v:shape>
            <v:shape id="_x0000_s4174" type="#_x0000_t202" style="position:absolute;left:6556;top:8224;width:474;height:396" filled="f" stroked="f">
              <v:textbox style="mso-next-textbox:#_x0000_s4174">
                <w:txbxContent>
                  <w:p w14:paraId="5B1C4707" w14:textId="77777777" w:rsidR="0083032A" w:rsidRPr="008527B4" w:rsidRDefault="0083032A" w:rsidP="0016186D">
                    <w:r>
                      <w:t>ε</w:t>
                    </w:r>
                  </w:p>
                </w:txbxContent>
              </v:textbox>
            </v:shape>
            <v:shape id="_x0000_s4175" style="position:absolute;left:5566;top:7380;width:1304;height:1211;mso-wrap-style:square;mso-wrap-distance-left:9pt;mso-wrap-distance-top:0;mso-wrap-distance-right:9pt;mso-wrap-distance-bottom:0;mso-position-horizontal:absolute;mso-position-horizontal-relative:text;mso-position-vertical:absolute;mso-position-vertical-relative:text;v-text-anchor:top" coordsize="1304,1211" path="m,1211hdc84,965,333,434,534,231hbc751,29,1084,20,1304,hdc1164,348,1004,628,884,830hbc747,1030,631,1137,484,1200hcl,1211hdxe" fillcolor="black" strokecolor="#333" strokeweight="1.25pt">
              <v:fill r:id="rId115" o:title="Wide downward diagonal" type="pattern"/>
              <v:path arrowok="t"/>
            </v:shape>
            <v:line id="_x0000_s4176" style="position:absolute;flip:y" from="5988,7684" to="6041,7745" strokecolor="#333">
              <v:stroke endarrow="block"/>
            </v:line>
            <v:line id="_x0000_s4177" style="position:absolute;flip:x" from="6486,8005" to="6551,8154" strokecolor="#333">
              <v:stroke endarrow="block"/>
            </v:line>
            <v:shape id="_x0000_s4178" style="position:absolute;left:6041;top:7450;width:1059;height:1140;mso-wrap-style:square;mso-wrap-distance-left:9pt;mso-wrap-distance-top:0;mso-wrap-distance-right:9pt;mso-wrap-distance-bottom:0;mso-position-horizontal:absolute;mso-position-horizontal-relative:text;mso-position-vertical:absolute;mso-position-vertical-relative:text;v-text-anchor:top" coordsize="1059,1140" path="m,1140c86,992,343,440,519,250,695,60,947,52,1059,e" filled="f" strokecolor="#333" strokeweight="1.25pt">
              <v:path arrowok="t"/>
            </v:shape>
            <v:line id="_x0000_s4179" style="position:absolute;flip:y" from="6488,7724" to="6541,7785" strokecolor="#333">
              <v:stroke endarrow="block"/>
            </v:line>
            <v:line id="_x0000_s4180" style="position:absolute;flip:y" from="6956,7440" to="7123,7488" strokecolor="#333">
              <v:stroke endarrow="block"/>
            </v:line>
            <v:shape id="_x0000_s4181" type="#_x0000_t202" style="position:absolute;left:5165;top:8596;width:1336;height:561" filled="f" stroked="f" strokecolor="#333">
              <v:textbox style="mso-next-textbox:#_x0000_s4181">
                <w:txbxContent>
                  <w:p w14:paraId="63E4B783" w14:textId="77777777" w:rsidR="0083032A" w:rsidRDefault="0083032A" w:rsidP="0016186D">
                    <w:pPr>
                      <w:jc w:val="center"/>
                    </w:pPr>
                    <w:r>
                      <w:t>permanent</w:t>
                    </w:r>
                  </w:p>
                  <w:p w14:paraId="5860F993" w14:textId="77777777" w:rsidR="0083032A" w:rsidRDefault="0083032A" w:rsidP="0016186D">
                    <w:pPr>
                      <w:jc w:val="center"/>
                    </w:pPr>
                    <w:r>
                      <w:t>strain</w:t>
                    </w:r>
                  </w:p>
                </w:txbxContent>
              </v:textbox>
            </v:shape>
            <v:line id="_x0000_s4182" style="position:absolute" from="5566,8663" to="6041,8664" strokecolor="#333">
              <v:stroke startarrow="block" startarrowwidth="narrow" endarrow="block" endarrowwidth="narrow"/>
            </v:line>
            <v:rect id="_x0000_s4183" style="position:absolute;left:6660;top:8815;width:188;height:187" fillcolor="black" strokecolor="#333" strokeweight="1.25pt">
              <v:fill r:id="rId115" o:title="Wide downward diagonal" type="pattern"/>
            </v:rect>
            <v:shape id="_x0000_s4184" type="#_x0000_t202" style="position:absolute;left:6721;top:8599;width:1336;height:727" filled="f" stroked="f" strokecolor="#333">
              <v:textbox style="mso-next-textbox:#_x0000_s4184">
                <w:txbxContent>
                  <w:p w14:paraId="69849EA6" w14:textId="77777777" w:rsidR="0083032A" w:rsidRDefault="0083032A" w:rsidP="0016186D">
                    <w:pPr>
                      <w:jc w:val="center"/>
                    </w:pPr>
                    <w:r>
                      <w:t>elastic</w:t>
                    </w:r>
                  </w:p>
                  <w:p w14:paraId="1FC72444" w14:textId="77777777" w:rsidR="0083032A" w:rsidRDefault="0083032A" w:rsidP="0016186D">
                    <w:pPr>
                      <w:jc w:val="center"/>
                    </w:pPr>
                    <w:r>
                      <w:t>hysteresis</w:t>
                    </w:r>
                  </w:p>
                </w:txbxContent>
              </v:textbox>
            </v:shape>
            <w10:wrap side="left"/>
            <w10:anchorlock/>
          </v:group>
        </w:pict>
      </w:r>
    </w:p>
    <w:p w14:paraId="2BB06BA6" w14:textId="77777777" w:rsidR="00DC0B71" w:rsidRPr="003C3051" w:rsidRDefault="00DC0B71" w:rsidP="005765C5">
      <w:r w:rsidRPr="003C3051">
        <w:rPr>
          <w:b/>
        </w:rPr>
        <w:t>Permanent strain</w:t>
      </w:r>
      <w:r w:rsidRPr="003C3051">
        <w:t xml:space="preserve"> or </w:t>
      </w:r>
      <w:r w:rsidRPr="003C3051">
        <w:rPr>
          <w:b/>
        </w:rPr>
        <w:t>permanent set</w:t>
      </w:r>
      <w:r w:rsidRPr="003C3051">
        <w:t>, although it is called permanent the time elapsed between removal of the load and the measurement should always be stated.</w:t>
      </w:r>
    </w:p>
    <w:p w14:paraId="2A1E80CB" w14:textId="77777777" w:rsidR="00DC0B71" w:rsidRPr="003C3051" w:rsidRDefault="00DC0B71" w:rsidP="005765C5"/>
    <w:p w14:paraId="6F3FBC24" w14:textId="77777777" w:rsidR="00DC0B71" w:rsidRPr="003C3051" w:rsidRDefault="00DC0B71" w:rsidP="005765C5">
      <w:r w:rsidRPr="003C3051">
        <w:t>nonlinear elastic materials</w:t>
      </w:r>
    </w:p>
    <w:p w14:paraId="7B21AD75" w14:textId="77777777" w:rsidR="00DC0B71" w:rsidRPr="003C3051" w:rsidRDefault="00DC0B71" w:rsidP="005765C5">
      <w:r w:rsidRPr="003C3051">
        <w:t>tangent modulus E</w:t>
      </w:r>
      <w:r w:rsidRPr="003C3051">
        <w:rPr>
          <w:vertAlign w:val="subscript"/>
        </w:rPr>
        <w:t>T</w:t>
      </w:r>
      <w:r w:rsidRPr="003C3051">
        <w:t xml:space="preserve"> or instantaneous elastic modulus</w:t>
      </w:r>
    </w:p>
    <w:p w14:paraId="56084F6C" w14:textId="77777777" w:rsidR="00DC0B71" w:rsidRPr="003C3051" w:rsidRDefault="00DC0B71" w:rsidP="005765C5"/>
    <w:p w14:paraId="17DBCE0F" w14:textId="77777777" w:rsidR="00DC0B71" w:rsidRPr="003C3051" w:rsidRDefault="00DC0B71" w:rsidP="005765C5">
      <w:r w:rsidRPr="003C3051">
        <w:t xml:space="preserve">measuring </w:t>
      </w:r>
    </w:p>
    <w:p w14:paraId="667CD789" w14:textId="77777777" w:rsidR="00DC0B71" w:rsidRPr="003C3051" w:rsidRDefault="00DC0B71" w:rsidP="005765C5">
      <w:r w:rsidRPr="003C3051">
        <w:t>uniaxial tension with clamps</w:t>
      </w:r>
    </w:p>
    <w:p w14:paraId="5E65848D" w14:textId="77777777" w:rsidR="00DC0B71" w:rsidRPr="003C3051" w:rsidRDefault="00DC0B71" w:rsidP="005765C5">
      <w:r w:rsidRPr="003C3051">
        <w:t>-clamps restrict deformation at the ends and thus increase the apparent elastic modulus.</w:t>
      </w:r>
    </w:p>
    <w:p w14:paraId="779AF0A2" w14:textId="77777777" w:rsidR="00DC0B71" w:rsidRPr="003C3051" w:rsidRDefault="00DC0B71" w:rsidP="005765C5">
      <w:r w:rsidRPr="003C3051">
        <w:lastRenderedPageBreak/>
        <w:t>samples should be at least ten times longer then they are wide in order to neglect end-wall effects.</w:t>
      </w:r>
    </w:p>
    <w:p w14:paraId="0E0E67C6" w14:textId="77777777" w:rsidR="00DC0B71" w:rsidRPr="003C3051" w:rsidRDefault="00DC0B71" w:rsidP="005765C5"/>
    <w:p w14:paraId="59AFC037" w14:textId="77777777" w:rsidR="00DC0B71" w:rsidRPr="003C3051" w:rsidRDefault="00DC0B71" w:rsidP="005765C5">
      <w:r w:rsidRPr="003C3051">
        <w:t>Plastic deformations</w:t>
      </w:r>
    </w:p>
    <w:p w14:paraId="466DDB0B" w14:textId="77777777" w:rsidR="00DC0B71" w:rsidRPr="003C3051" w:rsidRDefault="00DC0B71" w:rsidP="005765C5">
      <w:r w:rsidRPr="003C3051">
        <w:t xml:space="preserve">Plastic behaviour is the result of permanent molecular (or microstructural) reorganizations within a simple (or composite) material. </w:t>
      </w:r>
    </w:p>
    <w:p w14:paraId="7F78FF65" w14:textId="77777777" w:rsidR="00DC0B71" w:rsidRPr="003C3051" w:rsidRDefault="00DC0B71" w:rsidP="005765C5">
      <w:r w:rsidRPr="003C3051">
        <w:t>Strain hardening occurs when the tangent modulus increases, when it decreases, we speak of strain softening.</w:t>
      </w:r>
    </w:p>
    <w:p w14:paraId="5FEAD40E" w14:textId="77777777" w:rsidR="00DC0B71" w:rsidRPr="003C3051" w:rsidRDefault="00DC0B71" w:rsidP="005765C5">
      <w:r w:rsidRPr="003C3051">
        <w:t xml:space="preserve">Strain hardening coefficient </w:t>
      </w:r>
      <w:r w:rsidRPr="003C3051">
        <w:rPr>
          <w:position w:val="-10"/>
        </w:rPr>
        <w:object w:dxaOrig="1500" w:dyaOrig="360" w14:anchorId="265B7A67">
          <v:shape id="_x0000_i1080" type="#_x0000_t75" style="width:75pt;height:18pt" o:ole="">
            <v:imagedata r:id="rId116" o:title=""/>
          </v:shape>
          <o:OLEObject Type="Embed" ProgID="Equation.DSMT4" ShapeID="_x0000_i1080" DrawAspect="Content" ObjectID="_1698652167" r:id="rId117"/>
        </w:object>
      </w:r>
    </w:p>
    <w:p w14:paraId="4ED5FB6C" w14:textId="77777777" w:rsidR="00DC0B71" w:rsidRPr="003C3051" w:rsidRDefault="00DC0B71" w:rsidP="005765C5"/>
    <w:p w14:paraId="021B2C04" w14:textId="77777777" w:rsidR="00DC0B71" w:rsidRPr="003C3051" w:rsidRDefault="00DC0B71" w:rsidP="005765C5">
      <w:r w:rsidRPr="003C3051">
        <w:rPr>
          <w:b/>
        </w:rPr>
        <w:t>Viscosity</w:t>
      </w:r>
      <w:r w:rsidRPr="003C3051">
        <w:t xml:space="preserve"> η</w:t>
      </w:r>
    </w:p>
    <w:p w14:paraId="67743765" w14:textId="77777777" w:rsidR="00DC0B71" w:rsidRPr="003C3051" w:rsidRDefault="00DC0B71" w:rsidP="006D2062">
      <w:pPr>
        <w:numPr>
          <w:ilvl w:val="0"/>
          <w:numId w:val="38"/>
        </w:numPr>
      </w:pPr>
      <w:r w:rsidRPr="003C3051">
        <w:rPr>
          <w:b/>
        </w:rPr>
        <w:t>Apparent viscosity</w:t>
      </w:r>
      <w:r w:rsidRPr="003C3051">
        <w:t xml:space="preserve"> is the slope of a straight line connecting the chosen point on the non-linear curve to the origin, in other words it is the slope of the secant.  </w:t>
      </w:r>
    </w:p>
    <w:p w14:paraId="707E0265" w14:textId="77777777" w:rsidR="00DC0B71" w:rsidRPr="003C3051" w:rsidRDefault="00DC0B71" w:rsidP="005765C5">
      <w:pPr>
        <w:pStyle w:val="MTDisplayEquation"/>
      </w:pPr>
      <w:r w:rsidRPr="003C3051">
        <w:rPr>
          <w:lang w:val="en-US"/>
        </w:rPr>
        <w:tab/>
      </w:r>
      <w:r w:rsidRPr="003C3051">
        <w:rPr>
          <w:position w:val="-32"/>
        </w:rPr>
        <w:object w:dxaOrig="1219" w:dyaOrig="700" w14:anchorId="1E737BB7">
          <v:shape id="_x0000_i1081" type="#_x0000_t75" style="width:61pt;height:35pt" o:ole="">
            <v:imagedata r:id="rId118" o:title=""/>
          </v:shape>
          <o:OLEObject Type="Embed" ProgID="Equation.DSMT4" ShapeID="_x0000_i1081" DrawAspect="Content" ObjectID="_1698652168" r:id="rId119"/>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5</w:instrText>
        </w:r>
      </w:fldSimple>
      <w:r w:rsidRPr="003C3051">
        <w:instrText>)</w:instrText>
      </w:r>
      <w:r w:rsidRPr="003C3051">
        <w:fldChar w:fldCharType="end"/>
      </w:r>
    </w:p>
    <w:p w14:paraId="2D2ED255" w14:textId="77777777" w:rsidR="00DC0B71" w:rsidRPr="003C3051" w:rsidRDefault="00DC0B71" w:rsidP="005765C5"/>
    <w:p w14:paraId="7847C13F" w14:textId="77777777" w:rsidR="00DC0B71" w:rsidRPr="003C3051" w:rsidRDefault="00DC0B71" w:rsidP="005765C5"/>
    <w:p w14:paraId="73CD7AD4" w14:textId="77777777" w:rsidR="00DC0B71" w:rsidRPr="003C3051" w:rsidRDefault="00DC0B71" w:rsidP="005765C5"/>
    <w:p w14:paraId="2CEE1B6A" w14:textId="77777777" w:rsidR="00DC0B71" w:rsidRPr="003C3051" w:rsidRDefault="00DC0B71" w:rsidP="005765C5">
      <w:r w:rsidRPr="003C3051">
        <w:t>dynamic viscosity μ</w:t>
      </w:r>
    </w:p>
    <w:p w14:paraId="459E89D9" w14:textId="77777777" w:rsidR="00DC0B71" w:rsidRPr="003C3051" w:rsidRDefault="00DC0B71" w:rsidP="005765C5"/>
    <w:p w14:paraId="6E1B2997" w14:textId="77777777" w:rsidR="00DC0B71" w:rsidRPr="003C3051" w:rsidRDefault="00DC0B71" w:rsidP="005765C5">
      <w:pPr>
        <w:pStyle w:val="MTDisplayEquation"/>
      </w:pPr>
      <w:r w:rsidRPr="003C3051">
        <w:tab/>
      </w:r>
      <w:r w:rsidRPr="003C3051">
        <w:rPr>
          <w:position w:val="-30"/>
        </w:rPr>
        <w:object w:dxaOrig="1100" w:dyaOrig="680" w14:anchorId="4F5DDB18">
          <v:shape id="_x0000_i1082" type="#_x0000_t75" style="width:55pt;height:34pt" o:ole="">
            <v:imagedata r:id="rId120" o:title=""/>
          </v:shape>
          <o:OLEObject Type="Embed" ProgID="Equation.DSMT4" ShapeID="_x0000_i1082" DrawAspect="Content" ObjectID="_1698652169" r:id="rId12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6</w:instrText>
        </w:r>
      </w:fldSimple>
      <w:r w:rsidRPr="003C3051">
        <w:instrText>)</w:instrText>
      </w:r>
      <w:r w:rsidRPr="003C3051">
        <w:fldChar w:fldCharType="end"/>
      </w:r>
    </w:p>
    <w:p w14:paraId="231764F1" w14:textId="77777777" w:rsidR="00DC0B71" w:rsidRPr="003C3051" w:rsidRDefault="00DC0B71" w:rsidP="005765C5">
      <w:r w:rsidRPr="003C3051">
        <w:t>where γ is the shear strain</w:t>
      </w:r>
    </w:p>
    <w:p w14:paraId="5388385B" w14:textId="77777777" w:rsidR="00DC0B71" w:rsidRPr="003C3051" w:rsidRDefault="00DC0B71" w:rsidP="005765C5">
      <w:pPr>
        <w:pStyle w:val="MTDisplayEquation"/>
      </w:pPr>
      <w:r w:rsidRPr="003C3051">
        <w:rPr>
          <w:lang w:val="en-US"/>
        </w:rPr>
        <w:tab/>
      </w:r>
      <w:r w:rsidRPr="003C3051">
        <w:rPr>
          <w:position w:val="-28"/>
        </w:rPr>
        <w:object w:dxaOrig="2040" w:dyaOrig="680" w14:anchorId="5EAB09B9">
          <v:shape id="_x0000_i1083" type="#_x0000_t75" style="width:102pt;height:34pt" o:ole="">
            <v:imagedata r:id="rId122" o:title=""/>
          </v:shape>
          <o:OLEObject Type="Embed" ProgID="Equation.DSMT4" ShapeID="_x0000_i1083" DrawAspect="Content" ObjectID="_1698652170" r:id="rId123"/>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7</w:instrText>
        </w:r>
      </w:fldSimple>
      <w:r w:rsidRPr="003C3051">
        <w:instrText>)</w:instrText>
      </w:r>
      <w:r w:rsidRPr="003C3051">
        <w:fldChar w:fldCharType="end"/>
      </w:r>
    </w:p>
    <w:p w14:paraId="2BE6EDDA" w14:textId="77777777" w:rsidR="00DC0B71" w:rsidRPr="003C3051" w:rsidRDefault="00DC0B71" w:rsidP="005765C5">
      <w:r w:rsidRPr="003C3051">
        <w:t xml:space="preserve"> where H is the activation energy of the material, k is the Boltzmann’s constant and T is the temperature</w:t>
      </w:r>
    </w:p>
    <w:p w14:paraId="553F8229" w14:textId="77777777" w:rsidR="00DC0B71" w:rsidRPr="003C3051" w:rsidRDefault="00DC0B71" w:rsidP="005765C5"/>
    <w:p w14:paraId="0071410E" w14:textId="77777777" w:rsidR="00DC0B71" w:rsidRPr="003C3051" w:rsidRDefault="00DC0B71" w:rsidP="006D2062">
      <w:pPr>
        <w:numPr>
          <w:ilvl w:val="0"/>
          <w:numId w:val="38"/>
        </w:numPr>
      </w:pPr>
      <w:r w:rsidRPr="003C3051">
        <w:rPr>
          <w:b/>
        </w:rPr>
        <w:t>fluidity</w:t>
      </w:r>
      <w:r w:rsidRPr="003C3051">
        <w:t xml:space="preserve"> </w:t>
      </w:r>
      <w:r w:rsidRPr="003C3051">
        <w:rPr>
          <w:position w:val="-10"/>
        </w:rPr>
        <w:object w:dxaOrig="800" w:dyaOrig="340" w14:anchorId="62A0EE86">
          <v:shape id="_x0000_i1084" type="#_x0000_t75" style="width:40pt;height:17pt" o:ole="">
            <v:imagedata r:id="rId124" o:title=""/>
          </v:shape>
          <o:OLEObject Type="Embed" ProgID="Equation.DSMT4" ShapeID="_x0000_i1084" DrawAspect="Content" ObjectID="_1698652171" r:id="rId125"/>
        </w:object>
      </w:r>
      <w:r w:rsidRPr="003C3051">
        <w:t xml:space="preserve"> such that one can state </w:t>
      </w:r>
      <w:smartTag w:uri="urn:schemas-microsoft-com:office:smarttags" w:element="place">
        <w:smartTag w:uri="urn:schemas-microsoft-com:office:smarttags" w:element="City">
          <w:r w:rsidRPr="003C3051">
            <w:rPr>
              <w:b/>
            </w:rPr>
            <w:t>Newton</w:t>
          </w:r>
        </w:smartTag>
      </w:smartTag>
      <w:r w:rsidRPr="003C3051">
        <w:rPr>
          <w:b/>
        </w:rPr>
        <w:t>’s law for viscous flow</w:t>
      </w:r>
    </w:p>
    <w:p w14:paraId="13D9679E" w14:textId="77777777" w:rsidR="00DC0B71" w:rsidRPr="003C3051" w:rsidRDefault="00DC0B71" w:rsidP="005765C5"/>
    <w:p w14:paraId="1668CE5A" w14:textId="77777777" w:rsidR="00DC0B71" w:rsidRPr="003C3051" w:rsidRDefault="00DC0B71" w:rsidP="005765C5">
      <w:pPr>
        <w:pStyle w:val="MTDisplayEquation"/>
      </w:pPr>
      <w:r w:rsidRPr="003C3051">
        <w:rPr>
          <w:lang w:val="en-US"/>
        </w:rPr>
        <w:tab/>
      </w:r>
      <w:r w:rsidRPr="003C3051">
        <w:rPr>
          <w:position w:val="-24"/>
        </w:rPr>
        <w:object w:dxaOrig="900" w:dyaOrig="620" w14:anchorId="52EB6F3C">
          <v:shape id="_x0000_i1085" type="#_x0000_t75" style="width:45pt;height:31pt" o:ole="">
            <v:imagedata r:id="rId126" o:title=""/>
          </v:shape>
          <o:OLEObject Type="Embed" ProgID="Equation.DSMT4" ShapeID="_x0000_i1085" DrawAspect="Content" ObjectID="_1698652172" r:id="rId127"/>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8</w:instrText>
        </w:r>
      </w:fldSimple>
      <w:r w:rsidRPr="003C3051">
        <w:instrText>)</w:instrText>
      </w:r>
      <w:r w:rsidRPr="003C3051">
        <w:fldChar w:fldCharType="end"/>
      </w:r>
    </w:p>
    <w:p w14:paraId="4DC10948" w14:textId="77777777" w:rsidR="00DC0B71" w:rsidRPr="003C3051" w:rsidRDefault="00DC0B71" w:rsidP="005765C5"/>
    <w:p w14:paraId="018DE24B" w14:textId="77777777" w:rsidR="00DC0B71" w:rsidRPr="003C3051" w:rsidRDefault="00DC0B71" w:rsidP="005765C5">
      <w:r w:rsidRPr="003C3051">
        <w:t xml:space="preserve">A fluids that obeys </w:t>
      </w:r>
      <w:smartTag w:uri="urn:schemas-microsoft-com:office:smarttags" w:element="place">
        <w:smartTag w:uri="urn:schemas-microsoft-com:office:smarttags" w:element="City">
          <w:r w:rsidRPr="003C3051">
            <w:t>Newton</w:t>
          </w:r>
        </w:smartTag>
      </w:smartTag>
      <w:r w:rsidRPr="003C3051">
        <w:t xml:space="preserve">’s law for viscous flow is called a </w:t>
      </w:r>
      <w:r w:rsidRPr="003C3051">
        <w:rPr>
          <w:b/>
        </w:rPr>
        <w:t>Newtonian fluid</w:t>
      </w:r>
      <w:r w:rsidRPr="003C3051">
        <w:t>.</w:t>
      </w:r>
    </w:p>
    <w:p w14:paraId="3B2F0BD9" w14:textId="77777777" w:rsidR="00DC0B71" w:rsidRPr="003C3051" w:rsidRDefault="00DC0B71" w:rsidP="005765C5">
      <w:r w:rsidRPr="003C3051">
        <w:rPr>
          <w:b/>
        </w:rPr>
        <w:t>Non-Newtonian fluid</w:t>
      </w:r>
      <w:r w:rsidRPr="003C3051">
        <w:t xml:space="preserve"> has a non-linear relationship between shear stress and shear rate which makes that it behaves much like a solid when stressed quickly, and much like a liquid when stressed slowly.  A non-Newtonian fluid can be either </w:t>
      </w:r>
      <w:r w:rsidRPr="003C3051">
        <w:rPr>
          <w:b/>
        </w:rPr>
        <w:t>dilatant</w:t>
      </w:r>
      <w:r w:rsidRPr="003C3051">
        <w:t xml:space="preserve"> or </w:t>
      </w:r>
      <w:r w:rsidRPr="003C3051">
        <w:rPr>
          <w:b/>
        </w:rPr>
        <w:t>pseudoplastic</w:t>
      </w:r>
      <w:r w:rsidRPr="003C3051">
        <w:t>.</w:t>
      </w:r>
    </w:p>
    <w:p w14:paraId="16E64AF1" w14:textId="77777777" w:rsidR="00DC0B71" w:rsidRPr="003C3051" w:rsidRDefault="00DC0B71" w:rsidP="005765C5">
      <w:r w:rsidRPr="003C3051">
        <w:rPr>
          <w:b/>
          <w:noProof/>
        </w:rPr>
      </w:r>
      <w:r w:rsidRPr="003C3051">
        <w:pict w14:anchorId="6B6CD0AA">
          <v:group id="_x0000_s4249" editas="canvas" style="width:107.6pt;height:87.3pt;mso-position-horizontal-relative:char;mso-position-vertical-relative:line" coordorigin="5086,3052" coordsize="2152,1746">
            <o:lock v:ext="edit" aspectratio="t"/>
            <v:shape id="_x0000_s4250" type="#_x0000_t75" style="position:absolute;left:5086;top:3052;width:2152;height:1746" o:preferrelative="f">
              <v:fill o:detectmouseclick="t"/>
              <v:path o:extrusionok="t" o:connecttype="none"/>
              <o:lock v:ext="edit" text="t"/>
            </v:shape>
            <v:line id="_x0000_s4251" style="position:absolute;flip:y" from="5514,3156" to="5526,4468" strokecolor="#333">
              <v:stroke endarrow="block"/>
            </v:line>
            <v:line id="_x0000_s4252" style="position:absolute" from="5526,4468" to="7094,4469" strokecolor="#333">
              <v:stroke endarrow="block"/>
            </v:line>
            <v:shape id="_x0000_s4253" type="#_x0000_t202" style="position:absolute;left:5086;top:3076;width:474;height:1377" filled="f" stroked="f">
              <v:textbox style="layout-flow:vertical;mso-layout-flow-alt:bottom-to-top;mso-next-textbox:#_x0000_s4253">
                <w:txbxContent>
                  <w:p w14:paraId="31A3DAEA" w14:textId="77777777" w:rsidR="0083032A" w:rsidRPr="001F3258" w:rsidRDefault="0083032A" w:rsidP="0016186D">
                    <w:r>
                      <w:t>shear stress τ</w:t>
                    </w:r>
                  </w:p>
                </w:txbxContent>
              </v:textbox>
            </v:shape>
            <v:shape id="_x0000_s4254" type="#_x0000_t202" style="position:absolute;left:5564;top:4400;width:1674;height:398" filled="f" stroked="f">
              <v:textbox style="mso-next-textbox:#_x0000_s4254">
                <w:txbxContent>
                  <w:p w14:paraId="2B82B534" w14:textId="77777777" w:rsidR="0083032A" w:rsidRPr="008527B4" w:rsidRDefault="0083032A" w:rsidP="0016186D">
                    <w:r>
                      <w:t xml:space="preserve">rate of shear </w:t>
                    </w:r>
                    <w:r w:rsidRPr="009F4B65">
                      <w:rPr>
                        <w:position w:val="-10"/>
                      </w:rPr>
                      <w:object w:dxaOrig="200" w:dyaOrig="320" w14:anchorId="47E7B7D4">
                        <v:shape id="_x0000_i1683" type="#_x0000_t75" style="width:10pt;height:16pt" o:ole="">
                          <v:imagedata r:id="rId128" o:title=""/>
                        </v:shape>
                        <o:OLEObject Type="Embed" ProgID="Equation.DSMT4" ShapeID="_x0000_i1683" DrawAspect="Content" ObjectID="_1698652617" r:id="rId129"/>
                      </w:object>
                    </w:r>
                  </w:p>
                </w:txbxContent>
              </v:textbox>
            </v:shape>
            <v:line id="_x0000_s4255" style="position:absolute;flip:y" from="5520,3390" to="6840,4450" strokecolor="#333"/>
            <v:shape id="_x0000_s4256" style="position:absolute;left:5520;top:3230;width:1310;height:1230;mso-wrap-style:square;mso-wrap-distance-left:9pt;mso-wrap-distance-top:0;mso-wrap-distance-right:9pt;mso-wrap-distance-bottom:0;mso-position-horizontal:absolute;mso-position-horizontal-relative:text;mso-position-vertical:absolute;mso-position-vertical-relative:text;v-text-anchor:top" coordsize="1310,1230" path="m,1230c90,1057,190,380,540,190hhc890,,1150,56,1310,20hbe" filled="f" strokecolor="#333">
              <v:path arrowok="t"/>
            </v:shape>
            <v:shape id="_x0000_s4257" style="position:absolute;left:5520;top:3580;width:1540;height:880;mso-wrap-style:square;mso-wrap-distance-left:9pt;mso-wrap-distance-top:0;mso-wrap-distance-right:9pt;mso-wrap-distance-bottom:0;mso-position-horizontal:absolute;mso-position-horizontal-relative:text;mso-position-vertical:absolute;mso-position-vertical-relative:text;v-text-anchor:top" coordsize="1540,880" path="m,880c411,843,823,807,1080,660,1337,513,1438,256,1540,e" filled="f" strokecolor="#333">
              <v:path arrowok="t"/>
            </v:shape>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s4258" type="#_x0000_t144" style="position:absolute;left:5494;top:3244;width:1422;height:693;rotation:-1870894fd" adj="-9288339" fillcolor="black" stroked="f">
              <v:shadow color="#868686"/>
              <v:textpath style="font-family:&quot;Times New Roman&quot;;font-size:10pt" fitshape="t" trim="t" string="pseudoplastic"/>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4259" type="#_x0000_t136" style="position:absolute;left:5825;top:3609;width:870;height:155;rotation:-2578220fd" fillcolor="black" stroked="f">
              <v:shadow color="#868686"/>
              <v:textpath style="font-family:&quot;Times New Roman&quot;;font-size:10pt;v-text-kern:t" trim="t" fitpath="t" string="Newtonian"/>
            </v:shape>
            <v:shapetype id="_x0000_t145" coordsize="21600,21600" o:spt="145" path="al10800,10800,10800,10800@3@15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s4260" type="#_x0000_t145" style="position:absolute;left:5882;top:3557;width:1092;height:566;rotation:-2520269fd" adj="3484287" fillcolor="black" stroked="f">
              <v:shadow color="#868686"/>
              <v:textpath style="font-family:&quot;Times New Roman&quot;;font-size:10pt" fitshape="t" trim="t" string="dilatant"/>
            </v:shape>
            <w10:anchorlock/>
          </v:group>
        </w:pict>
      </w:r>
    </w:p>
    <w:p w14:paraId="1BD5CCF4" w14:textId="77777777" w:rsidR="00DC0B71" w:rsidRPr="003C3051" w:rsidRDefault="00DC0B71" w:rsidP="006D2062">
      <w:pPr>
        <w:numPr>
          <w:ilvl w:val="0"/>
          <w:numId w:val="38"/>
        </w:numPr>
      </w:pPr>
      <w:r w:rsidRPr="003C3051">
        <w:rPr>
          <w:b/>
          <w:bCs/>
        </w:rPr>
        <w:t>Thixotropic</w:t>
      </w:r>
      <w:r w:rsidRPr="003C3051">
        <w:t xml:space="preserve"> </w:t>
      </w:r>
      <w:r w:rsidRPr="003C3051">
        <w:rPr>
          <w:b/>
        </w:rPr>
        <w:t>liquid</w:t>
      </w:r>
      <w:r w:rsidRPr="003C3051">
        <w:t xml:space="preserve"> shows a decrease in shear stress with time of shear at a given shear rate.</w:t>
      </w:r>
    </w:p>
    <w:p w14:paraId="74247877" w14:textId="77777777" w:rsidR="00DC0B71" w:rsidRPr="003C3051" w:rsidRDefault="00DC0B71" w:rsidP="006D2062">
      <w:pPr>
        <w:numPr>
          <w:ilvl w:val="0"/>
          <w:numId w:val="38"/>
        </w:numPr>
      </w:pPr>
      <w:r w:rsidRPr="003C3051">
        <w:rPr>
          <w:b/>
          <w:bCs/>
        </w:rPr>
        <w:t>Rheopectic liquid</w:t>
      </w:r>
      <w:r w:rsidRPr="003C3051">
        <w:rPr>
          <w:bCs/>
        </w:rPr>
        <w:t xml:space="preserve"> shows an increase in shear stress with time of shear at a given shear rate.</w:t>
      </w:r>
    </w:p>
    <w:p w14:paraId="362E668A" w14:textId="77777777" w:rsidR="00DC0B71" w:rsidRPr="003C3051" w:rsidRDefault="00DC0B71" w:rsidP="005765C5">
      <w:r w:rsidRPr="003C3051">
        <w:t>It exhibits a time-dependent response to shear strain rate over a longer period than that associated with changes in the shear strain rate. It may liquefy on being shaken and then solidify (or not) when this has stopped.</w:t>
      </w:r>
    </w:p>
    <w:p w14:paraId="2D2098F8" w14:textId="77777777" w:rsidR="00DC0B71" w:rsidRPr="003C3051" w:rsidRDefault="00DC0B71" w:rsidP="005765C5"/>
    <w:p w14:paraId="56993DF4" w14:textId="77777777" w:rsidR="00DC0B71" w:rsidRPr="003C3051" w:rsidRDefault="00DC0B71" w:rsidP="005765C5">
      <w:r w:rsidRPr="003C3051">
        <w:t>Experiments to quantify the mechanical properties of viscoelastic materials</w:t>
      </w:r>
    </w:p>
    <w:p w14:paraId="4FEAAE01" w14:textId="77777777" w:rsidR="00DC0B71" w:rsidRPr="003C3051" w:rsidRDefault="00DC0B71" w:rsidP="005765C5">
      <w:r w:rsidRPr="003C3051">
        <w:lastRenderedPageBreak/>
        <w:t>Dynamic experiments</w:t>
      </w:r>
    </w:p>
    <w:p w14:paraId="79223992" w14:textId="77777777" w:rsidR="00DC0B71" w:rsidRPr="003C3051" w:rsidRDefault="00DC0B71" w:rsidP="005765C5">
      <w:r w:rsidRPr="003C3051">
        <w:t>Either stress or strain is varied cyclically with time and the mechanical response of the material is measured over various frequencies of deformation.</w:t>
      </w:r>
    </w:p>
    <w:p w14:paraId="310794BE" w14:textId="77777777" w:rsidR="00DC0B71" w:rsidRPr="003C3051" w:rsidRDefault="00DC0B71" w:rsidP="005765C5">
      <w:r w:rsidRPr="003C3051">
        <w:t>For perfectly elastic materials the stress is highest where the strain is highest, when there is no elastic component however, the highest stress will be when the stress rate is the highest.  For sinusoidal fluctuations one obtains Lissajous figures as the stress-strain plots.</w:t>
      </w:r>
    </w:p>
    <w:p w14:paraId="0AE21CDC" w14:textId="77777777" w:rsidR="00DC0B71" w:rsidRPr="003C3051" w:rsidRDefault="00DC0B71" w:rsidP="005765C5">
      <w:r w:rsidRPr="003C3051">
        <w:t xml:space="preserve">Viscous modulus </w:t>
      </w:r>
      <w:r w:rsidRPr="003C3051">
        <w:rPr>
          <w:position w:val="-10"/>
        </w:rPr>
        <w:object w:dxaOrig="999" w:dyaOrig="340" w14:anchorId="488DE731">
          <v:shape id="_x0000_i1087" type="#_x0000_t75" style="width:50pt;height:17pt" o:ole="">
            <v:imagedata r:id="rId130" o:title=""/>
          </v:shape>
          <o:OLEObject Type="Embed" ProgID="Equation.DSMT4" ShapeID="_x0000_i1087" DrawAspect="Content" ObjectID="_1698652173" r:id="rId131"/>
        </w:object>
      </w:r>
      <w:r w:rsidRPr="003C3051">
        <w:t xml:space="preserve"> where ω is the frequency of the sinusoidal signal.  Thus </w:t>
      </w:r>
      <w:r w:rsidRPr="003C3051">
        <w:rPr>
          <w:i/>
        </w:rPr>
        <w:t xml:space="preserve">G″ </w:t>
      </w:r>
      <w:r w:rsidRPr="003C3051">
        <w:t>is a measure of the energy lost within the system resulting from viscous processes.</w:t>
      </w:r>
    </w:p>
    <w:p w14:paraId="1F79E39D" w14:textId="77777777" w:rsidR="00DC0B71" w:rsidRPr="003C3051" w:rsidRDefault="00DC0B71" w:rsidP="005765C5"/>
    <w:p w14:paraId="221DC0A6" w14:textId="77777777" w:rsidR="00DC0B71" w:rsidRPr="003C3051" w:rsidRDefault="00DC0B71" w:rsidP="005765C5">
      <w:r w:rsidRPr="003C3051">
        <w:t>Transient experiments</w:t>
      </w:r>
    </w:p>
    <w:p w14:paraId="6A746623" w14:textId="77777777" w:rsidR="00DC0B71" w:rsidRPr="003C3051" w:rsidRDefault="00DC0B71" w:rsidP="005765C5">
      <w:r w:rsidRPr="003C3051">
        <w:t>-Stress-relaxation experiment</w:t>
      </w:r>
    </w:p>
    <w:p w14:paraId="0E7F31A6" w14:textId="77777777" w:rsidR="00DC0B71" w:rsidRPr="003C3051" w:rsidRDefault="00DC0B71" w:rsidP="005765C5">
      <w:r w:rsidRPr="003C3051">
        <w:t xml:space="preserve"> Relaxation time </w:t>
      </w:r>
      <w:r w:rsidRPr="003C3051">
        <w:rPr>
          <w:i/>
        </w:rPr>
        <w:t>T</w:t>
      </w:r>
      <w:r w:rsidRPr="003C3051">
        <w:rPr>
          <w:i/>
          <w:vertAlign w:val="subscript"/>
        </w:rPr>
        <w:t>R</w:t>
      </w:r>
      <w:r w:rsidRPr="003C3051">
        <w:t xml:space="preserve"> measures the time required to deform a material’s molecular structure; for a perfect elastic material this is infinity and for a fluid it is zero, viscoelastic materials have measurable relaxation times.</w:t>
      </w:r>
    </w:p>
    <w:p w14:paraId="40A0541E" w14:textId="77777777" w:rsidR="00DC0B71" w:rsidRPr="003C3051" w:rsidRDefault="00DC0B71" w:rsidP="005765C5"/>
    <w:p w14:paraId="61C7E02F" w14:textId="77777777" w:rsidR="00DC0B71" w:rsidRPr="003C3051" w:rsidRDefault="00DC0B71" w:rsidP="005765C5">
      <w:pPr>
        <w:pStyle w:val="MTDisplayEquation"/>
      </w:pPr>
      <w:r w:rsidRPr="003C3051">
        <w:rPr>
          <w:lang w:val="en-US"/>
        </w:rPr>
        <w:tab/>
      </w:r>
      <w:r w:rsidRPr="003C3051">
        <w:rPr>
          <w:position w:val="-30"/>
        </w:rPr>
        <w:object w:dxaOrig="1120" w:dyaOrig="680" w14:anchorId="06EB3020">
          <v:shape id="_x0000_i1088" type="#_x0000_t75" style="width:56pt;height:34pt" o:ole="">
            <v:imagedata r:id="rId132" o:title=""/>
          </v:shape>
          <o:OLEObject Type="Embed" ProgID="Equation.DSMT4" ShapeID="_x0000_i1088" DrawAspect="Content" ObjectID="_1698652174" r:id="rId133"/>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9</w:instrText>
        </w:r>
      </w:fldSimple>
      <w:r w:rsidRPr="003C3051">
        <w:instrText>)</w:instrText>
      </w:r>
      <w:r w:rsidRPr="003C3051">
        <w:fldChar w:fldCharType="end"/>
      </w:r>
    </w:p>
    <w:p w14:paraId="4BF04A62" w14:textId="77777777" w:rsidR="00DC0B71" w:rsidRPr="003C3051" w:rsidRDefault="00DC0B71" w:rsidP="005765C5">
      <w:pPr>
        <w:pStyle w:val="MTDisplayEquation"/>
      </w:pPr>
      <w:r w:rsidRPr="003C3051">
        <w:tab/>
      </w:r>
      <w:r w:rsidRPr="003C3051">
        <w:rPr>
          <w:position w:val="-32"/>
        </w:rPr>
        <w:object w:dxaOrig="2520" w:dyaOrig="700" w14:anchorId="07A1EFA1">
          <v:shape id="_x0000_i1089" type="#_x0000_t75" style="width:126pt;height:35pt" o:ole="">
            <v:imagedata r:id="rId134" o:title=""/>
          </v:shape>
          <o:OLEObject Type="Embed" ProgID="Equation.DSMT4" ShapeID="_x0000_i1089" DrawAspect="Content" ObjectID="_1698652175" r:id="rId13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20</w:instrText>
        </w:r>
      </w:fldSimple>
      <w:r w:rsidRPr="003C3051">
        <w:instrText>)</w:instrText>
      </w:r>
      <w:r w:rsidRPr="003C3051">
        <w:fldChar w:fldCharType="end"/>
      </w:r>
    </w:p>
    <w:p w14:paraId="5C626D3D" w14:textId="77777777" w:rsidR="00DC0B71" w:rsidRPr="003C3051" w:rsidRDefault="00DC0B71" w:rsidP="005765C5">
      <w:pPr>
        <w:pStyle w:val="MTDisplayEquation"/>
      </w:pPr>
      <w:r w:rsidRPr="003C3051">
        <w:tab/>
      </w:r>
      <w:r w:rsidRPr="003C3051">
        <w:rPr>
          <w:position w:val="-32"/>
        </w:rPr>
        <w:object w:dxaOrig="2079" w:dyaOrig="760" w14:anchorId="6A72A936">
          <v:shape id="_x0000_i1090" type="#_x0000_t75" style="width:104pt;height:38pt" o:ole="">
            <v:imagedata r:id="rId136" o:title=""/>
          </v:shape>
          <o:OLEObject Type="Embed" ProgID="Equation.DSMT4" ShapeID="_x0000_i1090" DrawAspect="Content" ObjectID="_1698652176" r:id="rId137"/>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21</w:instrText>
        </w:r>
      </w:fldSimple>
      <w:r w:rsidRPr="003C3051">
        <w:instrText>)</w:instrText>
      </w:r>
      <w:r w:rsidRPr="003C3051">
        <w:fldChar w:fldCharType="end"/>
      </w:r>
    </w:p>
    <w:p w14:paraId="47059C9E" w14:textId="77777777" w:rsidR="00DC0B71" w:rsidRPr="003C3051" w:rsidRDefault="00DC0B71" w:rsidP="005765C5">
      <w:r w:rsidRPr="003C3051">
        <w:t>thus the relaxation time is the time required for the stress to decrease to 1/</w:t>
      </w:r>
      <w:r w:rsidRPr="003C3051">
        <w:rPr>
          <w:i/>
        </w:rPr>
        <w:t>e</w:t>
      </w:r>
      <w:r w:rsidRPr="003C3051">
        <w:t xml:space="preserve"> of the original stress.</w:t>
      </w:r>
    </w:p>
    <w:p w14:paraId="3D5642F9" w14:textId="77777777" w:rsidR="00DC0B71" w:rsidRPr="003C3051" w:rsidRDefault="00DC0B71" w:rsidP="005765C5">
      <w:r w:rsidRPr="003C3051">
        <w:t>For cell walls curves typically are described by the following empirical formula</w:t>
      </w:r>
    </w:p>
    <w:p w14:paraId="315421AD" w14:textId="77777777" w:rsidR="00DC0B71" w:rsidRPr="003C3051" w:rsidRDefault="00DC0B71" w:rsidP="005765C5"/>
    <w:p w14:paraId="039CADD0" w14:textId="77777777" w:rsidR="00DC0B71" w:rsidRPr="003C3051" w:rsidRDefault="00DC0B71" w:rsidP="005765C5">
      <w:pPr>
        <w:pStyle w:val="MTDisplayEquation"/>
      </w:pPr>
      <w:r w:rsidRPr="003C3051">
        <w:rPr>
          <w:lang w:val="en-US"/>
        </w:rPr>
        <w:tab/>
      </w:r>
      <w:r w:rsidRPr="003C3051">
        <w:rPr>
          <w:position w:val="-32"/>
        </w:rPr>
        <w:object w:dxaOrig="3159" w:dyaOrig="760" w14:anchorId="4BD25F86">
          <v:shape id="_x0000_i1091" type="#_x0000_t75" style="width:158pt;height:38pt" o:ole="">
            <v:imagedata r:id="rId138" o:title=""/>
          </v:shape>
          <o:OLEObject Type="Embed" ProgID="Equation.DSMT4" ShapeID="_x0000_i1091" DrawAspect="Content" ObjectID="_1698652177" r:id="rId139"/>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22</w:instrText>
        </w:r>
      </w:fldSimple>
      <w:r w:rsidRPr="003C3051">
        <w:instrText>)</w:instrText>
      </w:r>
      <w:r w:rsidRPr="003C3051">
        <w:fldChar w:fldCharType="end"/>
      </w:r>
    </w:p>
    <w:p w14:paraId="2CC4AE60" w14:textId="77777777" w:rsidR="00DC0B71" w:rsidRPr="003C3051" w:rsidRDefault="00DC0B71" w:rsidP="005765C5">
      <w:pPr>
        <w:rPr>
          <w:vertAlign w:val="superscript"/>
        </w:rPr>
      </w:pPr>
      <w:r w:rsidRPr="003C3051">
        <w:t xml:space="preserve">where </w:t>
      </w:r>
      <w:r w:rsidRPr="003C3051">
        <w:rPr>
          <w:position w:val="-12"/>
        </w:rPr>
        <w:object w:dxaOrig="480" w:dyaOrig="380" w14:anchorId="60A76887">
          <v:shape id="_x0000_i1092" type="#_x0000_t75" style="width:24pt;height:19pt" o:ole="">
            <v:imagedata r:id="rId140" o:title=""/>
          </v:shape>
          <o:OLEObject Type="Embed" ProgID="Equation.DSMT4" ShapeID="_x0000_i1092" DrawAspect="Content" ObjectID="_1698652178" r:id="rId141"/>
        </w:object>
      </w:r>
      <w:r w:rsidRPr="003C3051">
        <w:t xml:space="preserve">and </w:t>
      </w:r>
      <w:r w:rsidRPr="003C3051">
        <w:rPr>
          <w:position w:val="-12"/>
        </w:rPr>
        <w:object w:dxaOrig="460" w:dyaOrig="380" w14:anchorId="1161DC83">
          <v:shape id="_x0000_i1093" type="#_x0000_t75" style="width:23pt;height:19pt" o:ole="">
            <v:imagedata r:id="rId142" o:title=""/>
          </v:shape>
          <o:OLEObject Type="Embed" ProgID="Equation.DSMT4" ShapeID="_x0000_i1093" DrawAspect="Content" ObjectID="_1698652179" r:id="rId143"/>
        </w:object>
      </w:r>
      <w:r w:rsidRPr="003C3051">
        <w:t xml:space="preserve"> are the maximum and minimum relaxation times and </w:t>
      </w:r>
      <w:r w:rsidRPr="003C3051">
        <w:rPr>
          <w:i/>
        </w:rPr>
        <w:t>σ</w:t>
      </w:r>
      <w:r w:rsidRPr="003C3051">
        <w:rPr>
          <w:i/>
          <w:vertAlign w:val="subscript"/>
        </w:rPr>
        <w:t>r</w:t>
      </w:r>
      <w:r w:rsidRPr="003C3051">
        <w:t xml:space="preserve"> is the residual stress at the end of the relaxation period.</w:t>
      </w:r>
    </w:p>
    <w:p w14:paraId="106259FE" w14:textId="77777777" w:rsidR="00DC0B71" w:rsidRPr="003C3051" w:rsidRDefault="00DC0B71" w:rsidP="005765C5"/>
    <w:p w14:paraId="282312D5" w14:textId="77777777" w:rsidR="00DC0B71" w:rsidRPr="003C3051" w:rsidRDefault="00DC0B71" w:rsidP="005765C5">
      <w:r w:rsidRPr="003C3051">
        <w:t>Creep experiments</w:t>
      </w:r>
    </w:p>
    <w:p w14:paraId="649639A3" w14:textId="77777777" w:rsidR="00DC0B71" w:rsidRPr="003C3051" w:rsidRDefault="00DC0B71" w:rsidP="005765C5">
      <w:r w:rsidRPr="003C3051">
        <w:t xml:space="preserve">When a constant load is applied, there is an instantaneous elastic deformation </w:t>
      </w:r>
      <w:r w:rsidRPr="003C3051">
        <w:rPr>
          <w:i/>
        </w:rPr>
        <w:t>De</w:t>
      </w:r>
      <w:r w:rsidRPr="003C3051">
        <w:rPr>
          <w:vertAlign w:val="subscript"/>
        </w:rPr>
        <w:t>1</w:t>
      </w:r>
      <w:r w:rsidRPr="003C3051">
        <w:t xml:space="preserve"> followed by a relatively slow, time-dependent deformation called creep, which is composed of an elastic component </w:t>
      </w:r>
      <w:r w:rsidRPr="003C3051">
        <w:rPr>
          <w:i/>
        </w:rPr>
        <w:t>De</w:t>
      </w:r>
      <w:r w:rsidRPr="003C3051">
        <w:rPr>
          <w:vertAlign w:val="subscript"/>
        </w:rPr>
        <w:t>2</w:t>
      </w:r>
      <w:r w:rsidRPr="003C3051">
        <w:t xml:space="preserve">, and a plastic component </w:t>
      </w:r>
      <w:r w:rsidRPr="003C3051">
        <w:rPr>
          <w:i/>
        </w:rPr>
        <w:t>Dp</w:t>
      </w:r>
      <w:r w:rsidRPr="003C3051">
        <w:t>.</w:t>
      </w:r>
    </w:p>
    <w:p w14:paraId="722E0E42" w14:textId="77777777" w:rsidR="00DC0B71" w:rsidRPr="003C3051" w:rsidRDefault="00DC0B71" w:rsidP="005765C5"/>
    <w:p w14:paraId="6BE5F754" w14:textId="77777777" w:rsidR="00DC0B71" w:rsidRPr="003C3051" w:rsidRDefault="00DC0B71" w:rsidP="005765C5">
      <w:r w:rsidRPr="003C3051">
        <w:rPr>
          <w:noProof/>
        </w:rPr>
      </w:r>
      <w:r w:rsidRPr="003C3051">
        <w:pict w14:anchorId="4AFBC2DE">
          <v:group id="_x0000_s4185" editas="canvas" style="width:191.35pt;height:128.9pt;mso-position-horizontal-relative:char;mso-position-vertical-relative:line" coordorigin="3613,4355" coordsize="3827,2578">
            <o:lock v:ext="edit" aspectratio="t"/>
            <v:shape id="_x0000_s4186" type="#_x0000_t75" style="position:absolute;left:3613;top:4355;width:3827;height:2578" o:preferrelative="f">
              <v:fill o:detectmouseclick="t"/>
              <v:path o:extrusionok="t" o:connecttype="none"/>
              <o:lock v:ext="edit" text="t"/>
            </v:shape>
            <v:line id="_x0000_s4187" style="position:absolute;flip:y" from="4044,4364" to="4044,6609" strokecolor="#333">
              <v:stroke endarrow="block"/>
            </v:line>
            <v:line id="_x0000_s4188" style="position:absolute" from="4044,6609" to="7036,6610" strokecolor="#333">
              <v:stroke endarrow="block"/>
            </v:line>
            <v:shape id="_x0000_s4189" style="position:absolute;left:4753;top:4925;width:2059;height:1496;mso-wrap-style:square;mso-wrap-distance-left:9pt;mso-wrap-distance-top:0;mso-wrap-distance-right:9pt;mso-wrap-distance-bottom:0;mso-position-horizontal:absolute;mso-position-horizontal-relative:text;mso-position-vertical:absolute;mso-position-vertical-relative:text;v-text-anchor:top" coordsize="2283,1496" path="m,1496l,748hdc250,499,673,4,1497,hcl1503,744hdc1590,908,1743,994,2013,1004hhc2283,1014,2148,996,2183,994hae" filled="f" strokecolor="#333">
              <v:path arrowok="t"/>
            </v:shape>
            <v:line id="_x0000_s4190" style="position:absolute" from="4201,5675" to="6752,5676" strokecolor="#333" strokeweight=".5pt">
              <v:stroke dashstyle="dash"/>
            </v:line>
            <v:line id="_x0000_s4191" style="position:absolute" from="4201,4925" to="6751,4926" strokecolor="#333" strokeweight=".5pt">
              <v:stroke dashstyle="dash"/>
            </v:line>
            <v:line id="_x0000_s4192" style="position:absolute" from="4200,6419" to="6751,6422" strokecolor="#333" strokeweight=".5pt">
              <v:stroke dashstyle="dash"/>
            </v:line>
            <v:line id="_x0000_s4193" style="position:absolute;flip:y" from="4200,5672" to="4201,6419" strokecolor="#333" strokeweight=".5pt">
              <v:stroke startarrow="block" startarrowwidth="narrow" startarrowlength="short" endarrow="block" endarrowwidth="narrow" endarrowlength="short"/>
            </v:line>
            <v:line id="_x0000_s4194" style="position:absolute;flip:y" from="6751,4925" to="6752,5672" strokecolor="#333" strokeweight=".5pt">
              <v:stroke startarrow="block" startarrowwidth="narrow" startarrowlength="short" endarrow="block" endarrowwidth="narrow" endarrowlength="short"/>
            </v:line>
            <v:line id="_x0000_s4195" style="position:absolute;flip:y" from="4200,4925" to="4201,5672" strokecolor="#333" strokeweight=".5pt">
              <v:stroke startarrow="block" startarrowwidth="narrow" startarrowlength="short" endarrow="block" endarrowwidth="narrow" endarrowlength="short"/>
            </v:line>
            <v:line id="_x0000_s4196" style="position:absolute;flip:x" from="6752,5672" to="6753,5940" strokecolor="#333" strokeweight=".5pt">
              <v:stroke startarrow="block" startarrowwidth="narrow" startarrowlength="short" endarrow="block" endarrowwidth="narrow" endarrowlength="short"/>
            </v:line>
            <v:line id="_x0000_s4197" style="position:absolute" from="6751,5940" to="6752,6422" strokecolor="#333" strokeweight=".5pt">
              <v:stroke startarrow="block" startarrowwidth="narrow" startarrowlength="short" endarrow="block" endarrowwidth="narrow" endarrowlength="short"/>
            </v:line>
            <v:shape id="_x0000_s4198" type="#_x0000_t202" style="position:absolute;left:6692;top:5113;width:748;height:374" filled="f" stroked="f" strokecolor="#333">
              <v:textbox style="mso-next-textbox:#_x0000_s4198">
                <w:txbxContent>
                  <w:p w14:paraId="31174419" w14:textId="77777777" w:rsidR="0083032A" w:rsidRPr="00C91701" w:rsidRDefault="0083032A" w:rsidP="0016186D">
                    <w:pPr>
                      <w:rPr>
                        <w:i/>
                      </w:rPr>
                    </w:pPr>
                    <w:r w:rsidRPr="00C91701">
                      <w:rPr>
                        <w:i/>
                      </w:rPr>
                      <w:t>De</w:t>
                    </w:r>
                    <w:r w:rsidRPr="00C91701">
                      <w:rPr>
                        <w:i/>
                        <w:vertAlign w:val="subscript"/>
                      </w:rPr>
                      <w:t>1</w:t>
                    </w:r>
                  </w:p>
                </w:txbxContent>
              </v:textbox>
            </v:shape>
            <v:shape id="_x0000_s4199" type="#_x0000_t202" style="position:absolute;left:6692;top:5617;width:748;height:374" filled="f" stroked="f" strokecolor="#333">
              <v:textbox style="mso-next-textbox:#_x0000_s4199">
                <w:txbxContent>
                  <w:p w14:paraId="57D032FB" w14:textId="77777777" w:rsidR="0083032A" w:rsidRPr="00C91701" w:rsidRDefault="0083032A" w:rsidP="0016186D">
                    <w:pPr>
                      <w:rPr>
                        <w:i/>
                      </w:rPr>
                    </w:pPr>
                    <w:r w:rsidRPr="00C91701">
                      <w:rPr>
                        <w:i/>
                      </w:rPr>
                      <w:t>De</w:t>
                    </w:r>
                    <w:r>
                      <w:rPr>
                        <w:i/>
                        <w:vertAlign w:val="subscript"/>
                      </w:rPr>
                      <w:t>2</w:t>
                    </w:r>
                  </w:p>
                </w:txbxContent>
              </v:textbox>
            </v:shape>
            <v:shape id="_x0000_s4200" type="#_x0000_t202" style="position:absolute;left:6692;top:5971;width:748;height:374" filled="f" stroked="f" strokecolor="#333">
              <v:textbox style="mso-next-textbox:#_x0000_s4200">
                <w:txbxContent>
                  <w:p w14:paraId="6E9F3E29" w14:textId="77777777" w:rsidR="0083032A" w:rsidRPr="00C91701" w:rsidRDefault="0083032A" w:rsidP="0016186D">
                    <w:pPr>
                      <w:rPr>
                        <w:i/>
                      </w:rPr>
                    </w:pPr>
                    <w:r>
                      <w:rPr>
                        <w:i/>
                      </w:rPr>
                      <w:t>Dp</w:t>
                    </w:r>
                  </w:p>
                </w:txbxContent>
              </v:textbox>
            </v:shape>
            <v:shape id="_x0000_s4201" type="#_x0000_t202" style="position:absolute;left:4124;top:5113;width:1309;height:374" filled="f" stroked="f" strokecolor="#333">
              <v:textbox style="mso-next-textbox:#_x0000_s4201">
                <w:txbxContent>
                  <w:p w14:paraId="74B88231" w14:textId="77777777" w:rsidR="0083032A" w:rsidRPr="00C91701" w:rsidRDefault="0083032A" w:rsidP="0016186D">
                    <w:pPr>
                      <w:rPr>
                        <w:i/>
                      </w:rPr>
                    </w:pPr>
                    <w:r w:rsidRPr="00C91701">
                      <w:rPr>
                        <w:i/>
                      </w:rPr>
                      <w:t>De</w:t>
                    </w:r>
                    <w:r>
                      <w:rPr>
                        <w:i/>
                        <w:vertAlign w:val="subscript"/>
                      </w:rPr>
                      <w:t>2</w:t>
                    </w:r>
                    <w:r>
                      <w:rPr>
                        <w:i/>
                      </w:rPr>
                      <w:t>+Dp</w:t>
                    </w:r>
                  </w:p>
                  <w:p w14:paraId="65677BF9" w14:textId="77777777" w:rsidR="0083032A" w:rsidRPr="00C91701" w:rsidRDefault="0083032A" w:rsidP="0016186D">
                    <w:pPr>
                      <w:rPr>
                        <w:i/>
                      </w:rPr>
                    </w:pPr>
                  </w:p>
                </w:txbxContent>
              </v:textbox>
            </v:shape>
            <v:shape id="_x0000_s4202" type="#_x0000_t202" style="position:absolute;left:4151;top:5841;width:748;height:374" filled="f" stroked="f" strokecolor="#333">
              <v:textbox style="mso-next-textbox:#_x0000_s4202">
                <w:txbxContent>
                  <w:p w14:paraId="39D530AD" w14:textId="77777777" w:rsidR="0083032A" w:rsidRPr="00C91701" w:rsidRDefault="0083032A" w:rsidP="0016186D">
                    <w:pPr>
                      <w:rPr>
                        <w:i/>
                      </w:rPr>
                    </w:pPr>
                    <w:r w:rsidRPr="00C91701">
                      <w:rPr>
                        <w:i/>
                      </w:rPr>
                      <w:t>De</w:t>
                    </w:r>
                    <w:r w:rsidRPr="00C91701">
                      <w:rPr>
                        <w:i/>
                        <w:vertAlign w:val="subscript"/>
                      </w:rPr>
                      <w:t>1</w:t>
                    </w:r>
                  </w:p>
                </w:txbxContent>
              </v:textbox>
            </v:shape>
            <v:shape id="_x0000_s4203" type="#_x0000_t202" style="position:absolute;left:6308;top:6559;width:748;height:374" filled="f" stroked="f" strokecolor="#333">
              <v:textbox style="mso-next-textbox:#_x0000_s4203">
                <w:txbxContent>
                  <w:p w14:paraId="54D5E23B" w14:textId="77777777" w:rsidR="0083032A" w:rsidRPr="00C91701" w:rsidRDefault="0083032A" w:rsidP="0016186D">
                    <w:pPr>
                      <w:rPr>
                        <w:i/>
                      </w:rPr>
                    </w:pPr>
                    <w:r>
                      <w:rPr>
                        <w:i/>
                      </w:rPr>
                      <w:t>time</w:t>
                    </w:r>
                  </w:p>
                </w:txbxContent>
              </v:textbox>
            </v:shape>
            <v:shape id="_x0000_s4204" type="#_x0000_t202" style="position:absolute;left:3613;top:4355;width:561;height:1310" filled="f" stroked="f" strokecolor="#333">
              <v:textbox style="layout-flow:vertical;mso-layout-flow-alt:bottom-to-top;mso-next-textbox:#_x0000_s4204">
                <w:txbxContent>
                  <w:p w14:paraId="4EA7AFD7" w14:textId="77777777" w:rsidR="0083032A" w:rsidRPr="00C91701" w:rsidRDefault="0083032A" w:rsidP="0016186D">
                    <w:pPr>
                      <w:rPr>
                        <w:i/>
                      </w:rPr>
                    </w:pPr>
                    <w:r>
                      <w:rPr>
                        <w:i/>
                      </w:rPr>
                      <w:t>deformation</w:t>
                    </w:r>
                  </w:p>
                </w:txbxContent>
              </v:textbox>
            </v:shape>
            <w10:wrap side="left"/>
            <w10:anchorlock/>
          </v:group>
        </w:pict>
      </w:r>
    </w:p>
    <w:p w14:paraId="704E4D5F" w14:textId="77777777" w:rsidR="00DC0B71" w:rsidRPr="003C3051" w:rsidRDefault="00DC0B71" w:rsidP="005765C5"/>
    <w:p w14:paraId="06FB1918" w14:textId="77777777" w:rsidR="00DC0B71" w:rsidRPr="003C3051" w:rsidRDefault="00DC0B71" w:rsidP="005765C5">
      <w:r w:rsidRPr="003C3051">
        <w:t>linear viscoelastic materials</w:t>
      </w:r>
    </w:p>
    <w:p w14:paraId="69FE70A1" w14:textId="77777777" w:rsidR="00DC0B71" w:rsidRPr="003C3051" w:rsidRDefault="00DC0B71" w:rsidP="005765C5"/>
    <w:p w14:paraId="6133B231" w14:textId="77777777" w:rsidR="00DC0B71" w:rsidRPr="003C3051" w:rsidRDefault="00DC0B71" w:rsidP="005765C5">
      <w:pPr>
        <w:pStyle w:val="MTDisplayEquation"/>
      </w:pPr>
      <w:r w:rsidRPr="003C3051">
        <w:tab/>
      </w:r>
      <w:r w:rsidRPr="003C3051">
        <w:rPr>
          <w:position w:val="-28"/>
        </w:rPr>
        <w:object w:dxaOrig="2040" w:dyaOrig="680" w14:anchorId="376F8B00">
          <v:shape id="_x0000_i1095" type="#_x0000_t75" style="width:102pt;height:34pt" o:ole="">
            <v:imagedata r:id="rId144" o:title=""/>
          </v:shape>
          <o:OLEObject Type="Embed" ProgID="Equation.DSMT4" ShapeID="_x0000_i1095" DrawAspect="Content" ObjectID="_1698652180" r:id="rId14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23</w:instrText>
        </w:r>
      </w:fldSimple>
      <w:r w:rsidRPr="003C3051">
        <w:instrText>)</w:instrText>
      </w:r>
      <w:r w:rsidRPr="003C3051">
        <w:fldChar w:fldCharType="end"/>
      </w:r>
    </w:p>
    <w:p w14:paraId="1747FC9C" w14:textId="77777777" w:rsidR="00DC0B71" w:rsidRPr="003C3051" w:rsidRDefault="00DC0B71" w:rsidP="005765C5"/>
    <w:p w14:paraId="3FB2BB59" w14:textId="77777777" w:rsidR="00DC0B71" w:rsidRPr="003C3051" w:rsidRDefault="00DC0B71" w:rsidP="005765C5">
      <w:r w:rsidRPr="003C3051">
        <w:t xml:space="preserve">where </w:t>
      </w:r>
      <w:r w:rsidRPr="003C3051">
        <w:rPr>
          <w:i/>
        </w:rPr>
        <w:t>D</w:t>
      </w:r>
      <w:r w:rsidRPr="003C3051">
        <w:t>(</w:t>
      </w:r>
      <w:r w:rsidRPr="003C3051">
        <w:rPr>
          <w:i/>
        </w:rPr>
        <w:t>t</w:t>
      </w:r>
      <w:r w:rsidRPr="003C3051">
        <w:t xml:space="preserve">) is the tensile compliance </w:t>
      </w:r>
      <w:r w:rsidRPr="003C3051">
        <w:rPr>
          <w:position w:val="-24"/>
        </w:rPr>
        <w:object w:dxaOrig="1240" w:dyaOrig="660" w14:anchorId="4D345C5C">
          <v:shape id="_x0000_i1096" type="#_x0000_t75" style="width:62pt;height:33pt" o:ole="">
            <v:imagedata r:id="rId146" o:title=""/>
          </v:shape>
          <o:OLEObject Type="Embed" ProgID="Equation.DSMT4" ShapeID="_x0000_i1096" DrawAspect="Content" ObjectID="_1698652181" r:id="rId147"/>
        </w:object>
      </w:r>
      <w:r w:rsidRPr="003C3051">
        <w:t xml:space="preserve">, which is the reciprocal of the tensile relaxation modulus </w:t>
      </w:r>
      <w:r w:rsidRPr="003C3051">
        <w:rPr>
          <w:position w:val="-24"/>
        </w:rPr>
        <w:object w:dxaOrig="1260" w:dyaOrig="660" w14:anchorId="6CC81BB2">
          <v:shape id="_x0000_i1097" type="#_x0000_t75" style="width:63pt;height:33pt" o:ole="">
            <v:imagedata r:id="rId148" o:title=""/>
          </v:shape>
          <o:OLEObject Type="Embed" ProgID="Equation.DSMT4" ShapeID="_x0000_i1097" DrawAspect="Content" ObjectID="_1698652182" r:id="rId149"/>
        </w:object>
      </w:r>
    </w:p>
    <w:p w14:paraId="46CA1488" w14:textId="77777777" w:rsidR="00DC0B71" w:rsidRPr="003C3051" w:rsidRDefault="00DC0B71" w:rsidP="005765C5">
      <w:r w:rsidRPr="003C3051">
        <w:t xml:space="preserve">The relaxed compliance </w:t>
      </w:r>
      <w:r w:rsidRPr="003C3051">
        <w:rPr>
          <w:i/>
        </w:rPr>
        <w:t>D</w:t>
      </w:r>
      <w:r w:rsidRPr="003C3051">
        <w:rPr>
          <w:i/>
          <w:vertAlign w:val="subscript"/>
        </w:rPr>
        <w:t>R</w:t>
      </w:r>
      <w:r w:rsidRPr="003C3051">
        <w:t xml:space="preserve"> is the slope of the asymptote when the tensile relaxation is measured over log time, similarly </w:t>
      </w:r>
      <w:r w:rsidRPr="003C3051">
        <w:rPr>
          <w:i/>
        </w:rPr>
        <w:t>D</w:t>
      </w:r>
      <w:r w:rsidRPr="003C3051">
        <w:rPr>
          <w:i/>
          <w:vertAlign w:val="subscript"/>
        </w:rPr>
        <w:t>U</w:t>
      </w:r>
      <w:r w:rsidRPr="003C3051">
        <w:t xml:space="preserve"> is called the unrelaxed compliance.</w:t>
      </w:r>
    </w:p>
    <w:p w14:paraId="51827F05" w14:textId="77777777" w:rsidR="00DC0B71" w:rsidRPr="003C3051" w:rsidRDefault="00DC0B71" w:rsidP="005765C5"/>
    <w:p w14:paraId="164FC5F3" w14:textId="77777777" w:rsidR="00DC0B71" w:rsidRPr="003C3051" w:rsidRDefault="00DC0B71" w:rsidP="005765C5">
      <w:r w:rsidRPr="003C3051">
        <w:rPr>
          <w:noProof/>
        </w:rPr>
      </w:r>
      <w:r w:rsidRPr="003C3051">
        <w:pict w14:anchorId="25D2A955">
          <v:group id="_x0000_s4205" editas="canvas" style="width:215.05pt;height:115.25pt;mso-position-horizontal-relative:char;mso-position-vertical-relative:line" coordorigin="3483,2554" coordsize="4301,2305">
            <o:lock v:ext="edit" aspectratio="t"/>
            <v:shape id="_x0000_s4206" type="#_x0000_t75" style="position:absolute;left:3483;top:2554;width:4301;height:2305" o:preferrelative="f">
              <v:fill o:detectmouseclick="t"/>
              <v:path o:extrusionok="t" o:connecttype="none"/>
              <o:lock v:ext="edit" text="t"/>
            </v:shape>
            <v:rect id="_x0000_s4207" style="position:absolute;left:4418;top:2936;width:2431;height:1496" filled="f" strokecolor="#333"/>
            <v:shape id="_x0000_s4208" style="position:absolute;left:4418;top:3123;width:2431;height:1121;mso-wrap-style:square;mso-wrap-distance-left:9pt;mso-wrap-distance-top:0;mso-wrap-distance-right:9pt;mso-wrap-distance-bottom:0;mso-position-horizontal:absolute;mso-position-horizontal-relative:text;mso-position-vertical:absolute;mso-position-vertical-relative:text;v-text-anchor:top" coordsize="2431,1121" path="m,hdc632,7,792,285,1122,561hhc1452,837,1702,1117,2431,1121hde" filled="f" strokecolor="#333">
              <v:path arrowok="t"/>
            </v:shape>
            <v:shape id="_x0000_s4209" style="position:absolute;left:4418;top:3123;width:2431;height:1121;flip:y;mso-wrap-style:square;mso-wrap-distance-left:9pt;mso-wrap-distance-top:0;mso-wrap-distance-right:9pt;mso-wrap-distance-bottom:0;mso-position-horizontal:absolute;mso-position-horizontal-relative:text;mso-position-vertical:absolute;mso-position-vertical-relative:text;v-text-anchor:top" coordsize="2431,1121" path="m,hdc632,7,792,285,1122,561hhc1452,837,1702,1117,2431,1121hde" filled="f" strokecolor="#333">
              <v:path arrowok="t"/>
            </v:shape>
            <v:shape id="_x0000_s4210" type="#_x0000_t202" style="position:absolute;left:4331;top:3123;width:561;height:374" filled="f" stroked="f" strokecolor="#333">
              <v:textbox style="mso-next-textbox:#_x0000_s4210">
                <w:txbxContent>
                  <w:p w14:paraId="4917336A" w14:textId="77777777" w:rsidR="0083032A" w:rsidRPr="00972F28" w:rsidRDefault="0083032A" w:rsidP="0016186D">
                    <w:pPr>
                      <w:rPr>
                        <w:i/>
                      </w:rPr>
                    </w:pPr>
                    <w:r w:rsidRPr="00972F28">
                      <w:rPr>
                        <w:i/>
                      </w:rPr>
                      <w:t>E</w:t>
                    </w:r>
                    <w:r w:rsidRPr="00972F28">
                      <w:rPr>
                        <w:i/>
                        <w:vertAlign w:val="subscript"/>
                      </w:rPr>
                      <w:t>U</w:t>
                    </w:r>
                  </w:p>
                </w:txbxContent>
              </v:textbox>
            </v:shape>
            <v:shape id="_x0000_s4211" type="#_x0000_t202" style="position:absolute;left:6378;top:3123;width:561;height:374" filled="f" stroked="f" strokecolor="#333">
              <v:textbox style="mso-next-textbox:#_x0000_s4211">
                <w:txbxContent>
                  <w:p w14:paraId="4A30B4EB" w14:textId="77777777" w:rsidR="0083032A" w:rsidRPr="00972F28" w:rsidRDefault="0083032A" w:rsidP="0016186D">
                    <w:pPr>
                      <w:rPr>
                        <w:i/>
                      </w:rPr>
                    </w:pPr>
                    <w:r>
                      <w:rPr>
                        <w:i/>
                      </w:rPr>
                      <w:t>D</w:t>
                    </w:r>
                    <w:r>
                      <w:rPr>
                        <w:i/>
                        <w:vertAlign w:val="subscript"/>
                      </w:rPr>
                      <w:t>R</w:t>
                    </w:r>
                  </w:p>
                </w:txbxContent>
              </v:textbox>
            </v:shape>
            <v:shape id="_x0000_s4212" type="#_x0000_t202" style="position:absolute;left:6378;top:3871;width:561;height:374" filled="f" stroked="f" strokecolor="#333">
              <v:textbox style="mso-next-textbox:#_x0000_s4212">
                <w:txbxContent>
                  <w:p w14:paraId="1CF38428" w14:textId="77777777" w:rsidR="0083032A" w:rsidRPr="00972F28" w:rsidRDefault="0083032A" w:rsidP="0016186D">
                    <w:pPr>
                      <w:rPr>
                        <w:i/>
                      </w:rPr>
                    </w:pPr>
                    <w:r>
                      <w:rPr>
                        <w:i/>
                      </w:rPr>
                      <w:t>E</w:t>
                    </w:r>
                    <w:r>
                      <w:rPr>
                        <w:i/>
                        <w:vertAlign w:val="subscript"/>
                      </w:rPr>
                      <w:t>R</w:t>
                    </w:r>
                  </w:p>
                </w:txbxContent>
              </v:textbox>
            </v:shape>
            <v:shape id="_x0000_s4213" type="#_x0000_t202" style="position:absolute;left:3857;top:3497;width:748;height:374" filled="f" stroked="f" strokecolor="#333">
              <v:textbox style="mso-next-textbox:#_x0000_s4213">
                <w:txbxContent>
                  <w:p w14:paraId="39A20D1A" w14:textId="77777777" w:rsidR="0083032A" w:rsidRPr="00972F28" w:rsidRDefault="0083032A" w:rsidP="0016186D">
                    <w:pPr>
                      <w:rPr>
                        <w:i/>
                      </w:rPr>
                    </w:pPr>
                    <w:r w:rsidRPr="00972F28">
                      <w:rPr>
                        <w:i/>
                      </w:rPr>
                      <w:t>E</w:t>
                    </w:r>
                    <w:r w:rsidRPr="00972F28">
                      <w:t>(</w:t>
                    </w:r>
                    <w:r>
                      <w:rPr>
                        <w:i/>
                      </w:rPr>
                      <w:t>t</w:t>
                    </w:r>
                    <w:r w:rsidRPr="00972F28">
                      <w:t>)</w:t>
                    </w:r>
                  </w:p>
                </w:txbxContent>
              </v:textbox>
            </v:shape>
            <v:shape id="_x0000_s4214" type="#_x0000_t202" style="position:absolute;left:4328;top:3871;width:561;height:374" filled="f" stroked="f" strokecolor="#333">
              <v:textbox style="mso-next-textbox:#_x0000_s4214">
                <w:txbxContent>
                  <w:p w14:paraId="0350DAB6" w14:textId="77777777" w:rsidR="0083032A" w:rsidRPr="00972F28" w:rsidRDefault="0083032A" w:rsidP="0016186D">
                    <w:pPr>
                      <w:rPr>
                        <w:i/>
                      </w:rPr>
                    </w:pPr>
                    <w:r>
                      <w:rPr>
                        <w:i/>
                      </w:rPr>
                      <w:t>D</w:t>
                    </w:r>
                    <w:r w:rsidRPr="00972F28">
                      <w:rPr>
                        <w:i/>
                        <w:vertAlign w:val="subscript"/>
                      </w:rPr>
                      <w:t>U</w:t>
                    </w:r>
                  </w:p>
                </w:txbxContent>
              </v:textbox>
            </v:shape>
            <v:shape id="_x0000_s4215" type="#_x0000_t202" style="position:absolute;left:6779;top:3497;width:631;height:374" filled="f" stroked="f" strokecolor="#333">
              <v:textbox style="mso-next-textbox:#_x0000_s4215">
                <w:txbxContent>
                  <w:p w14:paraId="5B735C37" w14:textId="77777777" w:rsidR="0083032A" w:rsidRPr="00972F28" w:rsidRDefault="0083032A" w:rsidP="0016186D">
                    <w:pPr>
                      <w:rPr>
                        <w:i/>
                      </w:rPr>
                    </w:pPr>
                    <w:r>
                      <w:rPr>
                        <w:i/>
                      </w:rPr>
                      <w:t>D</w:t>
                    </w:r>
                    <w:r w:rsidRPr="00972F28">
                      <w:t>(</w:t>
                    </w:r>
                    <w:r>
                      <w:rPr>
                        <w:i/>
                      </w:rPr>
                      <w:t>t</w:t>
                    </w:r>
                    <w:r w:rsidRPr="00972F28">
                      <w:t>)</w:t>
                    </w:r>
                  </w:p>
                </w:txbxContent>
              </v:textbox>
            </v:shape>
            <v:shape id="_x0000_s4216" type="#_x0000_t202" style="position:absolute;left:5126;top:4404;width:1092;height:374" filled="f" stroked="f" strokecolor="#333">
              <v:textbox style="mso-next-textbox:#_x0000_s4216">
                <w:txbxContent>
                  <w:p w14:paraId="33315942" w14:textId="77777777" w:rsidR="0083032A" w:rsidRPr="00972F28" w:rsidRDefault="0083032A" w:rsidP="0016186D">
                    <w:pPr>
                      <w:rPr>
                        <w:i/>
                      </w:rPr>
                    </w:pPr>
                    <w:r>
                      <w:rPr>
                        <w:i/>
                      </w:rPr>
                      <w:t>log time</w:t>
                    </w:r>
                  </w:p>
                </w:txbxContent>
              </v:textbox>
            </v:shape>
            <w10:wrap side="left"/>
            <w10:anchorlock/>
          </v:group>
        </w:pict>
      </w:r>
    </w:p>
    <w:p w14:paraId="0D69BAAC" w14:textId="77777777" w:rsidR="00DC0B71" w:rsidRPr="003C3051" w:rsidRDefault="00DC0B71" w:rsidP="005765C5">
      <w:pPr>
        <w:pStyle w:val="MTDisplayEquation"/>
      </w:pPr>
      <w:r w:rsidRPr="003C3051">
        <w:tab/>
      </w:r>
      <w:r w:rsidRPr="003C3051">
        <w:rPr>
          <w:position w:val="-16"/>
        </w:rPr>
        <w:object w:dxaOrig="2640" w:dyaOrig="440" w14:anchorId="1DB6E192">
          <v:shape id="_x0000_i1099" type="#_x0000_t75" style="width:132pt;height:22pt" o:ole="">
            <v:imagedata r:id="rId150" o:title=""/>
          </v:shape>
          <o:OLEObject Type="Embed" ProgID="Equation.DSMT4" ShapeID="_x0000_i1099" DrawAspect="Content" ObjectID="_1698652183" r:id="rId15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24</w:instrText>
        </w:r>
      </w:fldSimple>
      <w:r w:rsidRPr="003C3051">
        <w:instrText>)</w:instrText>
      </w:r>
      <w:r w:rsidRPr="003C3051">
        <w:fldChar w:fldCharType="end"/>
      </w:r>
    </w:p>
    <w:p w14:paraId="2C2AFF39" w14:textId="77777777" w:rsidR="00DC0B71" w:rsidRPr="003C3051" w:rsidRDefault="00DC0B71" w:rsidP="005765C5"/>
    <w:p w14:paraId="088E0407" w14:textId="77777777" w:rsidR="00DC0B71" w:rsidRPr="003C3051" w:rsidRDefault="00DC0B71" w:rsidP="005765C5">
      <w:pPr>
        <w:pStyle w:val="Kop2"/>
      </w:pPr>
      <w:bookmarkStart w:id="96" w:name="_Toc119900042"/>
      <w:bookmarkStart w:id="97" w:name="_Toc121043148"/>
      <w:r w:rsidRPr="003C3051">
        <w:t>Strength</w:t>
      </w:r>
      <w:bookmarkEnd w:id="96"/>
      <w:bookmarkEnd w:id="97"/>
    </w:p>
    <w:p w14:paraId="4B3D3D9C" w14:textId="77777777" w:rsidR="00DC0B71" w:rsidRPr="003C3051" w:rsidRDefault="00DC0B71" w:rsidP="005765C5">
      <w:r w:rsidRPr="003C3051">
        <w:t>This is the maximum stress required to cause a material to break or undergo plastic deformation, respectively called breaking and plastic yield strength.</w:t>
      </w:r>
    </w:p>
    <w:p w14:paraId="077164F0" w14:textId="77777777" w:rsidR="00DC0B71" w:rsidRPr="003C3051" w:rsidRDefault="00DC0B71" w:rsidP="005765C5">
      <w:r w:rsidRPr="003C3051">
        <w:t xml:space="preserve">Most of the time the </w:t>
      </w:r>
      <w:r w:rsidRPr="003C3051">
        <w:rPr>
          <w:b/>
        </w:rPr>
        <w:t>tensile strength</w:t>
      </w:r>
      <w:r w:rsidRPr="003C3051">
        <w:t xml:space="preserve"> is almost the double of the </w:t>
      </w:r>
      <w:r w:rsidRPr="003C3051">
        <w:rPr>
          <w:b/>
        </w:rPr>
        <w:t>compressive strength</w:t>
      </w:r>
      <w:r w:rsidRPr="003C3051">
        <w:t xml:space="preserve"> for woody materials.</w:t>
      </w:r>
    </w:p>
    <w:p w14:paraId="243A07CE" w14:textId="77777777" w:rsidR="00DC0B71" w:rsidRPr="003C3051" w:rsidRDefault="00DC0B71" w:rsidP="006D2062">
      <w:pPr>
        <w:numPr>
          <w:ilvl w:val="0"/>
          <w:numId w:val="37"/>
        </w:numPr>
      </w:pPr>
      <w:r w:rsidRPr="003C3051">
        <w:rPr>
          <w:b/>
        </w:rPr>
        <w:t>Shear strength</w:t>
      </w:r>
      <w:r w:rsidRPr="003C3051">
        <w:t xml:space="preserve"> is the maximum shear stress a material can sustain.  It is calculated from the maximum load during a shear or torsion test an is based on the original dimensions of the cross sectional area.</w:t>
      </w:r>
    </w:p>
    <w:p w14:paraId="614A41A6" w14:textId="77777777" w:rsidR="00DC0B71" w:rsidRPr="003C3051" w:rsidRDefault="00DC0B71" w:rsidP="006D2062">
      <w:pPr>
        <w:numPr>
          <w:ilvl w:val="0"/>
          <w:numId w:val="37"/>
        </w:numPr>
        <w:rPr>
          <w:b/>
        </w:rPr>
      </w:pPr>
      <w:r w:rsidRPr="003C3051">
        <w:rPr>
          <w:b/>
        </w:rPr>
        <w:t>Yield point</w:t>
      </w:r>
      <w:r w:rsidRPr="003C3051">
        <w:t xml:space="preserve"> the first stress in a material, less than the maximum attainable stress, at which an increase in strain occurs without an increase in stress.  Note that only materials that exhibit the unique phenomenon of yielding have such a yield point.</w:t>
      </w:r>
    </w:p>
    <w:p w14:paraId="78C57902" w14:textId="77777777" w:rsidR="00DC0B71" w:rsidRPr="003C3051" w:rsidRDefault="00DC0B71" w:rsidP="006D2062">
      <w:pPr>
        <w:numPr>
          <w:ilvl w:val="0"/>
          <w:numId w:val="37"/>
        </w:numPr>
      </w:pPr>
      <w:r w:rsidRPr="003C3051">
        <w:rPr>
          <w:b/>
        </w:rPr>
        <w:t>Yield strength</w:t>
      </w:r>
      <w:r w:rsidRPr="003C3051">
        <w:t xml:space="preserve"> is the stress at which a material exhibits a specified limiting deviation from the proportionality of stress to strain., usually a strain deviation or offset of 0.2 percent is used.</w:t>
      </w:r>
    </w:p>
    <w:p w14:paraId="4AC03DA8" w14:textId="77777777" w:rsidR="00DC0B71" w:rsidRPr="003C3051" w:rsidRDefault="00DC0B71" w:rsidP="006D2062">
      <w:pPr>
        <w:numPr>
          <w:ilvl w:val="0"/>
          <w:numId w:val="37"/>
        </w:numPr>
        <w:rPr>
          <w:b/>
        </w:rPr>
      </w:pPr>
      <w:r w:rsidRPr="003C3051">
        <w:rPr>
          <w:b/>
        </w:rPr>
        <w:t>Bioyield point</w:t>
      </w:r>
      <w:r w:rsidRPr="003C3051">
        <w:t xml:space="preserve"> is an equivalent of the yield point used for biological products and indicates an initial cell rupture.  It is located beyond the proportional limit and corresponds with failure in the microstructure.</w:t>
      </w:r>
    </w:p>
    <w:p w14:paraId="4C0A40A7" w14:textId="77777777" w:rsidR="00DC0B71" w:rsidRPr="003C3051" w:rsidRDefault="00DC0B71" w:rsidP="006D2062">
      <w:pPr>
        <w:numPr>
          <w:ilvl w:val="0"/>
          <w:numId w:val="37"/>
        </w:numPr>
        <w:rPr>
          <w:b/>
        </w:rPr>
      </w:pPr>
      <w:r w:rsidRPr="003C3051">
        <w:rPr>
          <w:b/>
        </w:rPr>
        <w:t xml:space="preserve">Bioyield strength </w:t>
      </w:r>
      <w:r w:rsidRPr="003C3051">
        <w:t>is equivalent to the yield strength.</w:t>
      </w:r>
    </w:p>
    <w:p w14:paraId="405F32B7" w14:textId="77777777" w:rsidR="00DC0B71" w:rsidRPr="003C3051" w:rsidRDefault="00DC0B71" w:rsidP="006D2062">
      <w:pPr>
        <w:numPr>
          <w:ilvl w:val="0"/>
          <w:numId w:val="37"/>
        </w:numPr>
        <w:rPr>
          <w:b/>
        </w:rPr>
      </w:pPr>
      <w:r w:rsidRPr="003C3051">
        <w:rPr>
          <w:b/>
        </w:rPr>
        <w:t>Rupture point</w:t>
      </w:r>
      <w:r w:rsidRPr="003C3051">
        <w:t xml:space="preserve"> an axially loaded specimen exhibits puncture of shell or skin, cracking, or fracture planes.  It is failure of the macrostructure.</w:t>
      </w:r>
      <w:r w:rsidRPr="003C3051">
        <w:br/>
      </w:r>
      <w:r w:rsidRPr="003C3051">
        <w:br/>
      </w:r>
      <w:r w:rsidRPr="003C3051">
        <w:rPr>
          <w:b/>
          <w:noProof/>
        </w:rPr>
      </w:r>
      <w:r w:rsidRPr="003C3051">
        <w:rPr>
          <w:b/>
        </w:rPr>
        <w:pict w14:anchorId="52A0AC80">
          <v:group id="_x0000_s4217" editas="canvas" style="width:265.8pt;height:150.05pt;mso-position-horizontal-relative:char;mso-position-vertical-relative:line" coordorigin="3937,3706" coordsize="5316,3001">
            <o:lock v:ext="edit" aspectratio="t"/>
            <v:shape id="_x0000_s4218" type="#_x0000_t75" style="position:absolute;left:3937;top:3706;width:5316;height:3001" o:preferrelative="f">
              <v:fill o:detectmouseclick="t"/>
              <v:path o:extrusionok="t" o:connecttype="none"/>
              <o:lock v:ext="edit" text="t"/>
            </v:shape>
            <v:line id="_x0000_s4219" style="position:absolute;flip:y" from="4376,3715" to="4376,6333">
              <v:stroke endarrow="block"/>
            </v:line>
            <v:line id="_x0000_s4220" style="position:absolute" from="4376,6333" to="8116,6333">
              <v:stroke endarrow="block"/>
            </v:line>
            <v:shape id="_x0000_s4221" style="position:absolute;left:4376;top:4280;width:3634;height:2053;mso-position-horizontal:absolute;mso-position-vertical:absolute" coordsize="3634,2053" path="m,2053l1324,490hfc1621,166,2084,,2444,250hhc2804,500,3380,300,3634,310hae" filled="f">
              <v:path arrowok="t"/>
            </v:shape>
            <v:shape id="_x0000_s4222" type="#_x0000_t202" style="position:absolute;left:3937;top:3901;width:561;height:1123" filled="f" stroked="f">
              <v:textbox style="layout-flow:vertical;mso-layout-flow-alt:bottom-to-top;mso-next-textbox:#_x0000_s4222">
                <w:txbxContent>
                  <w:p w14:paraId="5A01ECD2" w14:textId="77777777" w:rsidR="0083032A" w:rsidRDefault="0083032A" w:rsidP="0016186D">
                    <w:r>
                      <w:t>stress, σ</w:t>
                    </w:r>
                  </w:p>
                </w:txbxContent>
              </v:textbox>
            </v:shape>
            <v:shape id="_x0000_s4223" type="#_x0000_t202" style="position:absolute;left:6620;top:6333;width:1683;height:374" filled="f" stroked="f">
              <v:textbox style="mso-next-textbox:#_x0000_s4223">
                <w:txbxContent>
                  <w:p w14:paraId="3B0FC2E6" w14:textId="77777777" w:rsidR="0083032A" w:rsidRDefault="0083032A" w:rsidP="0016186D">
                    <w:r>
                      <w:t>strain, ε</w:t>
                    </w:r>
                  </w:p>
                </w:txbxContent>
              </v:textbox>
            </v:shape>
            <v:line id="_x0000_s4224" style="position:absolute" from="5702,4764" to="5703,6333"/>
            <v:line id="_x0000_s4225" style="position:absolute;flip:x" from="5707,4087" to="5712,4749">
              <v:stroke endarrow="block"/>
            </v:line>
            <v:shape id="_x0000_s4226" type="#_x0000_t202" style="position:absolute;left:4419;top:3735;width:2244;height:373" filled="f" stroked="f">
              <v:textbox style="mso-next-textbox:#_x0000_s4226">
                <w:txbxContent>
                  <w:p w14:paraId="41646DEF" w14:textId="77777777" w:rsidR="0083032A" w:rsidRDefault="0083032A" w:rsidP="0016186D">
                    <w:r>
                      <w:t>proportional limit</w:t>
                    </w:r>
                  </w:p>
                </w:txbxContent>
              </v:textbox>
            </v:shape>
            <v:line id="_x0000_s4227" style="position:absolute" from="5722,5561" to="8116,5563" strokecolor="#333">
              <v:stroke startarrow="block" endarrow="block"/>
            </v:line>
            <v:shape id="_x0000_s4228" type="#_x0000_t202" style="position:absolute;left:6537;top:5250;width:811;height:687" stroked="f">
              <v:textbox style="mso-next-textbox:#_x0000_s4228">
                <w:txbxContent>
                  <w:p w14:paraId="01604518" w14:textId="77777777" w:rsidR="0083032A" w:rsidRDefault="0083032A" w:rsidP="0016186D">
                    <w:r>
                      <w:t>plastic</w:t>
                    </w:r>
                  </w:p>
                  <w:p w14:paraId="654754A7" w14:textId="77777777" w:rsidR="0083032A" w:rsidRDefault="0083032A" w:rsidP="0016186D">
                    <w:r>
                      <w:t>region</w:t>
                    </w:r>
                  </w:p>
                </w:txbxContent>
              </v:textbox>
            </v:shape>
            <v:line id="_x0000_s4229" style="position:absolute" from="4374,4768" to="5673,4769" strokecolor="#333">
              <v:stroke startarrow="block" endarrow="block"/>
            </v:line>
            <v:shape id="_x0000_s4230" type="#_x0000_t202" style="position:absolute;left:4614;top:4157;width:810;height:686" filled="f" stroked="f">
              <v:textbox style="mso-next-textbox:#_x0000_s4230">
                <w:txbxContent>
                  <w:p w14:paraId="719D870F" w14:textId="77777777" w:rsidR="0083032A" w:rsidRDefault="0083032A" w:rsidP="0016186D">
                    <w:r>
                      <w:t>elastic</w:t>
                    </w:r>
                  </w:p>
                  <w:p w14:paraId="435332AD" w14:textId="77777777" w:rsidR="0083032A" w:rsidRDefault="0083032A" w:rsidP="0016186D">
                    <w:r>
                      <w:t>region</w:t>
                    </w:r>
                  </w:p>
                </w:txbxContent>
              </v:textbox>
            </v:shape>
            <v:shape id="_x0000_s4231" type="#_x0000_t202" style="position:absolute;left:5879;top:3895;width:2244;height:373" filled="f" stroked="f">
              <v:textbox style="mso-next-textbox:#_x0000_s4231">
                <w:txbxContent>
                  <w:p w14:paraId="4DEEF7DA" w14:textId="77777777" w:rsidR="0083032A" w:rsidRDefault="0083032A" w:rsidP="0016186D">
                    <w:r>
                      <w:t>bioyield point</w:t>
                    </w:r>
                  </w:p>
                </w:txbxContent>
              </v:textbox>
            </v:shape>
            <v:line id="_x0000_s4232" style="position:absolute;flip:x" from="6391,4217" to="6392,4409">
              <v:stroke endarrow="block"/>
            </v:line>
            <v:shape id="_x0000_s4233" type="#_x0000_t202" style="position:absolute;left:7009;top:4065;width:2244;height:373" filled="f" stroked="f">
              <v:textbox style="mso-next-textbox:#_x0000_s4233">
                <w:txbxContent>
                  <w:p w14:paraId="24FC8C2A" w14:textId="77777777" w:rsidR="0083032A" w:rsidRDefault="0083032A" w:rsidP="0016186D">
                    <w:r>
                      <w:t>rupture point</w:t>
                    </w:r>
                  </w:p>
                </w:txbxContent>
              </v:textbox>
            </v:shape>
            <v:line id="_x0000_s4234" style="position:absolute;flip:x" from="7831,4397" to="7832,4589">
              <v:stroke endarrow="block"/>
            </v:line>
            <w10:anchorlock/>
          </v:group>
        </w:pict>
      </w:r>
      <w:r w:rsidRPr="003C3051">
        <w:rPr>
          <w:b/>
        </w:rPr>
        <w:br/>
      </w:r>
    </w:p>
    <w:p w14:paraId="1F296D79" w14:textId="77777777" w:rsidR="00DC0B71" w:rsidRPr="003C3051" w:rsidRDefault="00DC0B71" w:rsidP="006D2062">
      <w:pPr>
        <w:numPr>
          <w:ilvl w:val="0"/>
          <w:numId w:val="37"/>
        </w:numPr>
        <w:rPr>
          <w:b/>
        </w:rPr>
      </w:pPr>
      <w:r w:rsidRPr="003C3051">
        <w:rPr>
          <w:b/>
        </w:rPr>
        <w:t>Ultimate strength</w:t>
      </w:r>
      <w:r w:rsidRPr="003C3051">
        <w:t xml:space="preserve"> is the stress corresponding to the rupture point.</w:t>
      </w:r>
    </w:p>
    <w:p w14:paraId="13599061" w14:textId="77777777" w:rsidR="00DC0B71" w:rsidRPr="003C3051" w:rsidRDefault="00DC0B71" w:rsidP="006D2062">
      <w:pPr>
        <w:numPr>
          <w:ilvl w:val="0"/>
          <w:numId w:val="37"/>
        </w:numPr>
        <w:rPr>
          <w:b/>
        </w:rPr>
      </w:pPr>
      <w:r w:rsidRPr="003C3051">
        <w:rPr>
          <w:b/>
        </w:rPr>
        <w:lastRenderedPageBreak/>
        <w:t xml:space="preserve">Thoughness </w:t>
      </w:r>
      <w:r w:rsidRPr="003C3051">
        <w:t>is the work required to cause rupture in the material and can be approximated by the area under the stress-strain curve up to the rupture point.</w:t>
      </w:r>
    </w:p>
    <w:p w14:paraId="6E048F69" w14:textId="77777777" w:rsidR="00DC0B71" w:rsidRPr="003C3051" w:rsidRDefault="00DC0B71" w:rsidP="006D2062">
      <w:pPr>
        <w:numPr>
          <w:ilvl w:val="0"/>
          <w:numId w:val="37"/>
        </w:numPr>
        <w:rPr>
          <w:b/>
        </w:rPr>
      </w:pPr>
      <w:r w:rsidRPr="003C3051">
        <w:rPr>
          <w:b/>
        </w:rPr>
        <w:t>Resilience</w:t>
      </w:r>
      <w:r w:rsidRPr="003C3051">
        <w:t xml:space="preserve"> is the capacity of a material for storage of strain energy in the elastic range.  It corresponds to the area under the unloading curve.</w:t>
      </w:r>
      <w:r w:rsidRPr="003C3051">
        <w:rPr>
          <w:b/>
        </w:rPr>
        <w:t xml:space="preserve"> </w:t>
      </w:r>
    </w:p>
    <w:p w14:paraId="3FFE957F" w14:textId="77777777" w:rsidR="00DC0B71" w:rsidRPr="003C3051" w:rsidRDefault="00DC0B71" w:rsidP="006D2062">
      <w:pPr>
        <w:numPr>
          <w:ilvl w:val="0"/>
          <w:numId w:val="37"/>
        </w:numPr>
        <w:rPr>
          <w:b/>
        </w:rPr>
      </w:pPr>
      <w:r w:rsidRPr="003C3051">
        <w:rPr>
          <w:b/>
        </w:rPr>
        <w:t>Mechanical hysteresis</w:t>
      </w:r>
      <w:r w:rsidRPr="003C3051">
        <w:t xml:space="preserve"> the energy absorbed by a material in a cycle of loading and unloading, evaluated a the area between the loading and unloading curve. It is a measure for the damping capacity or the ability to dissipate the strain energy in heat. </w:t>
      </w:r>
      <w:r w:rsidRPr="003C3051">
        <w:br/>
      </w:r>
      <w:r w:rsidRPr="003C3051">
        <w:rPr>
          <w:b/>
          <w:noProof/>
        </w:rPr>
      </w:r>
      <w:r w:rsidRPr="003C3051">
        <w:pict w14:anchorId="0BB93C24">
          <v:group id="_x0000_s4088" editas="canvas" style="width:181.1pt;height:82.6pt;mso-position-horizontal-relative:char;mso-position-vertical-relative:line" coordorigin="2520,9403" coordsize="3622,1652">
            <o:lock v:ext="edit" aspectratio="t"/>
            <v:shape id="_x0000_s4089" type="#_x0000_t75" style="position:absolute;left:2520;top:9403;width:3622;height:1652" o:preferrelative="f">
              <v:fill o:detectmouseclick="t"/>
              <v:path o:extrusionok="t" o:connecttype="none"/>
              <o:lock v:ext="edit" text="t"/>
            </v:shape>
            <v:shape id="_x0000_s4090" style="position:absolute;left:2898;top:9432;width:1156;height:1294;mso-wrap-style:square;mso-wrap-distance-left:9pt;mso-wrap-distance-top:0;mso-wrap-distance-right:9pt;mso-wrap-distance-bottom:0;mso-position-horizontal:absolute;mso-position-horizontal-relative:text;mso-position-vertical:absolute;mso-position-vertical-relative:text;v-text-anchor:top" coordsize="1156,1294" path="m,1294c109,1141,478,587,656,374hhc833,161,976,,1066,15v90,15,2,248,-70,459hgl642,1289hcl,1294hbxe" fillcolor="black" stroked="f" strokecolor="#333" strokeweight="1.25pt">
              <v:fill r:id="rId152" o:title="Wide upward diagonal" opacity=".25" o:opacity2=".25" type="pattern"/>
              <v:path arrowok="t"/>
            </v:shape>
            <v:shape id="_x0000_s4091" style="position:absolute;left:3554;top:9581;width:450;height:1150;mso-wrap-style:square;mso-wrap-distance-left:9pt;mso-wrap-distance-top:0;mso-wrap-distance-right:9pt;mso-wrap-distance-bottom:0;mso-position-horizontal:absolute;mso-position-horizontal-relative:text;mso-position-vertical:absolute;mso-position-vertical-relative:text;v-text-anchor:top" coordsize="450,1150" path="m450,r,1140l,1150e" fillcolor="black" strokecolor="#333">
              <v:fill r:id="rId115" o:title="Wide downward diagonal" opacity=".25" o:opacity2=".25" type="pattern"/>
              <v:path arrowok="t"/>
            </v:shape>
            <v:line id="_x0000_s4092" style="position:absolute;flip:y" from="2888,9413" to="2900,10725" strokecolor="#333">
              <v:stroke endarrow="block"/>
            </v:line>
            <v:line id="_x0000_s4093" style="position:absolute" from="2900,10725" to="4468,10726" strokecolor="#333">
              <v:stroke endarrow="block"/>
            </v:line>
            <v:shape id="_x0000_s4094" type="#_x0000_t202" style="position:absolute;left:2520;top:9482;width:474;height:398" filled="f" stroked="f">
              <v:textbox style="mso-next-textbox:#_x0000_s4094">
                <w:txbxContent>
                  <w:p w14:paraId="36D61409" w14:textId="77777777" w:rsidR="0083032A" w:rsidRPr="001F3258" w:rsidRDefault="0083032A" w:rsidP="0016186D">
                    <w:r>
                      <w:t>σ</w:t>
                    </w:r>
                  </w:p>
                </w:txbxContent>
              </v:textbox>
            </v:shape>
            <v:shape id="_x0000_s4095" style="position:absolute;left:2898;top:9433;width:1156;height:1294;mso-wrap-style:square;mso-wrap-distance-left:9pt;mso-wrap-distance-top:0;mso-wrap-distance-right:9pt;mso-wrap-distance-bottom:0;mso-position-horizontal:absolute;mso-position-horizontal-relative:text;mso-position-vertical:absolute;mso-position-vertical-relative:text;v-text-anchor:top" coordsize="1156,1294" path="m,1294c109,1141,478,587,656,374hhc833,161,976,,1066,15v90,15,2,248,-70,459hgl642,1289hbe" filled="f" fillcolor="black" strokecolor="#333" strokeweight="1.25pt">
              <v:fill opacity=".25" o:opacity2=".25"/>
              <v:path arrowok="t"/>
            </v:shape>
            <v:shape id="_x0000_s4096" type="#_x0000_t202" style="position:absolute;left:3988;top:10658;width:474;height:397" filled="f" stroked="f">
              <v:textbox style="mso-next-textbox:#_x0000_s4096">
                <w:txbxContent>
                  <w:p w14:paraId="10690D13" w14:textId="77777777" w:rsidR="0083032A" w:rsidRPr="008527B4" w:rsidRDefault="0083032A" w:rsidP="0016186D">
                    <w:r>
                      <w:t>ε</w:t>
                    </w:r>
                  </w:p>
                </w:txbxContent>
              </v:textbox>
            </v:shape>
            <v:line id="_x0000_s4097" style="position:absolute;flip:y" from="3297,10089" to="3327,10135" strokecolor="#333">
              <v:stroke endarrow="block"/>
            </v:line>
            <v:line id="_x0000_s4098" style="position:absolute;flip:x" from="3721,10215" to="3767,10289" strokecolor="#333">
              <v:stroke endarrow="block"/>
            </v:line>
            <v:rect id="_x0000_s4099" style="position:absolute;left:4660;top:9790;width:210;height:230" fillcolor="black" strokecolor="#333" strokeweight="1pt">
              <v:fill r:id="rId152" o:title="Wide upward diagonal" opacity=".25" o:opacity2=".25" type="pattern"/>
            </v:rect>
            <v:rect id="_x0000_s4100" style="position:absolute;left:4660;top:10350;width:210;height:230" fillcolor="black" strokecolor="#333" strokeweight="1pt">
              <v:fill r:id="rId115" o:title="Wide downward diagonal" opacity=".25" o:opacity2=".25" type="pattern"/>
            </v:rect>
            <v:shape id="_x0000_s4101" type="#_x0000_t202" style="position:absolute;left:4928;top:9728;width:1124;height:397" filled="f" stroked="f">
              <v:textbox style="mso-next-textbox:#_x0000_s4101">
                <w:txbxContent>
                  <w:p w14:paraId="617DF8D7" w14:textId="77777777" w:rsidR="0083032A" w:rsidRPr="008527B4" w:rsidRDefault="0083032A" w:rsidP="0016186D">
                    <w:r>
                      <w:t>resilience</w:t>
                    </w:r>
                  </w:p>
                </w:txbxContent>
              </v:textbox>
            </v:shape>
            <v:shape id="_x0000_s4102" type="#_x0000_t202" style="position:absolute;left:4928;top:10148;width:1214;height:667" filled="f" stroked="f">
              <v:textbox style="mso-next-textbox:#_x0000_s4102">
                <w:txbxContent>
                  <w:p w14:paraId="43490A38" w14:textId="77777777" w:rsidR="0083032A" w:rsidRPr="008527B4" w:rsidRDefault="0083032A" w:rsidP="0016186D">
                    <w:r>
                      <w:t>mechanical hysteresis</w:t>
                    </w:r>
                  </w:p>
                </w:txbxContent>
              </v:textbox>
            </v:shape>
            <w10:wrap side="left"/>
            <w10:anchorlock/>
          </v:group>
        </w:pict>
      </w:r>
    </w:p>
    <w:p w14:paraId="24BA07C6" w14:textId="77777777" w:rsidR="00DC0B71" w:rsidRPr="003C3051" w:rsidRDefault="00DC0B71" w:rsidP="005765C5">
      <w:pPr>
        <w:rPr>
          <w:b/>
        </w:rPr>
      </w:pPr>
    </w:p>
    <w:p w14:paraId="0FC8FA38" w14:textId="77777777" w:rsidR="00DC0B71" w:rsidRPr="003C3051" w:rsidRDefault="00DC0B71" w:rsidP="005765C5"/>
    <w:p w14:paraId="2C33EE2B" w14:textId="77777777" w:rsidR="00DC0B71" w:rsidRPr="003C3051" w:rsidRDefault="00DC0B71" w:rsidP="005765C5">
      <w:r w:rsidRPr="003C3051">
        <w:t>Strain energy U</w:t>
      </w:r>
    </w:p>
    <w:p w14:paraId="5F44A775" w14:textId="77777777" w:rsidR="00DC0B71" w:rsidRPr="003C3051" w:rsidRDefault="00DC0B71" w:rsidP="005765C5">
      <w:r w:rsidRPr="003C3051">
        <w:t>It can be computed as the area under the stress-strain diagram.  When comparing materials, one has to normalize the energy in terms of volume such that energy densities are obtained.</w:t>
      </w:r>
    </w:p>
    <w:p w14:paraId="67D92A6A" w14:textId="77777777" w:rsidR="00DC0B71" w:rsidRPr="003C3051" w:rsidRDefault="00DC0B71" w:rsidP="005765C5">
      <w:r w:rsidRPr="003C3051">
        <w:t>Elastic resilience is the capacity to absorb and subsequently release strain energy</w:t>
      </w:r>
    </w:p>
    <w:p w14:paraId="113D0877" w14:textId="77777777" w:rsidR="00DC0B71" w:rsidRPr="003C3051" w:rsidRDefault="00DC0B71" w:rsidP="005765C5"/>
    <w:p w14:paraId="6D7A7C8B" w14:textId="77777777" w:rsidR="00DC0B71" w:rsidRPr="003C3051" w:rsidRDefault="00DC0B71" w:rsidP="005765C5">
      <w:r w:rsidRPr="003C3051">
        <w:t>Fracture mechanics</w:t>
      </w:r>
    </w:p>
    <w:p w14:paraId="0F08CCFF" w14:textId="77777777" w:rsidR="00DC0B71" w:rsidRPr="003C3051" w:rsidRDefault="00DC0B71" w:rsidP="005765C5"/>
    <w:p w14:paraId="5FAD06B6" w14:textId="77777777" w:rsidR="00DC0B71" w:rsidRPr="003C3051" w:rsidRDefault="00DC0B71" w:rsidP="005765C5">
      <w:r w:rsidRPr="003C3051">
        <w:t>brittle materials: the energy required to break the atomic bonds is supplied by the material in the immediate vicinity of the crack.</w:t>
      </w:r>
    </w:p>
    <w:p w14:paraId="0BE7572D" w14:textId="77777777" w:rsidR="00DC0B71" w:rsidRPr="003C3051" w:rsidRDefault="00DC0B71" w:rsidP="005765C5">
      <w:r w:rsidRPr="003C3051">
        <w:t xml:space="preserve">-weak brittle materials: </w:t>
      </w:r>
      <w:r w:rsidRPr="003C3051">
        <w:rPr>
          <w:i/>
        </w:rPr>
        <w:t>W</w:t>
      </w:r>
      <w:r w:rsidRPr="003C3051">
        <w:t xml:space="preserve"> ≈ the true surface energy e.g. glass loses much of its strength when the surface is damaged.</w:t>
      </w:r>
    </w:p>
    <w:p w14:paraId="450811C5" w14:textId="77777777" w:rsidR="00DC0B71" w:rsidRPr="003C3051" w:rsidRDefault="00DC0B71" w:rsidP="005765C5">
      <w:r w:rsidRPr="003C3051">
        <w:t xml:space="preserve">-strong brittle materials: </w:t>
      </w:r>
      <w:r w:rsidRPr="003C3051">
        <w:rPr>
          <w:i/>
        </w:rPr>
        <w:t>W</w:t>
      </w:r>
      <w:r w:rsidRPr="003C3051">
        <w:t xml:space="preserve"> &gt;&gt; true surface energy e.g. steel</w:t>
      </w:r>
    </w:p>
    <w:p w14:paraId="619E83C9" w14:textId="77777777" w:rsidR="00DC0B71" w:rsidRPr="003C3051" w:rsidRDefault="00DC0B71" w:rsidP="005765C5">
      <w:r w:rsidRPr="003C3051">
        <w:t>Ductile materials: here the area over which the external force is dissipated is larger.  Necking is often observed as the rearrangement of atoms or molecules in this area.</w:t>
      </w:r>
    </w:p>
    <w:p w14:paraId="1932B254" w14:textId="77777777" w:rsidR="00DC0B71" w:rsidRPr="003C3051" w:rsidRDefault="00DC0B71" w:rsidP="005765C5">
      <w:smartTag w:uri="urn:schemas-microsoft-com:office:smarttags" w:element="place">
        <w:smartTag w:uri="urn:schemas-microsoft-com:office:smarttags" w:element="City">
          <w:r w:rsidRPr="003C3051">
            <w:t>Griffith</w:t>
          </w:r>
        </w:smartTag>
      </w:smartTag>
      <w:r w:rsidRPr="003C3051">
        <w:t xml:space="preserve"> critical crack length </w:t>
      </w:r>
      <w:r w:rsidRPr="003C3051">
        <w:rPr>
          <w:i/>
        </w:rPr>
        <w:t>L</w:t>
      </w:r>
      <w:r w:rsidRPr="003C3051">
        <w:rPr>
          <w:i/>
          <w:vertAlign w:val="subscript"/>
        </w:rPr>
        <w:t>G</w:t>
      </w:r>
      <w:r w:rsidRPr="003C3051">
        <w:t xml:space="preserve"> </w:t>
      </w:r>
    </w:p>
    <w:p w14:paraId="48F0011B" w14:textId="77777777" w:rsidR="00DC0B71" w:rsidRPr="003C3051" w:rsidRDefault="00DC0B71" w:rsidP="005765C5"/>
    <w:p w14:paraId="3A673250" w14:textId="77777777" w:rsidR="00DC0B71" w:rsidRPr="003C3051" w:rsidRDefault="00DC0B71" w:rsidP="005765C5">
      <w:pPr>
        <w:pStyle w:val="MTDisplayEquation"/>
      </w:pPr>
      <w:r w:rsidRPr="003C3051">
        <w:tab/>
      </w:r>
      <w:r w:rsidRPr="003C3051">
        <w:rPr>
          <w:position w:val="-24"/>
        </w:rPr>
        <w:object w:dxaOrig="1080" w:dyaOrig="620" w14:anchorId="5C44E826">
          <v:shape id="_x0000_i1102" type="#_x0000_t75" style="width:54pt;height:31pt" o:ole="">
            <v:imagedata r:id="rId153" o:title=""/>
          </v:shape>
          <o:OLEObject Type="Embed" ProgID="Equation.DSMT4" ShapeID="_x0000_i1102" DrawAspect="Content" ObjectID="_1698652184" r:id="rId15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25</w:instrText>
        </w:r>
      </w:fldSimple>
      <w:r w:rsidRPr="003C3051">
        <w:instrText>)</w:instrText>
      </w:r>
      <w:r w:rsidRPr="003C3051">
        <w:fldChar w:fldCharType="end"/>
      </w:r>
    </w:p>
    <w:p w14:paraId="2402082C" w14:textId="77777777" w:rsidR="00DC0B71" w:rsidRPr="003C3051" w:rsidRDefault="00DC0B71" w:rsidP="005765C5"/>
    <w:p w14:paraId="7D00430B" w14:textId="77777777" w:rsidR="00DC0B71" w:rsidRPr="003C3051" w:rsidRDefault="00DC0B71" w:rsidP="005765C5">
      <w:r w:rsidRPr="003C3051">
        <w:t xml:space="preserve">where </w:t>
      </w:r>
      <w:r w:rsidRPr="003C3051">
        <w:rPr>
          <w:i/>
        </w:rPr>
        <w:t>W</w:t>
      </w:r>
      <w:r w:rsidRPr="003C3051">
        <w:t xml:space="preserve"> is the work of fracture</w:t>
      </w:r>
    </w:p>
    <w:p w14:paraId="0E18ECA5" w14:textId="77777777" w:rsidR="00DC0B71" w:rsidRPr="003C3051" w:rsidRDefault="00DC0B71" w:rsidP="005765C5">
      <w:r w:rsidRPr="003C3051">
        <w:t>When a crack has a length below the critical crack length, the material will not fracture.</w:t>
      </w:r>
    </w:p>
    <w:p w14:paraId="6D3B1BED" w14:textId="77777777" w:rsidR="00DC0B71" w:rsidRPr="003C3051" w:rsidRDefault="00DC0B71" w:rsidP="005765C5"/>
    <w:p w14:paraId="0FAB56D3" w14:textId="77777777" w:rsidR="00DC0B71" w:rsidRPr="003C3051" w:rsidRDefault="00DC0B71" w:rsidP="005765C5">
      <w:r w:rsidRPr="003C3051">
        <w:t xml:space="preserve">Fracture toughness </w:t>
      </w:r>
      <w:r w:rsidRPr="003C3051">
        <w:rPr>
          <w:i/>
        </w:rPr>
        <w:t>K</w:t>
      </w:r>
      <w:r w:rsidRPr="003C3051">
        <w:rPr>
          <w:i/>
          <w:vertAlign w:val="subscript"/>
        </w:rPr>
        <w:t>C</w:t>
      </w:r>
      <w:r w:rsidRPr="003C3051">
        <w:t xml:space="preserve"> is the resistance a material offers to the propagation of a crack and corresponds to the energy required to fracture a material.  It can thus be calculated as the area under the stress-strain diagram.</w:t>
      </w:r>
    </w:p>
    <w:p w14:paraId="3B2E9CB7" w14:textId="77777777" w:rsidR="00DC0B71" w:rsidRPr="003C3051" w:rsidRDefault="00DC0B71" w:rsidP="005765C5">
      <w:r w:rsidRPr="003C3051">
        <w:t>For isotropic materials</w:t>
      </w:r>
    </w:p>
    <w:p w14:paraId="063EFDF0" w14:textId="77777777" w:rsidR="00DC0B71" w:rsidRPr="003C3051" w:rsidRDefault="00DC0B71" w:rsidP="005765C5">
      <w:pPr>
        <w:pStyle w:val="MTDisplayEquation"/>
      </w:pPr>
      <w:r w:rsidRPr="003C3051">
        <w:tab/>
      </w:r>
      <w:r w:rsidRPr="003C3051">
        <w:rPr>
          <w:position w:val="-24"/>
        </w:rPr>
        <w:object w:dxaOrig="1219" w:dyaOrig="680" w14:anchorId="5A8AE70D">
          <v:shape id="_x0000_i1103" type="#_x0000_t75" style="width:61pt;height:34pt" o:ole="">
            <v:imagedata r:id="rId155" o:title=""/>
          </v:shape>
          <o:OLEObject Type="Embed" ProgID="Equation.DSMT4" ShapeID="_x0000_i1103" DrawAspect="Content" ObjectID="_1698652185" r:id="rId15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26</w:instrText>
        </w:r>
      </w:fldSimple>
      <w:r w:rsidRPr="003C3051">
        <w:instrText>)</w:instrText>
      </w:r>
      <w:r w:rsidRPr="003C3051">
        <w:fldChar w:fldCharType="end"/>
      </w:r>
    </w:p>
    <w:p w14:paraId="39A0916B" w14:textId="77777777" w:rsidR="00DC0B71" w:rsidRPr="003C3051" w:rsidRDefault="00DC0B71" w:rsidP="005765C5">
      <w:r w:rsidRPr="003C3051">
        <w:t>For anistropic and nonbrittle materials</w:t>
      </w:r>
    </w:p>
    <w:p w14:paraId="5FF7764F" w14:textId="77777777" w:rsidR="00DC0B71" w:rsidRPr="003C3051" w:rsidRDefault="00DC0B71" w:rsidP="005765C5"/>
    <w:p w14:paraId="338296A2" w14:textId="77777777" w:rsidR="00DC0B71" w:rsidRPr="003C3051" w:rsidRDefault="00DC0B71" w:rsidP="005765C5">
      <w:pPr>
        <w:pStyle w:val="MTDisplayEquation"/>
      </w:pPr>
      <w:r w:rsidRPr="003C3051">
        <w:tab/>
      </w:r>
      <w:r w:rsidRPr="003C3051">
        <w:rPr>
          <w:position w:val="-26"/>
        </w:rPr>
        <w:object w:dxaOrig="1700" w:dyaOrig="720" w14:anchorId="1DCEB11F">
          <v:shape id="_x0000_i1104" type="#_x0000_t75" style="width:85pt;height:36pt" o:ole="">
            <v:imagedata r:id="rId157" o:title=""/>
          </v:shape>
          <o:OLEObject Type="Embed" ProgID="Equation.DSMT4" ShapeID="_x0000_i1104" DrawAspect="Content" ObjectID="_1698652186" r:id="rId15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27</w:instrText>
        </w:r>
      </w:fldSimple>
      <w:r w:rsidRPr="003C3051">
        <w:instrText>)</w:instrText>
      </w:r>
      <w:r w:rsidRPr="003C3051">
        <w:fldChar w:fldCharType="end"/>
      </w:r>
    </w:p>
    <w:p w14:paraId="33D987D7" w14:textId="77777777" w:rsidR="00DC0B71" w:rsidRPr="003C3051" w:rsidRDefault="00DC0B71" w:rsidP="005765C5"/>
    <w:p w14:paraId="3B3D056B" w14:textId="77777777" w:rsidR="00DC0B71" w:rsidRPr="003C3051" w:rsidRDefault="00DC0B71" w:rsidP="005765C5">
      <w:r w:rsidRPr="003C3051">
        <w:t xml:space="preserve">where </w:t>
      </w:r>
      <w:r w:rsidRPr="003C3051">
        <w:rPr>
          <w:i/>
        </w:rPr>
        <w:t>S</w:t>
      </w:r>
      <w:r w:rsidRPr="003C3051">
        <w:rPr>
          <w:i/>
          <w:vertAlign w:val="subscript"/>
        </w:rPr>
        <w:t>y</w:t>
      </w:r>
      <w:r w:rsidRPr="003C3051">
        <w:t xml:space="preserve"> is the tensile yield strength, </w:t>
      </w:r>
      <w:r w:rsidRPr="003C3051">
        <w:rPr>
          <w:i/>
        </w:rPr>
        <w:t>l*</w:t>
      </w:r>
      <w:r w:rsidRPr="003C3051">
        <w:t xml:space="preserve"> is the plastic zone width at the onset of cracking, and </w:t>
      </w:r>
      <w:r w:rsidRPr="003C3051">
        <w:rPr>
          <w:i/>
        </w:rPr>
        <w:t>ε</w:t>
      </w:r>
      <w:r w:rsidRPr="003C3051">
        <w:rPr>
          <w:i/>
          <w:vertAlign w:val="subscript"/>
        </w:rPr>
        <w:t>f</w:t>
      </w:r>
      <w:r w:rsidRPr="003C3051">
        <w:t xml:space="preserve"> is the true fracture strain in tension</w:t>
      </w:r>
    </w:p>
    <w:p w14:paraId="2F05AA32" w14:textId="77777777" w:rsidR="00DC0B71" w:rsidRPr="003C3051" w:rsidRDefault="00DC0B71" w:rsidP="005765C5"/>
    <w:p w14:paraId="075F0F38" w14:textId="77777777" w:rsidR="00DC0B71" w:rsidRPr="003C3051" w:rsidRDefault="00DC0B71" w:rsidP="005765C5"/>
    <w:p w14:paraId="64D77CA8" w14:textId="77777777" w:rsidR="00DC0B71" w:rsidRPr="003C3051" w:rsidRDefault="00DC0B71" w:rsidP="005765C5"/>
    <w:p w14:paraId="39D62467" w14:textId="77777777" w:rsidR="00DC0B71" w:rsidRPr="003C3051" w:rsidRDefault="00DC0B71" w:rsidP="005765C5"/>
    <w:p w14:paraId="673F686B" w14:textId="77777777" w:rsidR="00DC0B71" w:rsidRPr="003C3051" w:rsidRDefault="00DC0B71" w:rsidP="005765C5">
      <w:r w:rsidRPr="003C3051">
        <w:rPr>
          <w:rFonts w:ascii="Arial" w:hAnsi="Arial" w:cs="Arial"/>
        </w:rPr>
        <w:lastRenderedPageBreak/>
        <w:t>There are two rheological properties of particular importance to hydrocolloid science. These are their gel and flow properties.</w:t>
      </w:r>
    </w:p>
    <w:p w14:paraId="0695CB62" w14:textId="77777777" w:rsidR="00DC0B71" w:rsidRPr="003C3051" w:rsidRDefault="00DC0B71" w:rsidP="0016186D">
      <w:pPr>
        <w:pStyle w:val="Kop2"/>
      </w:pPr>
      <w:bookmarkStart w:id="98" w:name="_Toc119900043"/>
      <w:bookmarkStart w:id="99" w:name="_Toc121043149"/>
      <w:r w:rsidRPr="003C3051">
        <w:t>Viscosity</w:t>
      </w:r>
      <w:bookmarkEnd w:id="98"/>
      <w:bookmarkEnd w:id="99"/>
    </w:p>
    <w:p w14:paraId="3BA82167" w14:textId="77777777" w:rsidR="00DC0B71" w:rsidRPr="003C3051" w:rsidRDefault="00DC0B71" w:rsidP="0016186D">
      <w:r w:rsidRPr="003C3051">
        <w:t xml:space="preserve">When a force is applied to a volume of material then a displacement (deformation) occurs. If two plates (area, A), separated by fluid distance (separation height, H) apart, are moved (at velocity V by a force, F) relative to each other, </w:t>
      </w:r>
      <w:smartTag w:uri="urn:schemas-microsoft-com:office:smarttags" w:element="place">
        <w:smartTag w:uri="urn:schemas-microsoft-com:office:smarttags" w:element="City">
          <w:r w:rsidRPr="003C3051">
            <w:t>Newton</w:t>
          </w:r>
        </w:smartTag>
      </w:smartTag>
      <w:r w:rsidRPr="003C3051">
        <w:t xml:space="preserve">'s law states that the </w:t>
      </w:r>
      <w:r w:rsidRPr="003C3051">
        <w:rPr>
          <w:b/>
          <w:bCs/>
        </w:rPr>
        <w:t>shear stress</w:t>
      </w:r>
      <w:r w:rsidRPr="003C3051">
        <w:t xml:space="preserve"> (the force divided by area parallel to the force, F/A) is proportional to the </w:t>
      </w:r>
      <w:r w:rsidRPr="003C3051">
        <w:rPr>
          <w:b/>
          <w:bCs/>
        </w:rPr>
        <w:t>shear strain rate</w:t>
      </w:r>
      <w:r w:rsidRPr="003C3051">
        <w:t xml:space="preserve"> (V/H). The proportionality constant is known as the (dynamic) </w:t>
      </w:r>
      <w:r w:rsidRPr="003C3051">
        <w:rPr>
          <w:bCs/>
        </w:rPr>
        <w:t>viscosity</w:t>
      </w:r>
      <w:r w:rsidRPr="003C3051">
        <w:t>(</w:t>
      </w:r>
      <w:r w:rsidRPr="003C3051">
        <w:rPr>
          <w:rStyle w:val="HTML-acroniem"/>
          <w:rFonts w:ascii="Symbol" w:hAnsi="Symbol"/>
        </w:rPr>
        <w:t></w:t>
      </w:r>
      <w:r w:rsidRPr="003C3051">
        <w:t>).</w:t>
      </w:r>
    </w:p>
    <w:p w14:paraId="3C164C1A" w14:textId="77777777" w:rsidR="00DC0B71" w:rsidRPr="003C3051" w:rsidRDefault="00DC0B71" w:rsidP="0016186D">
      <w:r w:rsidRPr="003C3051">
        <w:t>The effect (</w:t>
      </w:r>
      <w:r w:rsidRPr="003C3051">
        <w:rPr>
          <w:b/>
          <w:bCs/>
        </w:rPr>
        <w:t>shear strain</w:t>
      </w:r>
      <w:r w:rsidRPr="003C3051">
        <w:t>) is quantified by the displacement per unit height (D/H) and the rate of this effect (</w:t>
      </w:r>
      <w:r w:rsidRPr="003C3051">
        <w:rPr>
          <w:b/>
          <w:bCs/>
        </w:rPr>
        <w:t>strain rate</w:t>
      </w:r>
      <w:r w:rsidRPr="003C3051">
        <w:t>) is the velocity per unit height (V/H), where the height is the distance to a relatively unaffected position. The viscosity (</w:t>
      </w:r>
      <w:r w:rsidRPr="003C3051">
        <w:rPr>
          <w:rStyle w:val="HTML-acroniem"/>
          <w:rFonts w:ascii="Symbol" w:hAnsi="Symbol"/>
        </w:rPr>
        <w:t></w:t>
      </w:r>
      <w:r w:rsidRPr="003C3051">
        <w:t xml:space="preserve">) is the tendency of the fluid to resist flow and is defined by: </w:t>
      </w:r>
    </w:p>
    <w:p w14:paraId="3E725990" w14:textId="77777777" w:rsidR="00DC0B71" w:rsidRPr="003C3051" w:rsidRDefault="00DC0B71" w:rsidP="0016186D"/>
    <w:p w14:paraId="43E2B42A" w14:textId="77777777" w:rsidR="00DC0B71" w:rsidRPr="003C3051" w:rsidRDefault="00DC0B71" w:rsidP="0016186D">
      <w:r w:rsidRPr="003C3051">
        <w:t>Increasing the concentration of a dissolved or dispersed substance generally gives rise to increasing viscosity (i.e. thickening), as does increasing the molecular weight of a solute.</w:t>
      </w:r>
    </w:p>
    <w:p w14:paraId="6B269AB4" w14:textId="77777777" w:rsidR="00DC0B71" w:rsidRPr="003C3051" w:rsidRDefault="00DC0B71" w:rsidP="00945D29"/>
    <w:p w14:paraId="4309D75D" w14:textId="77777777" w:rsidR="00DC0B71" w:rsidRPr="003C3051" w:rsidRDefault="00DC0B71" w:rsidP="0016186D">
      <w:pPr>
        <w:pStyle w:val="Kop2"/>
        <w:sectPr w:rsidR="00DC0B71" w:rsidRPr="003C3051" w:rsidSect="00341F34">
          <w:headerReference w:type="first" r:id="rId159"/>
          <w:footerReference w:type="first" r:id="rId160"/>
          <w:pgSz w:w="11906" w:h="16838" w:code="9"/>
          <w:pgMar w:top="1440" w:right="1728" w:bottom="1440" w:left="1728" w:header="708" w:footer="708" w:gutter="288"/>
          <w:pgNumType w:start="1"/>
          <w:cols w:space="708"/>
          <w:titlePg/>
        </w:sectPr>
      </w:pPr>
    </w:p>
    <w:p w14:paraId="6B97DAE2" w14:textId="77777777" w:rsidR="00DC0B71" w:rsidRPr="003C3051" w:rsidRDefault="00DC0B71" w:rsidP="0016186D">
      <w:pPr>
        <w:pStyle w:val="Kop2"/>
      </w:pPr>
      <w:bookmarkStart w:id="100" w:name="_Toc119900044"/>
      <w:bookmarkStart w:id="101" w:name="_Toc121043150"/>
      <w:r w:rsidRPr="003C3051">
        <w:lastRenderedPageBreak/>
        <w:t>Appendix A: SI units</w:t>
      </w:r>
      <w:bookmarkEnd w:id="100"/>
      <w:bookmarkEnd w:id="101"/>
    </w:p>
    <w:p w14:paraId="3BB4F09C" w14:textId="77777777" w:rsidR="00DC0B71" w:rsidRPr="003C3051" w:rsidRDefault="00DC0B71" w:rsidP="0016186D"/>
    <w:tbl>
      <w:tblPr>
        <w:tblStyle w:val="MTEquationSection"/>
        <w:tblW w:w="0" w:type="auto"/>
        <w:tblLook w:val="01E0" w:firstRow="1" w:lastRow="1" w:firstColumn="1" w:lastColumn="1" w:noHBand="0" w:noVBand="0"/>
      </w:tblPr>
      <w:tblGrid>
        <w:gridCol w:w="2088"/>
        <w:gridCol w:w="1800"/>
        <w:gridCol w:w="1080"/>
      </w:tblGrid>
      <w:tr w:rsidR="00DC0B71" w:rsidRPr="003C3051" w14:paraId="45B2234B" w14:textId="77777777">
        <w:tc>
          <w:tcPr>
            <w:tcW w:w="2088" w:type="dxa"/>
            <w:tcBorders>
              <w:top w:val="single" w:sz="12" w:space="0" w:color="auto"/>
              <w:bottom w:val="single" w:sz="12" w:space="0" w:color="auto"/>
            </w:tcBorders>
          </w:tcPr>
          <w:p w14:paraId="277F68B7" w14:textId="77777777" w:rsidR="00DC0B71" w:rsidRPr="003C3051" w:rsidRDefault="00DC0B71" w:rsidP="0016186D"/>
        </w:tc>
        <w:tc>
          <w:tcPr>
            <w:tcW w:w="1800" w:type="dxa"/>
            <w:tcBorders>
              <w:top w:val="single" w:sz="12" w:space="0" w:color="auto"/>
              <w:bottom w:val="single" w:sz="12" w:space="0" w:color="auto"/>
            </w:tcBorders>
          </w:tcPr>
          <w:p w14:paraId="5DE0F85D" w14:textId="77777777" w:rsidR="00DC0B71" w:rsidRPr="003C3051" w:rsidRDefault="00DC0B71" w:rsidP="0016186D">
            <w:r w:rsidRPr="003C3051">
              <w:t>SI Unit or Prefix</w:t>
            </w:r>
          </w:p>
        </w:tc>
        <w:tc>
          <w:tcPr>
            <w:tcW w:w="1080" w:type="dxa"/>
            <w:tcBorders>
              <w:top w:val="single" w:sz="12" w:space="0" w:color="auto"/>
              <w:bottom w:val="single" w:sz="12" w:space="0" w:color="auto"/>
            </w:tcBorders>
          </w:tcPr>
          <w:p w14:paraId="1AA4F75B" w14:textId="77777777" w:rsidR="00DC0B71" w:rsidRPr="003C3051" w:rsidRDefault="00DC0B71" w:rsidP="0016186D">
            <w:r w:rsidRPr="003C3051">
              <w:t>Symbol</w:t>
            </w:r>
          </w:p>
        </w:tc>
      </w:tr>
      <w:tr w:rsidR="00DC0B71" w:rsidRPr="003C3051" w14:paraId="1C4A2100" w14:textId="77777777">
        <w:tc>
          <w:tcPr>
            <w:tcW w:w="2088" w:type="dxa"/>
            <w:tcBorders>
              <w:top w:val="single" w:sz="12" w:space="0" w:color="auto"/>
            </w:tcBorders>
          </w:tcPr>
          <w:p w14:paraId="5E00C7CA" w14:textId="77777777" w:rsidR="00DC0B71" w:rsidRPr="003C3051" w:rsidRDefault="00DC0B71" w:rsidP="0016186D">
            <w:r w:rsidRPr="003C3051">
              <w:t>Physical quantity</w:t>
            </w:r>
          </w:p>
        </w:tc>
        <w:tc>
          <w:tcPr>
            <w:tcW w:w="1800" w:type="dxa"/>
            <w:tcBorders>
              <w:top w:val="single" w:sz="12" w:space="0" w:color="auto"/>
            </w:tcBorders>
          </w:tcPr>
          <w:p w14:paraId="5EFD7E87" w14:textId="77777777" w:rsidR="00DC0B71" w:rsidRPr="003C3051" w:rsidRDefault="00DC0B71" w:rsidP="0016186D"/>
        </w:tc>
        <w:tc>
          <w:tcPr>
            <w:tcW w:w="1080" w:type="dxa"/>
            <w:tcBorders>
              <w:top w:val="single" w:sz="12" w:space="0" w:color="auto"/>
            </w:tcBorders>
          </w:tcPr>
          <w:p w14:paraId="3DEBDB55" w14:textId="77777777" w:rsidR="00DC0B71" w:rsidRPr="003C3051" w:rsidRDefault="00DC0B71" w:rsidP="0016186D"/>
        </w:tc>
      </w:tr>
      <w:tr w:rsidR="00DC0B71" w:rsidRPr="003C3051" w14:paraId="3F7521AC" w14:textId="77777777">
        <w:tc>
          <w:tcPr>
            <w:tcW w:w="2088" w:type="dxa"/>
          </w:tcPr>
          <w:p w14:paraId="62E0BDA9" w14:textId="77777777" w:rsidR="00DC0B71" w:rsidRPr="003C3051" w:rsidRDefault="00DC0B71" w:rsidP="0016186D">
            <w:pPr>
              <w:ind w:left="270"/>
            </w:pPr>
            <w:r w:rsidRPr="003C3051">
              <w:t>Length</w:t>
            </w:r>
          </w:p>
        </w:tc>
        <w:tc>
          <w:tcPr>
            <w:tcW w:w="1800" w:type="dxa"/>
          </w:tcPr>
          <w:p w14:paraId="62D8F33B" w14:textId="77777777" w:rsidR="00DC0B71" w:rsidRPr="003C3051" w:rsidRDefault="00DC0B71" w:rsidP="0016186D">
            <w:r w:rsidRPr="003C3051">
              <w:t>Meter</w:t>
            </w:r>
          </w:p>
        </w:tc>
        <w:tc>
          <w:tcPr>
            <w:tcW w:w="1080" w:type="dxa"/>
          </w:tcPr>
          <w:p w14:paraId="37F7FB6C" w14:textId="77777777" w:rsidR="00DC0B71" w:rsidRPr="003C3051" w:rsidRDefault="00DC0B71" w:rsidP="0016186D">
            <w:r w:rsidRPr="003C3051">
              <w:t>m</w:t>
            </w:r>
          </w:p>
        </w:tc>
      </w:tr>
      <w:tr w:rsidR="00DC0B71" w:rsidRPr="003C3051" w14:paraId="2E9B2FE2" w14:textId="77777777">
        <w:tc>
          <w:tcPr>
            <w:tcW w:w="2088" w:type="dxa"/>
          </w:tcPr>
          <w:p w14:paraId="0B99893F" w14:textId="77777777" w:rsidR="00DC0B71" w:rsidRPr="003C3051" w:rsidRDefault="00DC0B71" w:rsidP="0016186D">
            <w:pPr>
              <w:ind w:left="270"/>
            </w:pPr>
            <w:r w:rsidRPr="003C3051">
              <w:t>Mass</w:t>
            </w:r>
          </w:p>
        </w:tc>
        <w:tc>
          <w:tcPr>
            <w:tcW w:w="1800" w:type="dxa"/>
          </w:tcPr>
          <w:p w14:paraId="1C32ED7C" w14:textId="77777777" w:rsidR="00DC0B71" w:rsidRPr="003C3051" w:rsidRDefault="00DC0B71" w:rsidP="0016186D">
            <w:r w:rsidRPr="003C3051">
              <w:t>Kilogram</w:t>
            </w:r>
          </w:p>
        </w:tc>
        <w:tc>
          <w:tcPr>
            <w:tcW w:w="1080" w:type="dxa"/>
          </w:tcPr>
          <w:p w14:paraId="68CD7F58" w14:textId="77777777" w:rsidR="00DC0B71" w:rsidRPr="003C3051" w:rsidRDefault="00DC0B71" w:rsidP="0016186D">
            <w:r w:rsidRPr="003C3051">
              <w:t>kg</w:t>
            </w:r>
          </w:p>
        </w:tc>
      </w:tr>
      <w:tr w:rsidR="00DC0B71" w:rsidRPr="003C3051" w14:paraId="152DAAD3" w14:textId="77777777">
        <w:tc>
          <w:tcPr>
            <w:tcW w:w="2088" w:type="dxa"/>
          </w:tcPr>
          <w:p w14:paraId="1288AD92" w14:textId="77777777" w:rsidR="00DC0B71" w:rsidRPr="003C3051" w:rsidRDefault="00DC0B71" w:rsidP="0016186D">
            <w:pPr>
              <w:ind w:left="270"/>
            </w:pPr>
            <w:r w:rsidRPr="003C3051">
              <w:t>Time</w:t>
            </w:r>
          </w:p>
        </w:tc>
        <w:tc>
          <w:tcPr>
            <w:tcW w:w="1800" w:type="dxa"/>
          </w:tcPr>
          <w:p w14:paraId="207783EC" w14:textId="77777777" w:rsidR="00DC0B71" w:rsidRPr="003C3051" w:rsidRDefault="00DC0B71" w:rsidP="0016186D">
            <w:r w:rsidRPr="003C3051">
              <w:t>Second</w:t>
            </w:r>
          </w:p>
        </w:tc>
        <w:tc>
          <w:tcPr>
            <w:tcW w:w="1080" w:type="dxa"/>
          </w:tcPr>
          <w:p w14:paraId="240CABF5" w14:textId="77777777" w:rsidR="00DC0B71" w:rsidRPr="003C3051" w:rsidRDefault="00DC0B71" w:rsidP="0016186D">
            <w:r w:rsidRPr="003C3051">
              <w:t>s</w:t>
            </w:r>
          </w:p>
        </w:tc>
      </w:tr>
      <w:tr w:rsidR="00DC0B71" w:rsidRPr="003C3051" w14:paraId="37486852" w14:textId="77777777">
        <w:tc>
          <w:tcPr>
            <w:tcW w:w="2088" w:type="dxa"/>
          </w:tcPr>
          <w:p w14:paraId="13FF2BCF" w14:textId="77777777" w:rsidR="00DC0B71" w:rsidRPr="003C3051" w:rsidRDefault="00DC0B71" w:rsidP="0016186D">
            <w:pPr>
              <w:ind w:left="270"/>
            </w:pPr>
            <w:r w:rsidRPr="003C3051">
              <w:t>6.023 10</w:t>
            </w:r>
            <w:r w:rsidRPr="003C3051">
              <w:rPr>
                <w:vertAlign w:val="superscript"/>
              </w:rPr>
              <w:t>23</w:t>
            </w:r>
            <w:r w:rsidRPr="003C3051">
              <w:t xml:space="preserve"> objects</w:t>
            </w:r>
            <w:r w:rsidRPr="003C3051">
              <w:rPr>
                <w:vertAlign w:val="superscript"/>
              </w:rPr>
              <w:t xml:space="preserve"> </w:t>
            </w:r>
          </w:p>
        </w:tc>
        <w:tc>
          <w:tcPr>
            <w:tcW w:w="1800" w:type="dxa"/>
          </w:tcPr>
          <w:p w14:paraId="3F405ECB" w14:textId="77777777" w:rsidR="00DC0B71" w:rsidRPr="003C3051" w:rsidRDefault="00DC0B71" w:rsidP="0016186D">
            <w:r w:rsidRPr="003C3051">
              <w:t>Mole</w:t>
            </w:r>
          </w:p>
        </w:tc>
        <w:tc>
          <w:tcPr>
            <w:tcW w:w="1080" w:type="dxa"/>
          </w:tcPr>
          <w:p w14:paraId="23816D3C" w14:textId="77777777" w:rsidR="00DC0B71" w:rsidRPr="003C3051" w:rsidRDefault="00DC0B71" w:rsidP="0016186D">
            <w:r w:rsidRPr="003C3051">
              <w:t>mol</w:t>
            </w:r>
          </w:p>
        </w:tc>
      </w:tr>
      <w:tr w:rsidR="00DC0B71" w:rsidRPr="003C3051" w14:paraId="35F2368E" w14:textId="77777777">
        <w:tc>
          <w:tcPr>
            <w:tcW w:w="2088" w:type="dxa"/>
          </w:tcPr>
          <w:p w14:paraId="6FD6DD3D" w14:textId="77777777" w:rsidR="00DC0B71" w:rsidRPr="003C3051" w:rsidRDefault="00DC0B71" w:rsidP="0016186D">
            <w:pPr>
              <w:ind w:left="270"/>
            </w:pPr>
            <w:r w:rsidRPr="003C3051">
              <w:t>Energy</w:t>
            </w:r>
          </w:p>
        </w:tc>
        <w:tc>
          <w:tcPr>
            <w:tcW w:w="1800" w:type="dxa"/>
          </w:tcPr>
          <w:p w14:paraId="20F269FE" w14:textId="77777777" w:rsidR="00DC0B71" w:rsidRPr="003C3051" w:rsidRDefault="00DC0B71" w:rsidP="0016186D">
            <w:r w:rsidRPr="003C3051">
              <w:t>Joule</w:t>
            </w:r>
          </w:p>
        </w:tc>
        <w:tc>
          <w:tcPr>
            <w:tcW w:w="1080" w:type="dxa"/>
          </w:tcPr>
          <w:p w14:paraId="0ED9006E" w14:textId="77777777" w:rsidR="00DC0B71" w:rsidRPr="003C3051" w:rsidRDefault="00DC0B71" w:rsidP="0016186D">
            <w:r w:rsidRPr="003C3051">
              <w:t>J</w:t>
            </w:r>
          </w:p>
        </w:tc>
      </w:tr>
      <w:tr w:rsidR="00DC0B71" w:rsidRPr="003C3051" w14:paraId="37D30544" w14:textId="77777777">
        <w:tc>
          <w:tcPr>
            <w:tcW w:w="2088" w:type="dxa"/>
          </w:tcPr>
          <w:p w14:paraId="2823C113" w14:textId="77777777" w:rsidR="00DC0B71" w:rsidRPr="003C3051" w:rsidRDefault="00DC0B71" w:rsidP="0016186D">
            <w:pPr>
              <w:ind w:left="270"/>
            </w:pPr>
            <w:r w:rsidRPr="003C3051">
              <w:t>Force</w:t>
            </w:r>
          </w:p>
        </w:tc>
        <w:tc>
          <w:tcPr>
            <w:tcW w:w="1800" w:type="dxa"/>
          </w:tcPr>
          <w:p w14:paraId="7EB2C76C" w14:textId="77777777" w:rsidR="00DC0B71" w:rsidRPr="003C3051" w:rsidRDefault="00DC0B71" w:rsidP="0016186D">
            <w:smartTag w:uri="urn:schemas-microsoft-com:office:smarttags" w:element="place">
              <w:smartTag w:uri="urn:schemas-microsoft-com:office:smarttags" w:element="City">
                <w:r w:rsidRPr="003C3051">
                  <w:t>Newton</w:t>
                </w:r>
              </w:smartTag>
            </w:smartTag>
          </w:p>
        </w:tc>
        <w:tc>
          <w:tcPr>
            <w:tcW w:w="1080" w:type="dxa"/>
          </w:tcPr>
          <w:p w14:paraId="2B996C0D" w14:textId="77777777" w:rsidR="00DC0B71" w:rsidRPr="003C3051" w:rsidRDefault="00DC0B71" w:rsidP="0016186D">
            <w:r w:rsidRPr="003C3051">
              <w:t>N</w:t>
            </w:r>
          </w:p>
        </w:tc>
      </w:tr>
      <w:tr w:rsidR="00DC0B71" w:rsidRPr="003C3051" w14:paraId="526B3806" w14:textId="77777777">
        <w:tc>
          <w:tcPr>
            <w:tcW w:w="2088" w:type="dxa"/>
          </w:tcPr>
          <w:p w14:paraId="357DD3AD" w14:textId="77777777" w:rsidR="00DC0B71" w:rsidRPr="003C3051" w:rsidRDefault="00DC0B71" w:rsidP="0016186D">
            <w:pPr>
              <w:ind w:left="270"/>
            </w:pPr>
            <w:r w:rsidRPr="003C3051">
              <w:t>Power</w:t>
            </w:r>
          </w:p>
        </w:tc>
        <w:tc>
          <w:tcPr>
            <w:tcW w:w="1800" w:type="dxa"/>
          </w:tcPr>
          <w:p w14:paraId="372E62BF" w14:textId="77777777" w:rsidR="00DC0B71" w:rsidRPr="003C3051" w:rsidRDefault="00DC0B71" w:rsidP="0016186D">
            <w:r w:rsidRPr="003C3051">
              <w:t>Watt</w:t>
            </w:r>
          </w:p>
        </w:tc>
        <w:tc>
          <w:tcPr>
            <w:tcW w:w="1080" w:type="dxa"/>
          </w:tcPr>
          <w:p w14:paraId="098F1D7F" w14:textId="77777777" w:rsidR="00DC0B71" w:rsidRPr="003C3051" w:rsidRDefault="00DC0B71" w:rsidP="0016186D">
            <w:r w:rsidRPr="003C3051">
              <w:t>W</w:t>
            </w:r>
          </w:p>
        </w:tc>
      </w:tr>
      <w:tr w:rsidR="00DC0B71" w:rsidRPr="003C3051" w14:paraId="531807C1" w14:textId="77777777">
        <w:tc>
          <w:tcPr>
            <w:tcW w:w="2088" w:type="dxa"/>
          </w:tcPr>
          <w:p w14:paraId="7651226E" w14:textId="77777777" w:rsidR="00DC0B71" w:rsidRPr="003C3051" w:rsidRDefault="00DC0B71" w:rsidP="0016186D">
            <w:pPr>
              <w:ind w:left="270"/>
            </w:pPr>
            <w:r w:rsidRPr="003C3051">
              <w:t>Pressure</w:t>
            </w:r>
          </w:p>
        </w:tc>
        <w:tc>
          <w:tcPr>
            <w:tcW w:w="1800" w:type="dxa"/>
          </w:tcPr>
          <w:p w14:paraId="21A2D784" w14:textId="77777777" w:rsidR="00DC0B71" w:rsidRPr="003C3051" w:rsidRDefault="00DC0B71" w:rsidP="0016186D">
            <w:r w:rsidRPr="003C3051">
              <w:t>Pascal</w:t>
            </w:r>
          </w:p>
        </w:tc>
        <w:tc>
          <w:tcPr>
            <w:tcW w:w="1080" w:type="dxa"/>
          </w:tcPr>
          <w:p w14:paraId="7F3298AC" w14:textId="77777777" w:rsidR="00DC0B71" w:rsidRPr="003C3051" w:rsidRDefault="00DC0B71" w:rsidP="0016186D">
            <w:r w:rsidRPr="003C3051">
              <w:t>Pa</w:t>
            </w:r>
          </w:p>
        </w:tc>
      </w:tr>
      <w:tr w:rsidR="00DC0B71" w:rsidRPr="003C3051" w14:paraId="6E69D808" w14:textId="77777777">
        <w:tc>
          <w:tcPr>
            <w:tcW w:w="2088" w:type="dxa"/>
          </w:tcPr>
          <w:p w14:paraId="5BEE47F6" w14:textId="77777777" w:rsidR="00DC0B71" w:rsidRPr="003C3051" w:rsidRDefault="00DC0B71" w:rsidP="0016186D">
            <w:pPr>
              <w:ind w:left="270"/>
            </w:pPr>
            <w:r w:rsidRPr="003C3051">
              <w:t>Frequency</w:t>
            </w:r>
          </w:p>
        </w:tc>
        <w:tc>
          <w:tcPr>
            <w:tcW w:w="1800" w:type="dxa"/>
          </w:tcPr>
          <w:p w14:paraId="5F4B81D4" w14:textId="77777777" w:rsidR="00DC0B71" w:rsidRPr="003C3051" w:rsidRDefault="00DC0B71" w:rsidP="0016186D">
            <w:r w:rsidRPr="003C3051">
              <w:t>Hertz</w:t>
            </w:r>
          </w:p>
        </w:tc>
        <w:tc>
          <w:tcPr>
            <w:tcW w:w="1080" w:type="dxa"/>
          </w:tcPr>
          <w:p w14:paraId="6EC09D92" w14:textId="77777777" w:rsidR="00DC0B71" w:rsidRPr="003C3051" w:rsidRDefault="00DC0B71" w:rsidP="0016186D">
            <w:r w:rsidRPr="003C3051">
              <w:t>Hz</w:t>
            </w:r>
          </w:p>
        </w:tc>
      </w:tr>
      <w:tr w:rsidR="00DC0B71" w:rsidRPr="003C3051" w14:paraId="3C685869" w14:textId="77777777">
        <w:tc>
          <w:tcPr>
            <w:tcW w:w="2088" w:type="dxa"/>
          </w:tcPr>
          <w:p w14:paraId="6D919D9E" w14:textId="77777777" w:rsidR="00DC0B71" w:rsidRPr="003C3051" w:rsidRDefault="00DC0B71" w:rsidP="0016186D">
            <w:r w:rsidRPr="003C3051">
              <w:t>Multiple</w:t>
            </w:r>
          </w:p>
        </w:tc>
        <w:tc>
          <w:tcPr>
            <w:tcW w:w="1800" w:type="dxa"/>
          </w:tcPr>
          <w:p w14:paraId="0658BA33" w14:textId="77777777" w:rsidR="00DC0B71" w:rsidRPr="003C3051" w:rsidRDefault="00DC0B71" w:rsidP="0016186D"/>
        </w:tc>
        <w:tc>
          <w:tcPr>
            <w:tcW w:w="1080" w:type="dxa"/>
          </w:tcPr>
          <w:p w14:paraId="14EBFD7D" w14:textId="77777777" w:rsidR="00DC0B71" w:rsidRPr="003C3051" w:rsidRDefault="00DC0B71" w:rsidP="0016186D"/>
        </w:tc>
      </w:tr>
      <w:tr w:rsidR="00DC0B71" w:rsidRPr="003C3051" w14:paraId="5126479B" w14:textId="77777777">
        <w:tc>
          <w:tcPr>
            <w:tcW w:w="2088" w:type="dxa"/>
          </w:tcPr>
          <w:p w14:paraId="0A14903C" w14:textId="77777777" w:rsidR="00DC0B71" w:rsidRPr="003C3051" w:rsidRDefault="00DC0B71" w:rsidP="0016186D">
            <w:pPr>
              <w:ind w:left="270"/>
            </w:pPr>
            <w:r w:rsidRPr="003C3051">
              <w:t>10</w:t>
            </w:r>
            <w:r w:rsidRPr="003C3051">
              <w:rPr>
                <w:vertAlign w:val="superscript"/>
              </w:rPr>
              <w:t>1</w:t>
            </w:r>
          </w:p>
        </w:tc>
        <w:tc>
          <w:tcPr>
            <w:tcW w:w="1800" w:type="dxa"/>
          </w:tcPr>
          <w:p w14:paraId="51EE0A57" w14:textId="77777777" w:rsidR="00DC0B71" w:rsidRPr="003C3051" w:rsidRDefault="00DC0B71" w:rsidP="0016186D">
            <w:r w:rsidRPr="003C3051">
              <w:t>Deka</w:t>
            </w:r>
          </w:p>
        </w:tc>
        <w:tc>
          <w:tcPr>
            <w:tcW w:w="1080" w:type="dxa"/>
          </w:tcPr>
          <w:p w14:paraId="340F7C74" w14:textId="77777777" w:rsidR="00DC0B71" w:rsidRPr="003C3051" w:rsidRDefault="00DC0B71" w:rsidP="0016186D">
            <w:r w:rsidRPr="003C3051">
              <w:t>da</w:t>
            </w:r>
          </w:p>
        </w:tc>
      </w:tr>
      <w:tr w:rsidR="00DC0B71" w:rsidRPr="003C3051" w14:paraId="2B46DAC6" w14:textId="77777777">
        <w:tc>
          <w:tcPr>
            <w:tcW w:w="2088" w:type="dxa"/>
          </w:tcPr>
          <w:p w14:paraId="4495DA81" w14:textId="77777777" w:rsidR="00DC0B71" w:rsidRPr="003C3051" w:rsidRDefault="00DC0B71" w:rsidP="0016186D">
            <w:pPr>
              <w:ind w:left="270"/>
            </w:pPr>
            <w:r w:rsidRPr="003C3051">
              <w:t>10</w:t>
            </w:r>
            <w:r w:rsidRPr="003C3051">
              <w:rPr>
                <w:vertAlign w:val="superscript"/>
              </w:rPr>
              <w:t>2</w:t>
            </w:r>
          </w:p>
        </w:tc>
        <w:tc>
          <w:tcPr>
            <w:tcW w:w="1800" w:type="dxa"/>
          </w:tcPr>
          <w:p w14:paraId="43EC4E7F" w14:textId="77777777" w:rsidR="00DC0B71" w:rsidRPr="003C3051" w:rsidRDefault="00DC0B71" w:rsidP="0016186D">
            <w:r w:rsidRPr="003C3051">
              <w:t>Hecto</w:t>
            </w:r>
          </w:p>
        </w:tc>
        <w:tc>
          <w:tcPr>
            <w:tcW w:w="1080" w:type="dxa"/>
          </w:tcPr>
          <w:p w14:paraId="5B8C2A7D" w14:textId="77777777" w:rsidR="00DC0B71" w:rsidRPr="003C3051" w:rsidRDefault="00DC0B71" w:rsidP="0016186D">
            <w:r w:rsidRPr="003C3051">
              <w:t>h</w:t>
            </w:r>
          </w:p>
        </w:tc>
      </w:tr>
      <w:tr w:rsidR="00DC0B71" w:rsidRPr="003C3051" w14:paraId="354C544B" w14:textId="77777777">
        <w:tc>
          <w:tcPr>
            <w:tcW w:w="2088" w:type="dxa"/>
          </w:tcPr>
          <w:p w14:paraId="58439DD8" w14:textId="77777777" w:rsidR="00DC0B71" w:rsidRPr="003C3051" w:rsidRDefault="00DC0B71" w:rsidP="0016186D">
            <w:pPr>
              <w:ind w:left="270"/>
            </w:pPr>
            <w:r w:rsidRPr="003C3051">
              <w:t>10</w:t>
            </w:r>
            <w:r w:rsidRPr="003C3051">
              <w:rPr>
                <w:vertAlign w:val="superscript"/>
              </w:rPr>
              <w:t>3</w:t>
            </w:r>
          </w:p>
        </w:tc>
        <w:tc>
          <w:tcPr>
            <w:tcW w:w="1800" w:type="dxa"/>
          </w:tcPr>
          <w:p w14:paraId="350B3EFC" w14:textId="77777777" w:rsidR="00DC0B71" w:rsidRPr="003C3051" w:rsidRDefault="00DC0B71" w:rsidP="0016186D">
            <w:r w:rsidRPr="003C3051">
              <w:t>Kilo</w:t>
            </w:r>
          </w:p>
        </w:tc>
        <w:tc>
          <w:tcPr>
            <w:tcW w:w="1080" w:type="dxa"/>
          </w:tcPr>
          <w:p w14:paraId="0B7C2962" w14:textId="77777777" w:rsidR="00DC0B71" w:rsidRPr="003C3051" w:rsidRDefault="00DC0B71" w:rsidP="0016186D">
            <w:r w:rsidRPr="003C3051">
              <w:t>k</w:t>
            </w:r>
          </w:p>
        </w:tc>
      </w:tr>
      <w:tr w:rsidR="00DC0B71" w:rsidRPr="003C3051" w14:paraId="7984542B" w14:textId="77777777">
        <w:tc>
          <w:tcPr>
            <w:tcW w:w="2088" w:type="dxa"/>
          </w:tcPr>
          <w:p w14:paraId="4C4A83DB" w14:textId="77777777" w:rsidR="00DC0B71" w:rsidRPr="003C3051" w:rsidRDefault="00DC0B71" w:rsidP="0016186D">
            <w:pPr>
              <w:ind w:left="270"/>
            </w:pPr>
            <w:r w:rsidRPr="003C3051">
              <w:t>10</w:t>
            </w:r>
            <w:r w:rsidRPr="003C3051">
              <w:rPr>
                <w:vertAlign w:val="superscript"/>
              </w:rPr>
              <w:t>6</w:t>
            </w:r>
          </w:p>
        </w:tc>
        <w:tc>
          <w:tcPr>
            <w:tcW w:w="1800" w:type="dxa"/>
          </w:tcPr>
          <w:p w14:paraId="61B154C1" w14:textId="77777777" w:rsidR="00DC0B71" w:rsidRPr="003C3051" w:rsidRDefault="00DC0B71" w:rsidP="0016186D">
            <w:r w:rsidRPr="003C3051">
              <w:t>Mega</w:t>
            </w:r>
          </w:p>
        </w:tc>
        <w:tc>
          <w:tcPr>
            <w:tcW w:w="1080" w:type="dxa"/>
          </w:tcPr>
          <w:p w14:paraId="6B0D550A" w14:textId="77777777" w:rsidR="00DC0B71" w:rsidRPr="003C3051" w:rsidRDefault="00DC0B71" w:rsidP="0016186D">
            <w:r w:rsidRPr="003C3051">
              <w:t>M</w:t>
            </w:r>
          </w:p>
        </w:tc>
      </w:tr>
      <w:tr w:rsidR="00DC0B71" w:rsidRPr="003C3051" w14:paraId="42CE5458" w14:textId="77777777">
        <w:tc>
          <w:tcPr>
            <w:tcW w:w="2088" w:type="dxa"/>
          </w:tcPr>
          <w:p w14:paraId="649DF96B" w14:textId="77777777" w:rsidR="00DC0B71" w:rsidRPr="003C3051" w:rsidRDefault="00DC0B71" w:rsidP="0016186D">
            <w:pPr>
              <w:ind w:left="270"/>
            </w:pPr>
            <w:r w:rsidRPr="003C3051">
              <w:t>10</w:t>
            </w:r>
            <w:r w:rsidRPr="003C3051">
              <w:rPr>
                <w:vertAlign w:val="superscript"/>
              </w:rPr>
              <w:t>9</w:t>
            </w:r>
          </w:p>
        </w:tc>
        <w:tc>
          <w:tcPr>
            <w:tcW w:w="1800" w:type="dxa"/>
          </w:tcPr>
          <w:p w14:paraId="1B766B32" w14:textId="77777777" w:rsidR="00DC0B71" w:rsidRPr="003C3051" w:rsidRDefault="00DC0B71" w:rsidP="0016186D">
            <w:r w:rsidRPr="003C3051">
              <w:t>Giga</w:t>
            </w:r>
          </w:p>
        </w:tc>
        <w:tc>
          <w:tcPr>
            <w:tcW w:w="1080" w:type="dxa"/>
          </w:tcPr>
          <w:p w14:paraId="28FB112B" w14:textId="77777777" w:rsidR="00DC0B71" w:rsidRPr="003C3051" w:rsidRDefault="00DC0B71" w:rsidP="0016186D">
            <w:r w:rsidRPr="003C3051">
              <w:t>G</w:t>
            </w:r>
          </w:p>
        </w:tc>
      </w:tr>
      <w:tr w:rsidR="00DC0B71" w:rsidRPr="003C3051" w14:paraId="1C46ACA5" w14:textId="77777777">
        <w:tc>
          <w:tcPr>
            <w:tcW w:w="2088" w:type="dxa"/>
          </w:tcPr>
          <w:p w14:paraId="008696E1" w14:textId="77777777" w:rsidR="00DC0B71" w:rsidRPr="003C3051" w:rsidRDefault="00DC0B71" w:rsidP="0016186D">
            <w:pPr>
              <w:ind w:left="270"/>
            </w:pPr>
            <w:r w:rsidRPr="003C3051">
              <w:t>10</w:t>
            </w:r>
            <w:r w:rsidRPr="003C3051">
              <w:rPr>
                <w:vertAlign w:val="superscript"/>
              </w:rPr>
              <w:t>12</w:t>
            </w:r>
          </w:p>
        </w:tc>
        <w:tc>
          <w:tcPr>
            <w:tcW w:w="1800" w:type="dxa"/>
          </w:tcPr>
          <w:p w14:paraId="4656E039" w14:textId="77777777" w:rsidR="00DC0B71" w:rsidRPr="003C3051" w:rsidRDefault="00DC0B71" w:rsidP="0016186D">
            <w:r w:rsidRPr="003C3051">
              <w:t>Tera</w:t>
            </w:r>
          </w:p>
        </w:tc>
        <w:tc>
          <w:tcPr>
            <w:tcW w:w="1080" w:type="dxa"/>
          </w:tcPr>
          <w:p w14:paraId="0DE4C42D" w14:textId="77777777" w:rsidR="00DC0B71" w:rsidRPr="003C3051" w:rsidRDefault="00DC0B71" w:rsidP="0016186D">
            <w:r w:rsidRPr="003C3051">
              <w:t>T</w:t>
            </w:r>
          </w:p>
        </w:tc>
      </w:tr>
      <w:tr w:rsidR="00DC0B71" w:rsidRPr="003C3051" w14:paraId="69C62389" w14:textId="77777777">
        <w:tc>
          <w:tcPr>
            <w:tcW w:w="2088" w:type="dxa"/>
          </w:tcPr>
          <w:p w14:paraId="5E59F58E" w14:textId="77777777" w:rsidR="00DC0B71" w:rsidRPr="003C3051" w:rsidRDefault="00DC0B71" w:rsidP="0016186D">
            <w:pPr>
              <w:ind w:left="270"/>
            </w:pPr>
            <w:r w:rsidRPr="003C3051">
              <w:t>10</w:t>
            </w:r>
            <w:r w:rsidRPr="003C3051">
              <w:rPr>
                <w:vertAlign w:val="superscript"/>
              </w:rPr>
              <w:t>15</w:t>
            </w:r>
          </w:p>
        </w:tc>
        <w:tc>
          <w:tcPr>
            <w:tcW w:w="1800" w:type="dxa"/>
          </w:tcPr>
          <w:p w14:paraId="3C2E2A98" w14:textId="77777777" w:rsidR="00DC0B71" w:rsidRPr="003C3051" w:rsidRDefault="00DC0B71" w:rsidP="0016186D">
            <w:r w:rsidRPr="003C3051">
              <w:t>Peta</w:t>
            </w:r>
          </w:p>
        </w:tc>
        <w:tc>
          <w:tcPr>
            <w:tcW w:w="1080" w:type="dxa"/>
          </w:tcPr>
          <w:p w14:paraId="5224D32C" w14:textId="77777777" w:rsidR="00DC0B71" w:rsidRPr="003C3051" w:rsidRDefault="00DC0B71" w:rsidP="0016186D">
            <w:r w:rsidRPr="003C3051">
              <w:t>P</w:t>
            </w:r>
          </w:p>
        </w:tc>
      </w:tr>
      <w:tr w:rsidR="00DC0B71" w:rsidRPr="003C3051" w14:paraId="2EC3C5BA" w14:textId="77777777">
        <w:tc>
          <w:tcPr>
            <w:tcW w:w="2088" w:type="dxa"/>
          </w:tcPr>
          <w:p w14:paraId="714E35D4" w14:textId="77777777" w:rsidR="00DC0B71" w:rsidRPr="003C3051" w:rsidRDefault="00DC0B71" w:rsidP="0016186D">
            <w:pPr>
              <w:ind w:left="270"/>
            </w:pPr>
            <w:r w:rsidRPr="003C3051">
              <w:t>10</w:t>
            </w:r>
            <w:r w:rsidRPr="003C3051">
              <w:rPr>
                <w:vertAlign w:val="superscript"/>
              </w:rPr>
              <w:t>18</w:t>
            </w:r>
          </w:p>
        </w:tc>
        <w:tc>
          <w:tcPr>
            <w:tcW w:w="1800" w:type="dxa"/>
          </w:tcPr>
          <w:p w14:paraId="6073F7E8" w14:textId="77777777" w:rsidR="00DC0B71" w:rsidRPr="003C3051" w:rsidRDefault="00DC0B71" w:rsidP="0016186D">
            <w:r w:rsidRPr="003C3051">
              <w:t>Exa</w:t>
            </w:r>
          </w:p>
        </w:tc>
        <w:tc>
          <w:tcPr>
            <w:tcW w:w="1080" w:type="dxa"/>
          </w:tcPr>
          <w:p w14:paraId="5BFA5CB7" w14:textId="77777777" w:rsidR="00DC0B71" w:rsidRPr="003C3051" w:rsidRDefault="00DC0B71" w:rsidP="0016186D">
            <w:r w:rsidRPr="003C3051">
              <w:t>E</w:t>
            </w:r>
          </w:p>
        </w:tc>
      </w:tr>
      <w:tr w:rsidR="00DC0B71" w:rsidRPr="003C3051" w14:paraId="62D1C636" w14:textId="77777777">
        <w:tc>
          <w:tcPr>
            <w:tcW w:w="2088" w:type="dxa"/>
          </w:tcPr>
          <w:p w14:paraId="278543F8" w14:textId="77777777" w:rsidR="00DC0B71" w:rsidRPr="003C3051" w:rsidRDefault="00DC0B71" w:rsidP="0016186D">
            <w:r w:rsidRPr="003C3051">
              <w:t>Submultiple</w:t>
            </w:r>
          </w:p>
        </w:tc>
        <w:tc>
          <w:tcPr>
            <w:tcW w:w="1800" w:type="dxa"/>
          </w:tcPr>
          <w:p w14:paraId="3E8D3AF0" w14:textId="77777777" w:rsidR="00DC0B71" w:rsidRPr="003C3051" w:rsidRDefault="00DC0B71" w:rsidP="0016186D"/>
        </w:tc>
        <w:tc>
          <w:tcPr>
            <w:tcW w:w="1080" w:type="dxa"/>
          </w:tcPr>
          <w:p w14:paraId="4B1AEBB8" w14:textId="77777777" w:rsidR="00DC0B71" w:rsidRPr="003C3051" w:rsidRDefault="00DC0B71" w:rsidP="0016186D"/>
        </w:tc>
      </w:tr>
      <w:tr w:rsidR="00DC0B71" w:rsidRPr="003C3051" w14:paraId="081197A3" w14:textId="77777777">
        <w:tc>
          <w:tcPr>
            <w:tcW w:w="2088" w:type="dxa"/>
          </w:tcPr>
          <w:p w14:paraId="24ADF3B0" w14:textId="77777777" w:rsidR="00DC0B71" w:rsidRPr="003C3051" w:rsidRDefault="00DC0B71" w:rsidP="0016186D">
            <w:pPr>
              <w:ind w:left="270"/>
            </w:pPr>
            <w:r w:rsidRPr="003C3051">
              <w:t>10-</w:t>
            </w:r>
            <w:r w:rsidRPr="003C3051">
              <w:rPr>
                <w:vertAlign w:val="superscript"/>
              </w:rPr>
              <w:t>1</w:t>
            </w:r>
          </w:p>
        </w:tc>
        <w:tc>
          <w:tcPr>
            <w:tcW w:w="1800" w:type="dxa"/>
          </w:tcPr>
          <w:p w14:paraId="406A7A42" w14:textId="77777777" w:rsidR="00DC0B71" w:rsidRPr="003C3051" w:rsidRDefault="00DC0B71" w:rsidP="0016186D">
            <w:r w:rsidRPr="003C3051">
              <w:t>Deci</w:t>
            </w:r>
          </w:p>
        </w:tc>
        <w:tc>
          <w:tcPr>
            <w:tcW w:w="1080" w:type="dxa"/>
          </w:tcPr>
          <w:p w14:paraId="4FE10F37" w14:textId="77777777" w:rsidR="00DC0B71" w:rsidRPr="003C3051" w:rsidRDefault="00DC0B71" w:rsidP="0016186D">
            <w:r w:rsidRPr="003C3051">
              <w:t>d</w:t>
            </w:r>
          </w:p>
        </w:tc>
      </w:tr>
      <w:tr w:rsidR="00DC0B71" w:rsidRPr="003C3051" w14:paraId="2630FE51" w14:textId="77777777">
        <w:tc>
          <w:tcPr>
            <w:tcW w:w="2088" w:type="dxa"/>
          </w:tcPr>
          <w:p w14:paraId="25F2F5D9" w14:textId="77777777" w:rsidR="00DC0B71" w:rsidRPr="003C3051" w:rsidRDefault="00DC0B71" w:rsidP="0016186D">
            <w:pPr>
              <w:ind w:left="270"/>
            </w:pPr>
            <w:r w:rsidRPr="003C3051">
              <w:t>10-</w:t>
            </w:r>
            <w:r w:rsidRPr="003C3051">
              <w:rPr>
                <w:vertAlign w:val="superscript"/>
              </w:rPr>
              <w:t>2</w:t>
            </w:r>
          </w:p>
        </w:tc>
        <w:tc>
          <w:tcPr>
            <w:tcW w:w="1800" w:type="dxa"/>
          </w:tcPr>
          <w:p w14:paraId="74CE510F" w14:textId="77777777" w:rsidR="00DC0B71" w:rsidRPr="003C3051" w:rsidRDefault="00DC0B71" w:rsidP="0016186D">
            <w:r w:rsidRPr="003C3051">
              <w:t>Centi</w:t>
            </w:r>
          </w:p>
        </w:tc>
        <w:tc>
          <w:tcPr>
            <w:tcW w:w="1080" w:type="dxa"/>
          </w:tcPr>
          <w:p w14:paraId="2A089460" w14:textId="77777777" w:rsidR="00DC0B71" w:rsidRPr="003C3051" w:rsidRDefault="00DC0B71" w:rsidP="0016186D">
            <w:r w:rsidRPr="003C3051">
              <w:t>c</w:t>
            </w:r>
          </w:p>
        </w:tc>
      </w:tr>
      <w:tr w:rsidR="00DC0B71" w:rsidRPr="003C3051" w14:paraId="4BE4994B" w14:textId="77777777">
        <w:tc>
          <w:tcPr>
            <w:tcW w:w="2088" w:type="dxa"/>
          </w:tcPr>
          <w:p w14:paraId="4099424B" w14:textId="77777777" w:rsidR="00DC0B71" w:rsidRPr="003C3051" w:rsidRDefault="00DC0B71" w:rsidP="0016186D">
            <w:pPr>
              <w:ind w:left="270"/>
            </w:pPr>
            <w:r w:rsidRPr="003C3051">
              <w:t>10</w:t>
            </w:r>
            <w:r w:rsidRPr="003C3051">
              <w:rPr>
                <w:vertAlign w:val="superscript"/>
              </w:rPr>
              <w:t>-3</w:t>
            </w:r>
          </w:p>
        </w:tc>
        <w:tc>
          <w:tcPr>
            <w:tcW w:w="1800" w:type="dxa"/>
          </w:tcPr>
          <w:p w14:paraId="5290FB0E" w14:textId="77777777" w:rsidR="00DC0B71" w:rsidRPr="003C3051" w:rsidRDefault="00DC0B71" w:rsidP="0016186D">
            <w:r w:rsidRPr="003C3051">
              <w:t>Milli</w:t>
            </w:r>
          </w:p>
        </w:tc>
        <w:tc>
          <w:tcPr>
            <w:tcW w:w="1080" w:type="dxa"/>
          </w:tcPr>
          <w:p w14:paraId="1EFC30B0" w14:textId="77777777" w:rsidR="00DC0B71" w:rsidRPr="003C3051" w:rsidRDefault="00DC0B71" w:rsidP="0016186D">
            <w:r w:rsidRPr="003C3051">
              <w:t>m</w:t>
            </w:r>
          </w:p>
        </w:tc>
      </w:tr>
      <w:tr w:rsidR="00DC0B71" w:rsidRPr="003C3051" w14:paraId="2878E5FC" w14:textId="77777777">
        <w:tc>
          <w:tcPr>
            <w:tcW w:w="2088" w:type="dxa"/>
          </w:tcPr>
          <w:p w14:paraId="1BD9A56B" w14:textId="77777777" w:rsidR="00DC0B71" w:rsidRPr="003C3051" w:rsidRDefault="00DC0B71" w:rsidP="0016186D">
            <w:pPr>
              <w:ind w:left="270"/>
            </w:pPr>
            <w:r w:rsidRPr="003C3051">
              <w:t>10</w:t>
            </w:r>
            <w:r w:rsidRPr="003C3051">
              <w:rPr>
                <w:vertAlign w:val="superscript"/>
              </w:rPr>
              <w:t>-6</w:t>
            </w:r>
          </w:p>
        </w:tc>
        <w:tc>
          <w:tcPr>
            <w:tcW w:w="1800" w:type="dxa"/>
          </w:tcPr>
          <w:p w14:paraId="07ABC52E" w14:textId="77777777" w:rsidR="00DC0B71" w:rsidRPr="003C3051" w:rsidRDefault="00DC0B71" w:rsidP="0016186D">
            <w:r w:rsidRPr="003C3051">
              <w:t>Micro</w:t>
            </w:r>
          </w:p>
        </w:tc>
        <w:tc>
          <w:tcPr>
            <w:tcW w:w="1080" w:type="dxa"/>
          </w:tcPr>
          <w:p w14:paraId="63B817E0" w14:textId="77777777" w:rsidR="00DC0B71" w:rsidRPr="003C3051" w:rsidRDefault="00DC0B71" w:rsidP="0016186D">
            <w:r w:rsidRPr="003C3051">
              <w:t>μ</w:t>
            </w:r>
          </w:p>
        </w:tc>
      </w:tr>
      <w:tr w:rsidR="00DC0B71" w:rsidRPr="003C3051" w14:paraId="4772F70E" w14:textId="77777777">
        <w:tc>
          <w:tcPr>
            <w:tcW w:w="2088" w:type="dxa"/>
          </w:tcPr>
          <w:p w14:paraId="411BC6D2" w14:textId="77777777" w:rsidR="00DC0B71" w:rsidRPr="003C3051" w:rsidRDefault="00DC0B71" w:rsidP="0016186D">
            <w:pPr>
              <w:ind w:left="270"/>
            </w:pPr>
            <w:r w:rsidRPr="003C3051">
              <w:t>10</w:t>
            </w:r>
            <w:r w:rsidRPr="003C3051">
              <w:rPr>
                <w:vertAlign w:val="superscript"/>
              </w:rPr>
              <w:t>-9</w:t>
            </w:r>
          </w:p>
        </w:tc>
        <w:tc>
          <w:tcPr>
            <w:tcW w:w="1800" w:type="dxa"/>
          </w:tcPr>
          <w:p w14:paraId="61A72AB2" w14:textId="77777777" w:rsidR="00DC0B71" w:rsidRPr="003C3051" w:rsidRDefault="00DC0B71" w:rsidP="0016186D">
            <w:r w:rsidRPr="003C3051">
              <w:t>Nano</w:t>
            </w:r>
          </w:p>
        </w:tc>
        <w:tc>
          <w:tcPr>
            <w:tcW w:w="1080" w:type="dxa"/>
          </w:tcPr>
          <w:p w14:paraId="651DE8A5" w14:textId="77777777" w:rsidR="00DC0B71" w:rsidRPr="003C3051" w:rsidRDefault="00DC0B71" w:rsidP="0016186D">
            <w:r w:rsidRPr="003C3051">
              <w:t>n</w:t>
            </w:r>
          </w:p>
        </w:tc>
      </w:tr>
      <w:tr w:rsidR="00DC0B71" w:rsidRPr="003C3051" w14:paraId="35396F4B" w14:textId="77777777">
        <w:tc>
          <w:tcPr>
            <w:tcW w:w="2088" w:type="dxa"/>
          </w:tcPr>
          <w:p w14:paraId="207CAA41" w14:textId="77777777" w:rsidR="00DC0B71" w:rsidRPr="003C3051" w:rsidRDefault="00DC0B71" w:rsidP="0016186D">
            <w:pPr>
              <w:ind w:left="270"/>
            </w:pPr>
            <w:r w:rsidRPr="003C3051">
              <w:t>10</w:t>
            </w:r>
            <w:r w:rsidRPr="003C3051">
              <w:rPr>
                <w:vertAlign w:val="superscript"/>
              </w:rPr>
              <w:t>-12</w:t>
            </w:r>
          </w:p>
        </w:tc>
        <w:tc>
          <w:tcPr>
            <w:tcW w:w="1800" w:type="dxa"/>
          </w:tcPr>
          <w:p w14:paraId="699C551B" w14:textId="77777777" w:rsidR="00DC0B71" w:rsidRPr="003C3051" w:rsidRDefault="00DC0B71" w:rsidP="0016186D">
            <w:r w:rsidRPr="003C3051">
              <w:t>Pico</w:t>
            </w:r>
          </w:p>
        </w:tc>
        <w:tc>
          <w:tcPr>
            <w:tcW w:w="1080" w:type="dxa"/>
          </w:tcPr>
          <w:p w14:paraId="2D79D051" w14:textId="77777777" w:rsidR="00DC0B71" w:rsidRPr="003C3051" w:rsidRDefault="00DC0B71" w:rsidP="0016186D">
            <w:r w:rsidRPr="003C3051">
              <w:t>p</w:t>
            </w:r>
          </w:p>
        </w:tc>
      </w:tr>
      <w:tr w:rsidR="00DC0B71" w:rsidRPr="003C3051" w14:paraId="0B595B7D" w14:textId="77777777">
        <w:tc>
          <w:tcPr>
            <w:tcW w:w="2088" w:type="dxa"/>
          </w:tcPr>
          <w:p w14:paraId="776F6F1A" w14:textId="77777777" w:rsidR="00DC0B71" w:rsidRPr="003C3051" w:rsidRDefault="00DC0B71" w:rsidP="0016186D">
            <w:pPr>
              <w:ind w:left="270"/>
            </w:pPr>
            <w:r w:rsidRPr="003C3051">
              <w:t>10</w:t>
            </w:r>
            <w:r w:rsidRPr="003C3051">
              <w:rPr>
                <w:vertAlign w:val="superscript"/>
              </w:rPr>
              <w:t>-15</w:t>
            </w:r>
          </w:p>
        </w:tc>
        <w:tc>
          <w:tcPr>
            <w:tcW w:w="1800" w:type="dxa"/>
          </w:tcPr>
          <w:p w14:paraId="09063701" w14:textId="77777777" w:rsidR="00DC0B71" w:rsidRPr="003C3051" w:rsidRDefault="00DC0B71" w:rsidP="0016186D">
            <w:r w:rsidRPr="003C3051">
              <w:t>Femto</w:t>
            </w:r>
          </w:p>
        </w:tc>
        <w:tc>
          <w:tcPr>
            <w:tcW w:w="1080" w:type="dxa"/>
          </w:tcPr>
          <w:p w14:paraId="4E78CCE5" w14:textId="77777777" w:rsidR="00DC0B71" w:rsidRPr="003C3051" w:rsidRDefault="00DC0B71" w:rsidP="0016186D">
            <w:r w:rsidRPr="003C3051">
              <w:t>f</w:t>
            </w:r>
          </w:p>
        </w:tc>
      </w:tr>
      <w:tr w:rsidR="00DC0B71" w:rsidRPr="003C3051" w14:paraId="0656EFB6" w14:textId="77777777">
        <w:tc>
          <w:tcPr>
            <w:tcW w:w="2088" w:type="dxa"/>
            <w:tcBorders>
              <w:bottom w:val="single" w:sz="12" w:space="0" w:color="auto"/>
            </w:tcBorders>
          </w:tcPr>
          <w:p w14:paraId="7E178C45" w14:textId="77777777" w:rsidR="00DC0B71" w:rsidRPr="003C3051" w:rsidRDefault="00DC0B71" w:rsidP="0016186D">
            <w:pPr>
              <w:ind w:left="270"/>
            </w:pPr>
            <w:r w:rsidRPr="003C3051">
              <w:t>10</w:t>
            </w:r>
            <w:r w:rsidRPr="003C3051">
              <w:rPr>
                <w:vertAlign w:val="superscript"/>
              </w:rPr>
              <w:t>-18</w:t>
            </w:r>
          </w:p>
        </w:tc>
        <w:tc>
          <w:tcPr>
            <w:tcW w:w="1800" w:type="dxa"/>
            <w:tcBorders>
              <w:bottom w:val="single" w:sz="12" w:space="0" w:color="auto"/>
            </w:tcBorders>
          </w:tcPr>
          <w:p w14:paraId="686D264E" w14:textId="77777777" w:rsidR="00DC0B71" w:rsidRPr="003C3051" w:rsidRDefault="00DC0B71" w:rsidP="0016186D">
            <w:r w:rsidRPr="003C3051">
              <w:t>Atto</w:t>
            </w:r>
          </w:p>
        </w:tc>
        <w:tc>
          <w:tcPr>
            <w:tcW w:w="1080" w:type="dxa"/>
            <w:tcBorders>
              <w:bottom w:val="single" w:sz="12" w:space="0" w:color="auto"/>
            </w:tcBorders>
          </w:tcPr>
          <w:p w14:paraId="3E636643" w14:textId="77777777" w:rsidR="00DC0B71" w:rsidRPr="003C3051" w:rsidRDefault="00DC0B71" w:rsidP="0016186D">
            <w:r w:rsidRPr="003C3051">
              <w:t>a</w:t>
            </w:r>
          </w:p>
        </w:tc>
      </w:tr>
    </w:tbl>
    <w:p w14:paraId="5036C4A6" w14:textId="77777777" w:rsidR="00DC0B71" w:rsidRPr="003C3051" w:rsidRDefault="00DC0B71" w:rsidP="0016186D"/>
    <w:p w14:paraId="60230299" w14:textId="77777777" w:rsidR="00DC0B71" w:rsidRPr="003C3051" w:rsidRDefault="00DC0B71" w:rsidP="0016186D">
      <w:pPr>
        <w:pStyle w:val="Kop2"/>
      </w:pPr>
      <w:r w:rsidRPr="003C3051">
        <w:br w:type="page"/>
      </w:r>
      <w:bookmarkStart w:id="102" w:name="_Toc119900045"/>
      <w:bookmarkStart w:id="103" w:name="_Toc121043151"/>
      <w:r w:rsidRPr="003C3051">
        <w:lastRenderedPageBreak/>
        <w:t>Appendix B Geometry</w:t>
      </w:r>
      <w:bookmarkEnd w:id="102"/>
      <w:bookmarkEnd w:id="103"/>
    </w:p>
    <w:p w14:paraId="3A278FCF" w14:textId="77777777" w:rsidR="00DC0B71" w:rsidRPr="003C3051" w:rsidRDefault="00DC0B71" w:rsidP="0016186D"/>
    <w:p w14:paraId="1AC4C514" w14:textId="77777777" w:rsidR="00DC0B71" w:rsidRPr="003C3051" w:rsidRDefault="00DC0B71" w:rsidP="0016186D">
      <w:r w:rsidRPr="003C3051">
        <w:rPr>
          <w:noProof/>
        </w:rPr>
      </w:r>
      <w:r w:rsidRPr="003C3051">
        <w:pict w14:anchorId="13706A58">
          <v:group id="_x0000_s4038" editas="canvas" style="width:202.2pt;height:130.95pt;mso-position-horizontal-relative:char;mso-position-vertical-relative:line" coordorigin="1800,1901" coordsize="4044,2619">
            <o:lock v:ext="edit" aspectratio="t"/>
            <v:shape id="_x0000_s4039" type="#_x0000_t75" style="position:absolute;left:1800;top:1901;width:4044;height:2619" o:preferrelative="f">
              <v:fill o:detectmouseclick="t"/>
              <v:path o:extrusionok="t" o:connecttype="none"/>
              <o:lock v:ext="edit" text="t"/>
            </v:shape>
            <v:shape id="_x0000_s4040" style="position:absolute;left:1832;top:1923;width:1515;height:1116;mso-wrap-style:square;mso-wrap-distance-left:9pt;mso-wrap-distance-top:0;mso-wrap-distance-right:9pt;mso-wrap-distance-bottom:0;mso-position-horizontal:absolute;mso-position-horizontal-relative:text;mso-position-vertical:absolute;mso-position-vertical-relative:text;v-text-anchor:top" coordsize="2167,1596" path="m,675hcl1531,hdc2167,363,2128,597,2128,843hcl1505,1596,,675xe" fillcolor="black" strokecolor="#333" strokeweight="1pt">
              <v:fill r:id="rId161" o:title="Dark horizontal" opacity=".25" o:opacity2=".25" type="pattern"/>
              <v:path arrowok="t"/>
            </v:shape>
            <v:line id="_x0000_s4041" style="position:absolute" from="1841,2397" to="2886,3050" strokecolor="#333"/>
            <v:line id="_x0000_s4042" style="position:absolute" from="1841,2397" to="1841,3834" strokecolor="#333"/>
            <v:line id="_x0000_s4043" style="position:absolute" from="1841,3834" to="2886,4488" strokecolor="#333"/>
            <v:shape id="_x0000_s4044" style="position:absolute;left:2102;top:2266;width:184;height:319;mso-wrap-style:square;mso-wrap-distance-left:9pt;mso-wrap-distance-top:0;mso-wrap-distance-right:9pt;mso-wrap-distance-bottom:0;mso-position-horizontal:absolute;mso-position-horizontal-relative:text;mso-position-vertical:absolute;mso-position-vertical-relative:text;v-text-anchor:top" coordsize="263,457" path="m,hdc159,81,224,122,237,198hhc250,274,263,340,81,457hde" filled="f" strokecolor="#333" strokeweight=".5pt">
              <v:stroke dashstyle="dash"/>
              <v:path arrowok="t"/>
            </v:shape>
            <v:shape id="_x0000_s4045" style="position:absolute;left:2432;top:2126;width:408;height:712;mso-wrap-style:square;mso-wrap-distance-left:9pt;mso-wrap-distance-top:0;mso-wrap-distance-right:9pt;mso-wrap-distance-bottom:0;mso-position-horizontal:absolute;mso-position-horizontal-relative:text;mso-position-vertical:absolute;mso-position-vertical-relative:text;v-text-anchor:top" coordsize="263,457" path="m,hdc159,81,224,122,237,198hhc250,274,263,340,81,457hde" filled="f" strokecolor="#333" strokeweight=".5pt">
              <v:stroke dashstyle="dash"/>
              <v:path arrowok="t"/>
            </v:shape>
            <v:shape id="_x0000_s4046" style="position:absolute;left:2716;top:2014;width:436;height:991;mso-wrap-style:square;mso-wrap-distance-left:9pt;mso-wrap-distance-top:0;mso-wrap-distance-right:9pt;mso-wrap-distance-bottom:0;mso-position-horizontal:absolute;mso-position-horizontal-relative:text;mso-position-vertical:absolute;mso-position-vertical-relative:text;v-text-anchor:top" coordsize="263,457" path="m,hdc159,81,224,122,237,198hhc250,274,263,340,81,457hde" filled="f" strokecolor="#333" strokeweight=".5pt">
              <v:stroke dashstyle="dash"/>
              <v:path arrowok="t"/>
            </v:shape>
            <v:line id="_x0000_s4047" style="position:absolute" from="2148,2585" to="2148,4024" strokecolor="#333" strokeweight=".5pt">
              <v:stroke dashstyle="dash"/>
            </v:line>
            <v:line id="_x0000_s4048" style="position:absolute" from="2552,2844" to="2552,4282" strokecolor="#333" strokeweight=".5pt">
              <v:stroke dashstyle="dash"/>
            </v:line>
            <v:line id="_x0000_s4049" style="position:absolute" from="2824,3007" to="2825,4446" strokecolor="#333" strokeweight=".5pt">
              <v:stroke dashstyle="dash"/>
            </v:line>
            <v:shape id="_x0000_s4050" style="position:absolute;left:2884;top:2494;width:436;height:1986;mso-wrap-style:square;mso-wrap-distance-left:9pt;mso-wrap-distance-top:0;mso-wrap-distance-right:9pt;mso-wrap-distance-bottom:0;mso-position-horizontal:absolute;mso-position-horizontal-relative:text;mso-position-vertical:absolute;mso-position-vertical-relative:text;v-text-anchor:top" coordsize="649,2841" path="m13,779l649,r,2050l,2841,13,779xe" fillcolor="black" strokecolor="#333" strokeweight="1pt">
              <v:fill r:id="rId115" o:title="Wide downward diagonal" opacity=".25" o:opacity2=".25" type="pattern"/>
              <v:path arrowok="t"/>
            </v:shape>
            <v:shape id="_x0000_s4051" style="position:absolute;left:1832;top:2395;width:1061;height:2085;mso-wrap-style:square;mso-wrap-distance-left:9pt;mso-wrap-distance-top:0;mso-wrap-distance-right:9pt;mso-wrap-distance-bottom:0;mso-position-horizontal:absolute;mso-position-horizontal-relative:text;mso-position-vertical:absolute;mso-position-vertical-relative:text;v-text-anchor:top" coordsize="1518,2983" path="m,l1518,934r-13,2049l,2049,,xe" fillcolor="black" strokecolor="#333" strokeweight="1pt">
              <v:fill r:id="rId152" o:title="Wide upward diagonal" opacity=".25" o:opacity2=".25" type="pattern"/>
              <v:path arrowok="t"/>
            </v:shape>
            <v:rect id="_x0000_s4052" style="position:absolute;left:3655;top:2313;width:318;height:309" fillcolor="black" strokecolor="#333" strokeweight="1pt">
              <v:fill r:id="rId161" o:title="Dark horizontal" opacity=".25" o:opacity2=".25" type="pattern"/>
            </v:rect>
            <v:rect id="_x0000_s4053" style="position:absolute;left:3667;top:2954;width:317;height:308" fillcolor="black" strokecolor="#333" strokeweight="1pt">
              <v:fill r:id="rId115" o:title="Wide downward diagonal" opacity=".25" o:opacity2=".25" type="pattern"/>
            </v:rect>
            <v:rect id="_x0000_s4054" style="position:absolute;left:3667;top:3607;width:317;height:308" fillcolor="black" strokecolor="#333" strokeweight="1pt">
              <v:fill r:id="rId152" o:title="Wide upward diagonal" opacity=".25" o:opacity2=".25" type="pattern"/>
            </v:rect>
            <v:shape id="_x0000_s4055" type="#_x0000_t202" style="position:absolute;left:3974;top:2126;width:1870;height:712" filled="f" stroked="f" strokecolor="#333">
              <v:textbox style="mso-next-textbox:#_x0000_s4055">
                <w:txbxContent>
                  <w:p w14:paraId="4EA64929" w14:textId="77777777" w:rsidR="0083032A" w:rsidRDefault="0083032A" w:rsidP="0016186D">
                    <w:r>
                      <w:t>cross section</w:t>
                    </w:r>
                  </w:p>
                  <w:p w14:paraId="5C518F45" w14:textId="77777777" w:rsidR="0083032A" w:rsidRDefault="0083032A" w:rsidP="0016186D">
                    <w:r>
                      <w:t>transverse surface</w:t>
                    </w:r>
                  </w:p>
                </w:txbxContent>
              </v:textbox>
            </v:shape>
            <v:shape id="_x0000_s4056" type="#_x0000_t202" style="position:absolute;left:3974;top:2913;width:1870;height:419" filled="f" stroked="f" strokecolor="#333">
              <v:textbox style="mso-next-textbox:#_x0000_s4056">
                <w:txbxContent>
                  <w:p w14:paraId="4BB67AA5" w14:textId="77777777" w:rsidR="0083032A" w:rsidRDefault="0083032A" w:rsidP="0016186D">
                    <w:r>
                      <w:t>tangential surface</w:t>
                    </w:r>
                  </w:p>
                </w:txbxContent>
              </v:textbox>
            </v:shape>
            <v:shape id="_x0000_s4057" type="#_x0000_t202" style="position:absolute;left:3974;top:3546;width:1870;height:419" filled="f" stroked="f" strokecolor="#333">
              <v:textbox style="mso-next-textbox:#_x0000_s4057">
                <w:txbxContent>
                  <w:p w14:paraId="3D230E02" w14:textId="77777777" w:rsidR="0083032A" w:rsidRDefault="0083032A" w:rsidP="0016186D">
                    <w:r>
                      <w:t>radial surface</w:t>
                    </w:r>
                  </w:p>
                </w:txbxContent>
              </v:textbox>
            </v:shape>
            <w10:wrap side="left"/>
            <w10:anchorlock/>
          </v:group>
        </w:pict>
      </w:r>
    </w:p>
    <w:p w14:paraId="09C951AF" w14:textId="77777777" w:rsidR="00DC0B71" w:rsidRPr="003C3051" w:rsidRDefault="00DC0B71" w:rsidP="0016186D"/>
    <w:p w14:paraId="0B4F49A5" w14:textId="77777777" w:rsidR="00DC0B71" w:rsidRPr="003C3051" w:rsidRDefault="00DC0B71" w:rsidP="00945D29">
      <w:pPr>
        <w:sectPr w:rsidR="00DC0B71" w:rsidRPr="003C3051" w:rsidSect="00341F34">
          <w:pgSz w:w="11906" w:h="16838" w:code="9"/>
          <w:pgMar w:top="1440" w:right="1728" w:bottom="1440" w:left="1728" w:header="708" w:footer="708" w:gutter="288"/>
          <w:pgNumType w:start="1"/>
          <w:cols w:space="708"/>
          <w:titlePg/>
        </w:sectPr>
      </w:pPr>
    </w:p>
    <w:p w14:paraId="7BC8F2B7" w14:textId="77777777" w:rsidR="00DC0B71" w:rsidRDefault="00DC0B71" w:rsidP="00344F9F">
      <w:pPr>
        <w:pStyle w:val="Kop1"/>
        <w:rPr>
          <w:color w:val="auto"/>
        </w:rPr>
      </w:pPr>
      <w:bookmarkStart w:id="104" w:name="_Toc121043152"/>
      <w:r>
        <w:rPr>
          <w:color w:val="auto"/>
        </w:rPr>
        <w:lastRenderedPageBreak/>
        <w:t>Meshgeneratie</w:t>
      </w:r>
      <w:bookmarkEnd w:id="104"/>
    </w:p>
    <w:p w14:paraId="67144406" w14:textId="77777777" w:rsidR="00DC0B71" w:rsidRPr="003C3051" w:rsidRDefault="00DC0B71" w:rsidP="00840C70">
      <w:pPr>
        <w:pStyle w:val="Kop2"/>
        <w:rPr>
          <w:lang w:val="nl-BE"/>
        </w:rPr>
      </w:pPr>
      <w:bookmarkStart w:id="105" w:name="_Toc121043153"/>
      <w:r w:rsidRPr="003C3051">
        <w:rPr>
          <w:lang w:val="nl-BE"/>
        </w:rPr>
        <w:t>Programma Contour</w:t>
      </w:r>
      <w:bookmarkEnd w:id="105"/>
    </w:p>
    <w:p w14:paraId="0F82899A" w14:textId="77777777" w:rsidR="00DC0B71" w:rsidRPr="003C3051" w:rsidRDefault="00DC0B71" w:rsidP="00566143">
      <w:pPr>
        <w:rPr>
          <w:lang w:val="nl-BE"/>
        </w:rPr>
      </w:pPr>
      <w:r w:rsidRPr="003C3051">
        <w:rPr>
          <w:lang w:val="nl-BE"/>
        </w:rPr>
        <w:t xml:space="preserve">De structuur van het celweefsel kan overgenomen worden met behulp van </w:t>
      </w:r>
      <w:r w:rsidRPr="003C3051">
        <w:rPr>
          <w:rStyle w:val="codetekstChar"/>
          <w:lang w:val="nl-BE"/>
        </w:rPr>
        <w:t>getContour.m</w:t>
      </w:r>
      <w:r w:rsidRPr="003C3051">
        <w:rPr>
          <w:lang w:val="nl-BE"/>
        </w:rPr>
        <w:t xml:space="preserve"> en </w:t>
      </w:r>
      <w:r w:rsidRPr="003C3051">
        <w:rPr>
          <w:rStyle w:val="codetekstChar"/>
          <w:lang w:val="nl-BE"/>
        </w:rPr>
        <w:t>saveXY.m</w:t>
      </w:r>
      <w:r w:rsidRPr="003C3051">
        <w:rPr>
          <w:lang w:val="nl-BE"/>
        </w:rPr>
        <w:t xml:space="preserve">.   Eerst wordt de bitmap ingeladen in Matlab, waarna de gebruiker alle relevante hoekpunten aanklikt.  De coördinaten worden weggeschreven in ascii formaat, deze file wordt nog aangevuld met de beschrijving van de hoekpunten voor iedere cel  en kan daarna ingelezen worden via C++.  </w:t>
      </w:r>
    </w:p>
    <w:p w14:paraId="1DE5903F" w14:textId="77777777" w:rsidR="009D20D2" w:rsidRPr="003C3051" w:rsidRDefault="009D20D2" w:rsidP="00B27685">
      <w:pPr>
        <w:pStyle w:val="Kop2"/>
        <w:rPr>
          <w:lang w:val="nl-BE"/>
        </w:rPr>
      </w:pPr>
      <w:bookmarkStart w:id="106" w:name="_Toc119900106"/>
      <w:bookmarkStart w:id="107" w:name="_Toc119900107"/>
      <w:bookmarkStart w:id="108" w:name="_Toc119900099"/>
      <w:bookmarkStart w:id="109" w:name="_Toc121043154"/>
      <w:r w:rsidRPr="003C3051">
        <w:rPr>
          <w:lang w:val="nl-BE"/>
        </w:rPr>
        <w:t>WritingConfiguration</w:t>
      </w:r>
      <w:bookmarkEnd w:id="108"/>
      <w:bookmarkEnd w:id="109"/>
    </w:p>
    <w:p w14:paraId="0ADB7650" w14:textId="77777777" w:rsidR="009D20D2" w:rsidRPr="003C3051" w:rsidRDefault="009D20D2" w:rsidP="00B27685">
      <w:pPr>
        <w:pStyle w:val="Plattetekst"/>
        <w:rPr>
          <w:lang w:val="nl-BE"/>
        </w:rPr>
      </w:pPr>
      <w:r w:rsidRPr="003C3051">
        <w:rPr>
          <w:lang w:val="nl-BE"/>
        </w:rPr>
        <w:t xml:space="preserve">Dit kleine programma creëert een weefsel van hexagonale cellen.  </w:t>
      </w:r>
    </w:p>
    <w:p w14:paraId="2056A219" w14:textId="77777777" w:rsidR="009D20D2" w:rsidRPr="003C3051" w:rsidRDefault="009D20D2" w:rsidP="00B27685">
      <w:pPr>
        <w:pStyle w:val="Plattetekst"/>
        <w:rPr>
          <w:lang w:val="nl-BE"/>
        </w:rPr>
      </w:pPr>
      <w:r w:rsidRPr="003C3051">
        <w:rPr>
          <w:lang w:val="nl-BE"/>
        </w:rPr>
        <w:t>De celnummers lopen op van onder naar boven en van links naar rechts.  De hoekpunten die tot een bepaalde cel behoren, worden overlopen in wijzerzin en men begint bij het hoekpunt links boven.</w:t>
      </w:r>
    </w:p>
    <w:p w14:paraId="3695540D" w14:textId="77777777" w:rsidR="009D20D2" w:rsidRPr="003C3051" w:rsidRDefault="009D20D2" w:rsidP="00B27685">
      <w:pPr>
        <w:pStyle w:val="Plattetekst"/>
        <w:rPr>
          <w:lang w:val="nl-BE"/>
        </w:rPr>
      </w:pPr>
    </w:p>
    <w:p w14:paraId="19C64EB1" w14:textId="77777777" w:rsidR="009D20D2" w:rsidRPr="003C3051" w:rsidRDefault="009D20D2" w:rsidP="00B27685">
      <w:pPr>
        <w:pStyle w:val="Plattetekst"/>
        <w:rPr>
          <w:lang w:val="nl-BE"/>
        </w:rPr>
      </w:pPr>
      <w:r w:rsidRPr="003C3051">
        <w:rPr>
          <w:noProof/>
        </w:rPr>
      </w:r>
      <w:r w:rsidRPr="003C3051">
        <w:rPr>
          <w:lang w:val="nl-BE"/>
        </w:rPr>
        <w:pict w14:anchorId="21EAC187">
          <v:group id="_x0000_s5694" editas="canvas" style="width:90.2pt;height:176.3pt;mso-position-horizontal-relative:char;mso-position-vertical-relative:line" coordorigin="2617,2374" coordsize="1804,3526">
            <o:lock v:ext="edit" aspectratio="t"/>
            <v:shape id="_x0000_s5695" type="#_x0000_t75" style="position:absolute;left:2617;top:2374;width:1804;height:3526" o:preferrelative="f">
              <v:fill o:detectmouseclick="t"/>
              <v:path o:extrusionok="t" o:connecttype="none"/>
              <o:lock v:ext="edit" text="t"/>
            </v:shape>
            <v:group id="_x0000_s5696" style="position:absolute;left:2617;top:2374;width:1804;height:3526" coordorigin="2617,2374" coordsize="1804,3526">
              <v:group id="_x0000_s5697" style="position:absolute;left:2720;top:2374;width:1422;height:3362" coordorigin="2720,2374" coordsize="1422,3362">
                <v:line id="_x0000_s5698" style="position:absolute" from="2727,5735" to="4142,5736"/>
                <v:line id="_x0000_s5699" style="position:absolute;flip:y" from="2727,5059" to="2727,5735"/>
                <v:line id="_x0000_s5700" style="position:absolute;flip:y" from="3199,5059" to="3200,5735"/>
                <v:line id="_x0000_s5701" style="position:absolute;flip:y" from="3669,5059" to="3670,5735"/>
                <v:line id="_x0000_s5702" style="position:absolute;flip:y" from="4141,5059" to="4142,5735"/>
                <v:line id="_x0000_s5703" style="position:absolute;flip:x" from="2727,4376" to="2968,5059"/>
                <v:line id="_x0000_s5704" style="position:absolute" from="2968,4376" to="3200,5059"/>
                <v:line id="_x0000_s5705" style="position:absolute;flip:x" from="3199,4376" to="3439,5059"/>
                <v:line id="_x0000_s5706" style="position:absolute" from="3440,4376" to="3669,5052"/>
                <v:line id="_x0000_s5707" style="position:absolute;flip:x" from="3670,4376" to="3910,5059"/>
                <v:line id="_x0000_s5708" style="position:absolute" from="3910,4376" to="4142,5052"/>
                <v:line id="_x0000_s5709" style="position:absolute" from="2720,2374" to="4135,2375"/>
                <v:line id="_x0000_s5710" style="position:absolute;flip:y" from="2720,2387" to="2721,3063"/>
                <v:line id="_x0000_s5711" style="position:absolute;flip:y" from="3192,2387" to="3193,3063"/>
                <v:line id="_x0000_s5712" style="position:absolute;flip:y" from="3662,2387" to="3663,3063"/>
                <v:line id="_x0000_s5713" style="position:absolute;flip:y" from="4134,2387" to="4135,3063"/>
                <v:line id="_x0000_s5714" style="position:absolute;flip:x y" from="2722,3063" to="2963,3746"/>
                <v:line id="_x0000_s5715" style="position:absolute;flip:y" from="2963,3063" to="3195,3746"/>
                <v:line id="_x0000_s5716" style="position:absolute;flip:x y" from="3194,3063" to="3434,3746"/>
                <v:line id="_x0000_s5717" style="position:absolute;flip:y" from="3435,3063" to="3664,3739"/>
                <v:line id="_x0000_s5718" style="position:absolute;flip:x y" from="3665,3063" to="3905,3746"/>
                <v:line id="_x0000_s5719" style="position:absolute;flip:y" from="3905,3063" to="4137,3739"/>
                <v:line id="_x0000_s5720" style="position:absolute;flip:y" from="2967,3713" to="2968,4389"/>
                <v:line id="_x0000_s5721" style="position:absolute;flip:y" from="3439,3713" to="3440,4389"/>
                <v:line id="_x0000_s5722" style="position:absolute;flip:y" from="3909,3713" to="3910,4389"/>
              </v:group>
              <v:oval id="_x0000_s5723" style="position:absolute;left:2898;top:3635;width:153;height:173" fillcolor="gray"/>
              <v:shapetype id="_x0000_t99" coordsize="21600,21600" o:spt="99" adj="-11796480,,5400" path="al10800,10800@8@8@4@6,10800,10800,10800,10800@9@7l@30@31@17@18@24@25@15@16@32@33xe">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44,@45;@48,@49;@46,@47;@17,@18;@24,@25;@15,@16" textboxrect="3163,3163,18437,18437"/>
                <v:handles>
                  <v:h position="@3,#0" polar="10800,10800"/>
                  <v:h position="#2,#1" polar="10800,10800" radiusrange="0,10800"/>
                </v:handles>
              </v:shapetype>
              <v:shape id="_x0000_s5724" type="#_x0000_t99" style="position:absolute;left:3075;top:3808;width:262;height:568" adj=",2411724,10800" fillcolor="black"/>
              <v:shape id="_x0000_s5725" type="#_x0000_t202" style="position:absolute;left:2617;top:5479;width:369;height:421" filled="f" stroked="f">
                <v:textbox style="mso-next-textbox:#_x0000_s5725">
                  <w:txbxContent>
                    <w:p w14:paraId="723C093A" w14:textId="77777777" w:rsidR="0083032A" w:rsidRPr="00830C19" w:rsidRDefault="0083032A" w:rsidP="00B27685">
                      <w:pPr>
                        <w:rPr>
                          <w:sz w:val="16"/>
                          <w:szCs w:val="16"/>
                        </w:rPr>
                      </w:pPr>
                      <w:r w:rsidRPr="00830C19">
                        <w:rPr>
                          <w:sz w:val="16"/>
                          <w:szCs w:val="16"/>
                        </w:rPr>
                        <w:t>1</w:t>
                      </w:r>
                    </w:p>
                  </w:txbxContent>
                </v:textbox>
              </v:shape>
              <v:shape id="_x0000_s5726" type="#_x0000_t202" style="position:absolute;left:3101;top:5479;width:369;height:421" filled="f" stroked="f">
                <v:textbox style="mso-next-textbox:#_x0000_s5726">
                  <w:txbxContent>
                    <w:p w14:paraId="242FC157" w14:textId="77777777" w:rsidR="0083032A" w:rsidRPr="00830C19" w:rsidRDefault="0083032A" w:rsidP="00B27685">
                      <w:pPr>
                        <w:rPr>
                          <w:sz w:val="16"/>
                          <w:szCs w:val="16"/>
                        </w:rPr>
                      </w:pPr>
                      <w:r>
                        <w:rPr>
                          <w:sz w:val="16"/>
                          <w:szCs w:val="16"/>
                        </w:rPr>
                        <w:t>2</w:t>
                      </w:r>
                    </w:p>
                  </w:txbxContent>
                </v:textbox>
              </v:shape>
              <v:shape id="_x0000_s5727" type="#_x0000_t202" style="position:absolute;left:3580;top:5479;width:369;height:421" filled="f" stroked="f">
                <v:textbox style="mso-next-textbox:#_x0000_s5727">
                  <w:txbxContent>
                    <w:p w14:paraId="102C44E8" w14:textId="77777777" w:rsidR="0083032A" w:rsidRPr="00830C19" w:rsidRDefault="0083032A" w:rsidP="00B27685">
                      <w:pPr>
                        <w:rPr>
                          <w:sz w:val="16"/>
                          <w:szCs w:val="16"/>
                        </w:rPr>
                      </w:pPr>
                      <w:r>
                        <w:rPr>
                          <w:sz w:val="16"/>
                          <w:szCs w:val="16"/>
                        </w:rPr>
                        <w:t>3</w:t>
                      </w:r>
                    </w:p>
                  </w:txbxContent>
                </v:textbox>
              </v:shape>
              <v:shape id="_x0000_s5728" type="#_x0000_t202" style="position:absolute;left:4052;top:5479;width:369;height:421" filled="f" stroked="f">
                <v:textbox style="mso-next-textbox:#_x0000_s5728">
                  <w:txbxContent>
                    <w:p w14:paraId="2C8AD25D" w14:textId="77777777" w:rsidR="0083032A" w:rsidRPr="00830C19" w:rsidRDefault="0083032A" w:rsidP="00B27685">
                      <w:pPr>
                        <w:rPr>
                          <w:sz w:val="16"/>
                          <w:szCs w:val="16"/>
                        </w:rPr>
                      </w:pPr>
                      <w:r>
                        <w:rPr>
                          <w:sz w:val="16"/>
                          <w:szCs w:val="16"/>
                        </w:rPr>
                        <w:t>4</w:t>
                      </w:r>
                    </w:p>
                  </w:txbxContent>
                </v:textbox>
              </v:shape>
              <v:shape id="_x0000_s5729" type="#_x0000_t202" style="position:absolute;left:2617;top:4932;width:369;height:421" filled="f" stroked="f">
                <v:textbox style="mso-next-textbox:#_x0000_s5729">
                  <w:txbxContent>
                    <w:p w14:paraId="2BBD5E03" w14:textId="77777777" w:rsidR="0083032A" w:rsidRPr="00830C19" w:rsidRDefault="0083032A" w:rsidP="00B27685">
                      <w:pPr>
                        <w:rPr>
                          <w:sz w:val="16"/>
                          <w:szCs w:val="16"/>
                        </w:rPr>
                      </w:pPr>
                      <w:r>
                        <w:rPr>
                          <w:sz w:val="16"/>
                          <w:szCs w:val="16"/>
                        </w:rPr>
                        <w:t>5</w:t>
                      </w:r>
                    </w:p>
                  </w:txbxContent>
                </v:textbox>
              </v:shape>
              <v:shape id="_x0000_s5730" type="#_x0000_t202" style="position:absolute;left:3101;top:4932;width:369;height:421" filled="f" stroked="f">
                <v:textbox style="mso-next-textbox:#_x0000_s5730">
                  <w:txbxContent>
                    <w:p w14:paraId="4C17CFB5" w14:textId="77777777" w:rsidR="0083032A" w:rsidRPr="00830C19" w:rsidRDefault="0083032A" w:rsidP="00B27685">
                      <w:pPr>
                        <w:rPr>
                          <w:sz w:val="16"/>
                          <w:szCs w:val="16"/>
                        </w:rPr>
                      </w:pPr>
                      <w:r>
                        <w:rPr>
                          <w:sz w:val="16"/>
                          <w:szCs w:val="16"/>
                        </w:rPr>
                        <w:t>6</w:t>
                      </w:r>
                    </w:p>
                  </w:txbxContent>
                </v:textbox>
              </v:shape>
              <v:shape id="_x0000_s5731" type="#_x0000_t202" style="position:absolute;left:3580;top:4932;width:369;height:421" filled="f" stroked="f">
                <v:textbox style="mso-next-textbox:#_x0000_s5731">
                  <w:txbxContent>
                    <w:p w14:paraId="14033980" w14:textId="77777777" w:rsidR="0083032A" w:rsidRPr="00830C19" w:rsidRDefault="0083032A" w:rsidP="00B27685">
                      <w:pPr>
                        <w:rPr>
                          <w:sz w:val="16"/>
                          <w:szCs w:val="16"/>
                        </w:rPr>
                      </w:pPr>
                      <w:r>
                        <w:rPr>
                          <w:sz w:val="16"/>
                          <w:szCs w:val="16"/>
                        </w:rPr>
                        <w:t>7</w:t>
                      </w:r>
                    </w:p>
                  </w:txbxContent>
                </v:textbox>
              </v:shape>
              <v:shape id="_x0000_s5732" type="#_x0000_t202" style="position:absolute;left:4052;top:4932;width:369;height:421" filled="f" stroked="f">
                <v:textbox style="mso-next-textbox:#_x0000_s5732">
                  <w:txbxContent>
                    <w:p w14:paraId="4FF466F1" w14:textId="77777777" w:rsidR="0083032A" w:rsidRPr="00830C19" w:rsidRDefault="0083032A" w:rsidP="00B27685">
                      <w:pPr>
                        <w:rPr>
                          <w:sz w:val="16"/>
                          <w:szCs w:val="16"/>
                        </w:rPr>
                      </w:pPr>
                      <w:r>
                        <w:rPr>
                          <w:sz w:val="16"/>
                          <w:szCs w:val="16"/>
                        </w:rPr>
                        <w:t>8</w:t>
                      </w:r>
                    </w:p>
                  </w:txbxContent>
                </v:textbox>
              </v:shape>
              <v:shape id="_x0000_s5733" type="#_x0000_t202" style="position:absolute;left:2871;top:4207;width:369;height:421" filled="f" stroked="f">
                <v:textbox style="mso-next-textbox:#_x0000_s5733">
                  <w:txbxContent>
                    <w:p w14:paraId="57DCA490" w14:textId="77777777" w:rsidR="0083032A" w:rsidRPr="00830C19" w:rsidRDefault="0083032A" w:rsidP="00B27685">
                      <w:pPr>
                        <w:rPr>
                          <w:sz w:val="16"/>
                          <w:szCs w:val="16"/>
                        </w:rPr>
                      </w:pPr>
                      <w:r>
                        <w:rPr>
                          <w:sz w:val="16"/>
                          <w:szCs w:val="16"/>
                        </w:rPr>
                        <w:t>9</w:t>
                      </w:r>
                    </w:p>
                  </w:txbxContent>
                </v:textbox>
              </v:shape>
              <v:shape id="_x0000_s5734" type="#_x0000_t202" style="position:absolute;left:3355;top:4207;width:479;height:421" filled="f" stroked="f">
                <v:textbox style="mso-next-textbox:#_x0000_s5734">
                  <w:txbxContent>
                    <w:p w14:paraId="1E7AD5B1" w14:textId="77777777" w:rsidR="0083032A" w:rsidRPr="00830C19" w:rsidRDefault="0083032A" w:rsidP="00B27685">
                      <w:pPr>
                        <w:rPr>
                          <w:sz w:val="16"/>
                          <w:szCs w:val="16"/>
                        </w:rPr>
                      </w:pPr>
                      <w:r>
                        <w:rPr>
                          <w:sz w:val="16"/>
                          <w:szCs w:val="16"/>
                        </w:rPr>
                        <w:t>…</w:t>
                      </w:r>
                    </w:p>
                  </w:txbxContent>
                </v:textbox>
              </v:shape>
            </v:group>
            <w10:wrap side="left"/>
            <w10:anchorlock/>
          </v:group>
        </w:pict>
      </w:r>
      <w:r w:rsidRPr="003C3051">
        <w:pict w14:anchorId="460F2B5D">
          <v:shape id="_x0000_i1107" type="#_x0000_t75" style="width:289.5pt;height:186pt">
            <v:imagedata r:id="rId162" o:title="hexagonal"/>
          </v:shape>
        </w:pict>
      </w:r>
    </w:p>
    <w:p w14:paraId="67C59937" w14:textId="77777777" w:rsidR="009D20D2" w:rsidRPr="003C3051" w:rsidRDefault="009D20D2" w:rsidP="006D2062">
      <w:pPr>
        <w:pStyle w:val="Plattetekst"/>
        <w:numPr>
          <w:ilvl w:val="0"/>
          <w:numId w:val="17"/>
        </w:numPr>
        <w:spacing w:after="0" w:line="360" w:lineRule="auto"/>
        <w:jc w:val="both"/>
        <w:rPr>
          <w:lang w:val="nl-BE"/>
        </w:rPr>
      </w:pPr>
      <w:r w:rsidRPr="003C3051">
        <w:rPr>
          <w:b/>
          <w:lang w:val="nl-BE"/>
        </w:rPr>
        <w:t>Massa</w:t>
      </w:r>
      <w:r w:rsidRPr="003C3051">
        <w:rPr>
          <w:lang w:val="nl-BE"/>
        </w:rPr>
        <w:t xml:space="preserve"> van het weefsel (2 mm x 5mm x 75 μm) of zo’n 7.5 10-10 kg/cel.</w:t>
      </w:r>
    </w:p>
    <w:p w14:paraId="2293C6AC" w14:textId="77777777" w:rsidR="009D20D2" w:rsidRPr="003C3051" w:rsidRDefault="009D20D2" w:rsidP="006D2062">
      <w:pPr>
        <w:pStyle w:val="Plattetekst"/>
        <w:numPr>
          <w:ilvl w:val="0"/>
          <w:numId w:val="17"/>
        </w:numPr>
        <w:spacing w:after="0" w:line="360" w:lineRule="auto"/>
        <w:jc w:val="both"/>
        <w:rPr>
          <w:lang w:val="nl-BE"/>
        </w:rPr>
      </w:pPr>
      <w:r w:rsidRPr="003C3051">
        <w:rPr>
          <w:b/>
          <w:lang w:val="nl-BE"/>
        </w:rPr>
        <w:t>Breedte</w:t>
      </w:r>
      <w:r w:rsidRPr="003C3051">
        <w:rPr>
          <w:lang w:val="nl-BE"/>
        </w:rPr>
        <w:t xml:space="preserve"> van een cel is ca. 75 μm. Of 26 cellen op 2 mm.</w:t>
      </w:r>
    </w:p>
    <w:p w14:paraId="1A397959" w14:textId="77777777" w:rsidR="009D20D2" w:rsidRPr="003C3051" w:rsidRDefault="009D20D2" w:rsidP="006D2062">
      <w:pPr>
        <w:pStyle w:val="Plattetekst"/>
        <w:numPr>
          <w:ilvl w:val="0"/>
          <w:numId w:val="17"/>
        </w:numPr>
        <w:spacing w:after="0" w:line="360" w:lineRule="auto"/>
        <w:jc w:val="both"/>
        <w:rPr>
          <w:lang w:val="nl-BE"/>
        </w:rPr>
      </w:pPr>
      <w:r w:rsidRPr="003C3051">
        <w:rPr>
          <w:b/>
          <w:lang w:val="nl-BE"/>
        </w:rPr>
        <w:t>Lengte</w:t>
      </w:r>
      <w:r w:rsidRPr="003C3051">
        <w:rPr>
          <w:lang w:val="nl-BE"/>
        </w:rPr>
        <w:t xml:space="preserve"> van een cel is ca. 400 μm. Of 37 cellen op 5mm.</w:t>
      </w:r>
    </w:p>
    <w:p w14:paraId="29F0FC09" w14:textId="77777777" w:rsidR="009D20D2" w:rsidRPr="003C3051" w:rsidRDefault="009D20D2" w:rsidP="00B27685">
      <w:pPr>
        <w:pStyle w:val="Plattetekst"/>
        <w:rPr>
          <w:lang w:val="nl-BE"/>
        </w:rPr>
      </w:pPr>
    </w:p>
    <w:p w14:paraId="1D01C1A9" w14:textId="77777777" w:rsidR="009D20D2" w:rsidRPr="003C3051" w:rsidRDefault="009D20D2" w:rsidP="00B27685">
      <w:pPr>
        <w:pStyle w:val="Plattetekst"/>
        <w:rPr>
          <w:lang w:val="nl-BE"/>
        </w:rPr>
      </w:pPr>
      <w:r w:rsidRPr="003C3051">
        <w:rPr>
          <w:lang w:val="nl-BE"/>
        </w:rPr>
        <w:t>Zodoende kunnen we een weefsel opstellen met 981 hoekpunten en 459 cellen zoals hierboven werd afgebeeld.</w:t>
      </w:r>
    </w:p>
    <w:p w14:paraId="676F2272" w14:textId="77777777" w:rsidR="009D20D2" w:rsidRPr="003C3051" w:rsidRDefault="009D20D2" w:rsidP="00B27685">
      <w:pPr>
        <w:pStyle w:val="Plattetekst"/>
        <w:rPr>
          <w:lang w:val="nl-BE"/>
        </w:rPr>
      </w:pPr>
    </w:p>
    <w:p w14:paraId="2D895624" w14:textId="77777777" w:rsidR="009D20D2" w:rsidRPr="003C3051" w:rsidRDefault="009D20D2" w:rsidP="007228EE">
      <w:pPr>
        <w:pStyle w:val="Kop3"/>
      </w:pPr>
      <w:bookmarkStart w:id="110" w:name="_Toc119900100"/>
      <w:bookmarkStart w:id="111" w:name="_Toc121043155"/>
      <w:r w:rsidRPr="003C3051">
        <w:t>Constant volume</w:t>
      </w:r>
      <w:bookmarkEnd w:id="110"/>
      <w:bookmarkEnd w:id="111"/>
    </w:p>
    <w:p w14:paraId="08BA7E0B" w14:textId="77777777" w:rsidR="009D20D2" w:rsidRPr="003C3051" w:rsidRDefault="009D20D2" w:rsidP="00B27685">
      <w:pPr>
        <w:pStyle w:val="Plattetekst"/>
        <w:rPr>
          <w:lang w:val="nl-BE"/>
        </w:rPr>
      </w:pPr>
      <w:r w:rsidRPr="003C3051">
        <w:rPr>
          <w:lang w:val="nl-BE"/>
        </w:rPr>
        <w:t>Er werd een bug gevonden in de krachtenberekening, waardoor de drukkrachten niet symmetrisch waren en het geheel sneller onstabiel werd bij hogere drukken.</w:t>
      </w:r>
    </w:p>
    <w:p w14:paraId="7582331A" w14:textId="77777777" w:rsidR="009D20D2" w:rsidRPr="003C3051" w:rsidRDefault="009D20D2" w:rsidP="00B27685">
      <w:pPr>
        <w:pStyle w:val="Plattetekst"/>
        <w:rPr>
          <w:lang w:val="nl-BE"/>
        </w:rPr>
      </w:pPr>
      <w:r w:rsidRPr="003C3051">
        <w:rPr>
          <w:lang w:val="nl-BE"/>
        </w:rPr>
        <w:lastRenderedPageBreak/>
        <w:pict w14:anchorId="4EFF6806">
          <v:shape id="_x0000_i1108" type="#_x0000_t75" style="width:5in;height:270pt">
            <v:imagedata r:id="rId163" o:title="constVol"/>
          </v:shape>
        </w:pict>
      </w:r>
    </w:p>
    <w:p w14:paraId="1EEF54BF" w14:textId="77777777" w:rsidR="009D20D2" w:rsidRPr="003C3051" w:rsidRDefault="009D20D2" w:rsidP="00B27685">
      <w:pPr>
        <w:pStyle w:val="Plattetekst"/>
        <w:rPr>
          <w:lang w:val="nl-BE"/>
        </w:rPr>
      </w:pPr>
      <w:r w:rsidRPr="003C3051">
        <w:rPr>
          <w:lang w:val="nl-BE"/>
        </w:rPr>
        <w:t>Bovenstaande figuur geeft de drukvariatie voor een opstelling waarin slechts één enkele cel onder druk staat.  De fout kan men ‘willekeurig’ klein maken door de invloed van de drukkrachten te verhogen via de parameter kVolume.</w:t>
      </w:r>
    </w:p>
    <w:p w14:paraId="5E92F73B" w14:textId="77777777" w:rsidR="009D20D2" w:rsidRPr="003C3051" w:rsidRDefault="009D20D2" w:rsidP="00B27685">
      <w:pPr>
        <w:pStyle w:val="Plattetekst"/>
        <w:rPr>
          <w:lang w:val="nl-BE"/>
        </w:rPr>
      </w:pPr>
      <w:r w:rsidRPr="003C3051">
        <w:rPr>
          <w:lang w:val="nl-BE"/>
        </w:rPr>
        <w:t>Wanneer men echter het uiweefsel met cellen onder druk beschouwt blijkt het al veel moeilijker om de volumefout kleiner te maken.  De kVolulme werd groter en groter genomen tot het geheel onstabiel werd…</w:t>
      </w:r>
    </w:p>
    <w:p w14:paraId="47237617" w14:textId="77777777" w:rsidR="009D20D2" w:rsidRPr="003C3051" w:rsidRDefault="009D20D2" w:rsidP="00B27685">
      <w:pPr>
        <w:pStyle w:val="Plattetekst"/>
        <w:rPr>
          <w:lang w:val="nl-BE"/>
        </w:rPr>
      </w:pPr>
      <w:r w:rsidRPr="003C3051">
        <w:rPr>
          <w:lang w:val="nl-BE"/>
        </w:rPr>
        <w:pict w14:anchorId="374694D5">
          <v:shape id="_x0000_i1109" type="#_x0000_t75" style="width:5in;height:270pt">
            <v:imagedata r:id="rId164" o:title="constVolOnion"/>
          </v:shape>
        </w:pict>
      </w:r>
    </w:p>
    <w:p w14:paraId="36761A29" w14:textId="77777777" w:rsidR="009D20D2" w:rsidRPr="003C3051" w:rsidRDefault="009D20D2" w:rsidP="00B27685">
      <w:pPr>
        <w:pStyle w:val="Plattetekst"/>
        <w:rPr>
          <w:lang w:val="nl-BE"/>
        </w:rPr>
      </w:pPr>
      <w:r w:rsidRPr="003C3051">
        <w:rPr>
          <w:lang w:val="nl-BE"/>
        </w:rPr>
        <w:t>Wanneer een nog groter aantal hexagonale cellen genomen wordt bekomt men:</w:t>
      </w:r>
    </w:p>
    <w:p w14:paraId="6BD66D82" w14:textId="77777777" w:rsidR="009D20D2" w:rsidRPr="003C3051" w:rsidRDefault="009D20D2" w:rsidP="00B27685">
      <w:pPr>
        <w:pStyle w:val="Plattetekst"/>
        <w:rPr>
          <w:lang w:val="nl-BE"/>
        </w:rPr>
      </w:pPr>
      <w:r w:rsidRPr="003C3051">
        <w:rPr>
          <w:lang w:val="nl-BE"/>
        </w:rPr>
        <w:lastRenderedPageBreak/>
        <w:pict w14:anchorId="29C88360">
          <v:shape id="_x0000_i1110" type="#_x0000_t75" style="width:5in;height:270pt">
            <v:imagedata r:id="rId165" o:title="constVolHexa"/>
          </v:shape>
        </w:pict>
      </w:r>
    </w:p>
    <w:p w14:paraId="1C341388" w14:textId="77777777" w:rsidR="00DC0B71" w:rsidRPr="003C3051" w:rsidRDefault="00DC0B71" w:rsidP="00F11C09">
      <w:pPr>
        <w:pStyle w:val="Kop2"/>
        <w:rPr>
          <w:lang w:val="nl-BE"/>
        </w:rPr>
      </w:pPr>
      <w:bookmarkStart w:id="112" w:name="_Toc121043156"/>
      <w:r w:rsidRPr="003C3051">
        <w:rPr>
          <w:lang w:val="nl-BE"/>
        </w:rPr>
        <w:t>WritingConfiguration03 en 04</w:t>
      </w:r>
      <w:bookmarkEnd w:id="107"/>
      <w:bookmarkEnd w:id="112"/>
    </w:p>
    <w:p w14:paraId="14DE1343" w14:textId="77777777" w:rsidR="00DC0B71" w:rsidRPr="003C3051" w:rsidRDefault="00DC0B71" w:rsidP="00F11C09">
      <w:pPr>
        <w:pStyle w:val="Plattetekst"/>
        <w:rPr>
          <w:lang w:val="nl-BE"/>
        </w:rPr>
      </w:pPr>
      <w:r w:rsidRPr="003C3051">
        <w:rPr>
          <w:lang w:val="nl-BE"/>
        </w:rPr>
        <w:t>In WritingConfiguration03 wordt een weefsel van hexagonale cellen gemaakt en in WritingConfiguration04 zijn het rechthoekige cellen in een baksteenstructuur met een onderscheid tussen cell wall en plane boundaries.</w:t>
      </w:r>
    </w:p>
    <w:p w14:paraId="2695B66D" w14:textId="77777777" w:rsidR="009D20D2" w:rsidRPr="003C3051" w:rsidRDefault="009D20D2" w:rsidP="00341F34">
      <w:pPr>
        <w:pStyle w:val="Kop2"/>
        <w:rPr>
          <w:lang w:val="nl-BE"/>
        </w:rPr>
      </w:pPr>
      <w:bookmarkStart w:id="113" w:name="_Toc119900122"/>
      <w:bookmarkStart w:id="114" w:name="_Toc121043157"/>
      <w:r w:rsidRPr="003C3051">
        <w:rPr>
          <w:lang w:val="nl-BE"/>
        </w:rPr>
        <w:t>Willekeurige inputfiles genereren met WritingConfiguration05</w:t>
      </w:r>
      <w:bookmarkEnd w:id="113"/>
      <w:bookmarkEnd w:id="114"/>
    </w:p>
    <w:p w14:paraId="58843934" w14:textId="77777777" w:rsidR="009D20D2" w:rsidRPr="003C3051" w:rsidRDefault="009D20D2" w:rsidP="00341F34">
      <w:pPr>
        <w:pStyle w:val="Plattetekst"/>
        <w:rPr>
          <w:lang w:val="nl-BE"/>
        </w:rPr>
      </w:pPr>
      <w:r w:rsidRPr="003C3051">
        <w:rPr>
          <w:lang w:val="nl-BE"/>
        </w:rPr>
        <w:t xml:space="preserve">Hiermee kan je je eigen geometrie tekenen.  Eerst dien je je werkblad in te stellen: het aantal gridpunten in x en y en de min en max waarden voor beide assen.  Dan wordt een tekenwindow gemaakt waarop je met de muis aan de slag kan.  Een lijn teken je door de linkermuisknop in te drukken (het dichtsbijzijnde gridpunt wordt geselecteerd als beginpunt), ingedrukt te houden en pas los te laten wanneer je op het punt bent waar het eindpunt zou moeten komen (ook hier wordt weer het dichtsbijzijnde gridpunt als eindpunt geselecteerd).Er wordt nagegaan of begin en einde wel degelijk verschillen, en of het lijnstuk al niet gedefinieerd was.Je kan zo zowel de cell boundary als de plane boundary springs definiëren.  Switchen tussen verschillende modes doe je door op ‘m’ te drukken.  Na deze twee eerste modes kom je in de ‘define cell mode’.  Nu dien je enkel in een gesloten aaneenschakeling van </w:t>
      </w:r>
    </w:p>
    <w:p w14:paraId="63937647" w14:textId="77777777" w:rsidR="009D20D2" w:rsidRPr="003C3051" w:rsidRDefault="009D20D2" w:rsidP="00341F34">
      <w:pPr>
        <w:pStyle w:val="Plattetekst"/>
        <w:rPr>
          <w:lang w:val="nl-BE"/>
        </w:rPr>
        <w:sectPr w:rsidR="009D20D2" w:rsidRPr="003C3051" w:rsidSect="00341F34">
          <w:headerReference w:type="first" r:id="rId166"/>
          <w:pgSz w:w="11906" w:h="16838" w:code="9"/>
          <w:pgMar w:top="1440" w:right="1728" w:bottom="1440" w:left="1728" w:header="708" w:footer="708" w:gutter="288"/>
          <w:pgNumType w:start="1"/>
          <w:cols w:space="708"/>
          <w:titlePg/>
        </w:sectPr>
      </w:pPr>
    </w:p>
    <w:p w14:paraId="2B2D5B55" w14:textId="77777777" w:rsidR="009D20D2" w:rsidRPr="003C3051" w:rsidRDefault="009D20D2" w:rsidP="00341F34">
      <w:pPr>
        <w:pStyle w:val="Plattetekst"/>
        <w:rPr>
          <w:lang w:val="nl-BE"/>
        </w:rPr>
      </w:pPr>
      <w:r w:rsidRPr="003C3051">
        <w:rPr>
          <w:noProof/>
        </w:rPr>
        <w:lastRenderedPageBreak/>
        <w:pict w14:anchorId="0C64C51B">
          <v:shape id="_x0000_s5615" type="#_x0000_t75" style="position:absolute;margin-left:-35.1pt;margin-top:-42.25pt;width:731.55pt;height:458.7pt;z-index:251627520">
            <v:imagedata r:id="rId167" o:title="table04-03-30"/>
            <w10:wrap side="left"/>
          </v:shape>
        </w:pict>
      </w:r>
    </w:p>
    <w:p w14:paraId="0615A80B" w14:textId="77777777" w:rsidR="009D20D2" w:rsidRPr="003C3051" w:rsidRDefault="009D20D2" w:rsidP="00341F34">
      <w:pPr>
        <w:pStyle w:val="Plattetekst"/>
        <w:rPr>
          <w:lang w:val="nl-BE"/>
        </w:rPr>
      </w:pPr>
    </w:p>
    <w:p w14:paraId="07DC7183" w14:textId="77777777" w:rsidR="009D20D2" w:rsidRPr="003C3051" w:rsidRDefault="009D20D2" w:rsidP="00341F34">
      <w:pPr>
        <w:pStyle w:val="Plattetekst"/>
        <w:rPr>
          <w:lang w:val="nl-BE"/>
        </w:rPr>
      </w:pPr>
      <w:r w:rsidRPr="003C3051">
        <w:rPr>
          <w:lang w:val="nl-BE"/>
        </w:rPr>
        <w:br w:type="page"/>
      </w:r>
    </w:p>
    <w:p w14:paraId="2EFB54F4" w14:textId="77777777" w:rsidR="009D20D2" w:rsidRPr="003C3051" w:rsidRDefault="009D20D2" w:rsidP="00341F34">
      <w:pPr>
        <w:pStyle w:val="Plattetekst"/>
        <w:rPr>
          <w:lang w:val="nl-BE"/>
        </w:rPr>
      </w:pPr>
      <w:r w:rsidRPr="003C3051">
        <w:rPr>
          <w:noProof/>
        </w:rPr>
        <w:pict w14:anchorId="10EA5E60">
          <v:shape id="_x0000_s5614" type="#_x0000_t75" style="position:absolute;margin-left:-15.5pt;margin-top:-69.2pt;width:706.15pt;height:483.4pt;z-index:251626496">
            <v:imagedata r:id="rId168" o:title="table04-07-01"/>
            <w10:wrap side="left"/>
          </v:shape>
        </w:pict>
      </w:r>
    </w:p>
    <w:p w14:paraId="7AF6EE7A" w14:textId="77777777" w:rsidR="009D20D2" w:rsidRPr="003C3051" w:rsidRDefault="009D20D2" w:rsidP="00341F34">
      <w:pPr>
        <w:pStyle w:val="Plattetekst"/>
        <w:rPr>
          <w:lang w:val="nl-BE"/>
        </w:rPr>
      </w:pPr>
    </w:p>
    <w:p w14:paraId="6E27B65A" w14:textId="77777777" w:rsidR="009D20D2" w:rsidRPr="003C3051" w:rsidRDefault="009D20D2" w:rsidP="00341F34">
      <w:pPr>
        <w:pStyle w:val="Plattetekst"/>
        <w:rPr>
          <w:lang w:val="nl-BE"/>
        </w:rPr>
      </w:pPr>
    </w:p>
    <w:p w14:paraId="048B9A9A" w14:textId="77777777" w:rsidR="009D20D2" w:rsidRPr="003C3051" w:rsidRDefault="009D20D2" w:rsidP="00341F34">
      <w:pPr>
        <w:pStyle w:val="Plattetekst"/>
        <w:rPr>
          <w:lang w:val="nl-BE"/>
        </w:rPr>
        <w:sectPr w:rsidR="009D20D2" w:rsidRPr="003C3051" w:rsidSect="007228EE">
          <w:headerReference w:type="default" r:id="rId169"/>
          <w:footerReference w:type="even" r:id="rId170"/>
          <w:footerReference w:type="default" r:id="rId171"/>
          <w:headerReference w:type="first" r:id="rId172"/>
          <w:footerReference w:type="first" r:id="rId173"/>
          <w:type w:val="continuous"/>
          <w:pgSz w:w="16838" w:h="11906" w:orient="landscape" w:code="9"/>
          <w:pgMar w:top="1729" w:right="1440" w:bottom="1729" w:left="1440" w:header="708" w:footer="708" w:gutter="289"/>
          <w:cols w:space="708"/>
          <w:titlePg/>
        </w:sectPr>
      </w:pPr>
    </w:p>
    <w:p w14:paraId="7AB6BBD1" w14:textId="77777777" w:rsidR="009D20D2" w:rsidRPr="003C3051" w:rsidRDefault="009D20D2" w:rsidP="00341F34">
      <w:pPr>
        <w:pStyle w:val="Plattetekst"/>
        <w:rPr>
          <w:lang w:val="nl-BE"/>
        </w:rPr>
      </w:pPr>
      <w:r w:rsidRPr="003C3051">
        <w:rPr>
          <w:lang w:val="nl-BE"/>
        </w:rPr>
        <w:lastRenderedPageBreak/>
        <w:t xml:space="preserve">cell boundary springs te klikken om de bijhorende cell te definiëren: de hoekpunten worden in wijzerzin afgelopen en opgeslagen evenals de cell boundary springs.  </w:t>
      </w:r>
    </w:p>
    <w:p w14:paraId="4F5031C4" w14:textId="77777777" w:rsidR="009D20D2" w:rsidRPr="003C3051" w:rsidRDefault="009D20D2" w:rsidP="00341F34">
      <w:pPr>
        <w:pStyle w:val="Plattetekst"/>
        <w:rPr>
          <w:lang w:val="nl-BE"/>
        </w:rPr>
      </w:pPr>
      <w:r w:rsidRPr="003C3051">
        <w:rPr>
          <w:lang w:val="nl-BE"/>
        </w:rPr>
        <w:t>Elk van de bovenvernoemde bewerkingen kan je ongedaan maken door op ‘u’ van undo te drukken.  De laatste bewerking in de huidige mode wordt tenietgedaan.</w:t>
      </w:r>
    </w:p>
    <w:p w14:paraId="52921B52" w14:textId="77777777" w:rsidR="009D20D2" w:rsidRPr="003C3051" w:rsidRDefault="009D20D2" w:rsidP="00341F34">
      <w:pPr>
        <w:pStyle w:val="Plattetekst"/>
        <w:rPr>
          <w:lang w:val="nl-BE"/>
        </w:rPr>
      </w:pPr>
      <w:r w:rsidRPr="003C3051">
        <w:rPr>
          <w:lang w:val="nl-BE"/>
        </w:rPr>
        <w:t>Dan komen we bij het selecteren van het noord en zuidpunt (om de dikte van een strip te meten).  Dit doe je net zoals je een veer definieert, je bent wel zelf verantwoordelijk om zinvolle punten te kiezen (nl punten die aan de kant liggen en verbonden zijn door cell boundary springs).</w:t>
      </w:r>
    </w:p>
    <w:p w14:paraId="4A2F00F0" w14:textId="77777777" w:rsidR="009D20D2" w:rsidRPr="003C3051" w:rsidRDefault="009D20D2" w:rsidP="00341F34">
      <w:pPr>
        <w:pStyle w:val="Plattetekst"/>
        <w:rPr>
          <w:lang w:val="nl-BE"/>
        </w:rPr>
      </w:pPr>
      <w:r w:rsidRPr="003C3051">
        <w:rPr>
          <w:lang w:val="nl-BE"/>
        </w:rPr>
        <w:t>Dan kan je nog de east en west cornerpoints definiëren door er gewoon op te klikken.</w:t>
      </w:r>
    </w:p>
    <w:p w14:paraId="0843E376" w14:textId="77777777" w:rsidR="009D20D2" w:rsidRPr="003C3051" w:rsidRDefault="009D20D2" w:rsidP="00341F34">
      <w:pPr>
        <w:pStyle w:val="Plattetekst"/>
        <w:rPr>
          <w:lang w:val="nl-BE"/>
        </w:rPr>
      </w:pPr>
      <w:r w:rsidRPr="003C3051">
        <w:rPr>
          <w:lang w:val="nl-BE"/>
        </w:rPr>
        <w:t>Vergeet tenslotte niet op ‘s’ save te drukken om de uiteindelijke inputFile weg te schrijven in de folder ‘data’.</w:t>
      </w:r>
    </w:p>
    <w:p w14:paraId="2F79EB67" w14:textId="77777777" w:rsidR="009D20D2" w:rsidRPr="003C3051" w:rsidRDefault="009D20D2" w:rsidP="00341F34">
      <w:pPr>
        <w:pStyle w:val="Plattetekst"/>
        <w:rPr>
          <w:lang w:val="nl-BE"/>
        </w:rPr>
      </w:pPr>
      <w:r w:rsidRPr="003C3051">
        <w:rPr>
          <w:lang w:val="nl-BE"/>
        </w:rPr>
        <w:t>Je kan kiezen of cell boundary, plane boundary springs en of cellen weergegeven dienen te worden door respectievelijk met ‘1’ ‘2’ of ‘3’ te toggelen.</w:t>
      </w:r>
    </w:p>
    <w:p w14:paraId="73489778" w14:textId="77777777" w:rsidR="009D20D2" w:rsidRPr="003C3051" w:rsidRDefault="009D20D2" w:rsidP="00341F34">
      <w:pPr>
        <w:pStyle w:val="Plattetekst"/>
        <w:rPr>
          <w:lang w:val="nl-BE"/>
        </w:rPr>
      </w:pPr>
      <w:r w:rsidRPr="003C3051">
        <w:rPr>
          <w:lang w:val="nl-BE"/>
        </w:rPr>
        <w:t>Druk op ‘h’ voor help en je zal een korte samenvatting zien van de mogelijkheden.</w:t>
      </w:r>
    </w:p>
    <w:p w14:paraId="42E7DA9E" w14:textId="77777777" w:rsidR="009D20D2" w:rsidRPr="003C3051" w:rsidRDefault="009D20D2" w:rsidP="00341F34">
      <w:pPr>
        <w:pStyle w:val="Kop2"/>
      </w:pPr>
      <w:bookmarkStart w:id="115" w:name="_Toc119900123"/>
      <w:bookmarkStart w:id="116" w:name="_Toc121043158"/>
      <w:r w:rsidRPr="003C3051">
        <w:t>WritingConfiguration07</w:t>
      </w:r>
      <w:bookmarkEnd w:id="115"/>
      <w:bookmarkEnd w:id="116"/>
    </w:p>
    <w:p w14:paraId="53BABB56" w14:textId="77777777" w:rsidR="009D20D2" w:rsidRPr="003C3051" w:rsidRDefault="009D20D2" w:rsidP="00341F34">
      <w:pPr>
        <w:pStyle w:val="Plattetekst"/>
      </w:pPr>
      <w:r w:rsidRPr="003C3051">
        <w:t xml:space="preserve">Loading and saving is included and tested as well.  A special export mode is added such that the file can be read into </w:t>
      </w:r>
      <w:r w:rsidRPr="003C3051">
        <w:rPr>
          <w:b/>
          <w:bCs/>
        </w:rPr>
        <w:t>SoftTissue17forPaperIO</w:t>
      </w:r>
      <w:r w:rsidRPr="003C3051">
        <w:t xml:space="preserve">.  A renumbering of the corners was necessary for this, it was implemented into the corners as </w:t>
      </w:r>
      <w:r w:rsidRPr="003C3051">
        <w:rPr>
          <w:b/>
          <w:bCs/>
        </w:rPr>
        <w:t>nr4SoftTissue</w:t>
      </w:r>
      <w:r w:rsidRPr="003C3051">
        <w:t xml:space="preserve"> which coexists next to </w:t>
      </w:r>
      <w:r w:rsidRPr="003C3051">
        <w:rPr>
          <w:b/>
          <w:bCs/>
        </w:rPr>
        <w:t>nr</w:t>
      </w:r>
      <w:r w:rsidRPr="003C3051">
        <w:t>.</w:t>
      </w:r>
    </w:p>
    <w:p w14:paraId="3DB1A736" w14:textId="77777777" w:rsidR="009D20D2" w:rsidRPr="003C3051" w:rsidRDefault="009D20D2" w:rsidP="00341F34">
      <w:pPr>
        <w:pStyle w:val="Plattetekst"/>
      </w:pPr>
      <w:r w:rsidRPr="003C3051">
        <w:t>The following configurations were created:</w:t>
      </w:r>
    </w:p>
    <w:p w14:paraId="63689BB5" w14:textId="77777777" w:rsidR="009D20D2" w:rsidRPr="003C3051" w:rsidRDefault="009D20D2" w:rsidP="007228EE">
      <w:pPr>
        <w:pStyle w:val="Kop3"/>
      </w:pPr>
      <w:bookmarkStart w:id="117" w:name="_Toc119900124"/>
      <w:bookmarkStart w:id="118" w:name="_Toc121043159"/>
      <w:r w:rsidRPr="003C3051">
        <w:t>Tissue 01</w:t>
      </w:r>
      <w:bookmarkEnd w:id="117"/>
      <w:bookmarkEnd w:id="118"/>
    </w:p>
    <w:p w14:paraId="3F2A4778" w14:textId="77777777" w:rsidR="009D20D2" w:rsidRPr="003C3051" w:rsidRDefault="009D20D2" w:rsidP="00341F34">
      <w:pPr>
        <w:pStyle w:val="Plattetekst"/>
        <w:rPr>
          <w:lang w:val="nl-BE"/>
        </w:rPr>
      </w:pPr>
      <w:r w:rsidRPr="003C3051">
        <w:rPr>
          <w:lang w:val="nl-BE"/>
        </w:rPr>
        <w:pict w14:anchorId="0A3339E2">
          <v:shape id="_x0000_i1111" type="#_x0000_t75" style="width:188.5pt;height:190pt">
            <v:imagedata r:id="rId174" o:title="01long"/>
          </v:shape>
        </w:pict>
      </w:r>
      <w:r w:rsidRPr="003C3051">
        <w:rPr>
          <w:lang w:val="nl-BE"/>
        </w:rPr>
        <w:pict w14:anchorId="6A403EA2">
          <v:shape id="_x0000_i1112" type="#_x0000_t75" style="width:190pt;height:189pt">
            <v:imagedata r:id="rId175" o:title="01trans"/>
          </v:shape>
        </w:pict>
      </w:r>
    </w:p>
    <w:p w14:paraId="5404A2D4" w14:textId="77777777" w:rsidR="009D20D2" w:rsidRPr="003C3051" w:rsidRDefault="009D20D2" w:rsidP="00341F34">
      <w:pPr>
        <w:pStyle w:val="Plattetekst"/>
      </w:pPr>
      <w:r w:rsidRPr="003C3051">
        <w:t xml:space="preserve">aspect ratio </w:t>
      </w:r>
      <w:r w:rsidRPr="003C3051">
        <w:rPr>
          <w:b/>
          <w:bCs/>
        </w:rPr>
        <w:t>4:1</w:t>
      </w:r>
      <w:r w:rsidRPr="003C3051">
        <w:t xml:space="preserve">, </w:t>
      </w:r>
      <w:r w:rsidRPr="003C3051">
        <w:rPr>
          <w:b/>
          <w:bCs/>
        </w:rPr>
        <w:t>anisotropic</w:t>
      </w:r>
      <w:r w:rsidRPr="003C3051">
        <w:t xml:space="preserve"> plane boundary spring network, </w:t>
      </w:r>
      <w:r w:rsidRPr="003C3051">
        <w:rPr>
          <w:b/>
          <w:bCs/>
        </w:rPr>
        <w:t>loose coupling</w:t>
      </w:r>
      <w:r w:rsidRPr="003C3051">
        <w:t xml:space="preserve"> between the networks</w:t>
      </w:r>
    </w:p>
    <w:p w14:paraId="50E78FDB" w14:textId="77777777" w:rsidR="009D20D2" w:rsidRPr="003C3051" w:rsidRDefault="009D20D2" w:rsidP="007228EE">
      <w:pPr>
        <w:pStyle w:val="Kop3"/>
      </w:pPr>
      <w:bookmarkStart w:id="119" w:name="_Toc119900125"/>
      <w:bookmarkStart w:id="120" w:name="_Toc121043160"/>
      <w:r w:rsidRPr="003C3051">
        <w:lastRenderedPageBreak/>
        <w:t>Tissue 02</w:t>
      </w:r>
      <w:bookmarkEnd w:id="119"/>
      <w:bookmarkEnd w:id="120"/>
    </w:p>
    <w:p w14:paraId="5E86B387" w14:textId="77777777" w:rsidR="009D20D2" w:rsidRPr="003C3051" w:rsidRDefault="009D20D2" w:rsidP="00341F34">
      <w:pPr>
        <w:pStyle w:val="Plattetekst"/>
        <w:rPr>
          <w:lang w:val="nl-BE"/>
        </w:rPr>
      </w:pPr>
      <w:r w:rsidRPr="003C3051">
        <w:rPr>
          <w:lang w:val="nl-BE"/>
        </w:rPr>
        <w:pict w14:anchorId="3DAFBB25">
          <v:shape id="_x0000_i1113" type="#_x0000_t75" style="width:190pt;height:191.5pt">
            <v:imagedata r:id="rId176" o:title="02long"/>
          </v:shape>
        </w:pict>
      </w:r>
      <w:r w:rsidRPr="003C3051">
        <w:rPr>
          <w:lang w:val="nl-BE"/>
        </w:rPr>
        <w:pict w14:anchorId="19AB62AB">
          <v:shape id="_x0000_i1114" type="#_x0000_t75" style="width:190pt;height:189pt">
            <v:imagedata r:id="rId177" o:title="02trans"/>
          </v:shape>
        </w:pict>
      </w:r>
    </w:p>
    <w:p w14:paraId="70A21C41" w14:textId="77777777" w:rsidR="009D20D2" w:rsidRPr="003C3051" w:rsidRDefault="009D20D2" w:rsidP="00341F34">
      <w:pPr>
        <w:pStyle w:val="Plattetekst"/>
      </w:pPr>
      <w:r w:rsidRPr="003C3051">
        <w:t xml:space="preserve">aspect ratio </w:t>
      </w:r>
      <w:r w:rsidRPr="003C3051">
        <w:rPr>
          <w:b/>
          <w:bCs/>
        </w:rPr>
        <w:t>4:1</w:t>
      </w:r>
      <w:r w:rsidRPr="003C3051">
        <w:t xml:space="preserve">, </w:t>
      </w:r>
      <w:r w:rsidRPr="003C3051">
        <w:rPr>
          <w:b/>
          <w:bCs/>
        </w:rPr>
        <w:t>isotropic</w:t>
      </w:r>
      <w:r w:rsidRPr="003C3051">
        <w:t xml:space="preserve"> plane boundary spring network, </w:t>
      </w:r>
      <w:r w:rsidRPr="003C3051">
        <w:rPr>
          <w:b/>
          <w:bCs/>
        </w:rPr>
        <w:t>loose coupling</w:t>
      </w:r>
      <w:r w:rsidRPr="003C3051">
        <w:t xml:space="preserve"> between the networks</w:t>
      </w:r>
    </w:p>
    <w:p w14:paraId="1622DE21" w14:textId="77777777" w:rsidR="009D20D2" w:rsidRPr="003C3051" w:rsidRDefault="009D20D2" w:rsidP="007228EE">
      <w:pPr>
        <w:pStyle w:val="Kop3"/>
      </w:pPr>
      <w:bookmarkStart w:id="121" w:name="_Toc119900126"/>
      <w:bookmarkStart w:id="122" w:name="_Toc121043161"/>
      <w:r w:rsidRPr="003C3051">
        <w:t>Tissue 05</w:t>
      </w:r>
      <w:bookmarkEnd w:id="121"/>
      <w:bookmarkEnd w:id="122"/>
    </w:p>
    <w:p w14:paraId="52B05CD9" w14:textId="77777777" w:rsidR="009D20D2" w:rsidRPr="003C3051" w:rsidRDefault="009D20D2" w:rsidP="00341F34">
      <w:pPr>
        <w:pStyle w:val="Plattetekst"/>
        <w:rPr>
          <w:lang w:val="nl-BE"/>
        </w:rPr>
      </w:pPr>
      <w:r w:rsidRPr="003C3051">
        <w:rPr>
          <w:lang w:val="nl-BE"/>
        </w:rPr>
        <w:pict w14:anchorId="5EF506FF">
          <v:shape id="_x0000_i1115" type="#_x0000_t75" style="width:190pt;height:191pt">
            <v:imagedata r:id="rId178" o:title="05long"/>
          </v:shape>
        </w:pict>
      </w:r>
      <w:r w:rsidRPr="003C3051">
        <w:rPr>
          <w:lang w:val="nl-BE"/>
        </w:rPr>
        <w:pict w14:anchorId="791A4C69">
          <v:shape id="_x0000_i1116" type="#_x0000_t75" style="width:187.5pt;height:187.5pt">
            <v:imagedata r:id="rId179" o:title="05trans"/>
          </v:shape>
        </w:pict>
      </w:r>
    </w:p>
    <w:p w14:paraId="52E6C7E6" w14:textId="77777777" w:rsidR="009D20D2" w:rsidRPr="003C3051" w:rsidRDefault="009D20D2" w:rsidP="00341F34">
      <w:pPr>
        <w:pStyle w:val="Plattetekst"/>
      </w:pPr>
      <w:r w:rsidRPr="003C3051">
        <w:t xml:space="preserve">aspect ratio </w:t>
      </w:r>
      <w:r w:rsidRPr="003C3051">
        <w:rPr>
          <w:b/>
          <w:bCs/>
        </w:rPr>
        <w:t>4:1</w:t>
      </w:r>
      <w:r w:rsidRPr="003C3051">
        <w:t xml:space="preserve">, </w:t>
      </w:r>
      <w:r w:rsidRPr="003C3051">
        <w:rPr>
          <w:b/>
          <w:bCs/>
        </w:rPr>
        <w:t>isotropic</w:t>
      </w:r>
      <w:r w:rsidRPr="003C3051">
        <w:t xml:space="preserve"> plane boundary spring network, </w:t>
      </w:r>
      <w:r w:rsidRPr="003C3051">
        <w:rPr>
          <w:b/>
          <w:bCs/>
        </w:rPr>
        <w:t>fixed coupling</w:t>
      </w:r>
      <w:r w:rsidRPr="003C3051">
        <w:t xml:space="preserve"> between the networks</w:t>
      </w:r>
    </w:p>
    <w:p w14:paraId="7A8F9EF0" w14:textId="77777777" w:rsidR="009D20D2" w:rsidRPr="003C3051" w:rsidRDefault="009D20D2" w:rsidP="007228EE">
      <w:pPr>
        <w:pStyle w:val="Kop3"/>
      </w:pPr>
      <w:bookmarkStart w:id="123" w:name="_Toc119900127"/>
      <w:bookmarkStart w:id="124" w:name="_Toc121043162"/>
      <w:r w:rsidRPr="003C3051">
        <w:t>Tissue 06</w:t>
      </w:r>
      <w:bookmarkEnd w:id="123"/>
      <w:bookmarkEnd w:id="124"/>
    </w:p>
    <w:p w14:paraId="72D15BF7" w14:textId="77777777" w:rsidR="009D20D2" w:rsidRPr="003C3051" w:rsidRDefault="009D20D2" w:rsidP="00341F34">
      <w:pPr>
        <w:pStyle w:val="Plattetekst"/>
        <w:rPr>
          <w:lang w:val="nl-BE"/>
        </w:rPr>
      </w:pPr>
      <w:r w:rsidRPr="003C3051">
        <w:rPr>
          <w:lang w:val="nl-BE"/>
        </w:rPr>
        <w:pict w14:anchorId="00F247F1">
          <v:shape id="_x0000_i1117" type="#_x0000_t75" style="width:188.5pt;height:190pt">
            <v:imagedata r:id="rId180" o:title="06long"/>
          </v:shape>
        </w:pict>
      </w:r>
      <w:r w:rsidRPr="003C3051">
        <w:rPr>
          <w:lang w:val="nl-BE"/>
        </w:rPr>
        <w:pict w14:anchorId="69BE9C53">
          <v:shape id="_x0000_i1118" type="#_x0000_t75" style="width:190pt;height:190pt">
            <v:imagedata r:id="rId181" o:title="06trans"/>
          </v:shape>
        </w:pict>
      </w:r>
    </w:p>
    <w:p w14:paraId="64C1F975" w14:textId="77777777" w:rsidR="009D20D2" w:rsidRPr="003C3051" w:rsidRDefault="009D20D2" w:rsidP="00341F34">
      <w:pPr>
        <w:pStyle w:val="Plattetekst"/>
      </w:pPr>
      <w:r w:rsidRPr="003C3051">
        <w:lastRenderedPageBreak/>
        <w:t xml:space="preserve">aspect ratio </w:t>
      </w:r>
      <w:r w:rsidRPr="003C3051">
        <w:rPr>
          <w:b/>
          <w:bCs/>
        </w:rPr>
        <w:t>6:1</w:t>
      </w:r>
      <w:r w:rsidRPr="003C3051">
        <w:t xml:space="preserve">, </w:t>
      </w:r>
      <w:r w:rsidRPr="003C3051">
        <w:rPr>
          <w:b/>
          <w:bCs/>
        </w:rPr>
        <w:t>anisotropic</w:t>
      </w:r>
      <w:r w:rsidRPr="003C3051">
        <w:t xml:space="preserve"> plane boundary spring network, </w:t>
      </w:r>
      <w:r w:rsidRPr="003C3051">
        <w:rPr>
          <w:b/>
          <w:bCs/>
        </w:rPr>
        <w:t>very loose coupling</w:t>
      </w:r>
      <w:r w:rsidRPr="003C3051">
        <w:t xml:space="preserve"> between the networks</w:t>
      </w:r>
    </w:p>
    <w:p w14:paraId="008BD88C" w14:textId="77777777" w:rsidR="009D20D2" w:rsidRPr="003C3051" w:rsidRDefault="009D20D2" w:rsidP="007228EE">
      <w:pPr>
        <w:pStyle w:val="Kop3"/>
      </w:pPr>
      <w:bookmarkStart w:id="125" w:name="_Toc119900128"/>
      <w:bookmarkStart w:id="126" w:name="_Toc121043163"/>
      <w:r w:rsidRPr="003C3051">
        <w:t>Tissue 03</w:t>
      </w:r>
      <w:bookmarkEnd w:id="125"/>
      <w:bookmarkEnd w:id="126"/>
    </w:p>
    <w:p w14:paraId="0FFF1A93" w14:textId="77777777" w:rsidR="009D20D2" w:rsidRPr="003C3051" w:rsidRDefault="009D20D2" w:rsidP="00341F34">
      <w:pPr>
        <w:pStyle w:val="Plattetekst"/>
        <w:rPr>
          <w:lang w:val="nl-BE"/>
        </w:rPr>
      </w:pPr>
      <w:r w:rsidRPr="003C3051">
        <w:rPr>
          <w:lang w:val="nl-BE"/>
        </w:rPr>
        <w:pict w14:anchorId="508009B3">
          <v:shape id="_x0000_i1119" type="#_x0000_t75" style="width:190pt;height:191.5pt">
            <v:imagedata r:id="rId182" o:title="03long"/>
          </v:shape>
        </w:pict>
      </w:r>
      <w:r w:rsidRPr="003C3051">
        <w:rPr>
          <w:lang w:val="nl-BE"/>
        </w:rPr>
        <w:pict w14:anchorId="5B00EC65">
          <v:shape id="_x0000_i1120" type="#_x0000_t75" style="width:188.5pt;height:190pt">
            <v:imagedata r:id="rId183" o:title="03trans"/>
          </v:shape>
        </w:pict>
      </w:r>
    </w:p>
    <w:p w14:paraId="48AB3738" w14:textId="77777777" w:rsidR="009D20D2" w:rsidRPr="003C3051" w:rsidRDefault="009D20D2" w:rsidP="00341F34">
      <w:pPr>
        <w:pStyle w:val="Plattetekst"/>
      </w:pPr>
      <w:r w:rsidRPr="003C3051">
        <w:t xml:space="preserve">aspect ratio </w:t>
      </w:r>
      <w:r w:rsidRPr="003C3051">
        <w:rPr>
          <w:b/>
          <w:bCs/>
        </w:rPr>
        <w:t>6:1</w:t>
      </w:r>
      <w:r w:rsidRPr="003C3051">
        <w:t xml:space="preserve">, </w:t>
      </w:r>
      <w:r w:rsidRPr="003C3051">
        <w:rPr>
          <w:b/>
          <w:bCs/>
        </w:rPr>
        <w:t>isotropic</w:t>
      </w:r>
      <w:r w:rsidRPr="003C3051">
        <w:t xml:space="preserve"> plane boundary spring network, </w:t>
      </w:r>
      <w:r w:rsidRPr="003C3051">
        <w:rPr>
          <w:b/>
          <w:bCs/>
        </w:rPr>
        <w:t>loose coupling</w:t>
      </w:r>
      <w:r w:rsidRPr="003C3051">
        <w:t xml:space="preserve"> between the networks</w:t>
      </w:r>
    </w:p>
    <w:p w14:paraId="6B723F10" w14:textId="77777777" w:rsidR="009D20D2" w:rsidRPr="003C3051" w:rsidRDefault="009D20D2" w:rsidP="007228EE">
      <w:pPr>
        <w:pStyle w:val="Kop3"/>
      </w:pPr>
      <w:bookmarkStart w:id="127" w:name="_Toc119900129"/>
      <w:bookmarkStart w:id="128" w:name="_Toc121043164"/>
      <w:r w:rsidRPr="003C3051">
        <w:t>Tissue 04</w:t>
      </w:r>
      <w:bookmarkEnd w:id="127"/>
      <w:bookmarkEnd w:id="128"/>
    </w:p>
    <w:p w14:paraId="18EA378F" w14:textId="77777777" w:rsidR="009D20D2" w:rsidRPr="003C3051" w:rsidRDefault="009D20D2" w:rsidP="00341F34">
      <w:pPr>
        <w:pStyle w:val="Plattetekst"/>
        <w:rPr>
          <w:lang w:val="nl-BE"/>
        </w:rPr>
      </w:pPr>
      <w:r w:rsidRPr="003C3051">
        <w:rPr>
          <w:lang w:val="nl-BE"/>
        </w:rPr>
        <w:pict w14:anchorId="4D79CCC3">
          <v:shape id="_x0000_i1121" type="#_x0000_t75" style="width:191pt;height:190pt">
            <v:imagedata r:id="rId184" o:title="04long"/>
          </v:shape>
        </w:pict>
      </w:r>
      <w:r w:rsidRPr="003C3051">
        <w:rPr>
          <w:lang w:val="nl-BE"/>
        </w:rPr>
        <w:pict w14:anchorId="54B12829">
          <v:shape id="_x0000_i1122" type="#_x0000_t75" style="width:188.5pt;height:190pt">
            <v:imagedata r:id="rId185" o:title="04trans"/>
          </v:shape>
        </w:pict>
      </w:r>
    </w:p>
    <w:p w14:paraId="6C622E68" w14:textId="77777777" w:rsidR="009D20D2" w:rsidRPr="003C3051" w:rsidRDefault="009D20D2" w:rsidP="00341F34">
      <w:pPr>
        <w:pStyle w:val="Plattetekst"/>
      </w:pPr>
      <w:r w:rsidRPr="003C3051">
        <w:t xml:space="preserve">aspect ratio </w:t>
      </w:r>
      <w:r w:rsidRPr="003C3051">
        <w:rPr>
          <w:b/>
          <w:bCs/>
        </w:rPr>
        <w:t>6:1</w:t>
      </w:r>
      <w:r w:rsidRPr="003C3051">
        <w:t xml:space="preserve">, </w:t>
      </w:r>
      <w:r w:rsidRPr="003C3051">
        <w:rPr>
          <w:b/>
          <w:bCs/>
        </w:rPr>
        <w:t>isotropic</w:t>
      </w:r>
      <w:r w:rsidRPr="003C3051">
        <w:t xml:space="preserve"> plane boundary spring network, </w:t>
      </w:r>
      <w:r w:rsidRPr="003C3051">
        <w:rPr>
          <w:b/>
          <w:bCs/>
        </w:rPr>
        <w:t>fixed coupling</w:t>
      </w:r>
      <w:r w:rsidRPr="003C3051">
        <w:t xml:space="preserve"> between the networks</w:t>
      </w:r>
    </w:p>
    <w:p w14:paraId="0D9B343C" w14:textId="77777777" w:rsidR="009D20D2" w:rsidRPr="003C3051" w:rsidRDefault="009D20D2" w:rsidP="00341F34">
      <w:pPr>
        <w:pStyle w:val="Plattetekst"/>
      </w:pPr>
    </w:p>
    <w:p w14:paraId="162F9D5E" w14:textId="77777777" w:rsidR="009D20D2" w:rsidRPr="003C3051" w:rsidRDefault="009D20D2" w:rsidP="00341F34">
      <w:pPr>
        <w:pStyle w:val="Plattetekst"/>
      </w:pPr>
      <w:r w:rsidRPr="003C3051">
        <w:t>The simulation results are summarized in the table on the next page.  The anisotropic network for the plane boundary only seems to worsen the ratio of lateral contraction between the longitudinal and transversal strips.</w:t>
      </w:r>
    </w:p>
    <w:p w14:paraId="3BB4E223" w14:textId="77777777" w:rsidR="009D20D2" w:rsidRPr="003C3051" w:rsidRDefault="009D20D2" w:rsidP="00341F34">
      <w:pPr>
        <w:pStyle w:val="Plattetekst"/>
      </w:pPr>
    </w:p>
    <w:p w14:paraId="25541B07" w14:textId="77777777" w:rsidR="009D20D2" w:rsidRPr="003C3051" w:rsidRDefault="009D20D2" w:rsidP="00341F34">
      <w:pPr>
        <w:pStyle w:val="Plattetekst"/>
        <w:sectPr w:rsidR="009D20D2" w:rsidRPr="003C3051" w:rsidSect="007228EE">
          <w:headerReference w:type="first" r:id="rId186"/>
          <w:type w:val="continuous"/>
          <w:pgSz w:w="11906" w:h="16838" w:code="9"/>
          <w:pgMar w:top="1440" w:right="1729" w:bottom="1440" w:left="1729" w:header="708" w:footer="708" w:gutter="289"/>
          <w:cols w:space="708"/>
          <w:titlePg/>
        </w:sectPr>
      </w:pPr>
    </w:p>
    <w:p w14:paraId="269DABDE" w14:textId="77777777" w:rsidR="009D20D2" w:rsidRPr="003C3051" w:rsidRDefault="009D20D2" w:rsidP="00341F34">
      <w:pPr>
        <w:pStyle w:val="Plattetekst"/>
        <w:rPr>
          <w:lang w:val="nl-BE"/>
        </w:rPr>
      </w:pPr>
      <w:r w:rsidRPr="003C3051">
        <w:rPr>
          <w:lang w:val="nl-BE"/>
        </w:rPr>
        <w:lastRenderedPageBreak/>
        <w:t>Simulatieresultaten</w:t>
      </w:r>
    </w:p>
    <w:p w14:paraId="09D732B4" w14:textId="77777777" w:rsidR="009D20D2" w:rsidRPr="003C3051" w:rsidRDefault="009D20D2" w:rsidP="00341F34">
      <w:pPr>
        <w:pStyle w:val="Plattetekst"/>
        <w:rPr>
          <w:lang w:val="nl-BE"/>
        </w:rPr>
      </w:pPr>
      <w:r w:rsidRPr="003C3051">
        <w:rPr>
          <w:lang w:val="nl-BE"/>
        </w:rPr>
        <w:pict w14:anchorId="2B5E8623">
          <v:shape id="_x0000_i1123" type="#_x0000_t75" style="width:698pt;height:253pt">
            <v:imagedata r:id="rId187" o:title="table04-07-14"/>
          </v:shape>
        </w:pict>
      </w:r>
    </w:p>
    <w:p w14:paraId="1FC0C8B5" w14:textId="77777777" w:rsidR="009D20D2" w:rsidRPr="003C3051" w:rsidRDefault="009D20D2" w:rsidP="00341F34">
      <w:pPr>
        <w:pStyle w:val="Plattetekst"/>
        <w:rPr>
          <w:lang w:val="nl-BE"/>
        </w:rPr>
      </w:pPr>
    </w:p>
    <w:p w14:paraId="41E08CC3" w14:textId="77777777" w:rsidR="009D20D2" w:rsidRPr="003C3051" w:rsidRDefault="009D20D2" w:rsidP="00341F34">
      <w:pPr>
        <w:pStyle w:val="Plattetekst"/>
        <w:rPr>
          <w:lang w:val="nl-BE"/>
        </w:rPr>
      </w:pPr>
    </w:p>
    <w:p w14:paraId="5E84F9D7" w14:textId="77777777" w:rsidR="009D20D2" w:rsidRPr="003C3051" w:rsidRDefault="009D20D2" w:rsidP="00341F34">
      <w:pPr>
        <w:pStyle w:val="Plattetekst"/>
        <w:rPr>
          <w:lang w:val="nl-BE"/>
        </w:rPr>
        <w:sectPr w:rsidR="009D20D2" w:rsidRPr="003C3051" w:rsidSect="007228EE">
          <w:type w:val="continuous"/>
          <w:pgSz w:w="16838" w:h="11906" w:orient="landscape" w:code="9"/>
          <w:pgMar w:top="1729" w:right="1440" w:bottom="1729" w:left="1440" w:header="708" w:footer="708" w:gutter="289"/>
          <w:cols w:space="708"/>
          <w:titlePg/>
        </w:sectPr>
      </w:pPr>
    </w:p>
    <w:p w14:paraId="2E71A79D" w14:textId="77777777" w:rsidR="00DC0B71" w:rsidRPr="003C3051" w:rsidRDefault="00DC0B71" w:rsidP="00F11C09">
      <w:pPr>
        <w:pStyle w:val="Kop2"/>
        <w:rPr>
          <w:lang w:val="nl-BE"/>
        </w:rPr>
      </w:pPr>
      <w:bookmarkStart w:id="129" w:name="_Toc121043165"/>
      <w:r w:rsidRPr="003C3051">
        <w:rPr>
          <w:lang w:val="nl-BE"/>
        </w:rPr>
        <w:lastRenderedPageBreak/>
        <w:t>SelectObject01</w:t>
      </w:r>
      <w:bookmarkEnd w:id="106"/>
      <w:bookmarkEnd w:id="129"/>
    </w:p>
    <w:p w14:paraId="59380B33" w14:textId="77777777" w:rsidR="00DC0B71" w:rsidRPr="003C3051" w:rsidRDefault="00DC0B71" w:rsidP="00F11C09">
      <w:pPr>
        <w:pStyle w:val="Plattetekst"/>
        <w:rPr>
          <w:lang w:val="nl-BE"/>
        </w:rPr>
      </w:pPr>
      <w:r w:rsidRPr="003C3051">
        <w:rPr>
          <w:lang w:val="nl-BE"/>
        </w:rPr>
        <w:t>Op basis van een demo van verkeerslichten heb ik dit progje geschreven waarin de basistechnieken verwerkt zitten om objecten te selecteren in een 3D OpenGL scene.</w:t>
      </w:r>
    </w:p>
    <w:p w14:paraId="56128336" w14:textId="77777777" w:rsidR="00DC0B71" w:rsidRPr="003C3051" w:rsidRDefault="00DC0B71" w:rsidP="00DC0B71">
      <w:pPr>
        <w:pStyle w:val="Kop2"/>
      </w:pPr>
      <w:bookmarkStart w:id="130" w:name="_Toc119900173"/>
      <w:bookmarkStart w:id="131" w:name="_Toc121043166"/>
      <w:r w:rsidRPr="003C3051">
        <w:t>Convex hull</w:t>
      </w:r>
      <w:bookmarkEnd w:id="130"/>
      <w:bookmarkEnd w:id="131"/>
    </w:p>
    <w:p w14:paraId="1F4086BC" w14:textId="77777777" w:rsidR="00DC0B71" w:rsidRPr="003C3051" w:rsidRDefault="00DC0B71" w:rsidP="00DC0B71">
      <w:pPr>
        <w:pStyle w:val="Kop3"/>
      </w:pPr>
      <w:bookmarkStart w:id="132" w:name="_Toc119900174"/>
      <w:bookmarkStart w:id="133" w:name="_Toc121043167"/>
      <w:r w:rsidRPr="003C3051">
        <w:rPr>
          <w:noProof/>
        </w:rPr>
        <w:t>Schema</w:t>
      </w:r>
      <w:bookmarkEnd w:id="132"/>
      <w:bookmarkEnd w:id="133"/>
    </w:p>
    <w:p w14:paraId="097DA527" w14:textId="77777777" w:rsidR="00DC0B71" w:rsidRPr="003C3051" w:rsidRDefault="00DC0B71" w:rsidP="00DC0B71">
      <w:r w:rsidRPr="003C3051">
        <w:t>Instead of working with spherical particles we would like to define a potato-like shape for our potato project.</w:t>
      </w:r>
    </w:p>
    <w:p w14:paraId="34358E41" w14:textId="77777777" w:rsidR="00DC0B71" w:rsidRPr="003C3051" w:rsidRDefault="00DC0B71" w:rsidP="00DC0B71">
      <w:r w:rsidRPr="003C3051">
        <w:rPr>
          <w:noProof/>
        </w:rPr>
      </w:r>
      <w:r w:rsidRPr="003C3051">
        <w:pict w14:anchorId="6C95D35B">
          <v:group id="_x0000_s5542" editas="canvas" style="width:364.95pt;height:589.2pt;mso-position-horizontal-relative:char;mso-position-vertical-relative:line" coordorigin="1904,3807" coordsize="7299,11784">
            <o:lock v:ext="edit" aspectratio="t"/>
            <v:shape id="_x0000_s5543" type="#_x0000_t75" style="position:absolute;left:1904;top:3807;width:7299;height:11784" o:preferrelative="f">
              <v:fill o:detectmouseclick="t"/>
              <v:path o:extrusionok="t" o:connecttype="none"/>
              <o:lock v:ext="edit" text="t"/>
            </v:shape>
            <v:line id="_x0000_s5544" style="position:absolute" from="3531,9376" to="9199,9376" strokecolor="#0cf" strokeweight="1.5pt"/>
            <v:shape id="_x0000_s5545" type="#_x0000_t19" style="position:absolute;left:4948;top:2390;width:2834;height:5668;rotation:-270;flip:y" coordsize="21600,43200" adj=",5889624" path="wr-21600,,21600,43200,,,50,43200nfewr-21600,,21600,43200,,,50,43200l,21600nsxe">
              <v:path o:connectlocs="0,0;50,43200;0,21600"/>
            </v:shape>
            <v:line id="_x0000_s5546" style="position:absolute;flip:x" from="3531,6641" to="9199,6641"/>
            <v:shape id="_x0000_s5547" type="#_x0000_t19" style="position:absolute;left:4949;top:10893;width:2835;height:5669;rotation:-270" coordsize="21600,43200" adj=",5889624" path="wr-21600,,21600,43200,,,50,43200nfewr-21600,,21600,43200,,,50,43200l,21600nsxe">
              <v:path o:connectlocs="0,0;50,43200;0,21600"/>
            </v:shape>
            <v:line id="_x0000_s5548" style="position:absolute;rotation:90;flip:x" from="697,9475" to="6366,9476"/>
            <v:line id="_x0000_s5549" style="position:absolute;rotation:90;flip:x" from="6368,9475" to="12036,9477"/>
            <v:line id="_x0000_s5550" style="position:absolute;flip:x" from="3535,12310" to="9203,12310" strokecolor="#396" strokeweight="1.5pt"/>
            <v:shape id="_x0000_s5551" style="position:absolute;left:3099;top:6197;width:436;height:6493" coordsize="436,6493" path="m436,c363,536,,2132,,3214,,4296,345,5810,436,6493e" filled="f">
              <v:path arrowok="t"/>
            </v:shape>
            <v:line id="_x0000_s5552" style="position:absolute;flip:x y" from="3535,6197" to="6364,6641">
              <v:stroke startarrow="block" endarrow="block"/>
            </v:line>
            <v:line id="_x0000_s5553" style="position:absolute;flip:x y" from="6364,6642" to="6365,12310">
              <v:stroke startarrow="block" endarrow="block"/>
            </v:line>
            <v:line id="_x0000_s5554" style="position:absolute;flip:x y" from="3099,9376" to="6365,9377">
              <v:stroke startarrow="block" endarrow="block"/>
            </v:line>
            <v:shape id="_x0000_s5555" type="#_x0000_t202" style="position:absolute;left:6364;top:9990;width:566;height:446" filled="f" stroked="f">
              <v:textbox style="mso-next-textbox:#_x0000_s5555">
                <w:txbxContent>
                  <w:p w14:paraId="5F036348" w14:textId="77777777" w:rsidR="0083032A" w:rsidRPr="00F15BB3" w:rsidRDefault="0083032A" w:rsidP="007228EE">
                    <w:pPr>
                      <w:rPr>
                        <w:lang w:val="nl-BE"/>
                      </w:rPr>
                    </w:pPr>
                    <w:r>
                      <w:rPr>
                        <w:lang w:val="nl-BE"/>
                      </w:rPr>
                      <w:t>a</w:t>
                    </w:r>
                  </w:p>
                </w:txbxContent>
              </v:textbox>
            </v:shape>
            <v:shape id="_x0000_s5556" type="#_x0000_t202" style="position:absolute;left:4396;top:9047;width:567;height:446" filled="f" stroked="f">
              <v:textbox style="mso-next-textbox:#_x0000_s5556">
                <w:txbxContent>
                  <w:p w14:paraId="05E90D34" w14:textId="77777777" w:rsidR="0083032A" w:rsidRPr="00F15BB3" w:rsidRDefault="0083032A" w:rsidP="007228EE">
                    <w:pPr>
                      <w:rPr>
                        <w:lang w:val="nl-BE"/>
                      </w:rPr>
                    </w:pPr>
                    <w:r>
                      <w:rPr>
                        <w:lang w:val="nl-BE"/>
                      </w:rPr>
                      <w:t>c</w:t>
                    </w:r>
                  </w:p>
                </w:txbxContent>
              </v:textbox>
            </v:shape>
            <v:shape id="_x0000_s5557" type="#_x0000_t202" style="position:absolute;left:5153;top:6081;width:567;height:446" filled="f" stroked="f">
              <v:textbox style="mso-next-textbox:#_x0000_s5557">
                <w:txbxContent>
                  <w:p w14:paraId="08161EE5" w14:textId="77777777" w:rsidR="0083032A" w:rsidRPr="00F15BB3" w:rsidRDefault="0083032A" w:rsidP="007228EE">
                    <w:pPr>
                      <w:rPr>
                        <w:lang w:val="nl-BE"/>
                      </w:rPr>
                    </w:pPr>
                    <w:r>
                      <w:rPr>
                        <w:lang w:val="nl-BE"/>
                      </w:rPr>
                      <w:t>b</w:t>
                    </w:r>
                  </w:p>
                </w:txbxContent>
              </v:textbox>
            </v:shape>
            <v:shape id="_x0000_s5558" type="#_x0000_t202" style="position:absolute;left:6299;top:9180;width:799;height:446" filled="f" stroked="f">
              <v:textbox style="mso-next-textbox:#_x0000_s5558">
                <w:txbxContent>
                  <w:p w14:paraId="441D8908" w14:textId="77777777" w:rsidR="0083032A" w:rsidRPr="00F15BB3" w:rsidRDefault="0083032A" w:rsidP="007228EE">
                    <w:pPr>
                      <w:rPr>
                        <w:lang w:val="nl-BE"/>
                      </w:rPr>
                    </w:pPr>
                    <w:r>
                      <w:rPr>
                        <w:lang w:val="nl-BE"/>
                      </w:rPr>
                      <w:t>(0,0)</w:t>
                    </w:r>
                  </w:p>
                </w:txbxContent>
              </v:textbox>
            </v:shape>
            <v:line id="_x0000_s5559" style="position:absolute" from="2379,14696" to="3535,14696">
              <v:stroke endarrow="block"/>
            </v:line>
            <v:line id="_x0000_s5560" style="position:absolute;flip:y" from="2379,13693" to="2379,14696">
              <v:stroke endarrow="block"/>
            </v:line>
            <v:shape id="_x0000_s5561" type="#_x0000_t202" style="position:absolute;left:3440;top:14576;width:566;height:446" filled="f" stroked="f">
              <v:textbox style="mso-next-textbox:#_x0000_s5561">
                <w:txbxContent>
                  <w:p w14:paraId="5702E1CD" w14:textId="77777777" w:rsidR="0083032A" w:rsidRPr="00F15BB3" w:rsidRDefault="0083032A" w:rsidP="007228EE">
                    <w:pPr>
                      <w:rPr>
                        <w:lang w:val="nl-BE"/>
                      </w:rPr>
                    </w:pPr>
                    <w:r>
                      <w:rPr>
                        <w:lang w:val="nl-BE"/>
                      </w:rPr>
                      <w:t>x</w:t>
                    </w:r>
                  </w:p>
                </w:txbxContent>
              </v:textbox>
            </v:shape>
            <v:shape id="_x0000_s5562" type="#_x0000_t202" style="position:absolute;left:2379;top:13513;width:566;height:446" filled="f" stroked="f">
              <v:textbox style="mso-next-textbox:#_x0000_s5562">
                <w:txbxContent>
                  <w:p w14:paraId="16CFD1D3" w14:textId="77777777" w:rsidR="0083032A" w:rsidRPr="00F15BB3" w:rsidRDefault="0083032A" w:rsidP="007228EE">
                    <w:pPr>
                      <w:rPr>
                        <w:lang w:val="nl-BE"/>
                      </w:rPr>
                    </w:pPr>
                    <w:r>
                      <w:rPr>
                        <w:lang w:val="nl-BE"/>
                      </w:rPr>
                      <w:t>y</w:t>
                    </w:r>
                  </w:p>
                </w:txbxContent>
              </v:textbox>
            </v:shape>
            <v:line id="_x0000_s5563" style="position:absolute" from="3831,13590" to="8866,13591" strokecolor="#396" strokeweight="1.5pt"/>
            <v:line id="_x0000_s5564" style="position:absolute" from="6365,12310" to="6365,15145" strokecolor="#f90" strokeweight="1.5pt"/>
            <v:line id="_x0000_s5565" style="position:absolute" from="6365,12310" to="8203,14451" strokecolor="#f90" strokeweight="1.5pt"/>
            <v:line id="_x0000_s5566" style="position:absolute" from="6364,12310" to="7367,14940" strokecolor="#f90" strokeweight="1.5pt"/>
            <v:line id="_x0000_s5567" style="position:absolute" from="6364,12310" to="8884,13590" strokecolor="#f90" strokeweight="1.5pt"/>
            <v:line id="_x0000_s5568" style="position:absolute;flip:x" from="4526,14451" to="8203,14451" strokecolor="#396" strokeweight="1.5pt"/>
            <v:line id="_x0000_s5569" style="position:absolute;flip:x" from="5336,14940" to="7367,14940" strokecolor="#396" strokeweight="1.5pt"/>
            <v:shape id="_x0000_s5570" type="#_x0000_t202" style="position:absolute;left:3831;top:11864;width:1620;height:446" filled="f" stroked="f">
              <v:textbox style="mso-next-textbox:#_x0000_s5570">
                <w:txbxContent>
                  <w:p w14:paraId="6401D199" w14:textId="77777777" w:rsidR="0083032A" w:rsidRPr="00F15BB3" w:rsidRDefault="0083032A" w:rsidP="007228EE">
                    <w:pPr>
                      <w:rPr>
                        <w:b/>
                        <w:bCs/>
                        <w:color w:val="339966"/>
                        <w:lang w:val="nl-BE"/>
                      </w:rPr>
                    </w:pPr>
                    <w:r w:rsidRPr="00F15BB3">
                      <w:rPr>
                        <w:b/>
                        <w:bCs/>
                        <w:color w:val="339966"/>
                        <w:lang w:val="nl-BE"/>
                      </w:rPr>
                      <w:t>nrStacks = 4</w:t>
                    </w:r>
                  </w:p>
                </w:txbxContent>
              </v:textbox>
            </v:shape>
            <v:line id="_x0000_s5571" style="position:absolute;flip:x" from="4527,12310" to="6365,14451" strokecolor="#f90" strokeweight="1.5pt"/>
            <v:line id="_x0000_s5572" style="position:absolute;flip:x" from="5348,12327" to="6351,14957" strokecolor="#f90" strokeweight="1.5pt"/>
            <v:line id="_x0000_s5573" style="position:absolute;flip:x" from="3831,12310" to="6351,13590" strokecolor="#f90" strokeweight="1.5pt"/>
            <v:line id="_x0000_s5574" style="position:absolute;flip:x" from="6814,12612" to="6930,12869"/>
            <v:shape id="_x0000_s5575" type="#_x0000_t202" style="position:absolute;left:6801;top:12690;width:746;height:446" filled="f" stroked="f">
              <v:textbox style="mso-next-textbox:#_x0000_s5575">
                <w:txbxContent>
                  <w:p w14:paraId="1E6BF377" w14:textId="77777777" w:rsidR="0083032A" w:rsidRPr="00F15BB3" w:rsidRDefault="0083032A" w:rsidP="007228EE">
                    <w:pPr>
                      <w:rPr>
                        <w:lang w:val="nl-BE"/>
                      </w:rPr>
                    </w:pPr>
                    <w:r>
                      <w:rPr>
                        <w:lang w:val="nl-BE"/>
                      </w:rPr>
                      <w:t>beta</w:t>
                    </w:r>
                  </w:p>
                </w:txbxContent>
              </v:textbox>
            </v:shape>
            <v:shape id="_x0000_s5576" type="#_x0000_t202" style="position:absolute;left:6501;top:13247;width:964;height:446" filled="f" stroked="f">
              <v:textbox style="mso-next-textbox:#_x0000_s5576">
                <w:txbxContent>
                  <w:p w14:paraId="794EA510" w14:textId="77777777" w:rsidR="0083032A" w:rsidRPr="00F15BB3" w:rsidRDefault="0083032A" w:rsidP="007228EE">
                    <w:pPr>
                      <w:rPr>
                        <w:lang w:val="nl-BE"/>
                      </w:rPr>
                    </w:pPr>
                    <w:r>
                      <w:rPr>
                        <w:lang w:val="nl-BE"/>
                      </w:rPr>
                      <w:t>corner</w:t>
                    </w:r>
                  </w:p>
                </w:txbxContent>
              </v:textbox>
            </v:shape>
            <v:line id="_x0000_s5577" style="position:absolute;flip:y" from="6364,13247" to="6660,13346">
              <v:stroke endarrow="block"/>
            </v:line>
            <v:shape id="_x0000_s5578" type="#_x0000_t202" style="position:absolute;left:6299;top:14130;width:1166;height:446" filled="f" stroked="f">
              <v:textbox style="mso-next-textbox:#_x0000_s5578">
                <w:txbxContent>
                  <w:p w14:paraId="4B27DA19" w14:textId="77777777" w:rsidR="0083032A" w:rsidRPr="00F15BB3" w:rsidRDefault="0083032A" w:rsidP="007228EE">
                    <w:pPr>
                      <w:rPr>
                        <w:lang w:val="nl-BE"/>
                      </w:rPr>
                    </w:pPr>
                    <w:r>
                      <w:rPr>
                        <w:lang w:val="nl-BE"/>
                      </w:rPr>
                      <w:t>centerJ</w:t>
                    </w:r>
                  </w:p>
                </w:txbxContent>
              </v:textbox>
            </v:shape>
            <v:oval id="_x0000_s5579" style="position:absolute;left:6338;top:14413;width:57;height:57" fillcolor="black"/>
            <v:line id="_x0000_s5580" style="position:absolute" from="6364,14451" to="6364,15145">
              <v:stroke startarrow="block" endarrow="block"/>
            </v:line>
            <v:shape id="_x0000_s5581" type="#_x0000_t202" style="position:absolute;left:5581;top:14522;width:887;height:446" filled="f" stroked="f">
              <v:textbox style="mso-next-textbox:#_x0000_s5581">
                <w:txbxContent>
                  <w:p w14:paraId="2F84B454" w14:textId="77777777" w:rsidR="0083032A" w:rsidRPr="00F15BB3" w:rsidRDefault="0083032A" w:rsidP="007228EE">
                    <w:pPr>
                      <w:rPr>
                        <w:lang w:val="nl-BE"/>
                      </w:rPr>
                    </w:pPr>
                    <w:r>
                      <w:rPr>
                        <w:lang w:val="nl-BE"/>
                      </w:rPr>
                      <w:t>ySlice</w:t>
                    </w:r>
                  </w:p>
                </w:txbxContent>
              </v:textbox>
            </v:shape>
            <v:shape id="_x0000_s5582" type="#_x0000_t202" style="position:absolute;left:6055;top:15145;width:1646;height:446" filled="f" stroked="f">
              <v:textbox style="mso-next-textbox:#_x0000_s5582">
                <w:txbxContent>
                  <w:p w14:paraId="265BAB42" w14:textId="77777777" w:rsidR="0083032A" w:rsidRPr="00F15BB3" w:rsidRDefault="0083032A" w:rsidP="007228EE">
                    <w:pPr>
                      <w:rPr>
                        <w:lang w:val="nl-BE"/>
                      </w:rPr>
                    </w:pPr>
                    <w:r>
                      <w:rPr>
                        <w:lang w:val="nl-BE"/>
                      </w:rPr>
                      <w:t>centerBottom</w:t>
                    </w:r>
                  </w:p>
                </w:txbxContent>
              </v:textbox>
            </v:shape>
            <v:line id="_x0000_s5583" style="position:absolute" from="3535,11447" to="9203,11447" strokecolor="#0cf" strokeweight="1.5pt"/>
            <v:line id="_x0000_s5584" style="position:absolute" from="3535,10701" to="9203,10701" strokecolor="#0cf" strokeweight="1.5pt"/>
            <v:line id="_x0000_s5585" style="position:absolute" from="3540,9990" to="9208,9990" strokecolor="#0cf" strokeweight="1.5pt"/>
            <v:oval id="_x0000_s5586" style="position:absolute;left:3509;top:12677;width:57;height:57" fillcolor="black"/>
            <v:shape id="_x0000_s5587" type="#_x0000_t202" style="position:absolute;left:1904;top:12540;width:2031;height:446" filled="f" stroked="f">
              <v:textbox style="mso-next-textbox:#_x0000_s5587">
                <w:txbxContent>
                  <w:p w14:paraId="19A96BBE" w14:textId="77777777" w:rsidR="0083032A" w:rsidRPr="00F15BB3" w:rsidRDefault="0083032A" w:rsidP="007228EE">
                    <w:pPr>
                      <w:rPr>
                        <w:lang w:val="nl-BE"/>
                      </w:rPr>
                    </w:pPr>
                    <w:r>
                      <w:rPr>
                        <w:lang w:val="nl-BE"/>
                      </w:rPr>
                      <w:t>transitionPoint</w:t>
                    </w:r>
                  </w:p>
                </w:txbxContent>
              </v:textbox>
            </v:shape>
            <w10:wrap side="left"/>
            <w10:anchorlock/>
          </v:group>
        </w:pict>
      </w:r>
    </w:p>
    <w:p w14:paraId="059F193A" w14:textId="77777777" w:rsidR="00DC0B71" w:rsidRPr="003C3051" w:rsidRDefault="00DC0B71" w:rsidP="00DC0B71">
      <w:r w:rsidRPr="003C3051">
        <w:rPr>
          <w:noProof/>
        </w:rPr>
      </w:r>
      <w:r w:rsidRPr="003C3051">
        <w:pict w14:anchorId="312F373B">
          <v:group id="_x0000_s5588" editas="canvas" style="width:383.15pt;height:283.5pt;mso-position-horizontal-relative:char;mso-position-vertical-relative:line" coordorigin="1980,3136" coordsize="7663,5670">
            <o:lock v:ext="edit" aspectratio="t"/>
            <v:shape id="_x0000_s5589" type="#_x0000_t75" style="position:absolute;left:1980;top:3136;width:7663;height:5670" o:preferrelative="f">
              <v:fill o:detectmouseclick="t"/>
              <v:path o:extrusionok="t" o:connecttype="none"/>
              <o:lock v:ext="edit" text="t"/>
            </v:shape>
            <v:oval id="_x0000_s5590" style="position:absolute;left:3973;top:3136;width:5669;height:5670"/>
            <v:line id="_x0000_s5591" style="position:absolute" from="6809,5991" to="8647,8131" strokecolor="#f90" strokeweight="1.5pt"/>
            <v:line id="_x0000_s5592" style="position:absolute" from="6808,5991" to="7811,8622" strokecolor="#f90" strokeweight="1.5pt"/>
            <v:line id="_x0000_s5593" style="position:absolute" from="6808,5991" to="9328,7271" strokecolor="#f90" strokeweight="1.5pt"/>
            <v:line id="_x0000_s5594" style="position:absolute;flip:x" from="4971,5991" to="6809,8131" strokecolor="#f90" strokeweight="1.5pt"/>
            <v:line id="_x0000_s5595" style="position:absolute;flip:x" from="5791,6008" to="6795,8638" strokecolor="#f90" strokeweight="1.5pt"/>
            <v:line id="_x0000_s5596" style="position:absolute;flip:x" from="4275,5991" to="6795,7271" strokecolor="#f90" strokeweight="1.5pt"/>
            <v:shape id="_x0000_s5597" type="#_x0000_t202" style="position:absolute;left:1980;top:5545;width:1917;height:446" filled="f" stroked="f">
              <v:textbox style="mso-next-textbox:#_x0000_s5597">
                <w:txbxContent>
                  <w:p w14:paraId="2AACD22C" w14:textId="77777777" w:rsidR="0083032A" w:rsidRPr="0097356B" w:rsidRDefault="0083032A" w:rsidP="007228EE">
                    <w:pPr>
                      <w:rPr>
                        <w:b/>
                        <w:bCs/>
                        <w:color w:val="FF9900"/>
                        <w:lang w:val="nl-BE"/>
                      </w:rPr>
                    </w:pPr>
                    <w:r w:rsidRPr="0097356B">
                      <w:rPr>
                        <w:b/>
                        <w:bCs/>
                        <w:color w:val="FF9900"/>
                        <w:lang w:val="nl-BE"/>
                      </w:rPr>
                      <w:t>nrSlices</w:t>
                    </w:r>
                    <w:r>
                      <w:rPr>
                        <w:b/>
                        <w:bCs/>
                        <w:color w:val="FF9900"/>
                        <w:lang w:val="nl-BE"/>
                      </w:rPr>
                      <w:t xml:space="preserve"> = 16</w:t>
                    </w:r>
                  </w:p>
                </w:txbxContent>
              </v:textbox>
            </v:shape>
            <v:line id="_x0000_s5598" style="position:absolute" from="2479,8074" to="3635,8075">
              <v:stroke endarrow="block"/>
            </v:line>
            <v:line id="_x0000_s5599" style="position:absolute" from="2479,7071" to="2480,8074">
              <v:stroke endarrow="block"/>
            </v:line>
            <v:shape id="_x0000_s5600" type="#_x0000_t202" style="position:absolute;left:3540;top:7954;width:566;height:446" filled="f" stroked="f">
              <v:textbox style="mso-next-textbox:#_x0000_s5600">
                <w:txbxContent>
                  <w:p w14:paraId="36C46B2C" w14:textId="77777777" w:rsidR="0083032A" w:rsidRPr="00F15BB3" w:rsidRDefault="0083032A" w:rsidP="007228EE">
                    <w:pPr>
                      <w:rPr>
                        <w:lang w:val="nl-BE"/>
                      </w:rPr>
                    </w:pPr>
                    <w:r>
                      <w:rPr>
                        <w:lang w:val="nl-BE"/>
                      </w:rPr>
                      <w:t>x</w:t>
                    </w:r>
                  </w:p>
                </w:txbxContent>
              </v:textbox>
            </v:shape>
            <v:shape id="_x0000_s5601" type="#_x0000_t202" style="position:absolute;left:2479;top:6891;width:566;height:446" filled="f" stroked="f">
              <v:textbox style="mso-next-textbox:#_x0000_s5601">
                <w:txbxContent>
                  <w:p w14:paraId="38A286C6" w14:textId="77777777" w:rsidR="0083032A" w:rsidRPr="00F15BB3" w:rsidRDefault="0083032A" w:rsidP="007228EE">
                    <w:pPr>
                      <w:rPr>
                        <w:lang w:val="nl-BE"/>
                      </w:rPr>
                    </w:pPr>
                    <w:r>
                      <w:rPr>
                        <w:lang w:val="nl-BE"/>
                      </w:rPr>
                      <w:t>z</w:t>
                    </w:r>
                  </w:p>
                </w:txbxContent>
              </v:textbox>
            </v:shape>
            <v:line id="_x0000_s5602" style="position:absolute" from="6795,3136" to="6809,8806" strokecolor="#f90" strokeweight="1.5pt"/>
            <v:line id="_x0000_s5603" style="position:absolute;rotation:90" from="6801,3136" to="6815,8806" strokecolor="#f90" strokeweight="1.5pt"/>
            <w10:wrap side="left"/>
            <w10:anchorlock/>
          </v:group>
        </w:pict>
      </w:r>
    </w:p>
    <w:p w14:paraId="43976FBB" w14:textId="77777777" w:rsidR="00DC0B71" w:rsidRPr="003C3051" w:rsidRDefault="00DC0B71" w:rsidP="00DC0B71"/>
    <w:p w14:paraId="23A6327A" w14:textId="77777777" w:rsidR="00DC0B71" w:rsidRPr="003C3051" w:rsidRDefault="00DC0B71" w:rsidP="00DC0B71">
      <w:r w:rsidRPr="003C3051">
        <w:t>The transitionpoint is defined as the point where the curvature of the parabola equals the curvature of the sphere at one of the extremes.</w:t>
      </w:r>
    </w:p>
    <w:p w14:paraId="39EB281F" w14:textId="77777777" w:rsidR="00DC0B71" w:rsidRPr="003C3051" w:rsidRDefault="00DC0B71" w:rsidP="00DC0B71">
      <w:pPr>
        <w:pStyle w:val="Kop3"/>
      </w:pPr>
      <w:bookmarkStart w:id="134" w:name="_Toc119900175"/>
      <w:bookmarkStart w:id="135" w:name="_Toc121043168"/>
      <w:r w:rsidRPr="003C3051">
        <w:t>Parabola</w:t>
      </w:r>
      <w:bookmarkEnd w:id="134"/>
      <w:bookmarkEnd w:id="135"/>
    </w:p>
    <w:p w14:paraId="0D6EF0C7" w14:textId="77777777" w:rsidR="00DC0B71" w:rsidRPr="003C3051" w:rsidRDefault="00DC0B71" w:rsidP="00DC0B71">
      <w:pPr>
        <w:pStyle w:val="Kop4"/>
      </w:pPr>
      <w:bookmarkStart w:id="136" w:name="_Toc119900176"/>
      <w:r w:rsidRPr="003C3051">
        <w:t>formula</w:t>
      </w:r>
      <w:bookmarkEnd w:id="136"/>
    </w:p>
    <w:p w14:paraId="7417A8A7" w14:textId="77777777" w:rsidR="00DC0B71" w:rsidRPr="003C3051" w:rsidRDefault="00DC0B71" w:rsidP="00DC0B71">
      <w:r w:rsidRPr="003C3051">
        <w:t>y=kx²</w:t>
      </w:r>
    </w:p>
    <w:p w14:paraId="4AAE0EDF" w14:textId="77777777" w:rsidR="00DC0B71" w:rsidRPr="003C3051" w:rsidRDefault="00DC0B71" w:rsidP="00DC0B71">
      <w:r w:rsidRPr="003C3051">
        <w:rPr>
          <w:noProof/>
        </w:rPr>
      </w:r>
      <w:r w:rsidRPr="003C3051">
        <w:pict w14:anchorId="2C8CEF5F">
          <v:group id="_x0000_s5604" editas="canvas" style="width:222.25pt;height:120.9pt;mso-position-horizontal-relative:char;mso-position-vertical-relative:line" coordorigin="3588,8076" coordsize="3528,1919">
            <o:lock v:ext="edit" aspectratio="t"/>
            <v:shape id="_x0000_s5605" type="#_x0000_t75" style="position:absolute;left:3588;top:8076;width:3528;height:1919" o:preferrelative="f">
              <v:fill o:detectmouseclick="t"/>
              <v:path o:extrusionok="t" o:connecttype="none"/>
              <o:lock v:ext="edit" text="t"/>
            </v:shape>
            <v:line id="_x0000_s5606" style="position:absolute;flip:y" from="3820,8189" to="3820,9679">
              <v:stroke endarrow="block"/>
            </v:line>
            <v:line id="_x0000_s5607" style="position:absolute" from="3820,9679" to="6442,9679">
              <v:stroke endarrow="block"/>
            </v:line>
            <v:shape id="_x0000_s5608" style="position:absolute;left:3820;top:9138;width:2377;height:541" coordsize="2995,682" path="m,682c714,655,1429,628,1928,514,2427,400,2711,200,2995,e" filled="f">
              <v:path arrowok="t"/>
            </v:shape>
            <v:line id="_x0000_s5609" style="position:absolute" from="6197,9138" to="6197,9679"/>
            <v:shape id="_x0000_s5610" type="#_x0000_t202" style="position:absolute;left:6381;top:9138;width:735;height:317" filled="f" stroked="f">
              <v:stroke dashstyle="longDash"/>
              <v:textbox style="mso-next-textbox:#_x0000_s5610">
                <w:txbxContent>
                  <w:p w14:paraId="4DB36F30" w14:textId="77777777" w:rsidR="0083032A" w:rsidRPr="00FD25D3" w:rsidRDefault="0083032A" w:rsidP="007228EE">
                    <w:pPr>
                      <w:rPr>
                        <w:lang w:val="nl-BE"/>
                      </w:rPr>
                    </w:pPr>
                    <w:r>
                      <w:rPr>
                        <w:lang w:val="nl-BE"/>
                      </w:rPr>
                      <w:t>c-b</w:t>
                    </w:r>
                  </w:p>
                </w:txbxContent>
              </v:textbox>
            </v:shape>
            <v:shape id="_x0000_s5611" type="#_x0000_t202" style="position:absolute;left:5707;top:9679;width:735;height:316" filled="f" stroked="f">
              <v:stroke dashstyle="longDash"/>
              <v:textbox style="mso-next-textbox:#_x0000_s5611">
                <w:txbxContent>
                  <w:p w14:paraId="4F99C84C" w14:textId="77777777" w:rsidR="0083032A" w:rsidRPr="00FD25D3" w:rsidRDefault="0083032A" w:rsidP="007228EE">
                    <w:pPr>
                      <w:rPr>
                        <w:lang w:val="nl-BE"/>
                      </w:rPr>
                    </w:pPr>
                    <w:r>
                      <w:rPr>
                        <w:lang w:val="nl-BE"/>
                      </w:rPr>
                      <w:t>a</w:t>
                    </w:r>
                  </w:p>
                </w:txbxContent>
              </v:textbox>
            </v:shape>
            <v:shape id="_x0000_s5612" type="#_x0000_t202" style="position:absolute;left:3820;top:8309;width:735;height:316" filled="f" stroked="f">
              <v:stroke dashstyle="longDash"/>
              <v:textbox style="mso-next-textbox:#_x0000_s5612">
                <w:txbxContent>
                  <w:p w14:paraId="60228122" w14:textId="77777777" w:rsidR="0083032A" w:rsidRPr="00FD25D3" w:rsidRDefault="0083032A" w:rsidP="007228EE">
                    <w:pPr>
                      <w:rPr>
                        <w:lang w:val="nl-BE"/>
                      </w:rPr>
                    </w:pPr>
                    <w:r>
                      <w:rPr>
                        <w:lang w:val="nl-BE"/>
                      </w:rPr>
                      <w:t>y</w:t>
                    </w:r>
                  </w:p>
                </w:txbxContent>
              </v:textbox>
            </v:shape>
            <v:shape id="_x0000_s5613" type="#_x0000_t202" style="position:absolute;left:6259;top:9645;width:735;height:316" filled="f" stroked="f">
              <v:stroke dashstyle="longDash"/>
              <v:textbox style="mso-next-textbox:#_x0000_s5613">
                <w:txbxContent>
                  <w:p w14:paraId="6146985F" w14:textId="77777777" w:rsidR="0083032A" w:rsidRPr="00FD25D3" w:rsidRDefault="0083032A" w:rsidP="007228EE">
                    <w:pPr>
                      <w:rPr>
                        <w:lang w:val="nl-BE"/>
                      </w:rPr>
                    </w:pPr>
                    <w:r>
                      <w:rPr>
                        <w:lang w:val="nl-BE"/>
                      </w:rPr>
                      <w:t>x</w:t>
                    </w:r>
                  </w:p>
                </w:txbxContent>
              </v:textbox>
            </v:shape>
            <w10:wrap side="left"/>
            <w10:anchorlock/>
          </v:group>
        </w:pict>
      </w:r>
    </w:p>
    <w:p w14:paraId="127D52C3" w14:textId="77777777" w:rsidR="00DC0B71" w:rsidRPr="003C3051" w:rsidRDefault="00DC0B71" w:rsidP="00DC0B71">
      <w:r w:rsidRPr="003C3051">
        <w:t>c-b = ka² =&gt; k = (c-b)/a²</w:t>
      </w:r>
    </w:p>
    <w:p w14:paraId="6CDCBCD5" w14:textId="77777777" w:rsidR="00DC0B71" w:rsidRPr="003C3051" w:rsidRDefault="00DC0B71" w:rsidP="00DC0B71">
      <w:pPr>
        <w:pStyle w:val="Kop4"/>
      </w:pPr>
      <w:bookmarkStart w:id="137" w:name="_Toc119900177"/>
      <w:r w:rsidRPr="003C3051">
        <w:t>first derivative</w:t>
      </w:r>
      <w:bookmarkEnd w:id="137"/>
    </w:p>
    <w:p w14:paraId="6B4527D8" w14:textId="77777777" w:rsidR="00DC0B71" w:rsidRPr="003C3051" w:rsidRDefault="00DC0B71" w:rsidP="00DC0B71">
      <w:r w:rsidRPr="003C3051">
        <w:t>dy/dx = 2((c-b)/a²)x</w:t>
      </w:r>
    </w:p>
    <w:p w14:paraId="57167C08" w14:textId="77777777" w:rsidR="00DC0B71" w:rsidRPr="003C3051" w:rsidRDefault="00DC0B71" w:rsidP="00DC0B71">
      <w:pPr>
        <w:pStyle w:val="Kop3"/>
      </w:pPr>
      <w:bookmarkStart w:id="138" w:name="_Toc119900178"/>
      <w:bookmarkStart w:id="139" w:name="_Toc121043169"/>
      <w:r w:rsidRPr="003C3051">
        <w:t>Circle</w:t>
      </w:r>
      <w:bookmarkEnd w:id="138"/>
      <w:bookmarkEnd w:id="139"/>
    </w:p>
    <w:p w14:paraId="14A134C5" w14:textId="77777777" w:rsidR="00DC0B71" w:rsidRPr="003C3051" w:rsidRDefault="00DC0B71" w:rsidP="00DC0B71">
      <w:pPr>
        <w:pStyle w:val="Kop4"/>
      </w:pPr>
      <w:bookmarkStart w:id="140" w:name="_Toc119900179"/>
      <w:r w:rsidRPr="003C3051">
        <w:t>formula</w:t>
      </w:r>
      <w:bookmarkEnd w:id="140"/>
    </w:p>
    <w:p w14:paraId="077238B2" w14:textId="77777777" w:rsidR="00DC0B71" w:rsidRPr="003C3051" w:rsidRDefault="00DC0B71" w:rsidP="00DC0B71">
      <w:r w:rsidRPr="003C3051">
        <w:t>x²+y² = r²</w:t>
      </w:r>
    </w:p>
    <w:p w14:paraId="43F5B0F2" w14:textId="77777777" w:rsidR="00DC0B71" w:rsidRPr="003C3051" w:rsidRDefault="00DC0B71" w:rsidP="00DC0B71">
      <w:r w:rsidRPr="003C3051">
        <w:t>y = sqrt(b²-x²) since r=b</w:t>
      </w:r>
    </w:p>
    <w:p w14:paraId="43921B2A" w14:textId="77777777" w:rsidR="00DC0B71" w:rsidRPr="003C3051" w:rsidRDefault="00DC0B71" w:rsidP="00DC0B71">
      <w:pPr>
        <w:pStyle w:val="Kop4"/>
      </w:pPr>
      <w:bookmarkStart w:id="141" w:name="_Toc119900180"/>
      <w:r w:rsidRPr="003C3051">
        <w:t>first derivative</w:t>
      </w:r>
      <w:bookmarkEnd w:id="141"/>
    </w:p>
    <w:p w14:paraId="5728FFA2" w14:textId="77777777" w:rsidR="00DC0B71" w:rsidRPr="003C3051" w:rsidRDefault="00DC0B71" w:rsidP="00DC0B71">
      <w:r w:rsidRPr="003C3051">
        <w:t>dy/dx = (1/2)(b²-x²)</w:t>
      </w:r>
      <w:r w:rsidRPr="003C3051">
        <w:rPr>
          <w:vertAlign w:val="superscript"/>
        </w:rPr>
        <w:t>-1/2</w:t>
      </w:r>
      <w:r w:rsidRPr="003C3051">
        <w:t>(-2x)</w:t>
      </w:r>
    </w:p>
    <w:p w14:paraId="5AE3E0D6" w14:textId="77777777" w:rsidR="00DC0B71" w:rsidRPr="003C3051" w:rsidRDefault="00DC0B71" w:rsidP="00DC0B71">
      <w:r w:rsidRPr="003C3051">
        <w:tab/>
        <w:t>= -x/sqrt(b²-x²)</w:t>
      </w:r>
    </w:p>
    <w:p w14:paraId="73355CA9" w14:textId="77777777" w:rsidR="00DC0B71" w:rsidRPr="003C3051" w:rsidRDefault="00DC0B71" w:rsidP="00DC0B71">
      <w:pPr>
        <w:pStyle w:val="Kop3"/>
      </w:pPr>
      <w:bookmarkStart w:id="142" w:name="_Toc119900181"/>
      <w:bookmarkStart w:id="143" w:name="_Toc121043170"/>
      <w:r w:rsidRPr="003C3051">
        <w:lastRenderedPageBreak/>
        <w:t>Continuous convex hull condition</w:t>
      </w:r>
      <w:bookmarkEnd w:id="142"/>
      <w:bookmarkEnd w:id="143"/>
    </w:p>
    <w:p w14:paraId="6130C750" w14:textId="77777777" w:rsidR="00DC0B71" w:rsidRPr="003C3051" w:rsidRDefault="00DC0B71" w:rsidP="00DC0B71">
      <w:r w:rsidRPr="003C3051">
        <w:t>In order to be a continuous convex hull the derivative of the circle and the parabola must equal at the transition point, giving</w:t>
      </w:r>
    </w:p>
    <w:p w14:paraId="275B3516" w14:textId="77777777" w:rsidR="00DC0B71" w:rsidRPr="003C3051" w:rsidRDefault="00DC0B71" w:rsidP="00DC0B71">
      <w:r w:rsidRPr="003C3051">
        <w:t>2((c-b)/a²)x = (1/2)(b²-x²)</w:t>
      </w:r>
      <w:r w:rsidRPr="003C3051">
        <w:rPr>
          <w:vertAlign w:val="superscript"/>
        </w:rPr>
        <w:t>-1/2</w:t>
      </w:r>
      <w:r w:rsidRPr="003C3051">
        <w:t>(-2x)</w:t>
      </w:r>
    </w:p>
    <w:p w14:paraId="71104B7B" w14:textId="77777777" w:rsidR="00DC0B71" w:rsidRPr="003C3051" w:rsidRDefault="00DC0B71" w:rsidP="00DC0B71">
      <w:pPr>
        <w:pStyle w:val="Plattetekst"/>
      </w:pPr>
    </w:p>
    <w:p w14:paraId="192C9A42" w14:textId="77777777" w:rsidR="00DC0B71" w:rsidRPr="003C3051" w:rsidRDefault="00DC0B71" w:rsidP="00DC0B71">
      <w:pPr>
        <w:pStyle w:val="Plattetekst"/>
      </w:pPr>
    </w:p>
    <w:p w14:paraId="5F269118" w14:textId="77777777" w:rsidR="00DC0B71" w:rsidRDefault="00DC0B71" w:rsidP="00344F9F">
      <w:pPr>
        <w:pStyle w:val="Kop1"/>
        <w:rPr>
          <w:color w:val="auto"/>
        </w:rPr>
      </w:pPr>
      <w:bookmarkStart w:id="144" w:name="_Toc121043171"/>
      <w:r>
        <w:rPr>
          <w:color w:val="auto"/>
        </w:rPr>
        <w:t>SoftTissue</w:t>
      </w:r>
      <w:bookmarkEnd w:id="144"/>
    </w:p>
    <w:p w14:paraId="65992B9F" w14:textId="77777777" w:rsidR="00DC0B71" w:rsidRPr="003C3051" w:rsidRDefault="00DC0B71" w:rsidP="000F3938">
      <w:pPr>
        <w:pStyle w:val="Kop2"/>
        <w:rPr>
          <w:lang w:val="nl-BE"/>
        </w:rPr>
      </w:pPr>
      <w:bookmarkStart w:id="145" w:name="_Toc119900085"/>
      <w:bookmarkStart w:id="146" w:name="_Toc119900071"/>
      <w:bookmarkStart w:id="147" w:name="_Toc121043172"/>
      <w:r w:rsidRPr="003C3051">
        <w:rPr>
          <w:lang w:val="nl-BE"/>
        </w:rPr>
        <w:t>Literatuurstudie</w:t>
      </w:r>
      <w:bookmarkEnd w:id="146"/>
      <w:bookmarkEnd w:id="147"/>
    </w:p>
    <w:p w14:paraId="402B4DCD" w14:textId="77777777" w:rsidR="00DC0B71" w:rsidRPr="003C3051" w:rsidRDefault="00DC0B71" w:rsidP="00064D8A">
      <w:pPr>
        <w:rPr>
          <w:lang w:val="nl-BE"/>
        </w:rPr>
      </w:pPr>
      <w:r w:rsidRPr="003C3051">
        <w:rPr>
          <w:lang w:val="nl-BE"/>
        </w:rPr>
        <w:t xml:space="preserve">De pioniers wat betreft het toepassen van de discrete elementen methoden op plantenweefsel zijn </w:t>
      </w:r>
    </w:p>
    <w:p w14:paraId="58547F8C" w14:textId="77777777" w:rsidR="00DC0B71" w:rsidRPr="003C3051" w:rsidRDefault="00DC0B71" w:rsidP="00064D8A">
      <w:pPr>
        <w:rPr>
          <w:lang w:val="nl-BE"/>
        </w:rPr>
      </w:pPr>
      <w:r w:rsidRPr="003C3051">
        <w:rPr>
          <w:lang w:val="nl-BE"/>
        </w:rPr>
        <w:t>Schembri en Harris, 1996.  Zij modelleerden het vermalen van suikerriet aan de hand van impacts.  De parenchym cellen werden hexagonaal gemodelleerd terwijl de vasculaire cellen als 18-hoeken werden beschouwd.</w:t>
      </w:r>
    </w:p>
    <w:p w14:paraId="3CAE020A" w14:textId="77777777" w:rsidR="00DC0B71" w:rsidRPr="003C3051" w:rsidRDefault="00DC0B71" w:rsidP="00064D8A">
      <w:pPr>
        <w:rPr>
          <w:lang w:val="nl-BE"/>
        </w:rPr>
      </w:pPr>
    </w:p>
    <w:p w14:paraId="7A910DD9" w14:textId="77777777" w:rsidR="00DC0B71" w:rsidRPr="003C3051" w:rsidRDefault="00DC0B71" w:rsidP="00064D8A">
      <w:pPr>
        <w:rPr>
          <w:lang w:val="nl-BE"/>
        </w:rPr>
      </w:pPr>
      <w:r w:rsidRPr="003C3051">
        <w:rPr>
          <w:noProof/>
        </w:rPr>
      </w:r>
      <w:r w:rsidRPr="003C3051">
        <w:rPr>
          <w:lang w:val="nl-BE"/>
        </w:rPr>
        <w:pict w14:anchorId="4EA3D225">
          <v:shape id="_x0000_s4348" type="#_x0000_t75" style="width:138.4pt;height:118.6pt;mso-position-horizontal-relative:char;mso-position-vertical-relative:line">
            <v:imagedata r:id="rId188" o:title="sugarCane"/>
            <w10:wrap side="left"/>
            <w10:anchorlock/>
          </v:shape>
        </w:pict>
      </w:r>
    </w:p>
    <w:p w14:paraId="29CD4454" w14:textId="77777777" w:rsidR="00DC0B71" w:rsidRPr="003C3051" w:rsidRDefault="00DC0B71" w:rsidP="00064D8A">
      <w:pPr>
        <w:rPr>
          <w:lang w:val="nl-BE"/>
        </w:rPr>
      </w:pPr>
    </w:p>
    <w:p w14:paraId="42C32627" w14:textId="77777777" w:rsidR="00DC0B71" w:rsidRPr="003C3051" w:rsidRDefault="00DC0B71" w:rsidP="00064D8A">
      <w:pPr>
        <w:pStyle w:val="Kop2"/>
        <w:rPr>
          <w:lang w:val="nl-BE"/>
        </w:rPr>
      </w:pPr>
      <w:bookmarkStart w:id="148" w:name="_Toc119900072"/>
      <w:bookmarkStart w:id="149" w:name="_Toc121043173"/>
      <w:r w:rsidRPr="003C3051">
        <w:rPr>
          <w:lang w:val="nl-BE"/>
        </w:rPr>
        <w:t>Eerste plan voor een model van plantenweefsel:</w:t>
      </w:r>
      <w:bookmarkEnd w:id="148"/>
      <w:bookmarkEnd w:id="149"/>
    </w:p>
    <w:p w14:paraId="539B85A0" w14:textId="77777777" w:rsidR="00DC0B71" w:rsidRPr="003C3051" w:rsidRDefault="00DC0B71" w:rsidP="00064D8A">
      <w:pPr>
        <w:rPr>
          <w:lang w:val="nl-BE"/>
        </w:rPr>
      </w:pPr>
      <w:r w:rsidRPr="003C3051">
        <w:rPr>
          <w:lang w:val="nl-BE"/>
        </w:rPr>
        <w:t>Het weefsel wordt geabstraheerd tot een vakwerk met behulp van een quasi-evenwichtsbenadering.  Hiertoe hebben we een schatting van de elasticiteitsmodulus en treksterkte van het celwand-middellamelcomplex nodig.  De eigenschappen van de celwand (elasticiteit en treksterkte) moeten geschat worden door numerieke experimentenen te vergelijken met reëele experimentele data.  De eigenschappen van de middellamel (adhesie) zou kunnen gemeten worden.  De validatie bestaat uit het vergelijken van de kracht-vervormingscurve en een visuele vegelijking van de vervormingen en breukvlakken.</w:t>
      </w:r>
    </w:p>
    <w:p w14:paraId="106234B4" w14:textId="77777777" w:rsidR="00DC0B71" w:rsidRPr="003C3051" w:rsidRDefault="00DC0B71" w:rsidP="00064D8A">
      <w:pPr>
        <w:rPr>
          <w:lang w:val="nl-BE"/>
        </w:rPr>
      </w:pPr>
      <w:r w:rsidRPr="003C3051">
        <w:rPr>
          <w:lang w:val="nl-BE"/>
        </w:rPr>
        <w:t>De eerste toepassing was de simulatie van een virtuele trekproef binnen het elastisch regime.  De celwand werd gemodelleerd als een lineaire veer.  Binnen iedere cel heerste een bepaalde druk die ervoor zorgde dat het celvolume constant bleef.  Eventueel latere uitbreidingen betreffen plastische vervorming, wrijving in het wandmodel, implementeren van het anisotroop karakter van de celwand, breuk als het overschrijden van de adhesiekrachten tussen hoekpunten/wanddelen.</w:t>
      </w:r>
    </w:p>
    <w:p w14:paraId="228C8E3F" w14:textId="77777777" w:rsidR="00DC0B71" w:rsidRPr="003C3051" w:rsidRDefault="00DC0B71" w:rsidP="00064D8A">
      <w:pPr>
        <w:rPr>
          <w:lang w:val="nl-BE"/>
        </w:rPr>
      </w:pPr>
    </w:p>
    <w:p w14:paraId="0539CADA" w14:textId="77777777" w:rsidR="00DC0B71" w:rsidRPr="003C3051" w:rsidRDefault="00DC0B71" w:rsidP="00064D8A">
      <w:pPr>
        <w:rPr>
          <w:lang w:val="nl-BE"/>
        </w:rPr>
      </w:pPr>
      <w:r w:rsidRPr="003C3051">
        <w:rPr>
          <w:noProof/>
        </w:rPr>
      </w:r>
      <w:r w:rsidRPr="003C3051">
        <w:rPr>
          <w:lang w:val="nl-BE"/>
        </w:rPr>
        <w:pict w14:anchorId="0D9E8A1A">
          <v:group id="_x0000_s4349" editas="canvas" style="width:90.7pt;height:136.15pt;mso-position-horizontal-relative:char;mso-position-vertical-relative:line" coordorigin="4514,411" coordsize="2879,4320">
            <o:lock v:ext="edit" aspectratio="t"/>
            <v:shape id="_x0000_s4350" type="#_x0000_t75" style="position:absolute;left:4514;top:411;width:2879;height:4320" o:preferrelative="f">
              <v:fill o:detectmouseclick="t"/>
              <v:path o:extrusionok="t" o:connecttype="none"/>
              <o:lock v:ext="edit" text="t"/>
            </v:shape>
            <v:group id="_x0000_s4351" style="position:absolute;left:3794;top:1131;width:4320;height:2879;rotation:90" coordorigin="793,1389" coordsize="3538,1451">
              <v:group id="_x0000_s4352" style="position:absolute;left:1066;top:1389;width:1678;height:544" coordorigin="1066,1389" coordsize="1678,544">
                <v:line id="_x0000_s4353" style="position:absolute;flip:y;v-text-anchor:top-baseline" from="1202,1389" to="1973,1525" strokecolor="blue" strokeweight="2pt"/>
                <v:line id="_x0000_s4354" style="position:absolute;flip:y;v-text-anchor:top-baseline" from="1837,1797" to="2608,1933" strokecolor="blue" strokeweight="2pt"/>
                <v:line id="_x0000_s4355" style="position:absolute;flip:x y;v-text-anchor:top-baseline" from="1973,1389" to="2744,1525" strokecolor="blue" strokeweight="2pt"/>
                <v:line id="_x0000_s4356" style="position:absolute;flip:x y;v-text-anchor:top-baseline" from="1066,1797" to="1837,1933" strokecolor="blue" strokeweight="2pt"/>
                <v:line id="_x0000_s4357" style="position:absolute;flip:y" from="1066,1525" to="1202,1797" strokecolor="blue" strokeweight="2pt"/>
                <v:line id="_x0000_s4358" style="position:absolute;flip:y" from="2608,1525" to="2744,1797" strokecolor="blue" strokeweight="2pt"/>
              </v:group>
              <v:group id="_x0000_s4359" style="position:absolute;left:2653;top:1389;width:1678;height:544" coordorigin="1066,1389" coordsize="1678,544">
                <v:line id="_x0000_s4360" style="position:absolute;flip:y;v-text-anchor:top-baseline" from="1202,1389" to="1973,1525" strokecolor="blue" strokeweight="2pt"/>
                <v:line id="_x0000_s4361" style="position:absolute;flip:y;v-text-anchor:top-baseline" from="1837,1797" to="2608,1933" strokecolor="blue" strokeweight="2pt"/>
                <v:line id="_x0000_s4362" style="position:absolute;flip:x y;v-text-anchor:top-baseline" from="1973,1389" to="2744,1525" strokecolor="blue" strokeweight="2pt"/>
                <v:line id="_x0000_s4363" style="position:absolute;flip:x y;v-text-anchor:top-baseline" from="1066,1797" to="1837,1933" strokecolor="blue" strokeweight="2pt"/>
                <v:line id="_x0000_s4364" style="position:absolute;flip:y" from="1066,1525" to="1202,1797" strokecolor="blue" strokeweight="2pt"/>
                <v:line id="_x0000_s4365" style="position:absolute;flip:y" from="2608,1525" to="2744,1797" strokecolor="blue" strokeweight="2pt"/>
              </v:group>
              <v:group id="_x0000_s4366" style="position:absolute;left:1728;top:1843;width:1678;height:544" coordorigin="1066,1389" coordsize="1678,544">
                <v:line id="_x0000_s4367" style="position:absolute;flip:y;v-text-anchor:top-baseline" from="1202,1389" to="1973,1525" strokecolor="blue" strokeweight="2pt"/>
                <v:line id="_x0000_s4368" style="position:absolute;flip:y;v-text-anchor:top-baseline" from="1837,1797" to="2608,1933" strokecolor="blue" strokeweight="2pt"/>
                <v:line id="_x0000_s4369" style="position:absolute;flip:x y;v-text-anchor:top-baseline" from="1973,1389" to="2744,1525" strokecolor="blue" strokeweight="2pt"/>
                <v:line id="_x0000_s4370" style="position:absolute;flip:x y;v-text-anchor:top-baseline" from="1066,1797" to="1837,1933" strokecolor="blue" strokeweight="2pt"/>
                <v:line id="_x0000_s4371" style="position:absolute;flip:y" from="1066,1525" to="1202,1797" strokecolor="blue" strokeweight="2pt"/>
                <v:line id="_x0000_s4372" style="position:absolute;flip:y" from="2608,1525" to="2744,1797" strokecolor="blue" strokeweight="2pt"/>
              </v:group>
              <v:group id="_x0000_s4373" style="position:absolute;left:793;top:2296;width:1678;height:544" coordorigin="1066,1389" coordsize="1678,544">
                <v:line id="_x0000_s4374" style="position:absolute;flip:y;v-text-anchor:top-baseline" from="1202,1389" to="1973,1525" strokecolor="blue" strokeweight="2pt"/>
                <v:line id="_x0000_s4375" style="position:absolute;flip:y;v-text-anchor:top-baseline" from="1837,1797" to="2608,1933" strokecolor="blue" strokeweight="2pt"/>
                <v:line id="_x0000_s4376" style="position:absolute;flip:x y;v-text-anchor:top-baseline" from="1973,1389" to="2744,1525" strokecolor="blue" strokeweight="2pt"/>
                <v:line id="_x0000_s4377" style="position:absolute;flip:x y;v-text-anchor:top-baseline" from="1066,1797" to="1837,1933" strokecolor="blue" strokeweight="2pt"/>
                <v:line id="_x0000_s4378" style="position:absolute;flip:y" from="1066,1525" to="1202,1797" strokecolor="blue" strokeweight="2pt"/>
                <v:line id="_x0000_s4379" style="position:absolute;flip:y" from="2608,1525" to="2744,1797" strokecolor="blue" strokeweight="2pt"/>
              </v:group>
              <v:group id="_x0000_s4380" style="position:absolute;left:2381;top:2296;width:1678;height:544" coordorigin="1066,1389" coordsize="1678,544">
                <v:line id="_x0000_s4381" style="position:absolute;flip:y;v-text-anchor:top-baseline" from="1202,1389" to="1973,1525" strokecolor="blue" strokeweight="2pt"/>
                <v:line id="_x0000_s4382" style="position:absolute;flip:y;v-text-anchor:top-baseline" from="1837,1797" to="2608,1933" strokecolor="blue" strokeweight="2pt"/>
                <v:line id="_x0000_s4383" style="position:absolute;flip:x y;v-text-anchor:top-baseline" from="1973,1389" to="2744,1525" strokecolor="blue" strokeweight="2pt"/>
                <v:line id="_x0000_s4384" style="position:absolute;flip:x y;v-text-anchor:top-baseline" from="1066,1797" to="1837,1933" strokecolor="blue" strokeweight="2pt"/>
                <v:line id="_x0000_s4385" style="position:absolute;flip:y" from="1066,1525" to="1202,1797" strokecolor="blue" strokeweight="2pt"/>
                <v:line id="_x0000_s4386" style="position:absolute;flip:y" from="2608,1525" to="2744,1797" strokecolor="blue" strokeweight="2pt"/>
              </v:group>
              <v:group id="_x0000_s4387" style="position:absolute;left:3325;top:1843;width:907;height:544" coordorigin="1202,1525" coordsize="907,544">
                <v:line id="_x0000_s4388" style="position:absolute;flip:y;v-text-anchor:top-baseline" from="1338,1525" to="2109,1661" strokecolor="blue" strokeweight="2pt"/>
                <v:line id="_x0000_s4389" style="position:absolute;flip:x y;v-text-anchor:top-baseline" from="1202,1933" to="1973,2069" strokecolor="blue" strokeweight="2pt"/>
                <v:line id="_x0000_s4390" style="position:absolute;flip:y" from="1202,1661" to="1338,1933" strokecolor="blue" strokeweight="2pt"/>
              </v:group>
              <v:group id="_x0000_s4391" style="position:absolute;left:902;top:1843;width:907;height:544" coordorigin="884,1843" coordsize="907,544">
                <v:line id="_x0000_s4392" style="position:absolute;flip:y;v-text-anchor:top-baseline" from="884,2251" to="1655,2387" strokecolor="blue" strokeweight="2pt"/>
                <v:line id="_x0000_s4393" style="position:absolute;flip:x y;v-text-anchor:top-baseline" from="1020,1843" to="1791,1979" strokecolor="blue" strokeweight="2pt"/>
                <v:line id="_x0000_s4394" style="position:absolute;flip:y" from="1655,1979" to="1791,2251" strokecolor="blue" strokeweight="2pt"/>
              </v:group>
            </v:group>
            <w10:wrap side="left"/>
            <w10:anchorlock/>
          </v:group>
        </w:pict>
      </w:r>
      <w:r w:rsidRPr="003C3051">
        <w:rPr>
          <w:noProof/>
        </w:rPr>
      </w:r>
      <w:r w:rsidRPr="003C3051">
        <w:rPr>
          <w:lang w:val="nl-BE"/>
        </w:rPr>
        <w:pict w14:anchorId="1CECA156">
          <v:group id="_x0000_s4395" editas="canvas" style="width:284.25pt;height:128.4pt;mso-position-horizontal-relative:char;mso-position-vertical-relative:line" coordorigin="3416,3524" coordsize="5685,2568">
            <o:lock v:ext="edit" aspectratio="t"/>
            <v:shape id="_x0000_s4396" type="#_x0000_t75" style="position:absolute;left:3416;top:3524;width:5685;height:2568" o:preferrelative="f">
              <v:fill o:detectmouseclick="t"/>
              <v:path o:extrusionok="t" o:connecttype="none"/>
              <o:lock v:ext="edit" text="t"/>
            </v:shape>
            <v:shape id="_x0000_s4397" style="position:absolute;left:3416;top:4365;width:1480;height:1679;flip:x;mso-wrap-distance-left:9pt;mso-wrap-distance-top:0;mso-wrap-distance-right:9pt;mso-wrap-distance-bottom:0;mso-position-horizontal:absolute;mso-position-horizontal-relative:text;mso-position-vertical:absolute;mso-position-vertical-relative:text" coordsize="1883,1938" path="m320,l,1518r1125,420l1883,1106,1262,238,320,xe" filled="f" fillcolor="#0c9" strokecolor="#33c" strokeweight="5pt">
              <v:path arrowok="t"/>
            </v:shape>
            <v:shape id="_x0000_s4398" type="#_x0000_t202" style="position:absolute;left:3659;top:3535;width:1373;height:313;v-text-anchor:top-baseline" filled="f" fillcolor="#0c9" stroked="f" strokeweight="3pt">
              <v:textbox style="mso-next-textbox:#_x0000_s4398" inset="1.1125mm,.55628mm,1.1125mm,.55628mm">
                <w:txbxContent>
                  <w:p w14:paraId="3D40AFAD" w14:textId="77777777" w:rsidR="0083032A" w:rsidRPr="00064D8A" w:rsidRDefault="0083032A" w:rsidP="00064D8A">
                    <w:pPr>
                      <w:autoSpaceDE w:val="0"/>
                      <w:autoSpaceDN w:val="0"/>
                      <w:adjustRightInd w:val="0"/>
                      <w:jc w:val="center"/>
                      <w:rPr>
                        <w:rFonts w:ascii="Arial" w:hAnsi="Arial" w:cs="Arial"/>
                        <w:color w:val="000000"/>
                        <w:sz w:val="22"/>
                        <w:szCs w:val="22"/>
                      </w:rPr>
                    </w:pPr>
                    <w:r w:rsidRPr="00064D8A">
                      <w:rPr>
                        <w:rFonts w:ascii="Arial" w:hAnsi="Arial" w:cs="Arial"/>
                        <w:color w:val="000000"/>
                        <w:sz w:val="22"/>
                        <w:szCs w:val="22"/>
                        <w:lang w:val="nl-BE"/>
                      </w:rPr>
                      <w:t>Vervorming</w:t>
                    </w:r>
                  </w:p>
                </w:txbxContent>
              </v:textbox>
            </v:shape>
            <v:group id="_x0000_s4399" style="position:absolute;left:5433;top:4347;width:1429;height:1640" coordorigin="2030,1498" coordsize="1315,1509">
              <v:line id="_x0000_s4400" style="position:absolute;flip:y" from="2030,1673" to="2441,2304" strokecolor="#33c" strokeweight="4pt"/>
              <v:line id="_x0000_s4401" style="position:absolute;flip:y" from="2440,1507" to="3125,1700" strokecolor="#33c" strokeweight="4pt"/>
              <v:line id="_x0000_s4402" style="position:absolute;flip:y" from="2559,2678" to="3336,2989" strokecolor="#33c" strokeweight="4pt"/>
              <v:line id="_x0000_s4403" style="position:absolute" from="2047,2321" to="2549,3007" strokecolor="#33c" strokeweight="4pt"/>
              <v:line id="_x0000_s4404" style="position:absolute;flip:x y" from="3126,1498" to="3345,2641" strokecolor="#33c" strokeweight="4pt"/>
            </v:group>
            <v:group id="_x0000_s4405" style="position:absolute;left:6017;top:4805;width:608;height:603" coordorigin="2567,1920" coordsize="560,555">
              <v:line id="_x0000_s4406" style="position:absolute;flip:y" from="2807,2130" to="3127,2222" strokecolor="gray" strokeweight="2pt">
                <v:stroke endarrow="block"/>
              </v:line>
              <v:line id="_x0000_s4407" style="position:absolute;flip:y" from="2815,1920" to="2869,2221" strokecolor="gray" strokeweight="2pt">
                <v:stroke endarrow="block"/>
              </v:line>
              <v:line id="_x0000_s4408" style="position:absolute" from="2833,2220" to="2997,2475" strokecolor="gray" strokeweight="2pt">
                <v:stroke endarrow="block"/>
              </v:line>
              <v:line id="_x0000_s4409" style="position:absolute;flip:x y" from="2567,2056" to="2833,2212" strokecolor="gray" strokeweight="2pt">
                <v:stroke endarrow="block"/>
              </v:line>
              <v:line id="_x0000_s4410" style="position:absolute;flip:x" from="2577,2211" to="2833,2439" strokecolor="gray" strokeweight="2pt">
                <v:stroke endarrow="block"/>
              </v:line>
            </v:group>
            <v:group id="_x0000_s4411" style="position:absolute;left:5305;top:4205;width:1687;height:1887" coordorigin="3254,2072" coordsize="1553,1736">
              <v:oval id="_x0000_s4412" style="position:absolute;left:3254;top:2910;width:227;height:227;v-text-anchor:middle" fillcolor="#33c" stroked="f" strokeweight="3pt"/>
              <v:oval id="_x0000_s4413" style="position:absolute;left:4353;top:2072;width:227;height:227;v-text-anchor:middle" fillcolor="#33c" stroked="f" strokeweight="3pt"/>
              <v:oval id="_x0000_s4414" style="position:absolute;left:3662;top:2267;width:227;height:227;v-text-anchor:middle" fillcolor="#33c" stroked="f" strokeweight="3pt"/>
              <v:oval id="_x0000_s4415" style="position:absolute;left:3784;top:3581;width:227;height:227;v-text-anchor:middle" fillcolor="#33c" stroked="f" strokeweight="3pt"/>
              <v:oval id="_x0000_s4416" style="position:absolute;left:4580;top:3246;width:227;height:227;v-text-anchor:middle" fillcolor="#33c" stroked="f" strokeweight="3pt"/>
            </v:group>
            <v:shape id="_x0000_s4417" type="#_x0000_t202" style="position:absolute;left:5451;top:3540;width:1292;height:313;v-text-anchor:top-baseline" filled="f" fillcolor="#0c9" stroked="f" strokeweight="3pt">
              <v:textbox style="mso-next-textbox:#_x0000_s4417" inset="1.1125mm,.55628mm,1.1125mm,.55628mm">
                <w:txbxContent>
                  <w:p w14:paraId="274A59EB" w14:textId="77777777" w:rsidR="0083032A" w:rsidRPr="00064D8A" w:rsidRDefault="0083032A" w:rsidP="00064D8A">
                    <w:pPr>
                      <w:autoSpaceDE w:val="0"/>
                      <w:autoSpaceDN w:val="0"/>
                      <w:adjustRightInd w:val="0"/>
                      <w:jc w:val="center"/>
                      <w:rPr>
                        <w:rFonts w:ascii="Arial" w:hAnsi="Arial" w:cs="Arial"/>
                        <w:color w:val="000000"/>
                        <w:sz w:val="22"/>
                        <w:szCs w:val="22"/>
                      </w:rPr>
                    </w:pPr>
                    <w:r w:rsidRPr="00064D8A">
                      <w:rPr>
                        <w:rFonts w:ascii="Arial" w:hAnsi="Arial" w:cs="Arial"/>
                        <w:color w:val="000000"/>
                        <w:sz w:val="22"/>
                        <w:szCs w:val="22"/>
                        <w:lang w:val="nl-BE"/>
                      </w:rPr>
                      <w:t>Turgordruk</w:t>
                    </w:r>
                  </w:p>
                </w:txbxContent>
              </v:textbox>
            </v:shape>
            <v:shape id="_x0000_s4418" type="#_x0000_t202" style="position:absolute;left:4896;top:3538;width:506;height:313;v-text-anchor:top-baseline" filled="f" fillcolor="#0c9" stroked="f" strokeweight="3pt">
              <v:textbox style="mso-next-textbox:#_x0000_s4418" inset="1.1125mm,.55628mm,1.1125mm,.55628mm">
                <w:txbxContent>
                  <w:p w14:paraId="348BC76B" w14:textId="77777777" w:rsidR="0083032A" w:rsidRPr="00064D8A" w:rsidRDefault="0083032A" w:rsidP="00064D8A">
                    <w:pPr>
                      <w:autoSpaceDE w:val="0"/>
                      <w:autoSpaceDN w:val="0"/>
                      <w:adjustRightInd w:val="0"/>
                      <w:jc w:val="center"/>
                      <w:rPr>
                        <w:rFonts w:ascii="Arial" w:hAnsi="Arial" w:cs="Arial"/>
                        <w:color w:val="000000"/>
                        <w:sz w:val="22"/>
                        <w:szCs w:val="22"/>
                      </w:rPr>
                    </w:pPr>
                    <w:r w:rsidRPr="00064D8A">
                      <w:rPr>
                        <w:rFonts w:ascii="Arial" w:hAnsi="Arial" w:cs="Arial"/>
                        <w:color w:val="000000"/>
                        <w:sz w:val="22"/>
                        <w:szCs w:val="22"/>
                        <w:lang w:val="nl-BE"/>
                      </w:rPr>
                      <w:t>:=</w:t>
                    </w:r>
                  </w:p>
                </w:txbxContent>
              </v:textbox>
            </v:shape>
            <v:group id="_x0000_s4419" style="position:absolute;left:7143;top:4157;width:1688;height:1887" coordorigin="3312,1460" coordsize="1553,1736">
              <v:group id="_x0000_s4420" style="position:absolute;left:3312;top:1460;width:1553;height:1736" coordorigin="3254,2072" coordsize="1553,1736">
                <v:oval id="_x0000_s4421" style="position:absolute;left:3254;top:2910;width:227;height:227;v-text-anchor:middle" fillcolor="#33c" stroked="f" strokeweight="3pt"/>
                <v:oval id="_x0000_s4422" style="position:absolute;left:4353;top:2072;width:227;height:227;v-text-anchor:middle" fillcolor="#33c" stroked="f" strokeweight="3pt"/>
                <v:oval id="_x0000_s4423" style="position:absolute;left:3662;top:2267;width:227;height:227;v-text-anchor:middle" fillcolor="#33c" stroked="f" strokeweight="3pt"/>
                <v:oval id="_x0000_s4424" style="position:absolute;left:3784;top:3581;width:227;height:227;v-text-anchor:middle" fillcolor="#33c" stroked="f" strokeweight="3pt"/>
                <v:oval id="_x0000_s4425" style="position:absolute;left:4580;top:3246;width:227;height:227;v-text-anchor:middle" fillcolor="#33c" stroked="f" strokeweight="3pt"/>
              </v:group>
              <v:group id="_x0000_s4426" style="position:absolute;left:4077;top:2044;width:1099;height:266;rotation:40640053fd" coordorigin="1938,3410" coordsize="674,266">
                <v:line id="_x0000_s4427" style="position:absolute" from="1938,3566" to="2121,3566" strokecolor="#33c" strokeweight="3.5pt"/>
                <v:line id="_x0000_s4428" style="position:absolute;flip:y" from="2113,3418" to="2113,3574" strokecolor="#33c" strokeweight="3.5pt"/>
                <v:line id="_x0000_s4429" style="position:absolute" from="2112,3410" to="2213,3666" strokecolor="#33c" strokeweight="3.5pt"/>
                <v:line id="_x0000_s4430" style="position:absolute;flip:y" from="2214,3410" to="2214,3666" strokecolor="#33c" strokeweight="3.5pt"/>
                <v:line id="_x0000_s4431" style="position:absolute" from="2218,3420" to="2319,3676" strokecolor="#33c" strokeweight="3.5pt"/>
                <v:line id="_x0000_s4432" style="position:absolute;flip:y" from="2320,3420" to="2320,3676" strokecolor="#33c" strokeweight="3.5pt"/>
                <v:line id="_x0000_s4433" style="position:absolute" from="2323,3420" to="2424,3676" strokecolor="#33c" strokeweight="3.5pt"/>
                <v:line id="_x0000_s4434" style="position:absolute;flip:y" from="2425,3529" to="2425,3676" strokecolor="#33c" strokeweight="3.5pt"/>
                <v:line id="_x0000_s4435" style="position:absolute;flip:x y" from="2429,3540" to="2612,3540" strokecolor="#33c" strokeweight="3.5pt"/>
              </v:group>
              <v:group id="_x0000_s4436" style="position:absolute;left:3355;top:2622;width:674;height:266;rotation:3289542fd" coordorigin="1938,3410" coordsize="674,266">
                <v:line id="_x0000_s4437" style="position:absolute" from="1938,3566" to="2121,3566" strokecolor="#33c" strokeweight="3.5pt"/>
                <v:line id="_x0000_s4438" style="position:absolute;flip:y" from="2113,3418" to="2113,3574" strokecolor="#33c" strokeweight="3.5pt"/>
                <v:line id="_x0000_s4439" style="position:absolute" from="2112,3410" to="2213,3666" strokecolor="#33c" strokeweight="3.5pt"/>
                <v:line id="_x0000_s4440" style="position:absolute;flip:y" from="2214,3410" to="2214,3666" strokecolor="#33c" strokeweight="3.5pt"/>
                <v:line id="_x0000_s4441" style="position:absolute" from="2218,3420" to="2319,3676" strokecolor="#33c" strokeweight="3.5pt"/>
                <v:line id="_x0000_s4442" style="position:absolute;flip:y" from="2320,3420" to="2320,3676" strokecolor="#33c" strokeweight="3.5pt"/>
                <v:line id="_x0000_s4443" style="position:absolute" from="2323,3420" to="2424,3676" strokecolor="#33c" strokeweight="3.5pt"/>
                <v:line id="_x0000_s4444" style="position:absolute;flip:y" from="2425,3529" to="2425,3676" strokecolor="#33c" strokeweight="3.5pt"/>
                <v:line id="_x0000_s4445" style="position:absolute;flip:x y" from="2429,3540" to="2612,3540" strokecolor="#33c" strokeweight="3.5pt"/>
              </v:group>
              <v:group id="_x0000_s4446" style="position:absolute;left:3973;top:2766;width:770;height:266;rotation:-1509129fd" coordorigin="1938,3410" coordsize="674,266">
                <v:line id="_x0000_s4447" style="position:absolute" from="1938,3566" to="2121,3566" strokecolor="#33c" strokeweight="3.5pt"/>
                <v:line id="_x0000_s4448" style="position:absolute;flip:y" from="2113,3418" to="2113,3574" strokecolor="#33c" strokeweight="3.5pt"/>
                <v:line id="_x0000_s4449" style="position:absolute" from="2112,3410" to="2213,3666" strokecolor="#33c" strokeweight="3.5pt"/>
                <v:line id="_x0000_s4450" style="position:absolute;flip:y" from="2214,3410" to="2214,3666" strokecolor="#33c" strokeweight="3.5pt"/>
                <v:line id="_x0000_s4451" style="position:absolute" from="2218,3420" to="2319,3676" strokecolor="#33c" strokeweight="3.5pt"/>
                <v:line id="_x0000_s4452" style="position:absolute;flip:y" from="2320,3420" to="2320,3676" strokecolor="#33c" strokeweight="3.5pt"/>
                <v:line id="_x0000_s4453" style="position:absolute" from="2323,3420" to="2424,3676" strokecolor="#33c" strokeweight="3.5pt"/>
                <v:line id="_x0000_s4454" style="position:absolute;flip:y" from="2425,3529" to="2425,3676" strokecolor="#33c" strokeweight="3.5pt"/>
                <v:line id="_x0000_s4455" style="position:absolute;flip:x y" from="2429,3540" to="2612,3540" strokecolor="#33c" strokeweight="3.5pt"/>
              </v:group>
              <v:group id="_x0000_s4456" style="position:absolute;left:3848;top:1526;width:674;height:266;rotation:-878992fd" coordorigin="1938,3410" coordsize="674,266">
                <v:line id="_x0000_s4457" style="position:absolute" from="1938,3566" to="2121,3566" strokecolor="#33c" strokeweight="3.5pt"/>
                <v:line id="_x0000_s4458" style="position:absolute;flip:y" from="2113,3418" to="2113,3574" strokecolor="#33c" strokeweight="3.5pt"/>
                <v:line id="_x0000_s4459" style="position:absolute" from="2112,3410" to="2213,3666" strokecolor="#33c" strokeweight="3.5pt"/>
                <v:line id="_x0000_s4460" style="position:absolute;flip:y" from="2214,3410" to="2214,3666" strokecolor="#33c" strokeweight="3.5pt"/>
                <v:line id="_x0000_s4461" style="position:absolute" from="2218,3420" to="2319,3676" strokecolor="#33c" strokeweight="3.5pt"/>
                <v:line id="_x0000_s4462" style="position:absolute;flip:y" from="2320,3420" to="2320,3676" strokecolor="#33c" strokeweight="3.5pt"/>
                <v:line id="_x0000_s4463" style="position:absolute" from="2323,3420" to="2424,3676" strokecolor="#33c" strokeweight="3.5pt"/>
                <v:line id="_x0000_s4464" style="position:absolute;flip:y" from="2425,3529" to="2425,3676" strokecolor="#33c" strokeweight="3.5pt"/>
                <v:line id="_x0000_s4465" style="position:absolute;flip:x y" from="2429,3540" to="2612,3540" strokecolor="#33c" strokeweight="3.5pt"/>
              </v:group>
              <v:group id="_x0000_s4466" style="position:absolute;left:3299;top:1937;width:674;height:266;rotation:-3729278fd" coordorigin="1938,3410" coordsize="674,266">
                <v:line id="_x0000_s4467" style="position:absolute" from="1938,3566" to="2121,3566" strokecolor="#33c" strokeweight="3.5pt"/>
                <v:line id="_x0000_s4468" style="position:absolute;flip:y" from="2113,3418" to="2113,3574" strokecolor="#33c" strokeweight="3.5pt"/>
                <v:line id="_x0000_s4469" style="position:absolute" from="2112,3410" to="2213,3666" strokecolor="#33c" strokeweight="3.5pt"/>
                <v:line id="_x0000_s4470" style="position:absolute;flip:y" from="2214,3410" to="2214,3666" strokecolor="#33c" strokeweight="3.5pt"/>
                <v:line id="_x0000_s4471" style="position:absolute" from="2218,3420" to="2319,3676" strokecolor="#33c" strokeweight="3.5pt"/>
                <v:line id="_x0000_s4472" style="position:absolute;flip:y" from="2320,3420" to="2320,3676" strokecolor="#33c" strokeweight="3.5pt"/>
                <v:line id="_x0000_s4473" style="position:absolute" from="2323,3420" to="2424,3676" strokecolor="#33c" strokeweight="3.5pt"/>
                <v:line id="_x0000_s4474" style="position:absolute;flip:y" from="2425,3529" to="2425,3676" strokecolor="#33c" strokeweight="3.5pt"/>
                <v:line id="_x0000_s4475" style="position:absolute;flip:x y" from="2429,3540" to="2612,3540" strokecolor="#33c" strokeweight="3.5pt"/>
              </v:group>
            </v:group>
            <v:shape id="_x0000_s4476" type="#_x0000_t202" style="position:absolute;left:7222;top:3554;width:1768;height:313;v-text-anchor:top-baseline" filled="f" fillcolor="#0c9" stroked="f" strokeweight="3pt">
              <v:textbox style="mso-next-textbox:#_x0000_s4476" inset="1.1125mm,.55628mm,1.1125mm,.55628mm">
                <w:txbxContent>
                  <w:p w14:paraId="0E59E901" w14:textId="77777777" w:rsidR="0083032A" w:rsidRPr="00064D8A" w:rsidRDefault="0083032A" w:rsidP="00064D8A">
                    <w:pPr>
                      <w:autoSpaceDE w:val="0"/>
                      <w:autoSpaceDN w:val="0"/>
                      <w:adjustRightInd w:val="0"/>
                      <w:jc w:val="center"/>
                      <w:rPr>
                        <w:rFonts w:ascii="Arial" w:hAnsi="Arial" w:cs="Arial"/>
                        <w:color w:val="000000"/>
                        <w:sz w:val="22"/>
                        <w:szCs w:val="22"/>
                      </w:rPr>
                    </w:pPr>
                    <w:r w:rsidRPr="00064D8A">
                      <w:rPr>
                        <w:rFonts w:ascii="Arial" w:hAnsi="Arial" w:cs="Arial"/>
                        <w:color w:val="000000"/>
                        <w:sz w:val="22"/>
                        <w:szCs w:val="22"/>
                        <w:lang w:val="nl-BE"/>
                      </w:rPr>
                      <w:t>Trekspanningen</w:t>
                    </w:r>
                  </w:p>
                </w:txbxContent>
              </v:textbox>
            </v:shape>
            <v:shape id="_x0000_s4477" type="#_x0000_t202" style="position:absolute;left:6914;top:3570;width:248;height:313;v-text-anchor:top-baseline" filled="f" fillcolor="#0c9" stroked="f" strokeweight="3pt">
              <v:textbox style="mso-next-textbox:#_x0000_s4477" inset="1.1125mm,.55628mm,1.1125mm,.55628mm">
                <w:txbxContent>
                  <w:p w14:paraId="1A609824" w14:textId="77777777" w:rsidR="0083032A" w:rsidRPr="00064D8A" w:rsidRDefault="0083032A" w:rsidP="00064D8A">
                    <w:pPr>
                      <w:autoSpaceDE w:val="0"/>
                      <w:autoSpaceDN w:val="0"/>
                      <w:adjustRightInd w:val="0"/>
                      <w:jc w:val="center"/>
                      <w:rPr>
                        <w:rFonts w:ascii="Arial" w:hAnsi="Arial" w:cs="Arial"/>
                        <w:color w:val="000000"/>
                        <w:sz w:val="22"/>
                        <w:szCs w:val="22"/>
                      </w:rPr>
                    </w:pPr>
                    <w:r w:rsidRPr="00064D8A">
                      <w:rPr>
                        <w:rFonts w:ascii="Arial" w:hAnsi="Arial" w:cs="Arial"/>
                        <w:color w:val="000000"/>
                        <w:sz w:val="22"/>
                        <w:szCs w:val="22"/>
                        <w:lang w:val="nl-BE"/>
                      </w:rPr>
                      <w:t>+</w:t>
                    </w:r>
                  </w:p>
                </w:txbxContent>
              </v:textbox>
            </v:shape>
            <w10:wrap side="left"/>
            <w10:anchorlock/>
          </v:group>
        </w:pict>
      </w:r>
    </w:p>
    <w:p w14:paraId="1527B702" w14:textId="77777777" w:rsidR="00DC0B71" w:rsidRPr="003C3051" w:rsidRDefault="00DC0B71" w:rsidP="00064D8A">
      <w:pPr>
        <w:rPr>
          <w:lang w:val="nl-BE"/>
        </w:rPr>
      </w:pPr>
    </w:p>
    <w:p w14:paraId="2FA488D7" w14:textId="77777777" w:rsidR="00DC0B71" w:rsidRPr="003C3051" w:rsidRDefault="00DC0B71" w:rsidP="007228EE">
      <w:pPr>
        <w:pStyle w:val="Kop3"/>
      </w:pPr>
      <w:bookmarkStart w:id="150" w:name="_Toc119900073"/>
      <w:bookmarkStart w:id="151" w:name="_Toc121043174"/>
      <w:r w:rsidRPr="003C3051">
        <w:lastRenderedPageBreak/>
        <w:t>Kenmerken</w:t>
      </w:r>
      <w:bookmarkEnd w:id="150"/>
      <w:bookmarkEnd w:id="151"/>
    </w:p>
    <w:p w14:paraId="56227406" w14:textId="77777777" w:rsidR="00DC0B71" w:rsidRPr="003C3051" w:rsidRDefault="00DC0B71" w:rsidP="006D2062">
      <w:pPr>
        <w:numPr>
          <w:ilvl w:val="0"/>
          <w:numId w:val="4"/>
        </w:numPr>
        <w:rPr>
          <w:lang w:val="nl-BE"/>
        </w:rPr>
      </w:pPr>
      <w:r w:rsidRPr="003C3051">
        <w:rPr>
          <w:lang w:val="nl-BE"/>
        </w:rPr>
        <w:t>Dynamica a.h.v. bewegingsvergelijkingen van de hoekpunten</w:t>
      </w:r>
    </w:p>
    <w:p w14:paraId="02C9F4CF" w14:textId="77777777" w:rsidR="00DC0B71" w:rsidRPr="003C3051" w:rsidRDefault="00DC0B71" w:rsidP="006D2062">
      <w:pPr>
        <w:numPr>
          <w:ilvl w:val="0"/>
          <w:numId w:val="4"/>
        </w:numPr>
        <w:rPr>
          <w:lang w:val="nl-BE"/>
        </w:rPr>
      </w:pPr>
      <w:r w:rsidRPr="003C3051">
        <w:rPr>
          <w:lang w:val="nl-BE"/>
        </w:rPr>
        <w:t>Wanden als niet-lineaire (gedempte) veren</w:t>
      </w:r>
    </w:p>
    <w:p w14:paraId="18C14886" w14:textId="77777777" w:rsidR="00DC0B71" w:rsidRPr="003C3051" w:rsidRDefault="00DC0B71" w:rsidP="006D2062">
      <w:pPr>
        <w:numPr>
          <w:ilvl w:val="0"/>
          <w:numId w:val="4"/>
        </w:numPr>
        <w:rPr>
          <w:rFonts w:cs="Verdana"/>
          <w:lang w:val="nl-BE"/>
        </w:rPr>
      </w:pPr>
      <w:r w:rsidRPr="003C3051">
        <w:rPr>
          <w:lang w:val="nl-BE"/>
        </w:rPr>
        <w:t xml:space="preserve">Druk </w:t>
      </w:r>
      <w:r w:rsidRPr="003C3051">
        <w:rPr>
          <w:rFonts w:ascii="Arial" w:hAnsi="Arial" w:cs="Arial"/>
          <w:lang w:val="nl-BE"/>
        </w:rPr>
        <w:t>┴</w:t>
      </w:r>
      <w:r w:rsidRPr="003C3051">
        <w:rPr>
          <w:rFonts w:cs="Verdana"/>
          <w:lang w:val="nl-BE"/>
        </w:rPr>
        <w:t xml:space="preserve"> wand, versnelling wordt doorgegeven aan de hoekpunten van die wand</w:t>
      </w:r>
    </w:p>
    <w:p w14:paraId="4A07ED4F" w14:textId="77777777" w:rsidR="00DC0B71" w:rsidRPr="003C3051" w:rsidRDefault="00DC0B71" w:rsidP="006D2062">
      <w:pPr>
        <w:numPr>
          <w:ilvl w:val="0"/>
          <w:numId w:val="4"/>
        </w:numPr>
        <w:rPr>
          <w:lang w:val="nl-BE"/>
        </w:rPr>
      </w:pPr>
      <w:r w:rsidRPr="003C3051">
        <w:rPr>
          <w:lang w:val="nl-BE"/>
        </w:rPr>
        <w:t>Adhesie tussen naburige cellen</w:t>
      </w:r>
    </w:p>
    <w:p w14:paraId="2D27DC1F" w14:textId="77777777" w:rsidR="00DC0B71" w:rsidRPr="003C3051" w:rsidRDefault="00DC0B71" w:rsidP="006D2062">
      <w:pPr>
        <w:numPr>
          <w:ilvl w:val="0"/>
          <w:numId w:val="4"/>
        </w:numPr>
        <w:rPr>
          <w:lang w:val="nl-BE"/>
        </w:rPr>
      </w:pPr>
      <w:r w:rsidRPr="003C3051">
        <w:rPr>
          <w:lang w:val="nl-BE"/>
        </w:rPr>
        <w:t>Volumeoverdracht naar naburige cellen (plasmodesmata)</w:t>
      </w:r>
    </w:p>
    <w:p w14:paraId="6D3464BB" w14:textId="77777777" w:rsidR="00DC0B71" w:rsidRPr="003C3051" w:rsidRDefault="00DC0B71" w:rsidP="006D2062">
      <w:pPr>
        <w:numPr>
          <w:ilvl w:val="0"/>
          <w:numId w:val="4"/>
        </w:numPr>
        <w:rPr>
          <w:lang w:val="nl-BE"/>
        </w:rPr>
      </w:pPr>
      <w:r w:rsidRPr="003C3051">
        <w:rPr>
          <w:lang w:val="nl-BE"/>
        </w:rPr>
        <w:t>evt. hoekveren voor de vormstijfheid</w:t>
      </w:r>
    </w:p>
    <w:p w14:paraId="0E09411D" w14:textId="77777777" w:rsidR="00DC0B71" w:rsidRPr="003C3051" w:rsidRDefault="00DC0B71" w:rsidP="007224B8">
      <w:pPr>
        <w:rPr>
          <w:lang w:val="nl-BE"/>
        </w:rPr>
      </w:pPr>
      <w:r w:rsidRPr="003C3051">
        <w:rPr>
          <w:lang w:val="nl-BE"/>
        </w:rPr>
        <w:t xml:space="preserve">Celwand </w:t>
      </w:r>
    </w:p>
    <w:p w14:paraId="1413ADA9" w14:textId="77777777" w:rsidR="00DC0B71" w:rsidRPr="003C3051" w:rsidRDefault="00DC0B71" w:rsidP="006D2062">
      <w:pPr>
        <w:numPr>
          <w:ilvl w:val="0"/>
          <w:numId w:val="4"/>
        </w:numPr>
        <w:rPr>
          <w:lang w:val="nl-BE"/>
        </w:rPr>
      </w:pPr>
      <w:r w:rsidRPr="003C3051">
        <w:rPr>
          <w:lang w:val="nl-BE"/>
        </w:rPr>
        <w:t>Niet-lineaire (gedempte) veren in serie</w:t>
      </w:r>
    </w:p>
    <w:p w14:paraId="51F9E1BE" w14:textId="77777777" w:rsidR="00DC0B71" w:rsidRPr="003C3051" w:rsidRDefault="00DC0B71" w:rsidP="006D2062">
      <w:pPr>
        <w:numPr>
          <w:ilvl w:val="0"/>
          <w:numId w:val="4"/>
        </w:numPr>
        <w:rPr>
          <w:lang w:val="nl-BE"/>
        </w:rPr>
      </w:pPr>
      <w:r w:rsidRPr="003C3051">
        <w:rPr>
          <w:lang w:val="nl-BE"/>
        </w:rPr>
        <w:t>niet-lineariteit moet in het veermodel zitten</w:t>
      </w:r>
    </w:p>
    <w:p w14:paraId="7A561C72" w14:textId="77777777" w:rsidR="00DC0B71" w:rsidRPr="003C3051" w:rsidRDefault="00DC0B71" w:rsidP="006D2062">
      <w:pPr>
        <w:numPr>
          <w:ilvl w:val="0"/>
          <w:numId w:val="4"/>
        </w:numPr>
        <w:rPr>
          <w:rFonts w:cs="Verdana"/>
          <w:lang w:val="nl-BE"/>
        </w:rPr>
      </w:pPr>
      <w:r w:rsidRPr="003C3051">
        <w:rPr>
          <w:lang w:val="nl-BE"/>
        </w:rPr>
        <w:t xml:space="preserve">Netwerk van veren </w:t>
      </w:r>
    </w:p>
    <w:p w14:paraId="548E4D3B" w14:textId="77777777" w:rsidR="00DC0B71" w:rsidRPr="003C3051" w:rsidRDefault="00DC0B71" w:rsidP="006D2062">
      <w:pPr>
        <w:numPr>
          <w:ilvl w:val="1"/>
          <w:numId w:val="4"/>
        </w:numPr>
        <w:rPr>
          <w:rFonts w:cs="Verdana"/>
          <w:lang w:val="nl-BE"/>
        </w:rPr>
      </w:pPr>
      <w:r w:rsidRPr="003C3051">
        <w:rPr>
          <w:lang w:val="nl-BE"/>
        </w:rPr>
        <w:t>van verschillende lengte -&gt;</w:t>
      </w:r>
      <w:r w:rsidRPr="003C3051">
        <w:rPr>
          <w:rFonts w:cs="Verdana"/>
          <w:lang w:val="nl-BE"/>
        </w:rPr>
        <w:t>15° regel benaderen</w:t>
      </w:r>
    </w:p>
    <w:p w14:paraId="7235A82C" w14:textId="77777777" w:rsidR="00DC0B71" w:rsidRPr="003C3051" w:rsidRDefault="00DC0B71" w:rsidP="006D2062">
      <w:pPr>
        <w:numPr>
          <w:ilvl w:val="1"/>
          <w:numId w:val="4"/>
        </w:numPr>
        <w:rPr>
          <w:lang w:val="nl-BE"/>
        </w:rPr>
      </w:pPr>
      <w:r w:rsidRPr="003C3051">
        <w:rPr>
          <w:lang w:val="nl-BE"/>
        </w:rPr>
        <w:t>deel van de niet-lineariteit zit in de geometrie</w:t>
      </w:r>
    </w:p>
    <w:p w14:paraId="0F8194BA" w14:textId="77777777" w:rsidR="00DC0B71" w:rsidRPr="003C3051" w:rsidRDefault="00DC0B71" w:rsidP="006D2062">
      <w:pPr>
        <w:numPr>
          <w:ilvl w:val="0"/>
          <w:numId w:val="4"/>
        </w:numPr>
        <w:rPr>
          <w:lang w:val="nl-BE"/>
        </w:rPr>
      </w:pPr>
      <w:r w:rsidRPr="003C3051">
        <w:rPr>
          <w:lang w:val="nl-BE"/>
        </w:rPr>
        <w:t>Link tussen DEM en FEM (Anthonis J., 2003)</w:t>
      </w:r>
    </w:p>
    <w:p w14:paraId="7933570B" w14:textId="77777777" w:rsidR="00DC0B71" w:rsidRPr="003C3051" w:rsidRDefault="00DC0B71" w:rsidP="007224B8">
      <w:pPr>
        <w:rPr>
          <w:lang w:val="nl-BE"/>
        </w:rPr>
      </w:pPr>
      <w:r w:rsidRPr="003C3051">
        <w:rPr>
          <w:lang w:val="nl-BE"/>
        </w:rPr>
        <w:t>Turgordruk</w:t>
      </w:r>
    </w:p>
    <w:p w14:paraId="419F3908" w14:textId="77777777" w:rsidR="00DC0B71" w:rsidRPr="003C3051" w:rsidRDefault="00DC0B71" w:rsidP="006D2062">
      <w:pPr>
        <w:numPr>
          <w:ilvl w:val="0"/>
          <w:numId w:val="5"/>
        </w:numPr>
        <w:rPr>
          <w:lang w:val="nl-BE"/>
        </w:rPr>
      </w:pPr>
      <w:r w:rsidRPr="003C3051">
        <w:rPr>
          <w:lang w:val="nl-BE"/>
        </w:rPr>
        <w:t xml:space="preserve">Toestandsvergelijking: </w:t>
      </w:r>
      <w:r w:rsidRPr="003C3051">
        <w:rPr>
          <w:lang w:val="nl-BE"/>
        </w:rPr>
        <w:br/>
        <w:t>vb. PVgamma = Const</w:t>
      </w:r>
    </w:p>
    <w:p w14:paraId="145BC173" w14:textId="77777777" w:rsidR="00DC0B71" w:rsidRPr="003C3051" w:rsidRDefault="00DC0B71" w:rsidP="006D2062">
      <w:pPr>
        <w:numPr>
          <w:ilvl w:val="1"/>
          <w:numId w:val="5"/>
        </w:numPr>
        <w:rPr>
          <w:rFonts w:cs="Verdana"/>
          <w:lang w:val="nl-BE"/>
        </w:rPr>
      </w:pPr>
      <w:r w:rsidRPr="003C3051">
        <w:rPr>
          <w:lang w:val="nl-BE"/>
        </w:rPr>
        <w:t xml:space="preserve">ΔV berekenen </w:t>
      </w:r>
      <w:r w:rsidRPr="003C3051">
        <w:rPr>
          <w:rFonts w:ascii="Arial" w:hAnsi="Arial" w:cs="Arial"/>
          <w:lang w:val="nl-BE"/>
        </w:rPr>
        <w:t>→</w:t>
      </w:r>
      <w:r w:rsidRPr="003C3051">
        <w:rPr>
          <w:rFonts w:cs="Verdana"/>
          <w:lang w:val="nl-BE"/>
        </w:rPr>
        <w:t xml:space="preserve"> ΔP</w:t>
      </w:r>
    </w:p>
    <w:p w14:paraId="1F190E94" w14:textId="77777777" w:rsidR="00DC0B71" w:rsidRPr="003C3051" w:rsidRDefault="00DC0B71" w:rsidP="006D2062">
      <w:pPr>
        <w:numPr>
          <w:ilvl w:val="1"/>
          <w:numId w:val="5"/>
        </w:numPr>
        <w:rPr>
          <w:lang w:val="nl-BE"/>
        </w:rPr>
      </w:pPr>
      <w:r w:rsidRPr="003C3051">
        <w:rPr>
          <w:lang w:val="nl-BE"/>
        </w:rPr>
        <w:t>nood aan stabiele implementatie</w:t>
      </w:r>
    </w:p>
    <w:p w14:paraId="1F510747" w14:textId="77777777" w:rsidR="00DC0B71" w:rsidRPr="003C3051" w:rsidRDefault="00DC0B71" w:rsidP="006D2062">
      <w:pPr>
        <w:numPr>
          <w:ilvl w:val="0"/>
          <w:numId w:val="5"/>
        </w:numPr>
        <w:rPr>
          <w:lang w:val="nl-BE"/>
        </w:rPr>
      </w:pPr>
      <w:r w:rsidRPr="003C3051">
        <w:rPr>
          <w:lang w:val="nl-BE"/>
        </w:rPr>
        <w:t>Cel vullen met (on)samendrukbare korrels</w:t>
      </w:r>
    </w:p>
    <w:p w14:paraId="0290FB86" w14:textId="77777777" w:rsidR="00DC0B71" w:rsidRPr="003C3051" w:rsidRDefault="00DC0B71" w:rsidP="006D2062">
      <w:pPr>
        <w:numPr>
          <w:ilvl w:val="1"/>
          <w:numId w:val="5"/>
        </w:numPr>
        <w:rPr>
          <w:lang w:val="nl-BE"/>
        </w:rPr>
      </w:pPr>
      <w:r w:rsidRPr="003C3051">
        <w:rPr>
          <w:lang w:val="nl-BE"/>
        </w:rPr>
        <w:t>enkel normaalkrachten (geen wrijving)</w:t>
      </w:r>
    </w:p>
    <w:p w14:paraId="0F0DF729" w14:textId="77777777" w:rsidR="00DC0B71" w:rsidRPr="003C3051" w:rsidRDefault="00DC0B71" w:rsidP="006D2062">
      <w:pPr>
        <w:numPr>
          <w:ilvl w:val="0"/>
          <w:numId w:val="5"/>
        </w:numPr>
        <w:rPr>
          <w:lang w:val="nl-BE"/>
        </w:rPr>
      </w:pPr>
      <w:r w:rsidRPr="003C3051">
        <w:rPr>
          <w:lang w:val="nl-BE"/>
        </w:rPr>
        <w:t>FE, FV, FD…</w:t>
      </w:r>
    </w:p>
    <w:p w14:paraId="25CF8B35" w14:textId="77777777" w:rsidR="00DC0B71" w:rsidRPr="003C3051" w:rsidRDefault="00DC0B71" w:rsidP="006D2062">
      <w:pPr>
        <w:numPr>
          <w:ilvl w:val="0"/>
          <w:numId w:val="5"/>
        </w:numPr>
        <w:rPr>
          <w:lang w:val="nl-BE"/>
        </w:rPr>
      </w:pPr>
      <w:r w:rsidRPr="003C3051">
        <w:rPr>
          <w:lang w:val="nl-BE"/>
        </w:rPr>
        <w:t>Smooth Particle Hydrodynamics</w:t>
      </w:r>
    </w:p>
    <w:p w14:paraId="261C3A49" w14:textId="77777777" w:rsidR="00DC0B71" w:rsidRPr="003C3051" w:rsidRDefault="00DC0B71" w:rsidP="007224B8">
      <w:pPr>
        <w:rPr>
          <w:lang w:val="nl-BE"/>
        </w:rPr>
      </w:pPr>
    </w:p>
    <w:p w14:paraId="23F4C7AE" w14:textId="77777777" w:rsidR="00DC0B71" w:rsidRPr="003C3051" w:rsidRDefault="00DC0B71" w:rsidP="00840C70">
      <w:pPr>
        <w:pStyle w:val="Kop2"/>
        <w:rPr>
          <w:lang w:val="nl-BE"/>
        </w:rPr>
      </w:pPr>
      <w:bookmarkStart w:id="152" w:name="_Toc119900086"/>
      <w:bookmarkStart w:id="153" w:name="_Toc121043175"/>
      <w:bookmarkEnd w:id="145"/>
      <w:r w:rsidRPr="003C3051">
        <w:rPr>
          <w:lang w:val="nl-BE"/>
        </w:rPr>
        <w:t>Programma SoftTissue02</w:t>
      </w:r>
      <w:bookmarkEnd w:id="152"/>
      <w:bookmarkEnd w:id="153"/>
    </w:p>
    <w:p w14:paraId="009D2ACB" w14:textId="77777777" w:rsidR="00DC0B71" w:rsidRPr="003C3051" w:rsidRDefault="00DC0B71" w:rsidP="00566143">
      <w:pPr>
        <w:rPr>
          <w:lang w:val="nl-BE"/>
        </w:rPr>
      </w:pPr>
      <w:r w:rsidRPr="003C3051">
        <w:rPr>
          <w:noProof/>
        </w:rPr>
        <w:pict w14:anchorId="3CF6210E">
          <v:shape id="_x0000_s4346" type="#_x0000_t75" style="position:absolute;margin-left:209pt;margin-top:27pt;width:210.95pt;height:165.45pt;z-index:251619328">
            <v:imagedata r:id="rId189" o:title="softTissue"/>
            <w10:wrap type="square" side="left"/>
          </v:shape>
        </w:pict>
      </w:r>
      <w:r w:rsidRPr="003C3051">
        <w:rPr>
          <w:noProof/>
        </w:rPr>
        <w:pict w14:anchorId="495EF47F">
          <v:shape id="_x0000_s4345" type="#_x0000_t75" style="position:absolute;margin-left:1.5pt;margin-top:34.7pt;width:200.2pt;height:149.05pt;z-index:251618304">
            <v:imagedata r:id="rId190" o:title="onion"/>
            <w10:wrap type="square" side="left"/>
          </v:shape>
        </w:pict>
      </w:r>
      <w:r w:rsidRPr="003C3051">
        <w:rPr>
          <w:lang w:val="nl-BE"/>
        </w:rPr>
        <w:t>Hieronder is het resultaat te zien van zo’n gegevensinvoer.</w:t>
      </w:r>
    </w:p>
    <w:p w14:paraId="287F5349" w14:textId="77777777" w:rsidR="00DC0B71" w:rsidRPr="003C3051" w:rsidRDefault="00DC0B71" w:rsidP="00566143">
      <w:pPr>
        <w:rPr>
          <w:lang w:val="nl-BE"/>
        </w:rPr>
      </w:pPr>
    </w:p>
    <w:p w14:paraId="37AAF16F" w14:textId="77777777" w:rsidR="00DC0B71" w:rsidRPr="003C3051" w:rsidRDefault="00DC0B71" w:rsidP="00566143">
      <w:pPr>
        <w:rPr>
          <w:lang w:val="nl-BE"/>
        </w:rPr>
      </w:pPr>
      <w:r w:rsidRPr="003C3051">
        <w:rPr>
          <w:lang w:val="nl-BE"/>
        </w:rPr>
        <w:t>Een typische invoerfile (inputFile.txt) ziet er als volgt uit:</w:t>
      </w:r>
    </w:p>
    <w:p w14:paraId="33FD1378" w14:textId="77777777" w:rsidR="00DC0B71" w:rsidRPr="003C3051" w:rsidRDefault="00DC0B71" w:rsidP="00566143">
      <w:pPr>
        <w:pStyle w:val="code"/>
        <w:rPr>
          <w:lang w:val="de-DE"/>
        </w:rPr>
      </w:pPr>
      <w:r w:rsidRPr="003C3051">
        <w:rPr>
          <w:lang w:val="de-DE"/>
        </w:rPr>
        <w:t>-cornerpoints-</w:t>
      </w:r>
    </w:p>
    <w:p w14:paraId="0EE0A030" w14:textId="77777777" w:rsidR="00DC0B71" w:rsidRPr="003C3051" w:rsidRDefault="00DC0B71" w:rsidP="00566143">
      <w:pPr>
        <w:pStyle w:val="code"/>
        <w:rPr>
          <w:lang w:val="de-DE"/>
        </w:rPr>
      </w:pPr>
      <w:r w:rsidRPr="003C3051">
        <w:rPr>
          <w:lang w:val="de-DE"/>
        </w:rPr>
        <w:t>nrcorners 122</w:t>
      </w:r>
    </w:p>
    <w:p w14:paraId="5A6E10C0" w14:textId="77777777" w:rsidR="00DC0B71" w:rsidRPr="003C3051" w:rsidRDefault="00DC0B71" w:rsidP="00566143">
      <w:pPr>
        <w:pStyle w:val="code"/>
        <w:rPr>
          <w:lang w:val="de-DE"/>
        </w:rPr>
      </w:pPr>
      <w:r w:rsidRPr="003C3051">
        <w:rPr>
          <w:lang w:val="de-DE"/>
        </w:rPr>
        <w:t xml:space="preserve">0.0000000e+000  9.9767981e-001  </w:t>
      </w:r>
    </w:p>
    <w:p w14:paraId="4B85823F" w14:textId="77777777" w:rsidR="00DC0B71" w:rsidRPr="003C3051" w:rsidRDefault="00DC0B71" w:rsidP="00566143">
      <w:pPr>
        <w:pStyle w:val="code"/>
        <w:rPr>
          <w:lang w:val="de-DE"/>
        </w:rPr>
      </w:pPr>
      <w:r w:rsidRPr="003C3051">
        <w:rPr>
          <w:lang w:val="de-DE"/>
        </w:rPr>
        <w:t xml:space="preserve">5.8004640e-002  9.9767981e-001  </w:t>
      </w:r>
    </w:p>
    <w:p w14:paraId="5BE28553" w14:textId="77777777" w:rsidR="00DC0B71" w:rsidRPr="003C3051" w:rsidRDefault="00DC0B71" w:rsidP="00566143">
      <w:pPr>
        <w:pStyle w:val="code"/>
      </w:pPr>
      <w:r w:rsidRPr="003C3051">
        <w:t>...</w:t>
      </w:r>
    </w:p>
    <w:p w14:paraId="1C21A436" w14:textId="77777777" w:rsidR="00DC0B71" w:rsidRPr="003C3051" w:rsidRDefault="00DC0B71" w:rsidP="00566143">
      <w:pPr>
        <w:pStyle w:val="code"/>
      </w:pPr>
      <w:r w:rsidRPr="003C3051">
        <w:t>6.5893271e-001  8.1670534e-001</w:t>
      </w:r>
    </w:p>
    <w:p w14:paraId="51A5640A" w14:textId="77777777" w:rsidR="00DC0B71" w:rsidRPr="003C3051" w:rsidRDefault="00DC0B71" w:rsidP="00566143">
      <w:pPr>
        <w:pStyle w:val="code"/>
      </w:pPr>
      <w:r w:rsidRPr="003C3051">
        <w:t>-end-cornerpoints-</w:t>
      </w:r>
    </w:p>
    <w:p w14:paraId="50FBA4DB" w14:textId="77777777" w:rsidR="00DC0B71" w:rsidRPr="003C3051" w:rsidRDefault="00DC0B71" w:rsidP="00566143">
      <w:pPr>
        <w:pStyle w:val="code"/>
      </w:pPr>
    </w:p>
    <w:p w14:paraId="60F03B80" w14:textId="77777777" w:rsidR="00DC0B71" w:rsidRPr="003C3051" w:rsidRDefault="00DC0B71" w:rsidP="00566143">
      <w:pPr>
        <w:pStyle w:val="code"/>
      </w:pPr>
      <w:r w:rsidRPr="003C3051">
        <w:t>-configuration-</w:t>
      </w:r>
    </w:p>
    <w:p w14:paraId="7B278473" w14:textId="77777777" w:rsidR="00DC0B71" w:rsidRPr="003C3051" w:rsidRDefault="00DC0B71" w:rsidP="00566143">
      <w:pPr>
        <w:pStyle w:val="code"/>
      </w:pPr>
      <w:r w:rsidRPr="003C3051">
        <w:t>nrcells 60</w:t>
      </w:r>
    </w:p>
    <w:p w14:paraId="36111FA5" w14:textId="77777777" w:rsidR="00DC0B71" w:rsidRPr="003C3051" w:rsidRDefault="00DC0B71" w:rsidP="00566143">
      <w:pPr>
        <w:pStyle w:val="code"/>
      </w:pPr>
      <w:r w:rsidRPr="003C3051">
        <w:t xml:space="preserve"> 1 nrcorners 4 numbers  1  2 43 44</w:t>
      </w:r>
    </w:p>
    <w:p w14:paraId="49F7DE20" w14:textId="77777777" w:rsidR="00DC0B71" w:rsidRPr="003C3051" w:rsidRDefault="00DC0B71" w:rsidP="00566143">
      <w:pPr>
        <w:pStyle w:val="code"/>
      </w:pPr>
      <w:r w:rsidRPr="003C3051">
        <w:t xml:space="preserve"> 2 nrcorners 6 numbers  2  3 40 41 42 43</w:t>
      </w:r>
    </w:p>
    <w:p w14:paraId="45113BA7" w14:textId="77777777" w:rsidR="00DC0B71" w:rsidRPr="003C3051" w:rsidRDefault="00DC0B71" w:rsidP="00566143">
      <w:pPr>
        <w:pStyle w:val="code"/>
        <w:rPr>
          <w:lang w:val="nl-BE"/>
        </w:rPr>
      </w:pPr>
      <w:r w:rsidRPr="003C3051">
        <w:rPr>
          <w:lang w:val="nl-BE"/>
        </w:rPr>
        <w:lastRenderedPageBreak/>
        <w:t>…</w:t>
      </w:r>
    </w:p>
    <w:p w14:paraId="412A6131" w14:textId="77777777" w:rsidR="00DC0B71" w:rsidRPr="003C3051" w:rsidRDefault="00DC0B71" w:rsidP="00566143">
      <w:pPr>
        <w:pStyle w:val="code"/>
        <w:rPr>
          <w:lang w:val="nl-BE"/>
        </w:rPr>
      </w:pPr>
      <w:r w:rsidRPr="003C3051">
        <w:rPr>
          <w:lang w:val="nl-BE"/>
        </w:rPr>
        <w:t>60 nrcorners 4 numbers 100 101 102 99</w:t>
      </w:r>
    </w:p>
    <w:p w14:paraId="11DF6161" w14:textId="77777777" w:rsidR="00DC0B71" w:rsidRPr="003C3051" w:rsidRDefault="00DC0B71" w:rsidP="00566143">
      <w:pPr>
        <w:pStyle w:val="code"/>
        <w:rPr>
          <w:lang w:val="nl-BE"/>
        </w:rPr>
      </w:pPr>
      <w:r w:rsidRPr="003C3051">
        <w:rPr>
          <w:lang w:val="nl-BE"/>
        </w:rPr>
        <w:t>-end-configuration-</w:t>
      </w:r>
    </w:p>
    <w:p w14:paraId="41A79224" w14:textId="77777777" w:rsidR="00DC0B71" w:rsidRPr="003C3051" w:rsidRDefault="00DC0B71" w:rsidP="00566143">
      <w:pPr>
        <w:rPr>
          <w:lang w:val="nl-BE"/>
        </w:rPr>
      </w:pPr>
    </w:p>
    <w:p w14:paraId="549E48FE" w14:textId="77777777" w:rsidR="00DC0B71" w:rsidRPr="003C3051" w:rsidRDefault="00DC0B71" w:rsidP="00566143">
      <w:pPr>
        <w:rPr>
          <w:lang w:val="nl-BE"/>
        </w:rPr>
      </w:pPr>
      <w:r w:rsidRPr="003C3051">
        <w:rPr>
          <w:lang w:val="nl-BE"/>
        </w:rPr>
        <w:t>Wanneer we nu voor elke cel de interne druk evenals de veerkracht in de celwanden in rekening brengen zal het geheel relaxeren.  Deze vervorming is verrevan realistisch omdat de knooppunten hier als wrijvingsloze scharnierpunten fungeren, terwijl er in realiteit ook een zeker vormvastheid van de celwand is.  Onderstaande figuur illustreert zulk een relaxatie.</w:t>
      </w:r>
    </w:p>
    <w:p w14:paraId="576310EA" w14:textId="77777777" w:rsidR="00DC0B71" w:rsidRPr="003C3051" w:rsidRDefault="00DC0B71" w:rsidP="00566143">
      <w:pPr>
        <w:rPr>
          <w:lang w:val="nl-BE"/>
        </w:rPr>
      </w:pPr>
    </w:p>
    <w:p w14:paraId="0E8CB648" w14:textId="77777777" w:rsidR="00DC0B71" w:rsidRPr="003C3051" w:rsidRDefault="00DC0B71" w:rsidP="00566143">
      <w:pPr>
        <w:rPr>
          <w:lang w:val="nl-BE"/>
        </w:rPr>
      </w:pPr>
      <w:r w:rsidRPr="003C3051">
        <w:rPr>
          <w:lang w:val="nl-BE"/>
        </w:rPr>
        <w:pict w14:anchorId="5AD680E1">
          <v:shape id="_x0000_i1130" type="#_x0000_t75" style="width:261pt;height:180pt">
            <v:imagedata r:id="rId191" o:title="softTissueRelax"/>
          </v:shape>
        </w:pict>
      </w:r>
    </w:p>
    <w:p w14:paraId="47399065" w14:textId="77777777" w:rsidR="00DC0B71" w:rsidRPr="003C3051" w:rsidRDefault="00DC0B71" w:rsidP="00566143">
      <w:pPr>
        <w:rPr>
          <w:lang w:val="nl-BE"/>
        </w:rPr>
      </w:pPr>
      <w:r w:rsidRPr="003C3051">
        <w:rPr>
          <w:lang w:val="nl-BE"/>
        </w:rPr>
        <w:t>In een later stadium is het zelfs mogelijk dat bepaalde cellen niet langer convex zijn, aangezien de oppervlakte berekend wordt uitgaande van de veronderstelling dat de cellen steeds convex zijn.</w:t>
      </w:r>
    </w:p>
    <w:p w14:paraId="06653AED" w14:textId="77777777" w:rsidR="00DC0B71" w:rsidRPr="003C3051" w:rsidRDefault="00DC0B71" w:rsidP="00566143">
      <w:pPr>
        <w:rPr>
          <w:lang w:val="nl-BE"/>
        </w:rPr>
      </w:pPr>
      <w:r w:rsidRPr="003C3051">
        <w:rPr>
          <w:noProof/>
        </w:rPr>
      </w:r>
      <w:r w:rsidRPr="003C3051">
        <w:rPr>
          <w:lang w:val="nl-BE"/>
        </w:rPr>
        <w:pict w14:anchorId="15FF2F9A">
          <v:group id="_x0000_s4333" editas="canvas" style="width:168.6pt;height:138.95pt;mso-position-horizontal-relative:char;mso-position-vertical-relative:line" coordorigin="3553,12990" coordsize="2975,2452">
            <o:lock v:ext="edit" aspectratio="t"/>
            <v:shape id="_x0000_s4334" type="#_x0000_t75" style="position:absolute;left:3553;top:12990;width:2975;height:2452" o:preferrelative="f">
              <v:fill o:detectmouseclick="t"/>
              <v:path o:extrusionok="t" o:connecttype="none"/>
              <o:lock v:ext="edit" text="t"/>
            </v:shape>
            <v:line id="_x0000_s4335" style="position:absolute;flip:y" from="3553,12990" to="4444,14294"/>
            <v:line id="_x0000_s4336" style="position:absolute" from="4444,12990" to="5926,13046"/>
            <v:line id="_x0000_s4337" style="position:absolute" from="5926,13046" to="6528,14673"/>
            <v:line id="_x0000_s4338" style="position:absolute;flip:x" from="5057,14673" to="6528,15442"/>
            <v:line id="_x0000_s4339" style="position:absolute;flip:x y" from="3553,14294" to="5057,15442"/>
            <v:line id="_x0000_s4340" style="position:absolute;flip:x y" from="3553,14294" to="6528,14673"/>
            <v:line id="_x0000_s4341" style="position:absolute;flip:x y" from="4444,12990" to="6528,14673"/>
            <v:shape id="_x0000_s4342" type="#_x0000_t202" style="position:absolute;left:4868;top:14595;width:545;height:445" filled="f" stroked="f">
              <v:textbox style="mso-next-textbox:#_x0000_s4342">
                <w:txbxContent>
                  <w:p w14:paraId="321EF4E7" w14:textId="77777777" w:rsidR="0083032A" w:rsidRDefault="0083032A" w:rsidP="00566143">
                    <w:r>
                      <w:t>A</w:t>
                    </w:r>
                  </w:p>
                </w:txbxContent>
              </v:textbox>
            </v:shape>
            <v:shape id="_x0000_s4343" type="#_x0000_t202" style="position:absolute;left:4635;top:13849;width:544;height:445" filled="f" stroked="f">
              <v:textbox style="mso-next-textbox:#_x0000_s4343">
                <w:txbxContent>
                  <w:p w14:paraId="0D645648" w14:textId="77777777" w:rsidR="0083032A" w:rsidRDefault="0083032A" w:rsidP="00566143">
                    <w:r>
                      <w:t>B</w:t>
                    </w:r>
                  </w:p>
                </w:txbxContent>
              </v:textbox>
            </v:shape>
            <v:shape id="_x0000_s4344" type="#_x0000_t202" style="position:absolute;left:5413;top:13403;width:544;height:446" filled="f" stroked="f">
              <v:textbox style="mso-next-textbox:#_x0000_s4344">
                <w:txbxContent>
                  <w:p w14:paraId="525D5EC7" w14:textId="77777777" w:rsidR="0083032A" w:rsidRDefault="0083032A" w:rsidP="00566143">
                    <w:r>
                      <w:t>C</w:t>
                    </w:r>
                  </w:p>
                </w:txbxContent>
              </v:textbox>
            </v:shape>
            <w10:anchorlock/>
          </v:group>
        </w:pict>
      </w:r>
    </w:p>
    <w:p w14:paraId="74924D77" w14:textId="77777777" w:rsidR="00DC0B71" w:rsidRPr="003C3051" w:rsidRDefault="00DC0B71" w:rsidP="00566143">
      <w:pPr>
        <w:rPr>
          <w:lang w:val="nl-BE"/>
        </w:rPr>
      </w:pPr>
      <w:r w:rsidRPr="003C3051">
        <w:rPr>
          <w:lang w:val="nl-BE"/>
        </w:rPr>
        <w:t>Om bijvoorbeeld de oppervlakte van bovenstaande vijfhoek te berekenen wordt iteratief de oppervlakte van de samenstellende driehoeken berekend met de formule van Heroon.  Deze driehoeksoppervlakken worden steeds gesommeerd, terwijl dit voor niet-convexe veelhoeken niet opgaat.</w:t>
      </w:r>
    </w:p>
    <w:p w14:paraId="2BB2D75A" w14:textId="77777777" w:rsidR="00DC0B71" w:rsidRPr="003C3051" w:rsidRDefault="00DC0B71" w:rsidP="00566143">
      <w:pPr>
        <w:rPr>
          <w:lang w:val="nl-BE"/>
        </w:rPr>
      </w:pPr>
    </w:p>
    <w:p w14:paraId="06FC5AC3" w14:textId="77777777" w:rsidR="00DC0B71" w:rsidRPr="003C3051" w:rsidRDefault="00DC0B71" w:rsidP="00566143">
      <w:pPr>
        <w:rPr>
          <w:lang w:val="nl-BE"/>
        </w:rPr>
      </w:pPr>
      <w:r w:rsidRPr="003C3051">
        <w:rPr>
          <w:lang w:val="nl-BE"/>
        </w:rPr>
        <w:t>Er werden veren toegevoegd zodat elke twee hoekpunten die slechts gescheiden zijn door één hoekpunt eveens verbonden zijn met een veer.  Dit werd gedaan voor de vormvastheid.</w:t>
      </w:r>
    </w:p>
    <w:p w14:paraId="1A328DC2" w14:textId="77777777" w:rsidR="00DC0B71" w:rsidRPr="003C3051" w:rsidRDefault="00DC0B71" w:rsidP="00566143">
      <w:pPr>
        <w:rPr>
          <w:lang w:val="nl-BE"/>
        </w:rPr>
      </w:pPr>
      <w:r w:rsidRPr="003C3051">
        <w:rPr>
          <w:lang w:val="nl-BE"/>
        </w:rPr>
        <w:t>Voorts werden ook lijsten gemaakt met alle hoekpunten aan de rand van het weefsel, zodat hieraan getrokken kan worden met een gewenste kracht.</w:t>
      </w:r>
    </w:p>
    <w:p w14:paraId="207517AE" w14:textId="77777777" w:rsidR="00DC0B71" w:rsidRPr="003C3051" w:rsidRDefault="00DC0B71" w:rsidP="00566143">
      <w:pPr>
        <w:rPr>
          <w:lang w:val="nl-BE"/>
        </w:rPr>
      </w:pPr>
    </w:p>
    <w:p w14:paraId="471A3DA3" w14:textId="77777777" w:rsidR="00DC0B71" w:rsidRPr="003C3051" w:rsidRDefault="00DC0B71" w:rsidP="00B27685">
      <w:pPr>
        <w:pStyle w:val="Kop2"/>
        <w:rPr>
          <w:lang w:val="nl-BE"/>
        </w:rPr>
      </w:pPr>
      <w:bookmarkStart w:id="154" w:name="_Toc119900087"/>
      <w:bookmarkStart w:id="155" w:name="_Toc121043176"/>
      <w:r w:rsidRPr="003C3051">
        <w:rPr>
          <w:lang w:val="nl-BE"/>
        </w:rPr>
        <w:t>Programma SoftTissue03</w:t>
      </w:r>
      <w:bookmarkEnd w:id="154"/>
      <w:bookmarkEnd w:id="155"/>
    </w:p>
    <w:p w14:paraId="54BB5E5F" w14:textId="77777777" w:rsidR="00DC0B71" w:rsidRPr="003C3051" w:rsidRDefault="00DC0B71" w:rsidP="00B27685">
      <w:pPr>
        <w:rPr>
          <w:lang w:val="nl-BE"/>
        </w:rPr>
      </w:pPr>
      <w:r w:rsidRPr="003C3051">
        <w:rPr>
          <w:lang w:val="nl-BE"/>
        </w:rPr>
        <w:t>Kracht vervormingscurve opgesteld aan de hand van pullForceY en getDeformation() waarbij het verschil in gemiddelde tussen de northFace en southFace punten de vervorming bepaald.  Het systeem blijkt een vrij grote traagheid te hebben, daarom werd nagegaan wat de respons is op een input waarbij de kracht als een stap wordt aangelegd.</w:t>
      </w:r>
    </w:p>
    <w:p w14:paraId="33203948" w14:textId="77777777" w:rsidR="00DC0B71" w:rsidRPr="003C3051" w:rsidRDefault="00DC0B71" w:rsidP="00B27685">
      <w:pPr>
        <w:rPr>
          <w:lang w:val="nl-BE"/>
        </w:rPr>
      </w:pPr>
    </w:p>
    <w:p w14:paraId="76423FAB" w14:textId="77777777" w:rsidR="00DC0B71" w:rsidRPr="003C3051" w:rsidRDefault="00DC0B71" w:rsidP="00B27685">
      <w:pPr>
        <w:rPr>
          <w:lang w:val="nl-BE"/>
        </w:rPr>
      </w:pPr>
      <w:r w:rsidRPr="003C3051">
        <w:rPr>
          <w:lang w:val="nl-BE"/>
        </w:rPr>
        <w:lastRenderedPageBreak/>
        <w:pict w14:anchorId="79D1DBC4">
          <v:shape id="_x0000_i1132" type="#_x0000_t75" style="width:180pt;height:135pt">
            <v:imagedata r:id="rId192" o:title=""/>
          </v:shape>
        </w:pict>
      </w:r>
      <w:r w:rsidRPr="003C3051">
        <w:rPr>
          <w:lang w:val="nl-BE"/>
        </w:rPr>
        <w:t xml:space="preserve">   </w:t>
      </w:r>
      <w:r w:rsidRPr="003C3051">
        <w:rPr>
          <w:lang w:val="nl-BE"/>
        </w:rPr>
        <w:pict w14:anchorId="02E8F095">
          <v:shape id="_x0000_i1133" type="#_x0000_t75" style="width:180pt;height:135pt">
            <v:imagedata r:id="rId193" o:title=""/>
          </v:shape>
        </w:pict>
      </w:r>
    </w:p>
    <w:p w14:paraId="66916C05" w14:textId="77777777" w:rsidR="00DC0B71" w:rsidRPr="003C3051" w:rsidRDefault="00DC0B71" w:rsidP="00B27685">
      <w:pPr>
        <w:rPr>
          <w:lang w:val="nl-BE"/>
        </w:rPr>
      </w:pPr>
    </w:p>
    <w:p w14:paraId="73E9E10B" w14:textId="77777777" w:rsidR="00DC0B71" w:rsidRPr="003C3051" w:rsidRDefault="00DC0B71" w:rsidP="006D2062">
      <w:pPr>
        <w:numPr>
          <w:ilvl w:val="0"/>
          <w:numId w:val="16"/>
        </w:numPr>
        <w:spacing w:line="360" w:lineRule="auto"/>
        <w:jc w:val="both"/>
        <w:rPr>
          <w:lang w:val="nl-BE"/>
        </w:rPr>
      </w:pPr>
      <w:r w:rsidRPr="003C3051">
        <w:rPr>
          <w:lang w:val="nl-BE"/>
        </w:rPr>
        <w:t>aangelegde kracht: 1.9 N</w:t>
      </w:r>
    </w:p>
    <w:p w14:paraId="6E6B4C0B" w14:textId="77777777" w:rsidR="00DC0B71" w:rsidRPr="003C3051" w:rsidRDefault="00DC0B71" w:rsidP="006D2062">
      <w:pPr>
        <w:numPr>
          <w:ilvl w:val="0"/>
          <w:numId w:val="16"/>
        </w:numPr>
        <w:spacing w:line="360" w:lineRule="auto"/>
        <w:jc w:val="both"/>
        <w:rPr>
          <w:lang w:val="nl-BE"/>
        </w:rPr>
      </w:pPr>
      <w:r w:rsidRPr="003C3051">
        <w:rPr>
          <w:lang w:val="nl-BE"/>
        </w:rPr>
        <w:t>massa hoekpunten: 1 kg</w:t>
      </w:r>
    </w:p>
    <w:p w14:paraId="25513550" w14:textId="77777777" w:rsidR="00DC0B71" w:rsidRPr="003C3051" w:rsidRDefault="00DC0B71" w:rsidP="006D2062">
      <w:pPr>
        <w:numPr>
          <w:ilvl w:val="0"/>
          <w:numId w:val="16"/>
        </w:numPr>
        <w:spacing w:line="360" w:lineRule="auto"/>
        <w:jc w:val="both"/>
        <w:rPr>
          <w:lang w:val="nl-BE"/>
        </w:rPr>
      </w:pPr>
      <w:r w:rsidRPr="003C3051">
        <w:rPr>
          <w:lang w:val="nl-BE"/>
        </w:rPr>
        <w:t>k van de veren in de wanden: 2000</w:t>
      </w:r>
    </w:p>
    <w:p w14:paraId="37770685" w14:textId="77777777" w:rsidR="00DC0B71" w:rsidRPr="003C3051" w:rsidRDefault="00DC0B71" w:rsidP="006D2062">
      <w:pPr>
        <w:numPr>
          <w:ilvl w:val="0"/>
          <w:numId w:val="16"/>
        </w:numPr>
        <w:spacing w:line="360" w:lineRule="auto"/>
        <w:jc w:val="both"/>
        <w:rPr>
          <w:lang w:val="nl-BE"/>
        </w:rPr>
      </w:pPr>
      <w:r w:rsidRPr="003C3051">
        <w:rPr>
          <w:lang w:val="nl-BE"/>
        </w:rPr>
        <w:t>k van de veren tussen naburige hoeken: 2000</w:t>
      </w:r>
    </w:p>
    <w:p w14:paraId="6C41E897" w14:textId="77777777" w:rsidR="00DC0B71" w:rsidRPr="003C3051" w:rsidRDefault="00DC0B71" w:rsidP="006D2062">
      <w:pPr>
        <w:numPr>
          <w:ilvl w:val="0"/>
          <w:numId w:val="16"/>
        </w:numPr>
        <w:spacing w:line="360" w:lineRule="auto"/>
        <w:jc w:val="both"/>
        <w:rPr>
          <w:lang w:val="nl-BE"/>
        </w:rPr>
      </w:pPr>
      <w:r w:rsidRPr="003C3051">
        <w:rPr>
          <w:lang w:val="nl-BE"/>
        </w:rPr>
        <w:t>c dempingsconstante van beide veren: 70</w:t>
      </w:r>
    </w:p>
    <w:p w14:paraId="3784E59D" w14:textId="77777777" w:rsidR="00DC0B71" w:rsidRPr="003C3051" w:rsidRDefault="00DC0B71" w:rsidP="006D2062">
      <w:pPr>
        <w:numPr>
          <w:ilvl w:val="0"/>
          <w:numId w:val="16"/>
        </w:numPr>
        <w:spacing w:line="360" w:lineRule="auto"/>
        <w:jc w:val="both"/>
        <w:rPr>
          <w:lang w:val="nl-BE"/>
        </w:rPr>
      </w:pPr>
      <w:r w:rsidRPr="003C3051">
        <w:rPr>
          <w:noProof/>
        </w:rPr>
        <w:pict w14:anchorId="3D6239B4">
          <v:shape id="_x0000_s4347" type="#_x0000_t75" style="position:absolute;left:0;text-align:left;margin-left:220.7pt;margin-top:-10.55pt;width:180pt;height:156pt;z-index:251620352">
            <v:imagedata r:id="rId194" o:title="tissue"/>
            <w10:wrap type="square" side="left"/>
          </v:shape>
        </w:pict>
      </w:r>
      <w:r w:rsidRPr="003C3051">
        <w:rPr>
          <w:lang w:val="nl-BE"/>
        </w:rPr>
        <w:t>gamma: 3</w:t>
      </w:r>
    </w:p>
    <w:p w14:paraId="00697C26" w14:textId="77777777" w:rsidR="00DC0B71" w:rsidRPr="003C3051" w:rsidRDefault="00DC0B71" w:rsidP="006D2062">
      <w:pPr>
        <w:numPr>
          <w:ilvl w:val="0"/>
          <w:numId w:val="16"/>
        </w:numPr>
        <w:spacing w:line="360" w:lineRule="auto"/>
        <w:jc w:val="both"/>
        <w:rPr>
          <w:lang w:val="nl-BE"/>
        </w:rPr>
      </w:pPr>
      <w:r w:rsidRPr="003C3051">
        <w:rPr>
          <w:lang w:val="nl-BE"/>
        </w:rPr>
        <w:t>pressure: 2</w:t>
      </w:r>
    </w:p>
    <w:p w14:paraId="69CC758D" w14:textId="77777777" w:rsidR="00DC0B71" w:rsidRPr="003C3051" w:rsidRDefault="00DC0B71" w:rsidP="006D2062">
      <w:pPr>
        <w:numPr>
          <w:ilvl w:val="0"/>
          <w:numId w:val="16"/>
        </w:numPr>
        <w:spacing w:line="360" w:lineRule="auto"/>
        <w:jc w:val="both"/>
        <w:rPr>
          <w:lang w:val="nl-BE"/>
        </w:rPr>
      </w:pPr>
      <w:r w:rsidRPr="003C3051">
        <w:rPr>
          <w:lang w:val="nl-BE"/>
        </w:rPr>
        <w:t>timestep: 0.00005 s</w:t>
      </w:r>
    </w:p>
    <w:p w14:paraId="63C68175" w14:textId="77777777" w:rsidR="00DC0B71" w:rsidRPr="003C3051" w:rsidRDefault="00DC0B71" w:rsidP="006D2062">
      <w:pPr>
        <w:numPr>
          <w:ilvl w:val="0"/>
          <w:numId w:val="16"/>
        </w:numPr>
        <w:spacing w:line="360" w:lineRule="auto"/>
        <w:jc w:val="both"/>
        <w:rPr>
          <w:lang w:val="nl-BE"/>
        </w:rPr>
      </w:pPr>
      <w:r w:rsidRPr="003C3051">
        <w:rPr>
          <w:lang w:val="nl-BE"/>
        </w:rPr>
        <w:t xml:space="preserve">configuration: zoals op de figuur hiernaast. </w:t>
      </w:r>
    </w:p>
    <w:p w14:paraId="5161488F" w14:textId="77777777" w:rsidR="00DC0B71" w:rsidRPr="003C3051" w:rsidRDefault="00DC0B71" w:rsidP="00B27685">
      <w:pPr>
        <w:rPr>
          <w:lang w:val="nl-BE"/>
        </w:rPr>
      </w:pPr>
    </w:p>
    <w:p w14:paraId="1C2974BC" w14:textId="77777777" w:rsidR="00DC0B71" w:rsidRPr="003C3051" w:rsidRDefault="00DC0B71" w:rsidP="00B27685">
      <w:pPr>
        <w:rPr>
          <w:lang w:val="nl-BE"/>
        </w:rPr>
      </w:pPr>
      <w:r w:rsidRPr="003C3051">
        <w:rPr>
          <w:lang w:val="nl-BE"/>
        </w:rPr>
        <w:t>Wanneer we als massa voor een hoekpunt 0.1 kg nemen krijgen we:</w:t>
      </w:r>
    </w:p>
    <w:p w14:paraId="7D702184" w14:textId="77777777" w:rsidR="00DC0B71" w:rsidRPr="003C3051" w:rsidRDefault="00DC0B71" w:rsidP="00B27685">
      <w:pPr>
        <w:rPr>
          <w:lang w:val="nl-BE"/>
        </w:rPr>
      </w:pPr>
    </w:p>
    <w:p w14:paraId="51C2C142" w14:textId="77777777" w:rsidR="00DC0B71" w:rsidRPr="003C3051" w:rsidRDefault="00DC0B71" w:rsidP="00B27685">
      <w:pPr>
        <w:rPr>
          <w:lang w:val="nl-BE"/>
        </w:rPr>
      </w:pPr>
      <w:r w:rsidRPr="003C3051">
        <w:rPr>
          <w:lang w:val="nl-BE"/>
        </w:rPr>
        <w:pict w14:anchorId="7C4C835C">
          <v:shape id="_x0000_i1134" type="#_x0000_t75" style="width:180pt;height:135pt">
            <v:imagedata r:id="rId195" o:title=""/>
          </v:shape>
        </w:pict>
      </w:r>
    </w:p>
    <w:p w14:paraId="377CE801" w14:textId="77777777" w:rsidR="00DC0B71" w:rsidRPr="003C3051" w:rsidRDefault="00DC0B71" w:rsidP="00B27685">
      <w:pPr>
        <w:rPr>
          <w:lang w:val="nl-BE"/>
        </w:rPr>
      </w:pPr>
    </w:p>
    <w:p w14:paraId="4DDD3ED6" w14:textId="77777777" w:rsidR="00DC0B71" w:rsidRPr="003C3051" w:rsidRDefault="00DC0B71" w:rsidP="00B27685">
      <w:pPr>
        <w:rPr>
          <w:lang w:val="nl-BE"/>
        </w:rPr>
      </w:pPr>
      <w:r w:rsidRPr="003C3051">
        <w:rPr>
          <w:lang w:val="nl-BE"/>
        </w:rPr>
        <w:t>Nemen we de demping dubbel zo groot c = 140  met massa m = 0.1 dan bekomen we</w:t>
      </w:r>
    </w:p>
    <w:p w14:paraId="3BC074BB" w14:textId="77777777" w:rsidR="00DC0B71" w:rsidRPr="003C3051" w:rsidRDefault="00DC0B71" w:rsidP="00B27685">
      <w:pPr>
        <w:rPr>
          <w:lang w:val="nl-BE"/>
        </w:rPr>
      </w:pPr>
    </w:p>
    <w:p w14:paraId="614AED5E" w14:textId="77777777" w:rsidR="00DC0B71" w:rsidRPr="003C3051" w:rsidRDefault="00DC0B71" w:rsidP="00B27685">
      <w:pPr>
        <w:rPr>
          <w:lang w:val="nl-BE"/>
        </w:rPr>
      </w:pPr>
      <w:r w:rsidRPr="003C3051">
        <w:rPr>
          <w:lang w:val="nl-BE"/>
        </w:rPr>
        <w:lastRenderedPageBreak/>
        <w:pict w14:anchorId="1E585084">
          <v:shape id="_x0000_i1135" type="#_x0000_t75" style="width:180pt;height:135pt">
            <v:imagedata r:id="rId196" o:title=""/>
          </v:shape>
        </w:pict>
      </w:r>
    </w:p>
    <w:p w14:paraId="12811B46" w14:textId="77777777" w:rsidR="00DC0B71" w:rsidRPr="003C3051" w:rsidRDefault="00DC0B71" w:rsidP="00B27685">
      <w:pPr>
        <w:pStyle w:val="Subtitelvanhoofdstuk"/>
        <w:jc w:val="both"/>
        <w:rPr>
          <w:lang w:val="nl-BE"/>
        </w:rPr>
      </w:pPr>
    </w:p>
    <w:p w14:paraId="7E000406" w14:textId="77777777" w:rsidR="00DC0B71" w:rsidRPr="003C3051" w:rsidRDefault="00DC0B71" w:rsidP="00B27685">
      <w:pPr>
        <w:pStyle w:val="Kop2"/>
      </w:pPr>
      <w:bookmarkStart w:id="156" w:name="_Toc119900095"/>
      <w:bookmarkStart w:id="157" w:name="_Toc121043177"/>
      <w:bookmarkEnd w:id="62"/>
      <w:r w:rsidRPr="003C3051">
        <w:t>Programma SoftTissue04</w:t>
      </w:r>
      <w:bookmarkEnd w:id="156"/>
      <w:bookmarkEnd w:id="157"/>
    </w:p>
    <w:p w14:paraId="61A751D7" w14:textId="77777777" w:rsidR="00DC0B71" w:rsidRPr="003C3051" w:rsidRDefault="00DC0B71" w:rsidP="00B27685">
      <w:pPr>
        <w:pStyle w:val="Plattetekst"/>
      </w:pPr>
      <w:r w:rsidRPr="003C3051">
        <w:t>Now there are 122 cornerpoints over which the mass must be distributed, so we have:</w:t>
      </w:r>
    </w:p>
    <w:p w14:paraId="6AFB8217" w14:textId="77777777" w:rsidR="00DC0B71" w:rsidRPr="003C3051" w:rsidRDefault="00DC0B71" w:rsidP="00B27685">
      <w:pPr>
        <w:pStyle w:val="Code0"/>
      </w:pPr>
      <w:r w:rsidRPr="003C3051">
        <w:t xml:space="preserve">m = 6.147e-9; </w:t>
      </w:r>
      <w:r w:rsidRPr="003C3051">
        <w:tab/>
        <w:t>// kg per cornerpoint</w:t>
      </w:r>
    </w:p>
    <w:p w14:paraId="4DBA9627" w14:textId="77777777" w:rsidR="00DC0B71" w:rsidRPr="003C3051" w:rsidRDefault="00DC0B71" w:rsidP="00B27685">
      <w:pPr>
        <w:pStyle w:val="Code0"/>
      </w:pPr>
      <w:r w:rsidRPr="003C3051">
        <w:t xml:space="preserve">k = 16.66; </w:t>
      </w:r>
      <w:r w:rsidRPr="003C3051">
        <w:tab/>
        <w:t>// kg/s²</w:t>
      </w:r>
    </w:p>
    <w:p w14:paraId="0A1F424B" w14:textId="77777777" w:rsidR="00DC0B71" w:rsidRPr="003C3051" w:rsidRDefault="00DC0B71" w:rsidP="00B27685">
      <w:pPr>
        <w:pStyle w:val="Code0"/>
      </w:pPr>
      <w:r w:rsidRPr="003C3051">
        <w:t xml:space="preserve">c = 6.4e-4; </w:t>
      </w:r>
      <w:r w:rsidRPr="003C3051">
        <w:tab/>
        <w:t>// kg/s</w:t>
      </w:r>
    </w:p>
    <w:p w14:paraId="6C3EEED7" w14:textId="77777777" w:rsidR="00DC0B71" w:rsidRPr="003C3051" w:rsidRDefault="00DC0B71" w:rsidP="00B27685">
      <w:pPr>
        <w:pStyle w:val="Code0"/>
        <w:rPr>
          <w:lang w:val="nl-BE"/>
        </w:rPr>
      </w:pPr>
      <w:r w:rsidRPr="003C3051">
        <w:rPr>
          <w:lang w:val="nl-BE"/>
        </w:rPr>
        <w:t xml:space="preserve">v2 = 20; </w:t>
      </w:r>
      <w:r w:rsidRPr="003C3051">
        <w:rPr>
          <w:lang w:val="nl-BE"/>
        </w:rPr>
        <w:tab/>
        <w:t>// m/s</w:t>
      </w:r>
    </w:p>
    <w:p w14:paraId="455DA5C4" w14:textId="77777777" w:rsidR="00DC0B71" w:rsidRPr="003C3051" w:rsidRDefault="00DC0B71" w:rsidP="00B27685">
      <w:pPr>
        <w:pStyle w:val="Code0"/>
        <w:rPr>
          <w:lang w:val="nl-BE"/>
        </w:rPr>
      </w:pPr>
      <w:r w:rsidRPr="003C3051">
        <w:rPr>
          <w:lang w:val="nl-BE"/>
        </w:rPr>
        <w:t>dt = 1e-7;</w:t>
      </w:r>
      <w:r w:rsidRPr="003C3051">
        <w:rPr>
          <w:lang w:val="nl-BE"/>
        </w:rPr>
        <w:tab/>
        <w:t>// s</w:t>
      </w:r>
    </w:p>
    <w:p w14:paraId="34AD2D31" w14:textId="77777777" w:rsidR="00DC0B71" w:rsidRPr="003C3051" w:rsidRDefault="00DC0B71" w:rsidP="00B27685">
      <w:pPr>
        <w:pStyle w:val="Plattetekst"/>
      </w:pPr>
    </w:p>
    <w:p w14:paraId="72AB743C" w14:textId="77777777" w:rsidR="00DC0B71" w:rsidRPr="003C3051" w:rsidRDefault="00DC0B71" w:rsidP="00B27685">
      <w:pPr>
        <w:pStyle w:val="Plattetekst"/>
        <w:rPr>
          <w:lang w:val="nl-NL"/>
        </w:rPr>
      </w:pPr>
      <w:r w:rsidRPr="003C3051">
        <w:rPr>
          <w:lang w:val="nl-NL"/>
        </w:rPr>
        <w:pict w14:anchorId="3D15A79A">
          <v:shape id="_x0000_i1136" type="#_x0000_t75" style="width:4in;height:3in">
            <v:imagedata r:id="rId197" o:title="deformationWithTimeOnion"/>
          </v:shape>
        </w:pict>
      </w:r>
    </w:p>
    <w:p w14:paraId="36970DEB" w14:textId="77777777" w:rsidR="00DC0B71" w:rsidRPr="003C3051" w:rsidRDefault="00DC0B71" w:rsidP="00B27685">
      <w:pPr>
        <w:pStyle w:val="Plattetekst"/>
        <w:rPr>
          <w:lang w:val="nl-BE"/>
        </w:rPr>
      </w:pPr>
      <w:r w:rsidRPr="003C3051">
        <w:rPr>
          <w:lang w:val="nl-BE"/>
        </w:rPr>
        <w:t xml:space="preserve">Bovenstaande figuur werd bekomen met de gegeven parameters en geeft inderdaad een kracht van 1 N bij een vervorming van 0.003 m. </w:t>
      </w:r>
    </w:p>
    <w:p w14:paraId="5BFDCE68" w14:textId="77777777" w:rsidR="00DC0B71" w:rsidRPr="003C3051" w:rsidRDefault="00DC0B71" w:rsidP="00B27685">
      <w:pPr>
        <w:pStyle w:val="Plattetekst"/>
        <w:rPr>
          <w:lang w:val="nl-BE"/>
        </w:rPr>
      </w:pPr>
      <w:r w:rsidRPr="003C3051">
        <w:rPr>
          <w:noProof/>
        </w:rPr>
        <w:pict w14:anchorId="02CB9C03">
          <v:shape id="_x0000_s4478" type="#_x0000_t75" style="position:absolute;margin-left:136.55pt;margin-top:40.1pt;width:4in;height:3in;z-index:251621376">
            <v:imagedata r:id="rId198" o:title="fdx1s"/>
            <w10:wrap type="square" side="left"/>
          </v:shape>
        </w:pict>
      </w:r>
      <w:r w:rsidRPr="003C3051">
        <w:rPr>
          <w:lang w:val="nl-BE"/>
        </w:rPr>
        <w:t xml:space="preserve">Omwille van de kleine tijdstap,10 -7 s, tengevolge van de instabiliteit van het systeem, werdt bij bovenstaande experimenten een </w:t>
      </w:r>
      <w:r w:rsidRPr="003C3051">
        <w:rPr>
          <w:lang w:val="nl-BE"/>
        </w:rPr>
        <w:lastRenderedPageBreak/>
        <w:t>vervormingssnelheid van 20 m/s gebruikt.</w:t>
      </w:r>
    </w:p>
    <w:p w14:paraId="32E4440C" w14:textId="77777777" w:rsidR="00DC0B71" w:rsidRPr="003C3051" w:rsidRDefault="00DC0B71" w:rsidP="00B27685">
      <w:pPr>
        <w:pStyle w:val="Plattetekst"/>
        <w:rPr>
          <w:lang w:val="nl-BE"/>
        </w:rPr>
      </w:pPr>
      <w:r w:rsidRPr="003C3051">
        <w:rPr>
          <w:lang w:val="nl-BE"/>
        </w:rPr>
        <w:t>Willen we echter een realistischere waarde van vb. 0.003 m/s gebruiken dan wordt de totale rekenduur ca. 10 minuten om 1s te simuleren. Met nevenstaand resultaat.</w:t>
      </w:r>
    </w:p>
    <w:p w14:paraId="7A135925" w14:textId="77777777" w:rsidR="00DC0B71" w:rsidRPr="003C3051" w:rsidRDefault="00DC0B71" w:rsidP="00B27685">
      <w:pPr>
        <w:pStyle w:val="Plattetekst"/>
        <w:rPr>
          <w:lang w:val="nl-BE"/>
        </w:rPr>
      </w:pPr>
    </w:p>
    <w:p w14:paraId="534FEA02" w14:textId="77777777" w:rsidR="00DC0B71" w:rsidRPr="003C3051" w:rsidRDefault="00DC0B71" w:rsidP="00B27685">
      <w:pPr>
        <w:pStyle w:val="Plattetekst"/>
        <w:rPr>
          <w:lang w:val="nl-BE"/>
        </w:rPr>
      </w:pPr>
    </w:p>
    <w:p w14:paraId="3BD13B73" w14:textId="77777777" w:rsidR="00DC0B71" w:rsidRPr="003C3051" w:rsidRDefault="00DC0B71" w:rsidP="00B27685">
      <w:pPr>
        <w:pStyle w:val="Plattetekst"/>
        <w:rPr>
          <w:lang w:val="nl-BE"/>
        </w:rPr>
      </w:pPr>
    </w:p>
    <w:p w14:paraId="64E273C1" w14:textId="77777777" w:rsidR="00DC0B71" w:rsidRPr="003C3051" w:rsidRDefault="00DC0B71" w:rsidP="00B27685">
      <w:pPr>
        <w:pStyle w:val="Plattetekst"/>
        <w:rPr>
          <w:lang w:val="nl-BE"/>
        </w:rPr>
      </w:pPr>
      <w:r w:rsidRPr="003C3051">
        <w:rPr>
          <w:lang w:val="nl-BE"/>
        </w:rPr>
        <w:t>Indien men verschillende cycli simuleert bekomt men</w:t>
      </w:r>
    </w:p>
    <w:p w14:paraId="5E7FB02B" w14:textId="77777777" w:rsidR="00DC0B71" w:rsidRPr="003C3051" w:rsidRDefault="00DC0B71" w:rsidP="00B27685">
      <w:pPr>
        <w:pStyle w:val="Plattetekst"/>
        <w:rPr>
          <w:lang w:val="nl-BE"/>
        </w:rPr>
      </w:pPr>
      <w:r w:rsidRPr="003C3051">
        <w:rPr>
          <w:lang w:val="nl-BE"/>
        </w:rPr>
        <w:pict w14:anchorId="582CC321">
          <v:shape id="_x0000_i1137" type="#_x0000_t75" style="width:4in;height:3in">
            <v:imagedata r:id="rId199" o:title="cycli"/>
          </v:shape>
        </w:pict>
      </w:r>
    </w:p>
    <w:p w14:paraId="63964187" w14:textId="77777777" w:rsidR="00DC0B71" w:rsidRPr="003C3051" w:rsidRDefault="00DC0B71" w:rsidP="00B27685">
      <w:pPr>
        <w:pStyle w:val="Plattetekst"/>
        <w:rPr>
          <w:lang w:val="nl-BE"/>
        </w:rPr>
      </w:pPr>
      <w:r w:rsidRPr="003C3051">
        <w:rPr>
          <w:lang w:val="nl-BE"/>
        </w:rPr>
        <w:t>waarbij de verschillende banen elkaar sterker benaderen naarmate de vervormingssnelheid kleiner is en het systeem dus meer tijd heeft om tot rust te komen (minder hard naijlt).</w:t>
      </w:r>
    </w:p>
    <w:p w14:paraId="165CC511" w14:textId="77777777" w:rsidR="00DC0B71" w:rsidRPr="003C3051" w:rsidRDefault="00DC0B71" w:rsidP="00B27685">
      <w:pPr>
        <w:pStyle w:val="Kop2"/>
        <w:rPr>
          <w:lang w:val="nl-BE"/>
        </w:rPr>
      </w:pPr>
      <w:bookmarkStart w:id="158" w:name="_Toc119900096"/>
      <w:bookmarkStart w:id="159" w:name="_Toc121043178"/>
      <w:r w:rsidRPr="003C3051">
        <w:rPr>
          <w:lang w:val="nl-BE"/>
        </w:rPr>
        <w:t>Programma SoftTissue05</w:t>
      </w:r>
      <w:bookmarkEnd w:id="158"/>
      <w:bookmarkEnd w:id="159"/>
    </w:p>
    <w:p w14:paraId="0000DBAC" w14:textId="77777777" w:rsidR="00DC0B71" w:rsidRPr="003C3051" w:rsidRDefault="00DC0B71" w:rsidP="007228EE">
      <w:pPr>
        <w:pStyle w:val="Kop3"/>
      </w:pPr>
      <w:bookmarkStart w:id="160" w:name="_Toc119900097"/>
      <w:bookmarkStart w:id="161" w:name="_Toc121043179"/>
      <w:r w:rsidRPr="003C3051">
        <w:t>Niet-lineaire veren</w:t>
      </w:r>
      <w:bookmarkEnd w:id="160"/>
      <w:bookmarkEnd w:id="161"/>
    </w:p>
    <w:p w14:paraId="3BF7F554" w14:textId="77777777" w:rsidR="00DC0B71" w:rsidRPr="003C3051" w:rsidRDefault="00DC0B71" w:rsidP="00B27685">
      <w:pPr>
        <w:pStyle w:val="Plattetekst"/>
        <w:rPr>
          <w:lang w:val="nl-BE"/>
        </w:rPr>
      </w:pPr>
      <w:r w:rsidRPr="003C3051">
        <w:rPr>
          <w:lang w:val="nl-BE"/>
        </w:rPr>
        <w:t xml:space="preserve">Wanneer een niet-lineair veermodel gebruikt wordt, wordt het systeem onstabieler. </w:t>
      </w:r>
    </w:p>
    <w:p w14:paraId="328B78ED" w14:textId="77777777" w:rsidR="00DC0B71" w:rsidRPr="003C3051" w:rsidRDefault="00DC0B71" w:rsidP="00B27685">
      <w:pPr>
        <w:pStyle w:val="code"/>
        <w:rPr>
          <w:lang w:val="nl-BE"/>
        </w:rPr>
      </w:pPr>
    </w:p>
    <w:p w14:paraId="2BAAE275" w14:textId="77777777" w:rsidR="00DC0B71" w:rsidRPr="003C3051" w:rsidRDefault="00DC0B71" w:rsidP="00B27685">
      <w:pPr>
        <w:pStyle w:val="code"/>
      </w:pPr>
      <w:r w:rsidRPr="003C3051">
        <w:t>/* Kelvin-Voight */ //return</w:t>
      </w:r>
      <w:r w:rsidRPr="003C3051">
        <w:tab/>
        <w:t>-(k*dx-c*dv)*N;</w:t>
      </w:r>
    </w:p>
    <w:p w14:paraId="55BE6B7C" w14:textId="77777777" w:rsidR="00DC0B71" w:rsidRPr="003C3051" w:rsidRDefault="00DC0B71" w:rsidP="00B27685">
      <w:pPr>
        <w:pStyle w:val="code"/>
      </w:pPr>
      <w:r w:rsidRPr="003C3051">
        <w:t>/* Kuwabara-Kono */ //return -(k*pow(dx,1.5) - c*sqrt(dx)*dv)*N;</w:t>
      </w:r>
    </w:p>
    <w:p w14:paraId="052E4ABE" w14:textId="77777777" w:rsidR="00DC0B71" w:rsidRPr="003C3051" w:rsidRDefault="00DC0B71" w:rsidP="00B27685">
      <w:pPr>
        <w:pStyle w:val="code"/>
      </w:pPr>
      <w:r w:rsidRPr="003C3051">
        <w:t>/* Goniometric */ return</w:t>
      </w:r>
      <w:r w:rsidRPr="003C3051">
        <w:tab/>
        <w:t>-(k*dx*(cos(1000*dx))-c*dv)*N;</w:t>
      </w:r>
    </w:p>
    <w:p w14:paraId="5BF61491" w14:textId="77777777" w:rsidR="00DC0B71" w:rsidRPr="003C3051" w:rsidRDefault="00DC0B71" w:rsidP="00B27685">
      <w:pPr>
        <w:pStyle w:val="code"/>
        <w:rPr>
          <w:lang w:val="fr-FR"/>
        </w:rPr>
      </w:pPr>
      <w:r w:rsidRPr="003C3051">
        <w:rPr>
          <w:lang w:val="fr-FR"/>
        </w:rPr>
        <w:t>//double magn = (k*dx-c*dv);</w:t>
      </w:r>
    </w:p>
    <w:p w14:paraId="0A7FEBB3" w14:textId="77777777" w:rsidR="00DC0B71" w:rsidRPr="003C3051" w:rsidRDefault="00DC0B71" w:rsidP="00B27685">
      <w:pPr>
        <w:pStyle w:val="code"/>
      </w:pPr>
      <w:r w:rsidRPr="003C3051">
        <w:t>/* Parabolic */ //return -(magn+(0.000025-100*(magn-0.0005)*(magn-0.0005)))*N;</w:t>
      </w:r>
    </w:p>
    <w:p w14:paraId="6881F084" w14:textId="77777777" w:rsidR="00DC0B71" w:rsidRPr="003C3051" w:rsidRDefault="00DC0B71" w:rsidP="00B27685">
      <w:pPr>
        <w:pStyle w:val="code"/>
      </w:pPr>
    </w:p>
    <w:p w14:paraId="5BF4E486" w14:textId="77777777" w:rsidR="00DC0B71" w:rsidRPr="003C3051" w:rsidRDefault="00DC0B71" w:rsidP="00B27685">
      <w:pPr>
        <w:rPr>
          <w:lang w:val="nl-BE"/>
        </w:rPr>
      </w:pPr>
      <w:r w:rsidRPr="003C3051">
        <w:rPr>
          <w:lang w:val="nl-BE"/>
        </w:rPr>
        <w:t xml:space="preserve">Bij het Kuwabara-Kono model divergeert de simulatie, ook al wordt een veel kleinere tijdstap genomen.  Slechts wanneer het geïmplementeerde krachtenmodel voldoende lineair is binnen de range waarin de krachten werkzaam zijn, leiden ze tot een stabiele oplossing.  Voorbeelden hiervan zijn de Goniometrische en de Parabolische krachtenmodellen.  </w:t>
      </w:r>
    </w:p>
    <w:p w14:paraId="5CEFCA16" w14:textId="77777777" w:rsidR="00DC0B71" w:rsidRPr="003C3051" w:rsidRDefault="00DC0B71" w:rsidP="00B27685">
      <w:pPr>
        <w:rPr>
          <w:lang w:val="nl-BE"/>
        </w:rPr>
      </w:pPr>
    </w:p>
    <w:p w14:paraId="76288CEC" w14:textId="77777777" w:rsidR="00DC0B71" w:rsidRPr="003C3051" w:rsidRDefault="00DC0B71" w:rsidP="00B27685">
      <w:pPr>
        <w:rPr>
          <w:lang w:val="nl-BE"/>
        </w:rPr>
      </w:pPr>
      <w:r w:rsidRPr="003C3051">
        <w:rPr>
          <w:lang w:val="nl-BE"/>
        </w:rPr>
        <w:t>Om een hysteresiseffect te bekomen moet het systeem blijkbaar ondergedempt zijn en de k-waarden van de naburige, de op-één-na-buren en de dempingsconstante de verhouding van respectievelijk 50, 5 en 19.2 hebben, c mag ook wat groter zijn.  De tijdstap dient dan echter weer wat kleiner genomen te worden.</w:t>
      </w:r>
    </w:p>
    <w:p w14:paraId="0CB33F43" w14:textId="77777777" w:rsidR="00DC0B71" w:rsidRPr="003C3051" w:rsidRDefault="00DC0B71" w:rsidP="00B27685">
      <w:pPr>
        <w:rPr>
          <w:lang w:val="nl-BE"/>
        </w:rPr>
      </w:pPr>
    </w:p>
    <w:p w14:paraId="538E94D4" w14:textId="77777777" w:rsidR="00DC0B71" w:rsidRPr="003C3051" w:rsidRDefault="00DC0B71" w:rsidP="00B27685">
      <w:pPr>
        <w:rPr>
          <w:lang w:val="nl-BE"/>
        </w:rPr>
      </w:pPr>
      <w:r w:rsidRPr="003C3051">
        <w:rPr>
          <w:lang w:val="nl-BE"/>
        </w:rPr>
        <w:t>Onderstaande figuren tonen het resultaat van Parabolic en Goniometric met k = 16.66, kCorner = 1.666 en c = 6.4</w:t>
      </w:r>
      <w:r w:rsidRPr="003C3051">
        <w:rPr>
          <w:vertAlign w:val="superscript"/>
          <w:lang w:val="nl-BE"/>
        </w:rPr>
        <w:t xml:space="preserve"> </w:t>
      </w:r>
      <w:r w:rsidRPr="003C3051">
        <w:rPr>
          <w:lang w:val="nl-BE"/>
        </w:rPr>
        <w:t>10-4.</w:t>
      </w:r>
    </w:p>
    <w:p w14:paraId="1FF0584B" w14:textId="77777777" w:rsidR="00DC0B71" w:rsidRPr="003C3051" w:rsidRDefault="00DC0B71" w:rsidP="00B27685">
      <w:pPr>
        <w:rPr>
          <w:lang w:val="nl-BE"/>
        </w:rPr>
      </w:pPr>
      <w:r w:rsidRPr="003C3051">
        <w:rPr>
          <w:lang w:val="nl-BE"/>
        </w:rPr>
        <w:t>Parabolic:</w:t>
      </w:r>
    </w:p>
    <w:p w14:paraId="6277EF77" w14:textId="77777777" w:rsidR="00DC0B71" w:rsidRPr="003C3051" w:rsidRDefault="00DC0B71" w:rsidP="00B27685">
      <w:pPr>
        <w:rPr>
          <w:lang w:val="nl-BE"/>
        </w:rPr>
      </w:pPr>
      <w:r w:rsidRPr="003C3051">
        <w:rPr>
          <w:noProof/>
        </w:rPr>
        <w:lastRenderedPageBreak/>
        <w:pict w14:anchorId="4846B0FE">
          <v:shape id="_x0000_s4479" type="#_x0000_t75" style="position:absolute;margin-left:264.9pt;margin-top:1.65pt;width:181.55pt;height:213.45pt;z-index:251622400">
            <v:imagedata r:id="rId200" o:title="parabolicSpring"/>
            <w10:wrap side="left"/>
          </v:shape>
        </w:pict>
      </w:r>
      <w:r w:rsidRPr="003C3051">
        <w:rPr>
          <w:lang w:val="nl-BE"/>
        </w:rPr>
        <w:pict w14:anchorId="5B00CF3F">
          <v:shape id="_x0000_i1138" type="#_x0000_t75" style="width:4in;height:3in">
            <v:imagedata r:id="rId201" o:title="parabolic"/>
          </v:shape>
        </w:pict>
      </w:r>
    </w:p>
    <w:p w14:paraId="2E2A873E" w14:textId="77777777" w:rsidR="00DC0B71" w:rsidRPr="003C3051" w:rsidRDefault="00DC0B71" w:rsidP="00B27685">
      <w:pPr>
        <w:rPr>
          <w:lang w:val="nl-BE"/>
        </w:rPr>
      </w:pPr>
      <w:r w:rsidRPr="003C3051">
        <w:rPr>
          <w:lang w:val="nl-BE"/>
        </w:rPr>
        <w:t>Goniometric:</w:t>
      </w:r>
    </w:p>
    <w:p w14:paraId="3093154A" w14:textId="77777777" w:rsidR="00DC0B71" w:rsidRPr="003C3051" w:rsidRDefault="00DC0B71" w:rsidP="00B27685">
      <w:pPr>
        <w:rPr>
          <w:lang w:val="nl-BE"/>
        </w:rPr>
      </w:pPr>
      <w:r w:rsidRPr="003C3051">
        <w:rPr>
          <w:noProof/>
        </w:rPr>
        <w:pict w14:anchorId="491B8EF6">
          <v:shape id="_x0000_s4480" type="#_x0000_t75" style="position:absolute;margin-left:264.25pt;margin-top:2.7pt;width:181.55pt;height:209.65pt;z-index:251623424">
            <v:imagedata r:id="rId202" o:title="goniometricSpring"/>
            <w10:wrap side="left"/>
          </v:shape>
        </w:pict>
      </w:r>
      <w:r w:rsidRPr="003C3051">
        <w:rPr>
          <w:lang w:val="nl-BE"/>
        </w:rPr>
        <w:pict w14:anchorId="41483C7F">
          <v:shape id="_x0000_i1139" type="#_x0000_t75" style="width:4in;height:3in">
            <v:imagedata r:id="rId203" o:title="nonlinearHysteresis"/>
          </v:shape>
        </w:pict>
      </w:r>
    </w:p>
    <w:p w14:paraId="15A48177" w14:textId="77777777" w:rsidR="00DC0B71" w:rsidRPr="003C3051" w:rsidRDefault="00DC0B71" w:rsidP="00B27685">
      <w:pPr>
        <w:rPr>
          <w:lang w:val="nl-BE"/>
        </w:rPr>
      </w:pPr>
      <w:r w:rsidRPr="003C3051">
        <w:rPr>
          <w:lang w:val="nl-BE"/>
        </w:rPr>
        <w:t xml:space="preserve">De beste resultaten voor hysteris werden bekomen met </w:t>
      </w:r>
    </w:p>
    <w:p w14:paraId="630773F1" w14:textId="77777777" w:rsidR="00DC0B71" w:rsidRPr="003C3051" w:rsidRDefault="00DC0B71" w:rsidP="00B27685">
      <w:pPr>
        <w:pStyle w:val="code"/>
        <w:rPr>
          <w:lang w:val="nl-BE"/>
        </w:rPr>
      </w:pPr>
    </w:p>
    <w:p w14:paraId="2FF7C9DB" w14:textId="77777777" w:rsidR="00DC0B71" w:rsidRPr="003C3051" w:rsidRDefault="00DC0B71" w:rsidP="00B27685">
      <w:pPr>
        <w:pStyle w:val="code"/>
      </w:pPr>
      <w:r w:rsidRPr="003C3051">
        <w:t>double</w:t>
      </w:r>
      <w:r w:rsidRPr="003C3051">
        <w:tab/>
        <w:t>gamma</w:t>
      </w:r>
      <w:r w:rsidRPr="003C3051">
        <w:tab/>
      </w:r>
      <w:r w:rsidRPr="003C3051">
        <w:tab/>
      </w:r>
      <w:r w:rsidRPr="003C3051">
        <w:tab/>
        <w:t>= 1;</w:t>
      </w:r>
      <w:r w:rsidRPr="003C3051">
        <w:tab/>
        <w:t>// the power for the gas law</w:t>
      </w:r>
    </w:p>
    <w:p w14:paraId="5007A036" w14:textId="77777777" w:rsidR="00DC0B71" w:rsidRPr="003C3051" w:rsidRDefault="00DC0B71" w:rsidP="00B27685">
      <w:pPr>
        <w:pStyle w:val="code"/>
      </w:pPr>
      <w:r w:rsidRPr="003C3051">
        <w:t>double</w:t>
      </w:r>
      <w:r w:rsidRPr="003C3051">
        <w:tab/>
        <w:t>pressure</w:t>
      </w:r>
      <w:r w:rsidRPr="003C3051">
        <w:tab/>
      </w:r>
      <w:r w:rsidRPr="003C3051">
        <w:tab/>
        <w:t>= 1;</w:t>
      </w:r>
      <w:r w:rsidRPr="003C3051">
        <w:tab/>
        <w:t>// pressure inside the circle</w:t>
      </w:r>
    </w:p>
    <w:p w14:paraId="4F9A26A9" w14:textId="77777777" w:rsidR="00DC0B71" w:rsidRPr="003C3051" w:rsidRDefault="00DC0B71" w:rsidP="00B27685">
      <w:pPr>
        <w:pStyle w:val="code"/>
      </w:pPr>
      <w:r w:rsidRPr="003C3051">
        <w:t>double</w:t>
      </w:r>
      <w:r w:rsidRPr="003C3051">
        <w:tab/>
        <w:t>cornerMass</w:t>
      </w:r>
      <w:r w:rsidRPr="003C3051">
        <w:tab/>
      </w:r>
      <w:r w:rsidRPr="003C3051">
        <w:tab/>
        <w:t>= 6.147e-3;//0.1;</w:t>
      </w:r>
      <w:r w:rsidRPr="003C3051">
        <w:tab/>
        <w:t>// mass of one corner</w:t>
      </w:r>
    </w:p>
    <w:p w14:paraId="67CA0293" w14:textId="77777777" w:rsidR="00DC0B71" w:rsidRPr="003C3051" w:rsidRDefault="00DC0B71" w:rsidP="00B27685">
      <w:pPr>
        <w:pStyle w:val="code"/>
      </w:pPr>
      <w:r w:rsidRPr="003C3051">
        <w:t>double</w:t>
      </w:r>
      <w:r w:rsidRPr="003C3051">
        <w:tab/>
        <w:t>k</w:t>
      </w:r>
      <w:r w:rsidRPr="003C3051">
        <w:tab/>
      </w:r>
      <w:r w:rsidRPr="003C3051">
        <w:tab/>
      </w:r>
      <w:r w:rsidRPr="003C3051">
        <w:tab/>
        <w:t>= 16.0;// linear spring constant of the contact</w:t>
      </w:r>
    </w:p>
    <w:p w14:paraId="4BD1B1CB" w14:textId="77777777" w:rsidR="00DC0B71" w:rsidRPr="003C3051" w:rsidRDefault="00DC0B71" w:rsidP="00B27685">
      <w:pPr>
        <w:pStyle w:val="code"/>
      </w:pPr>
      <w:r w:rsidRPr="003C3051">
        <w:t>double</w:t>
      </w:r>
      <w:r w:rsidRPr="003C3051">
        <w:tab/>
        <w:t>kCorner</w:t>
      </w:r>
      <w:r w:rsidRPr="003C3051">
        <w:tab/>
      </w:r>
      <w:r w:rsidRPr="003C3051">
        <w:tab/>
      </w:r>
      <w:r w:rsidRPr="003C3051">
        <w:tab/>
        <w:t>= 16.0;//</w:t>
      </w:r>
    </w:p>
    <w:p w14:paraId="469EA445" w14:textId="77777777" w:rsidR="00DC0B71" w:rsidRPr="003C3051" w:rsidRDefault="00DC0B71" w:rsidP="00B27685">
      <w:pPr>
        <w:pStyle w:val="code"/>
      </w:pPr>
      <w:r w:rsidRPr="003C3051">
        <w:t>double</w:t>
      </w:r>
      <w:r w:rsidRPr="003C3051">
        <w:tab/>
        <w:t>c</w:t>
      </w:r>
      <w:r w:rsidRPr="003C3051">
        <w:tab/>
      </w:r>
      <w:r w:rsidRPr="003C3051">
        <w:tab/>
      </w:r>
      <w:r w:rsidRPr="003C3051">
        <w:tab/>
        <w:t>= 6.40;// damping constant for the spring</w:t>
      </w:r>
    </w:p>
    <w:p w14:paraId="4F10B7A4" w14:textId="77777777" w:rsidR="00DC0B71" w:rsidRPr="003C3051" w:rsidRDefault="00DC0B71" w:rsidP="00B27685">
      <w:pPr>
        <w:pStyle w:val="code"/>
      </w:pPr>
      <w:r w:rsidRPr="003C3051">
        <w:t>double</w:t>
      </w:r>
      <w:r w:rsidRPr="003C3051">
        <w:tab/>
        <w:t>displacementSpeed</w:t>
      </w:r>
      <w:r w:rsidRPr="003C3051">
        <w:tab/>
        <w:t>= 3;</w:t>
      </w:r>
      <w:r w:rsidRPr="003C3051">
        <w:tab/>
        <w:t>// m/s increment speed in the position of the northface</w:t>
      </w:r>
    </w:p>
    <w:p w14:paraId="4F6200D8" w14:textId="77777777" w:rsidR="00DC0B71" w:rsidRPr="003C3051" w:rsidRDefault="00DC0B71" w:rsidP="00B27685">
      <w:pPr>
        <w:pStyle w:val="code"/>
        <w:rPr>
          <w:lang w:val="nl-BE"/>
        </w:rPr>
      </w:pPr>
      <w:r w:rsidRPr="003C3051">
        <w:rPr>
          <w:lang w:val="nl-BE"/>
        </w:rPr>
        <w:t>double</w:t>
      </w:r>
      <w:r w:rsidRPr="003C3051">
        <w:rPr>
          <w:lang w:val="nl-BE"/>
        </w:rPr>
        <w:tab/>
        <w:t>dt</w:t>
      </w:r>
      <w:r w:rsidRPr="003C3051">
        <w:rPr>
          <w:lang w:val="nl-BE"/>
        </w:rPr>
        <w:tab/>
      </w:r>
      <w:r w:rsidRPr="003C3051">
        <w:rPr>
          <w:lang w:val="nl-BE"/>
        </w:rPr>
        <w:tab/>
      </w:r>
      <w:r w:rsidRPr="003C3051">
        <w:rPr>
          <w:lang w:val="nl-BE"/>
        </w:rPr>
        <w:tab/>
        <w:t>= 1e-6;</w:t>
      </w:r>
      <w:r w:rsidRPr="003C3051">
        <w:rPr>
          <w:lang w:val="nl-BE"/>
        </w:rPr>
        <w:tab/>
        <w:t>// timestep</w:t>
      </w:r>
    </w:p>
    <w:p w14:paraId="7DC73861" w14:textId="77777777" w:rsidR="00DC0B71" w:rsidRPr="003C3051" w:rsidRDefault="00DC0B71" w:rsidP="00B27685">
      <w:pPr>
        <w:pStyle w:val="code"/>
        <w:rPr>
          <w:lang w:val="nl-BE"/>
        </w:rPr>
      </w:pPr>
    </w:p>
    <w:p w14:paraId="5ECAE03D" w14:textId="77777777" w:rsidR="00DC0B71" w:rsidRPr="003C3051" w:rsidRDefault="00DC0B71" w:rsidP="00B27685">
      <w:pPr>
        <w:rPr>
          <w:lang w:val="nl-BE"/>
        </w:rPr>
      </w:pPr>
      <w:r w:rsidRPr="003C3051">
        <w:rPr>
          <w:lang w:val="nl-BE"/>
        </w:rPr>
        <w:t>Zodat de hoekpunten in het midden gewoon blijven liggen en niet bewegen.</w:t>
      </w:r>
    </w:p>
    <w:p w14:paraId="28097FDE" w14:textId="77777777" w:rsidR="00DC0B71" w:rsidRPr="003C3051" w:rsidRDefault="00DC0B71" w:rsidP="00B27685">
      <w:r w:rsidRPr="003C3051">
        <w:rPr>
          <w:lang w:val="nl-BE"/>
        </w:rPr>
        <w:lastRenderedPageBreak/>
        <w:pict w14:anchorId="0B45B8C5">
          <v:shape id="_x0000_i1140" type="#_x0000_t75" style="width:4in;height:3in;mso-position-vertical:center">
            <v:imagedata r:id="rId204" o:title="hysteresis"/>
          </v:shape>
        </w:pict>
      </w:r>
      <w:r w:rsidRPr="003C3051">
        <w:pict w14:anchorId="0CCE0EDF">
          <v:shape id="_x0000_i1141" type="#_x0000_t75" style="width:2in;height:194.5pt">
            <v:imagedata r:id="rId205" o:title="hysteresisTissue"/>
          </v:shape>
        </w:pict>
      </w:r>
    </w:p>
    <w:p w14:paraId="0F7B3D38" w14:textId="77777777" w:rsidR="00DC0B71" w:rsidRPr="003C3051" w:rsidRDefault="00DC0B71" w:rsidP="00B27685">
      <w:pPr>
        <w:rPr>
          <w:lang w:val="nl-BE"/>
        </w:rPr>
      </w:pPr>
    </w:p>
    <w:p w14:paraId="05E85175" w14:textId="77777777" w:rsidR="00DC0B71" w:rsidRPr="003C3051" w:rsidRDefault="00DC0B71" w:rsidP="007228EE">
      <w:pPr>
        <w:pStyle w:val="Kop3"/>
      </w:pPr>
      <w:bookmarkStart w:id="162" w:name="_Toc119900098"/>
      <w:bookmarkStart w:id="163" w:name="_Toc121043180"/>
      <w:r w:rsidRPr="003C3051">
        <w:t>Visualisatie van de stress</w:t>
      </w:r>
      <w:bookmarkEnd w:id="162"/>
      <w:bookmarkEnd w:id="163"/>
    </w:p>
    <w:p w14:paraId="3C89AD40" w14:textId="77777777" w:rsidR="00DC0B71" w:rsidRPr="003C3051" w:rsidRDefault="00DC0B71" w:rsidP="008703AB">
      <w:pPr>
        <w:pStyle w:val="Plattetekst"/>
        <w:rPr>
          <w:lang w:val="nl-BE"/>
        </w:rPr>
      </w:pPr>
      <w:r w:rsidRPr="003C3051">
        <w:rPr>
          <w:lang w:val="nl-BE"/>
        </w:rPr>
        <w:t>Als maat voor de spanning in een bepaald punt worden de groottes van alle krachten die op dat punt inwerken opgeteld en bijgehouden in de private member  load van Corner.  In void CCell::draw() wordt dan de kleur toegekend als volgt</w:t>
      </w:r>
    </w:p>
    <w:p w14:paraId="08C84F7D" w14:textId="77777777" w:rsidR="00DC0B71" w:rsidRPr="003C3051" w:rsidRDefault="00DC0B71" w:rsidP="00B27685">
      <w:pPr>
        <w:pStyle w:val="code"/>
        <w:rPr>
          <w:lang w:val="nl-BE"/>
        </w:rPr>
      </w:pPr>
      <w:r w:rsidRPr="003C3051">
        <w:lastRenderedPageBreak/>
        <w:pict w14:anchorId="581D486B">
          <v:shape id="_x0000_i1142" type="#_x0000_t75" style="width:157pt;height:207pt">
            <v:imagedata r:id="rId206" o:title="visualisation"/>
          </v:shape>
        </w:pict>
      </w:r>
    </w:p>
    <w:p w14:paraId="079E1CB8" w14:textId="77777777" w:rsidR="00DC0B71" w:rsidRPr="003C3051" w:rsidRDefault="00DC0B71" w:rsidP="00B27685">
      <w:pPr>
        <w:pStyle w:val="code"/>
      </w:pPr>
      <w:r w:rsidRPr="003C3051">
        <w:t>color = (pCornerA[i]-&gt;getLoad())/(loadMax);</w:t>
      </w:r>
    </w:p>
    <w:p w14:paraId="57C07C0F" w14:textId="77777777" w:rsidR="00DC0B71" w:rsidRPr="003C3051" w:rsidRDefault="00DC0B71" w:rsidP="00B27685">
      <w:pPr>
        <w:pStyle w:val="code"/>
      </w:pPr>
      <w:r w:rsidRPr="003C3051">
        <w:t xml:space="preserve">glColor3f(color,0,1-color); </w:t>
      </w:r>
      <w:r w:rsidRPr="003C3051">
        <w:tab/>
        <w:t>// red = max, blue = min</w:t>
      </w:r>
    </w:p>
    <w:p w14:paraId="0E6434A7" w14:textId="77777777" w:rsidR="00DC0B71" w:rsidRPr="003C3051" w:rsidRDefault="00DC0B71" w:rsidP="00B27685">
      <w:pPr>
        <w:pStyle w:val="code"/>
      </w:pPr>
    </w:p>
    <w:p w14:paraId="35449F0B" w14:textId="77777777" w:rsidR="00DC0B71" w:rsidRPr="003C3051" w:rsidRDefault="00DC0B71" w:rsidP="00B27685">
      <w:pPr>
        <w:pStyle w:val="Plattetekst"/>
        <w:rPr>
          <w:lang w:val="nl-BE"/>
        </w:rPr>
      </w:pPr>
      <w:r w:rsidRPr="003C3051">
        <w:rPr>
          <w:lang w:val="nl-BE"/>
        </w:rPr>
        <w:t xml:space="preserve">loadMax is een externe variabele die in main.cpp bij iedere oproep van display() weer op nul wordt gezet en opnieuw berekend wordt op het einde van void CContainer::calculateForces(…). </w:t>
      </w:r>
    </w:p>
    <w:p w14:paraId="24964190" w14:textId="77777777" w:rsidR="00DC0B71" w:rsidRPr="003C3051" w:rsidRDefault="00DC0B71" w:rsidP="00B27685">
      <w:pPr>
        <w:pStyle w:val="Plattetekst"/>
        <w:rPr>
          <w:lang w:val="nl-BE"/>
        </w:rPr>
      </w:pPr>
    </w:p>
    <w:p w14:paraId="335DFF9D" w14:textId="77777777" w:rsidR="00DC0B71" w:rsidRPr="003C3051" w:rsidRDefault="00DC0B71" w:rsidP="00BF1B47">
      <w:pPr>
        <w:pStyle w:val="Kop2"/>
        <w:rPr>
          <w:lang w:val="nl-BE"/>
        </w:rPr>
      </w:pPr>
      <w:bookmarkStart w:id="164" w:name="_Toc119900101"/>
      <w:bookmarkStart w:id="165" w:name="_Toc121043181"/>
      <w:r w:rsidRPr="003C3051">
        <w:rPr>
          <w:lang w:val="nl-BE"/>
        </w:rPr>
        <w:t>Constant volume vanaf SoftTissue06</w:t>
      </w:r>
      <w:bookmarkEnd w:id="164"/>
      <w:bookmarkEnd w:id="165"/>
    </w:p>
    <w:p w14:paraId="3823FCC2" w14:textId="77777777" w:rsidR="00DC0B71" w:rsidRPr="003C3051" w:rsidRDefault="00DC0B71" w:rsidP="00BF1B47">
      <w:pPr>
        <w:rPr>
          <w:lang w:val="nl-BE"/>
        </w:rPr>
      </w:pPr>
      <w:r w:rsidRPr="003C3051">
        <w:rPr>
          <w:lang w:val="nl-BE"/>
        </w:rPr>
        <w:t>Het volume wordt constant gehouden aan de hand van een interne drukkracht per cel die verdeeld wordt over de hoekpunten naargelang de ‘zone of influence’.</w:t>
      </w:r>
    </w:p>
    <w:p w14:paraId="57A46655" w14:textId="77777777" w:rsidR="00DC0B71" w:rsidRPr="003C3051" w:rsidRDefault="00DC0B71" w:rsidP="00BF1B47">
      <w:pPr>
        <w:rPr>
          <w:lang w:val="nl-BE"/>
        </w:rPr>
      </w:pPr>
      <w:r w:rsidRPr="003C3051">
        <w:rPr>
          <w:lang w:val="nl-BE"/>
        </w:rPr>
        <w:t>Niet enkel een proportionele regelactie, maar ook een differentiele.  Hiertoe wordt de vorige waarde van het volume van de cel bijgehouden.  Cfr een gedempte veer.</w:t>
      </w:r>
    </w:p>
    <w:p w14:paraId="58F6AC22" w14:textId="77777777" w:rsidR="00DC0B71" w:rsidRPr="003C3051" w:rsidRDefault="00DC0B71" w:rsidP="00BF1B47">
      <w:pPr>
        <w:rPr>
          <w:lang w:val="nl-BE"/>
        </w:rPr>
      </w:pPr>
      <w:r w:rsidRPr="003C3051">
        <w:rPr>
          <w:lang w:val="nl-BE"/>
        </w:rPr>
        <w:t>Deze interne druk is in feite de turgordruk, dit zou quantitatief ook overeen moeten komen.</w:t>
      </w:r>
    </w:p>
    <w:p w14:paraId="0A368BB7" w14:textId="77777777" w:rsidR="00DC0B71" w:rsidRPr="003C3051" w:rsidRDefault="00DC0B71" w:rsidP="00B27685">
      <w:pPr>
        <w:rPr>
          <w:lang w:val="nl-BE"/>
        </w:rPr>
      </w:pPr>
    </w:p>
    <w:p w14:paraId="699AAC84" w14:textId="77777777" w:rsidR="009D20D2" w:rsidRPr="003C3051" w:rsidRDefault="009D20D2" w:rsidP="00F11C09">
      <w:pPr>
        <w:pStyle w:val="Kop2"/>
        <w:rPr>
          <w:lang w:val="nl-BE"/>
        </w:rPr>
      </w:pPr>
      <w:bookmarkStart w:id="166" w:name="_Toc119900109"/>
      <w:bookmarkStart w:id="167" w:name="_Toc121043182"/>
      <w:r w:rsidRPr="003C3051">
        <w:rPr>
          <w:lang w:val="nl-BE"/>
        </w:rPr>
        <w:t>SoftTissue18</w:t>
      </w:r>
      <w:bookmarkEnd w:id="166"/>
      <w:bookmarkEnd w:id="167"/>
    </w:p>
    <w:p w14:paraId="6DD93744" w14:textId="77777777" w:rsidR="009D20D2" w:rsidRPr="003C3051" w:rsidRDefault="009D20D2" w:rsidP="00341F34">
      <w:pPr>
        <w:rPr>
          <w:lang w:val="nl-BE"/>
        </w:rPr>
      </w:pPr>
      <w:r w:rsidRPr="003C3051">
        <w:rPr>
          <w:lang w:val="nl-BE"/>
        </w:rPr>
        <w:t>Korte samenvatting van de verschillende modellen</w:t>
      </w:r>
    </w:p>
    <w:p w14:paraId="412A1A73" w14:textId="77777777" w:rsidR="009D20D2" w:rsidRPr="003C3051" w:rsidRDefault="009D20D2" w:rsidP="00341F34">
      <w:pPr>
        <w:rPr>
          <w:lang w:val="nl-BE"/>
        </w:rPr>
      </w:pPr>
      <w:r w:rsidRPr="003C3051">
        <w:rPr>
          <w:lang w:val="nl-BE"/>
        </w:rPr>
        <w:t>Lineaire veer</w:t>
      </w:r>
    </w:p>
    <w:p w14:paraId="0745733D" w14:textId="77777777" w:rsidR="009D20D2" w:rsidRPr="003C3051" w:rsidRDefault="009D20D2" w:rsidP="00341F34">
      <w:pPr>
        <w:rPr>
          <w:lang w:val="nl-BE"/>
        </w:rPr>
      </w:pPr>
      <w:r w:rsidRPr="003C3051">
        <w:rPr>
          <w:noProof/>
        </w:rPr>
      </w:r>
      <w:r w:rsidRPr="003C3051">
        <w:rPr>
          <w:lang w:val="nl-BE"/>
        </w:rPr>
        <w:pict w14:anchorId="43F012EF">
          <v:group id="_x0000_s5616" editas="canvas" style="width:408.1pt;height:104.9pt;mso-position-horizontal-relative:char;mso-position-vertical-relative:line" coordorigin="2356,6185" coordsize="11066,2845">
            <o:lock v:ext="edit" aspectratio="t"/>
            <v:shape id="_x0000_s5617" type="#_x0000_t75" style="position:absolute;left:2356;top:6185;width:11066;height:2845" o:preferrelative="f">
              <v:fill o:detectmouseclick="t"/>
              <v:path o:extrusionok="t" o:connecttype="none"/>
              <o:lock v:ext="edit" text="t"/>
            </v:shape>
            <v:shape id="_x0000_s5618" type="#_x0000_t75" style="position:absolute;left:3847;top:6185;width:9575;height:2845">
              <v:imagedata r:id="rId207" o:title="normal"/>
            </v:shape>
            <v:group id="_x0000_s5619" style="position:absolute;left:2356;top:6633;width:1350;height:1848" coordorigin="434,1229" coordsize="612,838">
              <v:rect id="_x0000_s5620" style="position:absolute;left:434;top:1229;width:612;height:833;v-text-anchor:middle" filled="f" fillcolor="gray" strokeweight=".5pt">
                <v:stroke startarrowwidth="narrow" startarrowlength="short" endarrowwidth="narrow" endarrowlength="short"/>
                <v:textbox inset="2.51356mm,3.5pt,2.51356mm,3.5pt"/>
              </v:rect>
              <v:group id="_x0000_s5621" style="position:absolute;left:649;top:1244;width:134;height:823" coordorigin="568,1451" coordsize="134,823">
                <v:shape id="_x0000_s5622" style="position:absolute;left:568;top:1726;width:134;height:263;mso-wrap-distance-left:9pt;mso-wrap-distance-top:0;mso-wrap-distance-right:9pt;mso-wrap-distance-bottom:0;mso-position-horizontal:absolute;mso-position-horizontal-relative:text;mso-position-vertical:absolute;mso-position-vertical-relative:text;v-text-anchor:top" coordsize="204,343" path="m89,l204,,,102r204,l,188r191,l13,275r166,l102,343e" filled="f" strokecolor="#00c">
                  <v:path arrowok="t"/>
                </v:shape>
                <v:line id="_x0000_s5623" style="position:absolute;flip:y" from="635,1989" to="635,2274" strokecolor="#00c"/>
                <v:line id="_x0000_s5624" style="position:absolute" from="634,1451" to="636,1726" strokecolor="#00c"/>
              </v:group>
            </v:group>
            <w10:wrap side="left"/>
            <w10:anchorlock/>
          </v:group>
        </w:pict>
      </w:r>
    </w:p>
    <w:p w14:paraId="0E62AD40" w14:textId="77777777" w:rsidR="009D20D2" w:rsidRPr="003C3051" w:rsidRDefault="009D20D2" w:rsidP="00341F34">
      <w:pPr>
        <w:rPr>
          <w:lang w:val="nl-BE"/>
        </w:rPr>
      </w:pPr>
      <w:r w:rsidRPr="003C3051">
        <w:rPr>
          <w:lang w:val="nl-BE"/>
        </w:rPr>
        <w:t>Lineaire veer met plastische vervorming vanaf bepaalde kracht</w:t>
      </w:r>
    </w:p>
    <w:p w14:paraId="7A9D2BAA" w14:textId="77777777" w:rsidR="009D20D2" w:rsidRPr="003C3051" w:rsidRDefault="009D20D2" w:rsidP="00341F34">
      <w:pPr>
        <w:rPr>
          <w:lang w:val="nl-BE"/>
        </w:rPr>
      </w:pPr>
      <w:r w:rsidRPr="003C3051">
        <w:rPr>
          <w:noProof/>
        </w:rPr>
      </w:r>
      <w:r w:rsidRPr="003C3051">
        <w:rPr>
          <w:lang w:val="nl-BE"/>
        </w:rPr>
        <w:pict w14:anchorId="398D1BC6">
          <v:group id="_x0000_s5625" editas="canvas" style="width:408.1pt;height:111.2pt;mso-position-horizontal-relative:char;mso-position-vertical-relative:line" coordorigin="2356,6185" coordsize="11073,3017">
            <o:lock v:ext="edit" aspectratio="t"/>
            <v:shape id="_x0000_s5626" type="#_x0000_t75" style="position:absolute;left:2356;top:6185;width:11073;height:3017" o:preferrelative="f">
              <v:fill o:detectmouseclick="t"/>
              <v:path o:extrusionok="t" o:connecttype="none"/>
              <o:lock v:ext="edit" text="t"/>
            </v:shape>
            <v:group id="_x0000_s5627" style="position:absolute;left:2356;top:6633;width:1350;height:1894" coordorigin="410,2635" coordsize="612,859">
              <v:rect id="_x0000_s5628" style="position:absolute;left:410;top:2635;width:612;height:859;v-text-anchor:middle" filled="f" fillcolor="gray" strokeweight=".5pt">
                <v:stroke startarrowwidth="narrow" startarrowlength="short" endarrowwidth="narrow" endarrowlength="short"/>
                <v:textbox inset="2.51356mm,3.5pt,2.51356mm,3.5pt"/>
              </v:rect>
              <v:group id="_x0000_s5629" style="position:absolute;left:649;top:2645;width:134;height:843" coordorigin="649,2645" coordsize="134,843">
                <v:line id="_x0000_s5630" style="position:absolute;flip:x" from="714,3347" to="718,3488" strokecolor="#00c"/>
                <v:line id="_x0000_s5631" style="position:absolute;flip:x y" from="661,3281" to="714,3343" strokecolor="#00c"/>
                <v:line id="_x0000_s5632" style="position:absolute" from="663,3166" to="666,3289" strokecolor="#00c"/>
                <v:shape id="_x0000_s5633" style="position:absolute;left:649;top:2796;width:134;height:263;mso-wrap-distance-left:9pt;mso-wrap-distance-top:0;mso-wrap-distance-right:9pt;mso-wrap-distance-bottom:0;mso-position-horizontal:absolute;mso-position-horizontal-relative:text;mso-position-vertical:absolute;mso-position-vertical-relative:text;v-text-anchor:top" coordsize="204,343" path="m89,l204,,,102r204,l,188r191,l13,275r166,l102,343e" filled="f" strokecolor="#00c">
                  <v:path arrowok="t"/>
                </v:shape>
                <v:line id="_x0000_s5634" style="position:absolute;flip:y" from="716,3059" to="716,3274" strokecolor="#00c"/>
                <v:line id="_x0000_s5635" style="position:absolute" from="716,2645" to="717,2796" strokecolor="#00c"/>
              </v:group>
            </v:group>
            <v:shape id="_x0000_s5636" type="#_x0000_t75" style="position:absolute;left:3856;top:6185;width:9573;height:2867">
              <v:imagedata r:id="rId208" o:title="viscous"/>
            </v:shape>
            <v:group id="_x0000_s5637" style="position:absolute;left:6474;top:6842;width:1783;height:609" coordorigin="2298,2882" coordsize="809,276">
              <v:line id="_x0000_s5638" style="position:absolute" from="2699,3067" to="3107,3158" strokecolor="red">
                <v:stroke endarrow="block"/>
              </v:line>
              <v:shape id="_x0000_s5639" type="#_x0000_t202" style="position:absolute;left:2298;top:2882;width:401;height:250;v-text-anchor:top-baseline" filled="f" fillcolor="#0c9" stroked="f">
                <v:textbox style="mso-next-textbox:#_x0000_s5639" inset="4.68pt,2.34pt,4.68pt,2.34pt">
                  <w:txbxContent>
                    <w:p w14:paraId="7C04B92A" w14:textId="77777777" w:rsidR="0083032A" w:rsidRPr="00341F34" w:rsidRDefault="0083032A" w:rsidP="00341F34">
                      <w:pPr>
                        <w:autoSpaceDE w:val="0"/>
                        <w:autoSpaceDN w:val="0"/>
                        <w:adjustRightInd w:val="0"/>
                        <w:rPr>
                          <w:rFonts w:ascii="Arial" w:hAnsi="Arial" w:cs="Arial"/>
                          <w:color w:val="FF0000"/>
                          <w:szCs w:val="18"/>
                        </w:rPr>
                      </w:pPr>
                      <w:r w:rsidRPr="00341F34">
                        <w:rPr>
                          <w:rFonts w:ascii="Arial" w:hAnsi="Arial" w:cs="Arial"/>
                          <w:color w:val="FF0000"/>
                          <w:szCs w:val="18"/>
                          <w:lang w:val="nl-BE"/>
                        </w:rPr>
                        <w:t>knik</w:t>
                      </w:r>
                    </w:p>
                  </w:txbxContent>
                </v:textbox>
              </v:shape>
            </v:group>
            <v:group id="_x0000_s5640" style="position:absolute;left:3757;top:8351;width:3978;height:851" coordorigin="1066,3566" coordsize="1804,386">
              <v:line id="_x0000_s5641" style="position:absolute" from="1519,3566" to="2018,3566" strokecolor="red">
                <v:stroke startarrow="block" endarrow="block"/>
              </v:line>
              <v:shape id="_x0000_s5642" type="#_x0000_t202" style="position:absolute;left:1066;top:3702;width:1804;height:250;v-text-anchor:top-baseline" filled="f" fillcolor="#0c9" stroked="f">
                <v:textbox style="mso-next-textbox:#_x0000_s5642" inset="4.68pt,2.34pt,4.68pt,2.34pt">
                  <w:txbxContent>
                    <w:p w14:paraId="15093C2F" w14:textId="77777777" w:rsidR="0083032A" w:rsidRPr="00341F34" w:rsidRDefault="0083032A" w:rsidP="00341F34">
                      <w:pPr>
                        <w:autoSpaceDE w:val="0"/>
                        <w:autoSpaceDN w:val="0"/>
                        <w:adjustRightInd w:val="0"/>
                        <w:rPr>
                          <w:rFonts w:ascii="Arial" w:hAnsi="Arial" w:cs="Arial"/>
                          <w:color w:val="FF0000"/>
                          <w:szCs w:val="18"/>
                        </w:rPr>
                      </w:pPr>
                      <w:r w:rsidRPr="00341F34">
                        <w:rPr>
                          <w:rFonts w:ascii="Arial" w:hAnsi="Arial" w:cs="Arial"/>
                          <w:color w:val="FF0000"/>
                          <w:szCs w:val="18"/>
                          <w:lang w:val="nl-BE"/>
                        </w:rPr>
                        <w:t>permanente vervorming</w:t>
                      </w:r>
                    </w:p>
                  </w:txbxContent>
                </v:textbox>
              </v:shape>
            </v:group>
            <w10:wrap side="left"/>
            <w10:anchorlock/>
          </v:group>
        </w:pict>
      </w:r>
    </w:p>
    <w:p w14:paraId="7AA11A88" w14:textId="77777777" w:rsidR="009D20D2" w:rsidRPr="003C3051" w:rsidRDefault="009D20D2" w:rsidP="00341F34">
      <w:pPr>
        <w:rPr>
          <w:lang w:val="nl-BE"/>
        </w:rPr>
      </w:pPr>
      <w:r w:rsidRPr="003C3051">
        <w:rPr>
          <w:lang w:val="nl-BE"/>
        </w:rPr>
        <w:t>Lineaire veer met demper in parallel</w:t>
      </w:r>
    </w:p>
    <w:p w14:paraId="1183C454" w14:textId="77777777" w:rsidR="009D20D2" w:rsidRPr="003C3051" w:rsidRDefault="009D20D2" w:rsidP="00341F34">
      <w:pPr>
        <w:rPr>
          <w:lang w:val="nl-BE"/>
        </w:rPr>
      </w:pPr>
      <w:r w:rsidRPr="003C3051">
        <w:rPr>
          <w:noProof/>
        </w:rPr>
      </w:r>
      <w:r w:rsidRPr="003C3051">
        <w:rPr>
          <w:lang w:val="nl-BE"/>
        </w:rPr>
        <w:pict w14:anchorId="4925717B">
          <v:group id="_x0000_s5643" editas="canvas" style="width:408.1pt;height:94.75pt;mso-position-horizontal-relative:char;mso-position-vertical-relative:line" coordorigin="2356,7413" coordsize="11073,2572">
            <o:lock v:ext="edit" aspectratio="t"/>
            <v:shape id="_x0000_s5644" type="#_x0000_t75" style="position:absolute;left:2356;top:7413;width:11073;height:2572" o:preferrelative="f">
              <v:fill o:detectmouseclick="t"/>
              <v:path o:extrusionok="t" o:connecttype="none"/>
              <o:lock v:ext="edit" text="t"/>
            </v:shape>
            <v:shape id="_x0000_s5645" type="#_x0000_t75" style="position:absolute;left:3856;top:7413;width:9573;height:2572">
              <v:imagedata r:id="rId209" o:title="damping"/>
            </v:shape>
            <v:group id="_x0000_s5646" style="position:absolute;left:2356;top:7797;width:1350;height:1869" coordorigin="434,1427" coordsize="612,847">
              <v:rect id="_x0000_s5647" style="position:absolute;left:434;top:1427;width:612;height:842;v-text-anchor:middle" filled="f" fillcolor="gray" strokeweight=".5pt">
                <v:stroke startarrowwidth="narrow" startarrowlength="short" endarrowwidth="narrow" endarrowlength="short"/>
                <v:textbox style="mso-next-textbox:#_x0000_s5647" inset="1.63381mm,.80258mm,1.63381mm,.80258mm">
                  <w:txbxContent>
                    <w:p w14:paraId="5D8A6243" w14:textId="77777777" w:rsidR="0083032A" w:rsidRPr="000846E9" w:rsidRDefault="0083032A" w:rsidP="007228EE">
                      <w:pPr>
                        <w:autoSpaceDE w:val="0"/>
                        <w:autoSpaceDN w:val="0"/>
                        <w:adjustRightInd w:val="0"/>
                        <w:jc w:val="center"/>
                        <w:rPr>
                          <w:color w:val="000000"/>
                          <w:sz w:val="31"/>
                          <w:szCs w:val="31"/>
                          <w:lang w:val="nl-BE"/>
                        </w:rPr>
                      </w:pPr>
                    </w:p>
                  </w:txbxContent>
                </v:textbox>
              </v:rect>
              <v:group id="_x0000_s5648" style="position:absolute;left:487;top:1434;width:479;height:840" coordorigin="5887,7642" coordsize="727,1094">
                <v:line id="_x0000_s5649" style="position:absolute;flip:x" from="6232,8553" to="6238,8736" strokecolor="#00c"/>
                <v:group id="_x0000_s5650" style="position:absolute;left:5887;top:7825;width:727;height:729" coordorigin="5887,7825" coordsize="727,729">
                  <v:line id="_x0000_s5651" style="position:absolute" from="5989,8553" to="6499,8554" strokecolor="#00c"/>
                  <v:line id="_x0000_s5652" style="position:absolute" from="5989,7825" to="6499,7826" strokecolor="#00c"/>
                  <v:line id="_x0000_s5653" style="position:absolute;flip:x" from="6488,7825" to="6499,8158" strokecolor="#00c"/>
                  <v:group id="_x0000_s5654" style="position:absolute;left:6358;top:8072;width:256;height:482;flip:y" coordorigin="6930,7668" coordsize="510,793">
                    <v:line id="_x0000_s5655" style="position:absolute;flip:y" from="7173,7668" to="7186,8064" strokecolor="#00c"/>
                    <v:line id="_x0000_s5656" style="position:absolute;flip:x y" from="6930,8064" to="7440,8065" strokecolor="#00c"/>
                    <v:line id="_x0000_s5657" style="position:absolute;flip:y" from="7427,8064" to="7440,8460" strokecolor="#00c"/>
                    <v:line id="_x0000_s5658" style="position:absolute;flip:y" from="6930,8065" to="6943,8461" strokecolor="#00c"/>
                  </v:group>
                  <v:shape id="_x0000_s5659" style="position:absolute;left:5887;top:8022;width:204;height:343;mso-wrap-distance-left:9pt;mso-wrap-distance-top:0;mso-wrap-distance-right:9pt;mso-wrap-distance-bottom:0;mso-position-horizontal:absolute;mso-position-horizontal-relative:text;mso-position-vertical:absolute;mso-position-vertical-relative:text;v-text-anchor:top" coordsize="204,343" path="m89,l204,,,102r204,l,188r191,l13,275r166,l102,343e" filled="f" strokecolor="#00c">
                    <v:path arrowok="t"/>
                  </v:shape>
                  <v:line id="_x0000_s5660" style="position:absolute;flip:y" from="5989,8365" to="5989,8553" strokecolor="#00c"/>
                  <v:line id="_x0000_s5661" style="position:absolute" from="5989,7825" to="5990,8022" strokecolor="#00c"/>
                </v:group>
                <v:line id="_x0000_s5662" style="position:absolute;flip:x" from="6226,7642" to="6232,7825" strokecolor="#00c"/>
              </v:group>
            </v:group>
            <v:group id="_x0000_s5663" style="position:absolute;left:9614;top:7985;width:1945;height:701" coordorigin="3722,1298" coordsize="882,318">
              <v:line id="_x0000_s5664" style="position:absolute" from="4604,1434" to="4604,1616" strokecolor="red">
                <v:stroke startarrow="block" endarrow="block"/>
              </v:line>
              <v:shape id="_x0000_s5665" type="#_x0000_t202" style="position:absolute;left:3722;top:1298;width:836;height:250;v-text-anchor:top-baseline" filled="f" fillcolor="#0c9" stroked="f">
                <v:textbox style="mso-next-textbox:#_x0000_s5665" inset="4.68pt,2.34pt,4.68pt,2.34pt">
                  <w:txbxContent>
                    <w:p w14:paraId="63D25E62" w14:textId="77777777" w:rsidR="0083032A" w:rsidRPr="007228EE" w:rsidRDefault="0083032A" w:rsidP="007228EE">
                      <w:pPr>
                        <w:autoSpaceDE w:val="0"/>
                        <w:autoSpaceDN w:val="0"/>
                        <w:adjustRightInd w:val="0"/>
                        <w:rPr>
                          <w:rFonts w:ascii="Arial" w:hAnsi="Arial" w:cs="Arial"/>
                          <w:color w:val="FF0000"/>
                          <w:szCs w:val="18"/>
                        </w:rPr>
                      </w:pPr>
                      <w:r w:rsidRPr="007228EE">
                        <w:rPr>
                          <w:rFonts w:ascii="Arial" w:hAnsi="Arial" w:cs="Arial"/>
                          <w:color w:val="FF0000"/>
                          <w:szCs w:val="18"/>
                          <w:lang w:val="nl-BE"/>
                        </w:rPr>
                        <w:t>hysteresis</w:t>
                      </w:r>
                    </w:p>
                  </w:txbxContent>
                </v:textbox>
              </v:shape>
            </v:group>
            <w10:wrap side="left"/>
            <w10:anchorlock/>
          </v:group>
        </w:pict>
      </w:r>
    </w:p>
    <w:p w14:paraId="070F73CE" w14:textId="77777777" w:rsidR="009D20D2" w:rsidRPr="003C3051" w:rsidRDefault="009D20D2" w:rsidP="00341F34">
      <w:pPr>
        <w:rPr>
          <w:lang w:val="nl-BE"/>
        </w:rPr>
      </w:pPr>
      <w:r w:rsidRPr="003C3051">
        <w:rPr>
          <w:lang w:val="nl-BE"/>
        </w:rPr>
        <w:t>Lineaire, plastische veer met demper in parallel</w:t>
      </w:r>
    </w:p>
    <w:p w14:paraId="76DA5C88" w14:textId="77777777" w:rsidR="009D20D2" w:rsidRPr="003C3051" w:rsidRDefault="009D20D2" w:rsidP="00341F34">
      <w:pPr>
        <w:rPr>
          <w:lang w:val="nl-BE"/>
        </w:rPr>
      </w:pPr>
      <w:r w:rsidRPr="003C3051">
        <w:rPr>
          <w:noProof/>
        </w:rPr>
      </w:r>
      <w:r w:rsidRPr="003C3051">
        <w:rPr>
          <w:lang w:val="nl-BE"/>
        </w:rPr>
        <w:pict w14:anchorId="7EB2A84F">
          <v:group id="_x0000_s5666" editas="canvas" style="width:408.1pt;height:111.05pt;mso-position-horizontal-relative:char;mso-position-vertical-relative:line" coordorigin="2356,8885" coordsize="11022,2999">
            <o:lock v:ext="edit" aspectratio="t"/>
            <v:shape id="_x0000_s5667" type="#_x0000_t75" style="position:absolute;left:2356;top:8885;width:11022;height:2999" o:preferrelative="f">
              <v:fill o:detectmouseclick="t"/>
              <v:path o:extrusionok="t" o:connecttype="none"/>
              <o:lock v:ext="edit" text="t"/>
            </v:shape>
            <v:group id="_x0000_s5668" style="position:absolute;left:2356;top:9269;width:1350;height:1870" coordorigin="410,2652" coordsize="612,848">
              <v:rect id="_x0000_s5669" style="position:absolute;left:410;top:2652;width:612;height:842;v-text-anchor:middle" filled="f" fillcolor="gray" strokeweight=".5pt">
                <v:stroke startarrowwidth="narrow" startarrowlength="short" endarrowwidth="narrow" endarrowlength="short"/>
                <v:textbox inset="2.51356mm,3.5pt,2.51356mm,3.5pt"/>
              </v:rect>
              <v:group id="_x0000_s5670" style="position:absolute;left:494;top:2660;width:475;height:840" coordorigin="494,2660" coordsize="475,840">
                <v:line id="_x0000_s5671" style="position:absolute;flip:x" from="554,3343" to="556,3396" strokecolor="#00c"/>
                <v:line id="_x0000_s5672" style="position:absolute;flip:x y" from="499,3277" to="552,3339" strokecolor="#00c"/>
                <v:line id="_x0000_s5673" style="position:absolute" from="501,3162" to="504,3285" strokecolor="#00c"/>
                <v:line id="_x0000_s5674" style="position:absolute;flip:x" from="717,3391" to="717,3500" strokecolor="#00c"/>
                <v:line id="_x0000_s5675" style="position:absolute" from="557,3399" to="893,3400" strokecolor="#00c"/>
                <v:line id="_x0000_s5676" style="position:absolute" from="557,2769" to="893,2770" strokecolor="#00c"/>
                <v:line id="_x0000_s5677" style="position:absolute;flip:x" from="886,2773" to="887,3096" strokecolor="#00c"/>
                <v:group id="_x0000_s5678" style="position:absolute;left:800;top:3030;width:169;height:370;flip:y" coordorigin="6930,7668" coordsize="510,793">
                  <v:line id="_x0000_s5679" style="position:absolute;flip:y" from="7173,7668" to="7186,8064" strokecolor="#00c"/>
                  <v:line id="_x0000_s5680" style="position:absolute;flip:x y" from="6930,8064" to="7440,8065" strokecolor="#00c"/>
                  <v:line id="_x0000_s5681" style="position:absolute;flip:y" from="7427,8064" to="7440,8460" strokecolor="#00c"/>
                  <v:line id="_x0000_s5682" style="position:absolute;flip:y" from="6930,8065" to="6943,8461" strokecolor="#00c"/>
                </v:group>
                <v:shape id="_x0000_s5683" style="position:absolute;left:494;top:2856;width:134;height:263;mso-wrap-distance-left:9pt;mso-wrap-distance-top:0;mso-wrap-distance-right:9pt;mso-wrap-distance-bottom:0;mso-position-horizontal:absolute;mso-position-horizontal-relative:text;mso-position-vertical:absolute;mso-position-vertical-relative:text;v-text-anchor:top" coordsize="204,343" path="m89,l204,,,102r204,l,188r191,l13,275r166,l102,343e" filled="f" strokecolor="#00c">
                  <v:path arrowok="t"/>
                </v:shape>
                <v:line id="_x0000_s5684" style="position:absolute;flip:y" from="557,3119" to="557,3263" strokecolor="#00c"/>
                <v:line id="_x0000_s5685" style="position:absolute" from="557,2769" to="558,2848" strokecolor="#00c"/>
                <v:line id="_x0000_s5686" style="position:absolute;flip:x" from="715,2660" to="717,2769" strokecolor="#00c"/>
              </v:group>
            </v:group>
            <v:shape id="_x0000_s5687" type="#_x0000_t75" style="position:absolute;left:3805;top:8885;width:9573;height:2852">
              <v:imagedata r:id="rId210" o:title="viscousDamped"/>
            </v:shape>
            <v:group id="_x0000_s5688" style="position:absolute;left:6405;top:9485;width:1784;height:608" coordorigin="2298,2882" coordsize="809,276">
              <v:line id="_x0000_s5689" style="position:absolute" from="2699,3067" to="3107,3158" strokecolor="red">
                <v:stroke endarrow="block"/>
              </v:line>
              <v:shape id="_x0000_s5690" type="#_x0000_t202" style="position:absolute;left:2298;top:2882;width:401;height:250;v-text-anchor:top-baseline" filled="f" fillcolor="#0c9" stroked="f">
                <v:textbox style="mso-next-textbox:#_x0000_s5690" inset="4.68pt,2.34pt,4.68pt,2.34pt">
                  <w:txbxContent>
                    <w:p w14:paraId="6CEC2D73" w14:textId="77777777" w:rsidR="0083032A" w:rsidRPr="007228EE" w:rsidRDefault="0083032A" w:rsidP="007228EE">
                      <w:pPr>
                        <w:autoSpaceDE w:val="0"/>
                        <w:autoSpaceDN w:val="0"/>
                        <w:adjustRightInd w:val="0"/>
                        <w:rPr>
                          <w:rFonts w:ascii="Arial" w:hAnsi="Arial" w:cs="Arial"/>
                          <w:color w:val="FF0000"/>
                          <w:szCs w:val="18"/>
                        </w:rPr>
                      </w:pPr>
                      <w:r w:rsidRPr="007228EE">
                        <w:rPr>
                          <w:rFonts w:ascii="Arial" w:hAnsi="Arial" w:cs="Arial"/>
                          <w:color w:val="FF0000"/>
                          <w:szCs w:val="18"/>
                          <w:lang w:val="nl-BE"/>
                        </w:rPr>
                        <w:t>knik</w:t>
                      </w:r>
                    </w:p>
                  </w:txbxContent>
                </v:textbox>
              </v:shape>
            </v:group>
            <v:group id="_x0000_s5691" style="position:absolute;left:3428;top:11033;width:3978;height:851" coordorigin="1066,3566" coordsize="1518,386">
              <v:line id="_x0000_s5692" style="position:absolute" from="1519,3566" to="2018,3566" strokecolor="red">
                <v:stroke startarrow="block" endarrow="block"/>
              </v:line>
              <v:shape id="_x0000_s5693" type="#_x0000_t202" style="position:absolute;left:1066;top:3702;width:1518;height:250;v-text-anchor:top-baseline" filled="f" fillcolor="#0c9" stroked="f">
                <v:textbox style="mso-next-textbox:#_x0000_s5693" inset="4.68pt,2.34pt,4.68pt,2.34pt">
                  <w:txbxContent>
                    <w:p w14:paraId="4ED8515B" w14:textId="77777777" w:rsidR="0083032A" w:rsidRPr="007228EE" w:rsidRDefault="0083032A" w:rsidP="007228EE">
                      <w:pPr>
                        <w:autoSpaceDE w:val="0"/>
                        <w:autoSpaceDN w:val="0"/>
                        <w:adjustRightInd w:val="0"/>
                        <w:rPr>
                          <w:rFonts w:ascii="Arial" w:hAnsi="Arial" w:cs="Arial"/>
                          <w:color w:val="FF0000"/>
                          <w:szCs w:val="18"/>
                        </w:rPr>
                      </w:pPr>
                      <w:r w:rsidRPr="007228EE">
                        <w:rPr>
                          <w:rFonts w:ascii="Arial" w:hAnsi="Arial" w:cs="Arial"/>
                          <w:color w:val="FF0000"/>
                          <w:szCs w:val="18"/>
                          <w:lang w:val="nl-BE"/>
                        </w:rPr>
                        <w:t>permanente vervorming</w:t>
                      </w:r>
                    </w:p>
                  </w:txbxContent>
                </v:textbox>
              </v:shape>
            </v:group>
            <w10:wrap side="left"/>
            <w10:anchorlock/>
          </v:group>
        </w:pict>
      </w:r>
    </w:p>
    <w:p w14:paraId="321CBE2D" w14:textId="77777777" w:rsidR="009D20D2" w:rsidRPr="003C3051" w:rsidRDefault="009D20D2" w:rsidP="00341F34">
      <w:pPr>
        <w:rPr>
          <w:lang w:val="nl-BE"/>
        </w:rPr>
      </w:pPr>
    </w:p>
    <w:p w14:paraId="13B88610" w14:textId="77777777" w:rsidR="009D20D2" w:rsidRPr="003C3051" w:rsidRDefault="009D20D2" w:rsidP="00341F34">
      <w:pPr>
        <w:rPr>
          <w:lang w:val="nl-BE"/>
        </w:rPr>
      </w:pPr>
    </w:p>
    <w:p w14:paraId="28FBD2C1" w14:textId="77777777" w:rsidR="009D20D2" w:rsidRPr="003C3051" w:rsidRDefault="009D20D2" w:rsidP="007228EE">
      <w:pPr>
        <w:pStyle w:val="Kop3"/>
      </w:pPr>
      <w:bookmarkStart w:id="168" w:name="_Toc119900110"/>
      <w:bookmarkStart w:id="169" w:name="_Toc121043183"/>
      <w:r w:rsidRPr="003C3051">
        <w:t>Non-linear behaviour</w:t>
      </w:r>
      <w:bookmarkEnd w:id="168"/>
      <w:bookmarkEnd w:id="169"/>
    </w:p>
    <w:p w14:paraId="5FD0FFC4" w14:textId="77777777" w:rsidR="009D20D2" w:rsidRPr="003C3051" w:rsidRDefault="009D20D2" w:rsidP="00F11C09">
      <w:pPr>
        <w:pStyle w:val="Plattetekst"/>
        <w:rPr>
          <w:lang w:val="nl-BE"/>
        </w:rPr>
      </w:pPr>
      <w:r w:rsidRPr="003C3051">
        <w:rPr>
          <w:lang w:val="nl-BE"/>
        </w:rPr>
        <w:t>De herschikking van veren veroorzaakt een stiffening aangezien de veren rechtgetrokken worden in de richting van de uitrekking.  Deze heroriëntatie vergt geen kracht, maar eenmaal ze min of meer parallel aan de uitrekrichting liggen moet je ze wel uitrekken om nog verder te kunnen gaan.  Dit maakt de stress-strain curve convex.</w:t>
      </w:r>
    </w:p>
    <w:p w14:paraId="6FF0F13F" w14:textId="77777777" w:rsidR="009D20D2" w:rsidRPr="003C3051" w:rsidRDefault="009D20D2" w:rsidP="007228EE">
      <w:pPr>
        <w:pStyle w:val="Kop3"/>
      </w:pPr>
      <w:bookmarkStart w:id="170" w:name="_Toc119900111"/>
      <w:bookmarkStart w:id="171" w:name="_Toc121043184"/>
      <w:r w:rsidRPr="003C3051">
        <w:t>Plasiciteit</w:t>
      </w:r>
      <w:bookmarkEnd w:id="170"/>
      <w:bookmarkEnd w:id="171"/>
    </w:p>
    <w:p w14:paraId="0963DF13" w14:textId="77777777" w:rsidR="009D20D2" w:rsidRPr="003C3051" w:rsidRDefault="009D20D2" w:rsidP="00F11C09">
      <w:pPr>
        <w:pStyle w:val="Plattetekst"/>
        <w:rPr>
          <w:lang w:val="nl-BE"/>
        </w:rPr>
      </w:pPr>
      <w:r w:rsidRPr="003C3051">
        <w:rPr>
          <w:lang w:val="nl-BE"/>
        </w:rPr>
        <w:t>Wanneer de load in een Spring boven een bepaalde treshold uitkomt is er een kans dat de restLength van de veer verlengd zal worden met vb. 0.0001*restLength.  Dit is als het ware de ‘slip’ die optreed wanneer de verschillende chemische ketens naast elkaar afschuiven.  Dit is een zeer elegant en zuiver model voor de plasticiteit.</w:t>
      </w:r>
    </w:p>
    <w:p w14:paraId="57717FA4" w14:textId="77777777" w:rsidR="009D20D2" w:rsidRPr="003C3051" w:rsidRDefault="009D20D2" w:rsidP="00F11C09">
      <w:pPr>
        <w:pStyle w:val="Plattetekst"/>
        <w:rPr>
          <w:lang w:val="nl-BE"/>
        </w:rPr>
      </w:pPr>
      <w:r w:rsidRPr="003C3051">
        <w:rPr>
          <w:lang w:val="nl-BE"/>
        </w:rPr>
        <w:pict w14:anchorId="26EFE6D9">
          <v:shape id="_x0000_i1147" type="#_x0000_t75" style="width:407.5pt;height:127pt">
            <v:imagedata r:id="rId211" o:title="plasticityPure"/>
          </v:shape>
        </w:pict>
      </w:r>
    </w:p>
    <w:p w14:paraId="383AA912" w14:textId="77777777" w:rsidR="009D20D2" w:rsidRPr="003C3051" w:rsidRDefault="009D20D2" w:rsidP="00F11C09">
      <w:pPr>
        <w:pStyle w:val="Plattetekst"/>
        <w:rPr>
          <w:lang w:val="nl-BE"/>
        </w:rPr>
      </w:pPr>
      <w:r w:rsidRPr="003C3051">
        <w:rPr>
          <w:lang w:val="nl-BE"/>
        </w:rPr>
        <w:lastRenderedPageBreak/>
        <w:pict w14:anchorId="5C77C7F4">
          <v:shape id="_x0000_i1148" type="#_x0000_t75" style="width:408pt;height:121.5pt">
            <v:imagedata r:id="rId212" o:title="plasticityStochastic"/>
          </v:shape>
        </w:pict>
      </w:r>
    </w:p>
    <w:p w14:paraId="3D74DFFF" w14:textId="77777777" w:rsidR="009D20D2" w:rsidRPr="003C3051" w:rsidRDefault="009D20D2" w:rsidP="00F11C09">
      <w:pPr>
        <w:pStyle w:val="Plattetekst"/>
        <w:rPr>
          <w:lang w:val="nl-BE"/>
        </w:rPr>
      </w:pPr>
      <w:r w:rsidRPr="003C3051">
        <w:rPr>
          <w:lang w:val="nl-BE"/>
        </w:rPr>
        <w:t xml:space="preserve">De bovenste curve in bovenstaande figuur geeft een zuivere  plasticiteitsgrens weer eenmaal dit yielding point gepasseerd veranderd het gedrag van het weefsel.  In de volgende cycli keert de curve terug via de oorspronkelijke helling.  </w:t>
      </w:r>
    </w:p>
    <w:p w14:paraId="47C205EA" w14:textId="77777777" w:rsidR="009D20D2" w:rsidRPr="003C3051" w:rsidRDefault="009D20D2" w:rsidP="00F11C09">
      <w:pPr>
        <w:pStyle w:val="Plattetekst"/>
        <w:rPr>
          <w:lang w:val="nl-BE"/>
        </w:rPr>
      </w:pPr>
      <w:r w:rsidRPr="003C3051">
        <w:rPr>
          <w:lang w:val="nl-BE"/>
        </w:rPr>
        <w:t>In het onderste deel van de figuur is een curve te zien waarbij een stochastische regel gebruikt werd om te bepalen of een veer al dan niet plastisch zou vervormen.</w:t>
      </w:r>
    </w:p>
    <w:p w14:paraId="7969B866" w14:textId="77777777" w:rsidR="009D20D2" w:rsidRPr="003C3051" w:rsidRDefault="009D20D2" w:rsidP="007228EE">
      <w:pPr>
        <w:pStyle w:val="Kop3"/>
      </w:pPr>
      <w:bookmarkStart w:id="172" w:name="_Toc119900112"/>
      <w:bookmarkStart w:id="173" w:name="_Toc121043185"/>
      <w:r w:rsidRPr="003C3051">
        <w:t>Hysteresis tgv van viscositeit</w:t>
      </w:r>
      <w:bookmarkEnd w:id="172"/>
      <w:bookmarkEnd w:id="173"/>
    </w:p>
    <w:p w14:paraId="67D40B73" w14:textId="77777777" w:rsidR="009D20D2" w:rsidRPr="003C3051" w:rsidRDefault="009D20D2" w:rsidP="00F11C09">
      <w:pPr>
        <w:pStyle w:val="Plattetekst"/>
        <w:rPr>
          <w:lang w:val="nl-BE"/>
        </w:rPr>
      </w:pPr>
      <w:r w:rsidRPr="003C3051">
        <w:rPr>
          <w:lang w:val="nl-BE"/>
        </w:rPr>
        <w:t>Indien de massa van de cornerpoints verhoogd wordt, de treksnelheid verhoogd wordt of de demping van of de primary of de secundary springs met een factor 12 verhoogd wordt heeft dit tot gevolg dat hysteresis bekomen wordt.</w:t>
      </w:r>
    </w:p>
    <w:p w14:paraId="4CC83848" w14:textId="77777777" w:rsidR="009D20D2" w:rsidRPr="003C3051" w:rsidRDefault="009D20D2" w:rsidP="00F11C09">
      <w:pPr>
        <w:pStyle w:val="Plattetekst"/>
        <w:rPr>
          <w:lang w:val="nl-BE"/>
        </w:rPr>
      </w:pPr>
      <w:r w:rsidRPr="003C3051">
        <w:rPr>
          <w:lang w:val="nl-BE"/>
        </w:rPr>
        <w:t>Onderstaande resultaten werden bekomen door de dempingsfactor maal 12 te doen voor de cell wall springs.</w:t>
      </w:r>
    </w:p>
    <w:p w14:paraId="38240583" w14:textId="77777777" w:rsidR="009D20D2" w:rsidRPr="003C3051" w:rsidRDefault="009D20D2" w:rsidP="00F11C09">
      <w:pPr>
        <w:pStyle w:val="Plattetekst"/>
        <w:rPr>
          <w:lang w:val="nl-BE"/>
        </w:rPr>
      </w:pPr>
      <w:r w:rsidRPr="003C3051">
        <w:rPr>
          <w:lang w:val="nl-BE"/>
        </w:rPr>
        <w:pict w14:anchorId="7A3ED386">
          <v:shape id="_x0000_i1149" type="#_x0000_t75" style="width:407.5pt;height:123.5pt">
            <v:imagedata r:id="rId213" o:title="viscous"/>
          </v:shape>
        </w:pict>
      </w:r>
    </w:p>
    <w:p w14:paraId="58F446E2" w14:textId="77777777" w:rsidR="009D20D2" w:rsidRPr="003C3051" w:rsidRDefault="009D20D2" w:rsidP="00F11C09">
      <w:pPr>
        <w:pStyle w:val="Plattetekst"/>
        <w:rPr>
          <w:lang w:val="nl-BE"/>
        </w:rPr>
      </w:pPr>
      <w:r w:rsidRPr="003C3051">
        <w:rPr>
          <w:lang w:val="nl-BE"/>
        </w:rPr>
        <w:t>In combinatie met de plasticiteit zoals hierboven reeds werd beschreven geeft dit:</w:t>
      </w:r>
    </w:p>
    <w:p w14:paraId="2E503334" w14:textId="77777777" w:rsidR="009D20D2" w:rsidRPr="003C3051" w:rsidRDefault="009D20D2" w:rsidP="00F11C09">
      <w:pPr>
        <w:pStyle w:val="Plattetekst"/>
        <w:rPr>
          <w:lang w:val="nl-BE"/>
        </w:rPr>
      </w:pPr>
      <w:r w:rsidRPr="003C3051">
        <w:rPr>
          <w:lang w:val="nl-BE"/>
        </w:rPr>
        <w:pict w14:anchorId="5745AD7F">
          <v:shape id="_x0000_i1150" type="#_x0000_t75" style="width:408pt;height:120pt">
            <v:imagedata r:id="rId214" o:title="viscoPlastic"/>
          </v:shape>
        </w:pict>
      </w:r>
    </w:p>
    <w:p w14:paraId="55C92955" w14:textId="77777777" w:rsidR="009D20D2" w:rsidRPr="003C3051" w:rsidRDefault="009D20D2" w:rsidP="00F11C09">
      <w:pPr>
        <w:pStyle w:val="Plattetekst"/>
        <w:rPr>
          <w:lang w:val="nl-BE"/>
        </w:rPr>
      </w:pPr>
      <w:r w:rsidRPr="003C3051">
        <w:rPr>
          <w:lang w:val="nl-BE"/>
        </w:rPr>
        <w:t>Dit lijkt zeer sterk op de resultaten van Wei 2001 en de metingen van Els evenals de metingen voor andere weefsels!!!  Reden tot optimisme!!!</w:t>
      </w:r>
    </w:p>
    <w:p w14:paraId="21437ABF" w14:textId="77777777" w:rsidR="00344F9F" w:rsidRPr="003C3051" w:rsidRDefault="00DC0B71" w:rsidP="00344F9F">
      <w:pPr>
        <w:pStyle w:val="Kop1"/>
        <w:rPr>
          <w:color w:val="auto"/>
        </w:rPr>
      </w:pPr>
      <w:bookmarkStart w:id="174" w:name="_Toc121043186"/>
      <w:r>
        <w:rPr>
          <w:color w:val="auto"/>
        </w:rPr>
        <w:t>MicroMech</w:t>
      </w:r>
      <w:bookmarkEnd w:id="174"/>
    </w:p>
    <w:p w14:paraId="34C8B533" w14:textId="77777777" w:rsidR="00566143" w:rsidRPr="003C3051" w:rsidRDefault="00566143" w:rsidP="00F35900">
      <w:pPr>
        <w:pStyle w:val="Kop2"/>
        <w:rPr>
          <w:lang w:val="nl-BE"/>
        </w:rPr>
      </w:pPr>
      <w:bookmarkStart w:id="175" w:name="_Toc119900074"/>
      <w:bookmarkStart w:id="176" w:name="_Toc121043187"/>
      <w:r w:rsidRPr="003C3051">
        <w:rPr>
          <w:lang w:val="nl-BE"/>
        </w:rPr>
        <w:t>Programma Micro</w:t>
      </w:r>
      <w:r w:rsidR="00F35900" w:rsidRPr="003C3051">
        <w:rPr>
          <w:lang w:val="nl-BE"/>
        </w:rPr>
        <w:t>M</w:t>
      </w:r>
      <w:r w:rsidRPr="003C3051">
        <w:rPr>
          <w:lang w:val="nl-BE"/>
        </w:rPr>
        <w:t>ech01</w:t>
      </w:r>
      <w:bookmarkEnd w:id="175"/>
      <w:bookmarkEnd w:id="176"/>
    </w:p>
    <w:p w14:paraId="12DC27C4" w14:textId="77777777" w:rsidR="00566143" w:rsidRPr="003C3051" w:rsidRDefault="00566143" w:rsidP="006D2062">
      <w:pPr>
        <w:numPr>
          <w:ilvl w:val="0"/>
          <w:numId w:val="5"/>
        </w:numPr>
        <w:rPr>
          <w:lang w:val="nl-BE"/>
        </w:rPr>
      </w:pPr>
      <w:r w:rsidRPr="003C3051">
        <w:rPr>
          <w:lang w:val="nl-BE"/>
        </w:rPr>
        <w:t>Onsamendrukbare korrels</w:t>
      </w:r>
    </w:p>
    <w:p w14:paraId="22EE538F" w14:textId="77777777" w:rsidR="00566143" w:rsidRPr="003C3051" w:rsidRDefault="00566143" w:rsidP="006D2062">
      <w:pPr>
        <w:numPr>
          <w:ilvl w:val="0"/>
          <w:numId w:val="5"/>
        </w:numPr>
        <w:rPr>
          <w:lang w:val="nl-BE"/>
        </w:rPr>
      </w:pPr>
      <w:r w:rsidRPr="003C3051">
        <w:rPr>
          <w:lang w:val="nl-BE"/>
        </w:rPr>
        <w:t>Dynamica zit in de wanden</w:t>
      </w:r>
    </w:p>
    <w:p w14:paraId="2C08681F" w14:textId="77777777" w:rsidR="00566143" w:rsidRPr="003C3051" w:rsidRDefault="00566143" w:rsidP="006D2062">
      <w:pPr>
        <w:numPr>
          <w:ilvl w:val="0"/>
          <w:numId w:val="5"/>
        </w:numPr>
        <w:rPr>
          <w:lang w:val="nl-BE"/>
        </w:rPr>
      </w:pPr>
      <w:r w:rsidRPr="003C3051">
        <w:rPr>
          <w:lang w:val="nl-BE"/>
        </w:rPr>
        <w:t xml:space="preserve">Wanden </w:t>
      </w:r>
    </w:p>
    <w:p w14:paraId="598F3890" w14:textId="77777777" w:rsidR="00566143" w:rsidRPr="003C3051" w:rsidRDefault="00566143" w:rsidP="006D2062">
      <w:pPr>
        <w:numPr>
          <w:ilvl w:val="1"/>
          <w:numId w:val="5"/>
        </w:numPr>
        <w:rPr>
          <w:lang w:val="nl-BE"/>
        </w:rPr>
      </w:pPr>
      <w:r w:rsidRPr="003C3051">
        <w:rPr>
          <w:lang w:val="nl-BE"/>
        </w:rPr>
        <w:lastRenderedPageBreak/>
        <w:t>geen rotatie</w:t>
      </w:r>
    </w:p>
    <w:p w14:paraId="6679DB34" w14:textId="77777777" w:rsidR="00566143" w:rsidRPr="003C3051" w:rsidRDefault="00566143" w:rsidP="006D2062">
      <w:pPr>
        <w:numPr>
          <w:ilvl w:val="1"/>
          <w:numId w:val="5"/>
        </w:numPr>
        <w:rPr>
          <w:lang w:val="nl-BE"/>
        </w:rPr>
      </w:pPr>
      <w:r w:rsidRPr="003C3051">
        <w:rPr>
          <w:lang w:val="nl-BE"/>
        </w:rPr>
        <w:t>verbonden met veren</w:t>
      </w:r>
    </w:p>
    <w:p w14:paraId="6BDB537F" w14:textId="77777777" w:rsidR="00566143" w:rsidRPr="003C3051" w:rsidRDefault="00566143" w:rsidP="006D2062">
      <w:pPr>
        <w:numPr>
          <w:ilvl w:val="0"/>
          <w:numId w:val="5"/>
        </w:numPr>
        <w:rPr>
          <w:lang w:val="nl-BE"/>
        </w:rPr>
      </w:pPr>
      <w:r w:rsidRPr="003C3051">
        <w:rPr>
          <w:lang w:val="nl-BE"/>
        </w:rPr>
        <w:t>Roerder</w:t>
      </w:r>
    </w:p>
    <w:p w14:paraId="581F27C5" w14:textId="77777777" w:rsidR="00566143" w:rsidRPr="003C3051" w:rsidRDefault="00566143" w:rsidP="007224B8">
      <w:pPr>
        <w:rPr>
          <w:lang w:val="nl-BE"/>
        </w:rPr>
      </w:pPr>
    </w:p>
    <w:p w14:paraId="3E459B7D" w14:textId="77777777" w:rsidR="00566143" w:rsidRPr="003C3051" w:rsidRDefault="00566143" w:rsidP="007224B8">
      <w:pPr>
        <w:rPr>
          <w:lang w:val="nl-BE"/>
        </w:rPr>
      </w:pPr>
      <w:r w:rsidRPr="003C3051">
        <w:rPr>
          <w:lang w:val="nl-BE"/>
        </w:rPr>
        <w:pict w14:anchorId="271DB7AE">
          <v:shape id="_x0000_i1151" type="#_x0000_t75" style="width:128.5pt;height:127.5pt">
            <v:imagedata r:id="rId215" o:title="MicroMech01"/>
          </v:shape>
        </w:pict>
      </w:r>
    </w:p>
    <w:p w14:paraId="0F6AEBF8" w14:textId="77777777" w:rsidR="00566143" w:rsidRPr="003C3051" w:rsidRDefault="00566143" w:rsidP="007224B8">
      <w:pPr>
        <w:rPr>
          <w:lang w:val="nl-BE"/>
        </w:rPr>
      </w:pPr>
    </w:p>
    <w:p w14:paraId="13EB4F9B" w14:textId="77777777" w:rsidR="00566143" w:rsidRPr="003C3051" w:rsidRDefault="00566143" w:rsidP="00F35900">
      <w:pPr>
        <w:pStyle w:val="Kop2"/>
        <w:rPr>
          <w:lang w:val="nl-BE"/>
        </w:rPr>
      </w:pPr>
      <w:bookmarkStart w:id="177" w:name="_Toc119900075"/>
      <w:bookmarkStart w:id="178" w:name="_Toc121043188"/>
      <w:r w:rsidRPr="003C3051">
        <w:rPr>
          <w:lang w:val="nl-BE"/>
        </w:rPr>
        <w:t>Programma Micro</w:t>
      </w:r>
      <w:r w:rsidR="00F35900" w:rsidRPr="003C3051">
        <w:rPr>
          <w:lang w:val="nl-BE"/>
        </w:rPr>
        <w:t>M</w:t>
      </w:r>
      <w:r w:rsidRPr="003C3051">
        <w:rPr>
          <w:lang w:val="nl-BE"/>
        </w:rPr>
        <w:t>ech10</w:t>
      </w:r>
      <w:bookmarkEnd w:id="177"/>
      <w:bookmarkEnd w:id="178"/>
    </w:p>
    <w:p w14:paraId="45599DDD" w14:textId="77777777" w:rsidR="00566143" w:rsidRPr="003C3051" w:rsidRDefault="00566143" w:rsidP="006D2062">
      <w:pPr>
        <w:numPr>
          <w:ilvl w:val="0"/>
          <w:numId w:val="5"/>
        </w:numPr>
        <w:rPr>
          <w:lang w:val="nl-BE"/>
        </w:rPr>
      </w:pPr>
      <w:r w:rsidRPr="003C3051">
        <w:rPr>
          <w:lang w:val="nl-BE"/>
        </w:rPr>
        <w:t>Toestandsvergelijking</w:t>
      </w:r>
    </w:p>
    <w:p w14:paraId="1A09F5BD" w14:textId="77777777" w:rsidR="00566143" w:rsidRPr="003C3051" w:rsidRDefault="00566143" w:rsidP="006D2062">
      <w:pPr>
        <w:numPr>
          <w:ilvl w:val="0"/>
          <w:numId w:val="5"/>
        </w:numPr>
        <w:rPr>
          <w:lang w:val="nl-BE"/>
        </w:rPr>
      </w:pPr>
      <w:r w:rsidRPr="003C3051">
        <w:rPr>
          <w:lang w:val="nl-BE"/>
        </w:rPr>
        <w:t>Dynamica zit in de hoekpunten</w:t>
      </w:r>
    </w:p>
    <w:p w14:paraId="0B250DF5" w14:textId="77777777" w:rsidR="00566143" w:rsidRPr="003C3051" w:rsidRDefault="00566143" w:rsidP="006D2062">
      <w:pPr>
        <w:numPr>
          <w:ilvl w:val="0"/>
          <w:numId w:val="5"/>
        </w:numPr>
        <w:rPr>
          <w:lang w:val="nl-BE"/>
        </w:rPr>
      </w:pPr>
      <w:r w:rsidRPr="003C3051">
        <w:rPr>
          <w:lang w:val="nl-BE"/>
        </w:rPr>
        <w:t>Wanden als veren</w:t>
      </w:r>
    </w:p>
    <w:p w14:paraId="27952F9F" w14:textId="77777777" w:rsidR="00566143" w:rsidRPr="003C3051" w:rsidRDefault="00566143" w:rsidP="006D2062">
      <w:pPr>
        <w:numPr>
          <w:ilvl w:val="0"/>
          <w:numId w:val="5"/>
        </w:numPr>
        <w:rPr>
          <w:lang w:val="nl-BE"/>
        </w:rPr>
      </w:pPr>
      <w:r w:rsidRPr="003C3051">
        <w:rPr>
          <w:lang w:val="nl-BE"/>
        </w:rPr>
        <w:t>Drukberekening</w:t>
      </w:r>
    </w:p>
    <w:p w14:paraId="2150A268" w14:textId="77777777" w:rsidR="00566143" w:rsidRPr="003C3051" w:rsidRDefault="00566143" w:rsidP="007224B8">
      <w:pPr>
        <w:rPr>
          <w:lang w:val="nl-BE"/>
        </w:rPr>
      </w:pPr>
    </w:p>
    <w:p w14:paraId="2D7339BD" w14:textId="77777777" w:rsidR="00566143" w:rsidRPr="003C3051" w:rsidRDefault="00566143" w:rsidP="007224B8">
      <w:pPr>
        <w:rPr>
          <w:lang w:val="nl-BE"/>
        </w:rPr>
      </w:pPr>
      <w:r w:rsidRPr="003C3051">
        <w:rPr>
          <w:lang w:val="nl-BE"/>
        </w:rPr>
        <w:pict w14:anchorId="3A1C602F">
          <v:shape id="_x0000_i1152" type="#_x0000_t75" style="width:133pt;height:128.5pt">
            <v:imagedata r:id="rId216" o:title="MicroMech10"/>
          </v:shape>
        </w:pict>
      </w:r>
    </w:p>
    <w:p w14:paraId="387AC5DA" w14:textId="77777777" w:rsidR="00566143" w:rsidRPr="003C3051" w:rsidRDefault="00566143" w:rsidP="007224B8">
      <w:pPr>
        <w:rPr>
          <w:lang w:val="nl-BE"/>
        </w:rPr>
      </w:pPr>
    </w:p>
    <w:p w14:paraId="59050CE4" w14:textId="77777777" w:rsidR="00F35900" w:rsidRPr="003C3051" w:rsidRDefault="00F35900" w:rsidP="00F35900">
      <w:pPr>
        <w:pStyle w:val="Kop2"/>
        <w:rPr>
          <w:lang w:val="nl-BE"/>
        </w:rPr>
      </w:pPr>
      <w:bookmarkStart w:id="179" w:name="_Toc119900076"/>
      <w:bookmarkStart w:id="180" w:name="_Toc121043189"/>
      <w:r w:rsidRPr="003C3051">
        <w:rPr>
          <w:lang w:val="nl-BE"/>
        </w:rPr>
        <w:t>Programma MicroMech20</w:t>
      </w:r>
      <w:bookmarkEnd w:id="179"/>
      <w:bookmarkEnd w:id="180"/>
    </w:p>
    <w:p w14:paraId="31CC78B8" w14:textId="77777777" w:rsidR="00566143" w:rsidRPr="003C3051" w:rsidRDefault="00566143" w:rsidP="00566143">
      <w:pPr>
        <w:rPr>
          <w:lang w:val="nl-BE"/>
        </w:rPr>
      </w:pPr>
      <w:r w:rsidRPr="003C3051">
        <w:rPr>
          <w:lang w:val="nl-BE"/>
        </w:rPr>
        <w:t xml:space="preserve">Programma geschreven voor sferische deeltjes met enkel een veerkracht in de normaalrichting.  </w:t>
      </w:r>
    </w:p>
    <w:p w14:paraId="0C400848" w14:textId="77777777" w:rsidR="00566143" w:rsidRPr="003C3051" w:rsidRDefault="00566143" w:rsidP="007228EE">
      <w:pPr>
        <w:pStyle w:val="Kop3"/>
      </w:pPr>
      <w:bookmarkStart w:id="181" w:name="_Toc119900077"/>
      <w:bookmarkStart w:id="182" w:name="_Toc121043190"/>
      <w:r w:rsidRPr="003C3051">
        <w:t>Grid search</w:t>
      </w:r>
      <w:bookmarkEnd w:id="181"/>
      <w:bookmarkEnd w:id="182"/>
    </w:p>
    <w:p w14:paraId="0F8A790B" w14:textId="77777777" w:rsidR="00566143" w:rsidRPr="003C3051" w:rsidRDefault="00566143" w:rsidP="00566143">
      <w:pPr>
        <w:rPr>
          <w:lang w:val="nl-BE"/>
        </w:rPr>
      </w:pPr>
      <w:r w:rsidRPr="003C3051">
        <w:rPr>
          <w:lang w:val="nl-BE"/>
        </w:rPr>
        <w:t>O</w:t>
      </w:r>
      <w:smartTag w:uri="urn:schemas-microsoft-com:office:smarttags" w:element="PersonName">
        <w:r w:rsidRPr="003C3051">
          <w:rPr>
            <w:lang w:val="nl-BE"/>
          </w:rPr>
          <w:t>m m</w:t>
        </w:r>
      </w:smartTag>
      <w:r w:rsidRPr="003C3051">
        <w:rPr>
          <w:lang w:val="nl-BE"/>
        </w:rPr>
        <w:t>et een groot aantal deeltjes te kunnen werken werd een grid search algorithme geïmplementeerd zodat een rekentijd lineair stijgt met het aantal deeltjes in plaats van kwadratisch.</w:t>
      </w:r>
    </w:p>
    <w:p w14:paraId="4E524807" w14:textId="77777777" w:rsidR="00566143" w:rsidRPr="003C3051" w:rsidRDefault="00566143" w:rsidP="00566143">
      <w:pPr>
        <w:rPr>
          <w:lang w:val="nl-BE"/>
        </w:rPr>
      </w:pPr>
      <w:r w:rsidRPr="003C3051">
        <w:rPr>
          <w:lang w:val="nl-BE"/>
        </w:rPr>
        <w:t>Er kan maximaal één deeltje in een cel, dit maakt de datastructuur eenvoudig.</w:t>
      </w:r>
    </w:p>
    <w:p w14:paraId="45A214C0" w14:textId="77777777" w:rsidR="00566143" w:rsidRPr="003C3051" w:rsidRDefault="00566143" w:rsidP="00566143">
      <w:pPr>
        <w:rPr>
          <w:lang w:val="nl-BE"/>
        </w:rPr>
      </w:pPr>
    </w:p>
    <w:p w14:paraId="7602EC47" w14:textId="77777777" w:rsidR="00566143" w:rsidRPr="003C3051" w:rsidRDefault="00566143" w:rsidP="00566143">
      <w:pPr>
        <w:rPr>
          <w:lang w:val="nl-BE"/>
        </w:rPr>
      </w:pPr>
      <w:r w:rsidRPr="003C3051">
        <w:rPr>
          <w:lang w:val="nl-BE"/>
        </w:rPr>
        <w:t xml:space="preserve">De volgende grafieken geven de tijd nodig voor één tijdstap in een domein van 0.1 m bij 0.1 m en deeltjes met een straal van 0.0005 m. </w:t>
      </w:r>
    </w:p>
    <w:p w14:paraId="692F5A86" w14:textId="77777777" w:rsidR="00566143" w:rsidRPr="003C3051" w:rsidRDefault="00566143" w:rsidP="00566143">
      <w:pPr>
        <w:rPr>
          <w:lang w:val="nl-BE"/>
        </w:rPr>
      </w:pPr>
    </w:p>
    <w:p w14:paraId="58B0B4E6" w14:textId="77777777" w:rsidR="00566143" w:rsidRPr="003C3051" w:rsidRDefault="00566143" w:rsidP="00566143">
      <w:r w:rsidRPr="003C3051">
        <w:object w:dxaOrig="7166" w:dyaOrig="5258" w14:anchorId="6DA2B9F9">
          <v:shape id="_x0000_i1153" type="#_x0000_t75" style="width:358.5pt;height:263pt" o:ole="">
            <v:imagedata r:id="rId217" o:title=""/>
          </v:shape>
          <o:OLEObject Type="Embed" ProgID="Excel.Chart.8" ShapeID="_x0000_i1153" DrawAspect="Content" ObjectID="_1698652187" r:id="rId218">
            <o:FieldCodes>\s</o:FieldCodes>
          </o:OLEObject>
        </w:object>
      </w:r>
    </w:p>
    <w:p w14:paraId="0E18BCD1" w14:textId="77777777" w:rsidR="00566143" w:rsidRPr="003C3051" w:rsidRDefault="00566143" w:rsidP="00566143"/>
    <w:p w14:paraId="6610488F" w14:textId="77777777" w:rsidR="00566143" w:rsidRPr="003C3051" w:rsidRDefault="00566143" w:rsidP="00566143">
      <w:pPr>
        <w:rPr>
          <w:lang w:val="nl-BE"/>
        </w:rPr>
      </w:pPr>
      <w:r w:rsidRPr="003C3051">
        <w:rPr>
          <w:lang w:val="nl-BE"/>
        </w:rPr>
        <w:t>Het grid is opgebouwd uit 26569 cellen.</w:t>
      </w:r>
    </w:p>
    <w:p w14:paraId="19BC7D5A" w14:textId="77777777" w:rsidR="00566143" w:rsidRPr="003C3051" w:rsidRDefault="00566143" w:rsidP="00566143">
      <w:pPr>
        <w:rPr>
          <w:lang w:val="nl-BE"/>
        </w:rPr>
      </w:pPr>
    </w:p>
    <w:p w14:paraId="6F21B2A5" w14:textId="77777777" w:rsidR="00566143" w:rsidRPr="003C3051" w:rsidRDefault="00566143" w:rsidP="00566143">
      <w:pPr>
        <w:rPr>
          <w:lang w:val="nl-BE"/>
        </w:rPr>
      </w:pPr>
      <w:r w:rsidRPr="003C3051">
        <w:object w:dxaOrig="7166" w:dyaOrig="5258" w14:anchorId="16C56990">
          <v:shape id="_x0000_i1154" type="#_x0000_t75" style="width:358.5pt;height:263pt" o:ole="">
            <v:imagedata r:id="rId219" o:title=""/>
          </v:shape>
          <o:OLEObject Type="Embed" ProgID="Excel.Chart.8" ShapeID="_x0000_i1154" DrawAspect="Content" ObjectID="_1698652188" r:id="rId220">
            <o:FieldCodes>\s</o:FieldCodes>
          </o:OLEObject>
        </w:object>
      </w:r>
    </w:p>
    <w:p w14:paraId="7ACF52AF" w14:textId="77777777" w:rsidR="00566143" w:rsidRPr="003C3051" w:rsidRDefault="00566143" w:rsidP="00566143">
      <w:pPr>
        <w:rPr>
          <w:lang w:val="nl-BE"/>
        </w:rPr>
      </w:pPr>
    </w:p>
    <w:p w14:paraId="7EA3EF64" w14:textId="77777777" w:rsidR="00566143" w:rsidRPr="003C3051" w:rsidRDefault="00566143" w:rsidP="00566143">
      <w:pPr>
        <w:rPr>
          <w:lang w:val="nl-BE"/>
        </w:rPr>
      </w:pPr>
      <w:r w:rsidRPr="003C3051">
        <w:rPr>
          <w:lang w:val="nl-BE"/>
        </w:rPr>
        <w:t>Niet enkel de tijd, maar ook de geheugenruimte is een beperkende factor.  Deze wordt ingenomen door voornamelijk 2 grote datastructuren: de lijst van alle deeltjes en het grid waarin ze zich bevinden.</w:t>
      </w:r>
    </w:p>
    <w:p w14:paraId="7223DE37" w14:textId="77777777" w:rsidR="00566143" w:rsidRPr="003C3051" w:rsidRDefault="00566143" w:rsidP="00566143">
      <w:pPr>
        <w:rPr>
          <w:lang w:val="nl-BE"/>
        </w:rPr>
      </w:pPr>
      <w:r w:rsidRPr="003C3051">
        <w:rPr>
          <w:lang w:val="nl-BE"/>
        </w:rPr>
        <w:t>Onderstaande grafieken werden opgesteld aan de hand van simulaties.  Hieruit wordt zowel voor het aantal gridcellen als het aantal deeltjes een lineair verband gevonden met de geheugenvereisten.</w:t>
      </w:r>
    </w:p>
    <w:p w14:paraId="6510CCCE" w14:textId="77777777" w:rsidR="00566143" w:rsidRPr="003C3051" w:rsidRDefault="00566143" w:rsidP="00566143">
      <w:pPr>
        <w:rPr>
          <w:lang w:val="nl-BE"/>
        </w:rPr>
      </w:pPr>
    </w:p>
    <w:bookmarkStart w:id="183" w:name="_MON_1116933006"/>
    <w:bookmarkEnd w:id="183"/>
    <w:p w14:paraId="508DD92C" w14:textId="77777777" w:rsidR="00566143" w:rsidRPr="003C3051" w:rsidRDefault="00566143" w:rsidP="00566143">
      <w:r w:rsidRPr="003C3051">
        <w:object w:dxaOrig="7166" w:dyaOrig="6096" w14:anchorId="2E6F8691">
          <v:shape id="_x0000_i1155" type="#_x0000_t75" style="width:358.5pt;height:305pt" o:ole="">
            <v:imagedata r:id="rId221" o:title=""/>
          </v:shape>
          <o:OLEObject Type="Embed" ProgID="Excel.Chart.8" ShapeID="_x0000_i1155" DrawAspect="Content" ObjectID="_1698652189" r:id="rId222">
            <o:FieldCodes>\s</o:FieldCodes>
          </o:OLEObject>
        </w:object>
      </w:r>
    </w:p>
    <w:p w14:paraId="6CD13AC2" w14:textId="77777777" w:rsidR="00566143" w:rsidRPr="003C3051" w:rsidRDefault="00566143" w:rsidP="00566143"/>
    <w:p w14:paraId="31C81326" w14:textId="77777777" w:rsidR="00566143" w:rsidRPr="003C3051" w:rsidRDefault="00566143" w:rsidP="00566143">
      <w:pPr>
        <w:rPr>
          <w:lang w:val="nl-BE"/>
        </w:rPr>
      </w:pPr>
      <w:r w:rsidRPr="003C3051">
        <w:rPr>
          <w:lang w:val="nl-BE"/>
        </w:rPr>
        <w:t>Ook het grid stelt natuurlijk zware eisen aan het geheugen.</w:t>
      </w:r>
    </w:p>
    <w:bookmarkStart w:id="184" w:name="_MON_1116933017"/>
    <w:bookmarkEnd w:id="184"/>
    <w:p w14:paraId="63935738" w14:textId="77777777" w:rsidR="00566143" w:rsidRPr="003C3051" w:rsidRDefault="00566143" w:rsidP="00566143">
      <w:pPr>
        <w:rPr>
          <w:lang w:val="nl-BE"/>
        </w:rPr>
      </w:pPr>
      <w:r w:rsidRPr="003C3051">
        <w:object w:dxaOrig="7166" w:dyaOrig="6096" w14:anchorId="078A2692">
          <v:shape id="_x0000_i1156" type="#_x0000_t75" style="width:358.5pt;height:305pt" o:ole="">
            <v:imagedata r:id="rId223" o:title=""/>
          </v:shape>
          <o:OLEObject Type="Embed" ProgID="Excel.Chart.8" ShapeID="_x0000_i1156" DrawAspect="Content" ObjectID="_1698652190" r:id="rId224">
            <o:FieldCodes>\s</o:FieldCodes>
          </o:OLEObject>
        </w:object>
      </w:r>
    </w:p>
    <w:p w14:paraId="2685E4F3" w14:textId="77777777" w:rsidR="00566143" w:rsidRPr="003C3051" w:rsidRDefault="00566143" w:rsidP="00566143">
      <w:pPr>
        <w:rPr>
          <w:lang w:val="nl-BE"/>
        </w:rPr>
      </w:pPr>
    </w:p>
    <w:p w14:paraId="79ACFD70" w14:textId="77777777" w:rsidR="00566143" w:rsidRPr="003C3051" w:rsidRDefault="00566143" w:rsidP="00566143">
      <w:pPr>
        <w:rPr>
          <w:lang w:val="nl-BE"/>
        </w:rPr>
      </w:pPr>
      <w:r w:rsidRPr="003C3051">
        <w:rPr>
          <w:lang w:val="nl-BE"/>
        </w:rPr>
        <w:lastRenderedPageBreak/>
        <w:t>Wanneer men nu een verband vooropsteld tussen het aantal gridcellen en het aantal deeltjes, bijvoorbeeld een verhouding van 3 op 1, dan kan het maximaal aantal deeltjes bepaald worden voor een bepaalde geheugencapaciteit.</w:t>
      </w:r>
    </w:p>
    <w:p w14:paraId="7C83B69B" w14:textId="77777777" w:rsidR="00566143" w:rsidRPr="003C3051" w:rsidRDefault="00566143" w:rsidP="00566143">
      <w:pPr>
        <w:rPr>
          <w:lang w:val="nl-BE"/>
        </w:rPr>
      </w:pPr>
    </w:p>
    <w:p w14:paraId="64016180" w14:textId="77777777" w:rsidR="00566143" w:rsidRPr="003C3051" w:rsidRDefault="00566143" w:rsidP="007228EE">
      <w:pPr>
        <w:pStyle w:val="Kop3"/>
        <w:rPr>
          <w:rStyle w:val="Nadrukterinleiding"/>
          <w:lang w:val="nl-BE"/>
        </w:rPr>
      </w:pPr>
      <w:bookmarkStart w:id="185" w:name="_Toc119900078"/>
      <w:bookmarkStart w:id="186" w:name="_Toc121043191"/>
      <w:r w:rsidRPr="003C3051">
        <w:rPr>
          <w:rStyle w:val="Nadrukterinleiding"/>
          <w:lang w:val="nl-BE"/>
        </w:rPr>
        <w:t>Gevalstudie:</w:t>
      </w:r>
      <w:bookmarkEnd w:id="185"/>
      <w:bookmarkEnd w:id="186"/>
    </w:p>
    <w:p w14:paraId="24065BD2" w14:textId="77777777" w:rsidR="00566143" w:rsidRPr="003C3051" w:rsidRDefault="00566143" w:rsidP="00566143">
      <w:pPr>
        <w:rPr>
          <w:lang w:val="nl-BE"/>
        </w:rPr>
      </w:pPr>
      <w:r w:rsidRPr="003C3051">
        <w:rPr>
          <w:lang w:val="nl-BE"/>
        </w:rPr>
        <w:t xml:space="preserve">Momenteel is de bovenlimiet voor workstations </w:t>
      </w:r>
      <w:r w:rsidRPr="003C3051">
        <w:rPr>
          <w:b/>
          <w:lang w:val="nl-BE"/>
        </w:rPr>
        <w:t>4GB RAM</w:t>
      </w:r>
      <w:r w:rsidRPr="003C3051">
        <w:rPr>
          <w:lang w:val="nl-BE"/>
        </w:rPr>
        <w:t xml:space="preserve"> dit maakt dat in een 3:1 verhouding van aantal gridcellen tot aantal deeltjes, </w:t>
      </w:r>
      <w:r w:rsidRPr="003C3051">
        <w:rPr>
          <w:b/>
          <w:lang w:val="nl-BE"/>
        </w:rPr>
        <w:t>tot 32 miljoen deeltjes</w:t>
      </w:r>
      <w:r w:rsidRPr="003C3051">
        <w:rPr>
          <w:lang w:val="nl-BE"/>
        </w:rPr>
        <w:t xml:space="preserve"> gesimuleerd zouden kunnen worden.</w:t>
      </w:r>
    </w:p>
    <w:p w14:paraId="22FD457B" w14:textId="77777777" w:rsidR="00566143" w:rsidRPr="003C3051" w:rsidRDefault="00566143" w:rsidP="00566143">
      <w:pPr>
        <w:rPr>
          <w:lang w:val="nl-BE"/>
        </w:rPr>
      </w:pPr>
      <w:r w:rsidRPr="003C3051">
        <w:rPr>
          <w:lang w:val="nl-BE"/>
        </w:rPr>
        <w:t>De volgende vraag is echter of dit binnen een aanvaardbare tijd zou kunnen gebeuren.</w:t>
      </w:r>
    </w:p>
    <w:p w14:paraId="695F5061" w14:textId="77777777" w:rsidR="00566143" w:rsidRPr="003C3051" w:rsidRDefault="00566143" w:rsidP="00566143">
      <w:pPr>
        <w:rPr>
          <w:lang w:val="nl-BE"/>
        </w:rPr>
      </w:pPr>
      <w:r w:rsidRPr="003C3051">
        <w:rPr>
          <w:lang w:val="nl-BE"/>
        </w:rPr>
        <w:t>Het is moeilijk op voorhand te voorspellen hoe groot de tijdstap zal kunnen zijn aangezien dit afhangt van de fysische parameters, de interactiekrachten en het integratieschema, maar een tijdstap van 10-7 s lijkt toch zeker geen te optimistische (grote) tijdstap.  Het zou dan 128 s duren per tijdstap, zodat het 40 jaar zou duren om 1 seconde in de realiteit te simuleren.</w:t>
      </w:r>
    </w:p>
    <w:p w14:paraId="089B8B22" w14:textId="77777777" w:rsidR="00566143" w:rsidRPr="003C3051" w:rsidRDefault="00566143" w:rsidP="00566143">
      <w:pPr>
        <w:rPr>
          <w:lang w:val="nl-BE"/>
        </w:rPr>
      </w:pPr>
      <w:r w:rsidRPr="003C3051">
        <w:rPr>
          <w:lang w:val="nl-BE"/>
        </w:rPr>
        <w:t>De bepalende factoren zijn:</w:t>
      </w:r>
    </w:p>
    <w:p w14:paraId="52354E6C" w14:textId="77777777" w:rsidR="00566143" w:rsidRPr="003C3051" w:rsidRDefault="00566143" w:rsidP="006D2062">
      <w:pPr>
        <w:numPr>
          <w:ilvl w:val="0"/>
          <w:numId w:val="11"/>
        </w:numPr>
        <w:rPr>
          <w:lang w:val="nl-BE"/>
        </w:rPr>
      </w:pPr>
      <w:r w:rsidRPr="003C3051">
        <w:rPr>
          <w:lang w:val="nl-BE"/>
        </w:rPr>
        <w:t>aantal deeltjes</w:t>
      </w:r>
    </w:p>
    <w:p w14:paraId="620E727A" w14:textId="77777777" w:rsidR="00566143" w:rsidRPr="003C3051" w:rsidRDefault="00566143" w:rsidP="006D2062">
      <w:pPr>
        <w:numPr>
          <w:ilvl w:val="0"/>
          <w:numId w:val="11"/>
        </w:numPr>
        <w:rPr>
          <w:lang w:val="nl-BE"/>
        </w:rPr>
      </w:pPr>
      <w:r w:rsidRPr="003C3051">
        <w:rPr>
          <w:lang w:val="nl-BE"/>
        </w:rPr>
        <w:t>tijdstap (10-7 s)</w:t>
      </w:r>
    </w:p>
    <w:p w14:paraId="5F4AAC14" w14:textId="77777777" w:rsidR="00566143" w:rsidRPr="003C3051" w:rsidRDefault="00566143" w:rsidP="006D2062">
      <w:pPr>
        <w:numPr>
          <w:ilvl w:val="0"/>
          <w:numId w:val="11"/>
        </w:numPr>
        <w:rPr>
          <w:lang w:val="nl-BE"/>
        </w:rPr>
      </w:pPr>
      <w:r w:rsidRPr="003C3051">
        <w:rPr>
          <w:lang w:val="nl-BE"/>
        </w:rPr>
        <w:t>aantal seconden dat men wenst te simuleren</w:t>
      </w:r>
    </w:p>
    <w:p w14:paraId="4EB85B79" w14:textId="77777777" w:rsidR="00566143" w:rsidRPr="003C3051" w:rsidRDefault="00566143" w:rsidP="006D2062">
      <w:pPr>
        <w:numPr>
          <w:ilvl w:val="0"/>
          <w:numId w:val="11"/>
        </w:numPr>
        <w:rPr>
          <w:lang w:val="nl-BE"/>
        </w:rPr>
      </w:pPr>
      <w:r w:rsidRPr="003C3051">
        <w:rPr>
          <w:lang w:val="nl-BE"/>
        </w:rPr>
        <w:t>berekeningstijd per deeltje per tijdstap (4 10-6 s)</w:t>
      </w:r>
    </w:p>
    <w:p w14:paraId="119A137E" w14:textId="77777777" w:rsidR="00566143" w:rsidRPr="003C3051" w:rsidRDefault="00566143" w:rsidP="00566143">
      <w:pPr>
        <w:rPr>
          <w:lang w:val="nl-BE"/>
        </w:rPr>
      </w:pPr>
      <w:r w:rsidRPr="003C3051">
        <w:rPr>
          <w:lang w:val="nl-BE"/>
        </w:rPr>
        <w:t xml:space="preserve">Om de beweging van </w:t>
      </w:r>
      <w:r w:rsidRPr="003C3051">
        <w:rPr>
          <w:b/>
          <w:lang w:val="nl-BE"/>
        </w:rPr>
        <w:t>1 miljoen deeltjes te simuleren gedurende 1 s is momenteel 11 uur nodig, wanneer de tijdstap 10-5 s bedraagt</w:t>
      </w:r>
      <w:r w:rsidRPr="003C3051">
        <w:rPr>
          <w:lang w:val="nl-BE"/>
        </w:rPr>
        <w:t xml:space="preserve">.  Optimalisatie van de code, een snellere pc, hogere orde integratieschemas zouden nog een factor 10 moeten kunnen maken.  Bij het gebruik van grote geheugenblokken kan het effect van </w:t>
      </w:r>
      <w:r w:rsidRPr="003C3051">
        <w:rPr>
          <w:b/>
          <w:lang w:val="nl-BE"/>
        </w:rPr>
        <w:t>cache-misses</w:t>
      </w:r>
      <w:r w:rsidRPr="003C3051">
        <w:rPr>
          <w:lang w:val="nl-BE"/>
        </w:rPr>
        <w:t xml:space="preserve"> de rekentijd aanzienbaar vertragen.</w:t>
      </w:r>
    </w:p>
    <w:p w14:paraId="5EEA76C7" w14:textId="77777777" w:rsidR="00566143" w:rsidRPr="003C3051" w:rsidRDefault="00566143" w:rsidP="007228EE">
      <w:pPr>
        <w:pStyle w:val="Kop3"/>
      </w:pPr>
      <w:bookmarkStart w:id="187" w:name="_Toc119900079"/>
      <w:bookmarkStart w:id="188" w:name="_Toc121043192"/>
      <w:r w:rsidRPr="003C3051">
        <w:t>Clustering</w:t>
      </w:r>
      <w:bookmarkEnd w:id="187"/>
      <w:bookmarkEnd w:id="188"/>
    </w:p>
    <w:p w14:paraId="63DB9E5C" w14:textId="77777777" w:rsidR="00566143" w:rsidRPr="003C3051" w:rsidRDefault="00566143" w:rsidP="00566143">
      <w:pPr>
        <w:rPr>
          <w:lang w:val="nl-BE"/>
        </w:rPr>
      </w:pPr>
      <w:r w:rsidRPr="003C3051">
        <w:rPr>
          <w:lang w:val="nl-BE"/>
        </w:rPr>
        <w:t xml:space="preserve">Wanneer demping in het botsingsmodel opgenomen wordt, zou men clustering moeten kunnen waarnemen wanneer men deeltjes simuleert met een random beginsnelheid.  </w:t>
      </w:r>
    </w:p>
    <w:p w14:paraId="7B57291A" w14:textId="77777777" w:rsidR="00566143" w:rsidRPr="003C3051" w:rsidRDefault="00566143" w:rsidP="00566143">
      <w:pPr>
        <w:rPr>
          <w:lang w:val="nl-BE"/>
        </w:rPr>
      </w:pPr>
    </w:p>
    <w:p w14:paraId="59D0CA0C" w14:textId="77777777" w:rsidR="00566143" w:rsidRPr="003C3051" w:rsidRDefault="00566143" w:rsidP="00566143">
      <w:pPr>
        <w:rPr>
          <w:lang w:val="nl-BE"/>
        </w:rPr>
      </w:pPr>
      <w:r w:rsidRPr="003C3051">
        <w:rPr>
          <w:lang w:val="nl-BE"/>
        </w:rPr>
        <w:pict w14:anchorId="59F663DD">
          <v:shape id="_x0000_i1157" type="#_x0000_t75" style="width:179pt;height:180pt">
            <v:imagedata r:id="rId225" o:title="clustering"/>
          </v:shape>
        </w:pict>
      </w:r>
    </w:p>
    <w:p w14:paraId="39E41516" w14:textId="77777777" w:rsidR="00566143" w:rsidRPr="003C3051" w:rsidRDefault="00566143" w:rsidP="00566143">
      <w:pPr>
        <w:rPr>
          <w:lang w:val="nl-BE"/>
        </w:rPr>
      </w:pPr>
    </w:p>
    <w:p w14:paraId="7E09C7F4" w14:textId="77777777" w:rsidR="00566143" w:rsidRPr="003C3051" w:rsidRDefault="00566143" w:rsidP="007228EE">
      <w:pPr>
        <w:pStyle w:val="Kop3"/>
      </w:pPr>
      <w:bookmarkStart w:id="189" w:name="_Toc119900080"/>
      <w:bookmarkStart w:id="190" w:name="_Toc121043193"/>
      <w:r w:rsidRPr="003C3051">
        <w:t>Variabele deeltjesgrootte</w:t>
      </w:r>
      <w:bookmarkEnd w:id="189"/>
      <w:bookmarkEnd w:id="190"/>
    </w:p>
    <w:p w14:paraId="5848C91C" w14:textId="77777777" w:rsidR="00566143" w:rsidRPr="003C3051" w:rsidRDefault="00566143" w:rsidP="00566143">
      <w:pPr>
        <w:rPr>
          <w:lang w:val="nl-BE"/>
        </w:rPr>
      </w:pPr>
      <w:r w:rsidRPr="003C3051">
        <w:rPr>
          <w:lang w:val="nl-BE"/>
        </w:rPr>
        <w:t>Verschillende deeltjesgrootte mogelijk, grid search past automatisch zijn searchrange aan per deeltje. De deeltjesgrootte is te definiëren aan de hand van de min en max waarden.</w:t>
      </w:r>
    </w:p>
    <w:p w14:paraId="7B581F8B" w14:textId="77777777" w:rsidR="00566143" w:rsidRPr="003C3051" w:rsidRDefault="00566143" w:rsidP="00566143">
      <w:pPr>
        <w:rPr>
          <w:lang w:val="nl-BE"/>
        </w:rPr>
      </w:pPr>
    </w:p>
    <w:p w14:paraId="7EBF18AB" w14:textId="77777777" w:rsidR="00566143" w:rsidRPr="003C3051" w:rsidRDefault="00566143" w:rsidP="00566143">
      <w:pPr>
        <w:rPr>
          <w:lang w:val="nl-BE"/>
        </w:rPr>
      </w:pPr>
      <w:r w:rsidRPr="003C3051">
        <w:rPr>
          <w:lang w:val="nl-BE"/>
        </w:rPr>
        <w:lastRenderedPageBreak/>
        <w:pict w14:anchorId="5C61F14C">
          <v:shape id="_x0000_i1158" type="#_x0000_t75" style="width:87.5pt;height:217.5pt">
            <v:imagedata r:id="rId226" o:title="sizeEffect01"/>
          </v:shape>
        </w:pict>
      </w:r>
      <w:r w:rsidRPr="003C3051">
        <w:rPr>
          <w:lang w:val="nl-BE"/>
        </w:rPr>
        <w:pict w14:anchorId="3472CC8C">
          <v:shape id="_x0000_i1159" type="#_x0000_t75" style="width:83pt;height:217pt">
            <v:imagedata r:id="rId227" o:title="sizeEffect02"/>
          </v:shape>
        </w:pict>
      </w:r>
      <w:r w:rsidRPr="003C3051">
        <w:rPr>
          <w:lang w:val="nl-BE"/>
        </w:rPr>
        <w:pict w14:anchorId="331DEBD4">
          <v:shape id="_x0000_i1160" type="#_x0000_t75" style="width:3in;height:216.5pt">
            <v:imagedata r:id="rId228" o:title="frame05"/>
          </v:shape>
        </w:pict>
      </w:r>
    </w:p>
    <w:p w14:paraId="04225E06" w14:textId="77777777" w:rsidR="00566143" w:rsidRPr="003C3051" w:rsidRDefault="00566143" w:rsidP="00566143">
      <w:pPr>
        <w:rPr>
          <w:lang w:val="nl-BE"/>
        </w:rPr>
      </w:pPr>
      <w:r w:rsidRPr="003C3051">
        <w:rPr>
          <w:lang w:val="nl-BE"/>
        </w:rPr>
        <w:t>Hierbij kan duidelijk segregatie op basis van deeltjesgrootte worden waargenomen, aangezien alle deeltjes dezelfde massa hebben.  De blauwe kleur staat voor een lage waarde terwijl de rode kleur een hogere waarde voorstelt.</w:t>
      </w:r>
    </w:p>
    <w:p w14:paraId="357DB012" w14:textId="77777777" w:rsidR="00566143" w:rsidRPr="003C3051" w:rsidRDefault="00566143" w:rsidP="00566143">
      <w:pPr>
        <w:rPr>
          <w:lang w:val="nl-BE"/>
        </w:rPr>
      </w:pPr>
    </w:p>
    <w:p w14:paraId="31D87C9B" w14:textId="77777777" w:rsidR="00566143" w:rsidRPr="003C3051" w:rsidRDefault="00566143" w:rsidP="007228EE">
      <w:pPr>
        <w:pStyle w:val="Kop3"/>
      </w:pPr>
      <w:bookmarkStart w:id="191" w:name="_Toc119900081"/>
      <w:bookmarkStart w:id="192" w:name="_Toc121043194"/>
      <w:r w:rsidRPr="003C3051">
        <w:t>Individuele massa</w:t>
      </w:r>
      <w:bookmarkEnd w:id="191"/>
      <w:bookmarkEnd w:id="192"/>
    </w:p>
    <w:p w14:paraId="59310685" w14:textId="77777777" w:rsidR="00F35900" w:rsidRPr="003C3051" w:rsidRDefault="00F35900" w:rsidP="00566143">
      <w:pPr>
        <w:rPr>
          <w:lang w:val="nl-BE"/>
        </w:rPr>
      </w:pPr>
      <w:r w:rsidRPr="003C3051">
        <w:rPr>
          <w:noProof/>
        </w:rPr>
        <w:pict w14:anchorId="1DECFD1C">
          <v:shape id="_x0000_s1280" type="#_x0000_t75" style="position:absolute;margin-left:298.3pt;margin-top:.1pt;width:75.8pt;height:215.35pt;z-index:251606016">
            <v:imagedata r:id="rId229" o:title="massEffect02"/>
            <w10:wrap type="square" side="left"/>
          </v:shape>
        </w:pict>
      </w:r>
      <w:r w:rsidRPr="003C3051">
        <w:rPr>
          <w:noProof/>
        </w:rPr>
        <w:pict w14:anchorId="27B6CD87">
          <v:shape id="_x0000_s1279" type="#_x0000_t75" style="position:absolute;margin-left:177.1pt;margin-top:.1pt;width:78.3pt;height:216.65pt;z-index:251604992">
            <v:imagedata r:id="rId230" o:title="massEffect01"/>
            <w10:wrap type="square" side="left"/>
          </v:shape>
        </w:pict>
      </w:r>
    </w:p>
    <w:p w14:paraId="48D40FB5" w14:textId="77777777" w:rsidR="00566143" w:rsidRPr="003C3051" w:rsidRDefault="00566143" w:rsidP="00566143">
      <w:pPr>
        <w:rPr>
          <w:lang w:val="nl-BE"/>
        </w:rPr>
      </w:pPr>
      <w:r w:rsidRPr="003C3051">
        <w:rPr>
          <w:lang w:val="nl-BE"/>
        </w:rPr>
        <w:t>Aanvankelijk werd gewerkt met een uniforme massaverdeling, naderhand kreeg echter elk deeltje zijn eigen massa toegewezen.  Hieronder zie je segregatie op basis van verschil in massa.  Blauwe deeltjes wegen veel lichter dan de rode.</w:t>
      </w:r>
    </w:p>
    <w:p w14:paraId="0A6B621B" w14:textId="77777777" w:rsidR="00566143" w:rsidRPr="003C3051" w:rsidRDefault="00566143" w:rsidP="00566143">
      <w:pPr>
        <w:rPr>
          <w:lang w:val="nl-BE"/>
        </w:rPr>
      </w:pPr>
    </w:p>
    <w:p w14:paraId="549F66FF" w14:textId="77777777" w:rsidR="00566143" w:rsidRPr="003C3051" w:rsidRDefault="00566143" w:rsidP="00566143">
      <w:pPr>
        <w:rPr>
          <w:lang w:val="nl-BE"/>
        </w:rPr>
      </w:pPr>
    </w:p>
    <w:p w14:paraId="023F1F87" w14:textId="77777777" w:rsidR="00566143" w:rsidRPr="003C3051" w:rsidRDefault="00566143" w:rsidP="00566143">
      <w:pPr>
        <w:rPr>
          <w:lang w:val="nl-BE"/>
        </w:rPr>
      </w:pPr>
    </w:p>
    <w:p w14:paraId="4AA93E2E" w14:textId="77777777" w:rsidR="00566143" w:rsidRPr="003C3051" w:rsidRDefault="00566143" w:rsidP="00566143">
      <w:pPr>
        <w:rPr>
          <w:lang w:val="nl-BE"/>
        </w:rPr>
      </w:pPr>
    </w:p>
    <w:p w14:paraId="59C35722" w14:textId="77777777" w:rsidR="00F35900" w:rsidRPr="003C3051" w:rsidRDefault="00F35900" w:rsidP="00566143">
      <w:pPr>
        <w:rPr>
          <w:lang w:val="nl-BE"/>
        </w:rPr>
      </w:pPr>
    </w:p>
    <w:p w14:paraId="35F29DD3" w14:textId="77777777" w:rsidR="00F35900" w:rsidRPr="003C3051" w:rsidRDefault="00F35900" w:rsidP="00566143">
      <w:pPr>
        <w:rPr>
          <w:lang w:val="nl-BE"/>
        </w:rPr>
      </w:pPr>
    </w:p>
    <w:p w14:paraId="379D85C3" w14:textId="77777777" w:rsidR="00F35900" w:rsidRPr="003C3051" w:rsidRDefault="00F35900" w:rsidP="00566143">
      <w:pPr>
        <w:rPr>
          <w:lang w:val="nl-BE"/>
        </w:rPr>
      </w:pPr>
    </w:p>
    <w:p w14:paraId="31216913" w14:textId="77777777" w:rsidR="00F35900" w:rsidRPr="003C3051" w:rsidRDefault="00F35900" w:rsidP="00566143">
      <w:pPr>
        <w:rPr>
          <w:lang w:val="nl-BE"/>
        </w:rPr>
      </w:pPr>
    </w:p>
    <w:p w14:paraId="69C8D292" w14:textId="77777777" w:rsidR="00F35900" w:rsidRPr="003C3051" w:rsidRDefault="00F35900" w:rsidP="00566143">
      <w:pPr>
        <w:rPr>
          <w:lang w:val="nl-BE"/>
        </w:rPr>
      </w:pPr>
    </w:p>
    <w:p w14:paraId="58430E9E" w14:textId="77777777" w:rsidR="00F35900" w:rsidRPr="003C3051" w:rsidRDefault="00F35900" w:rsidP="00566143">
      <w:pPr>
        <w:rPr>
          <w:lang w:val="nl-BE"/>
        </w:rPr>
      </w:pPr>
    </w:p>
    <w:p w14:paraId="1F94AC9A" w14:textId="77777777" w:rsidR="00F35900" w:rsidRPr="003C3051" w:rsidRDefault="00F35900" w:rsidP="00566143">
      <w:pPr>
        <w:rPr>
          <w:lang w:val="nl-BE"/>
        </w:rPr>
      </w:pPr>
    </w:p>
    <w:p w14:paraId="25AE4452" w14:textId="77777777" w:rsidR="00566143" w:rsidRPr="003C3051" w:rsidRDefault="00566143" w:rsidP="007228EE">
      <w:pPr>
        <w:pStyle w:val="Kop3"/>
      </w:pPr>
      <w:bookmarkStart w:id="193" w:name="_Toc119900082"/>
      <w:bookmarkStart w:id="194" w:name="_Toc121043195"/>
      <w:r w:rsidRPr="003C3051">
        <w:t>Simulatie van de stroming in een buis</w:t>
      </w:r>
      <w:bookmarkEnd w:id="193"/>
      <w:bookmarkEnd w:id="194"/>
    </w:p>
    <w:p w14:paraId="297FD65B" w14:textId="77777777" w:rsidR="00B75B87" w:rsidRPr="003C3051" w:rsidRDefault="00B75B87" w:rsidP="006D2062">
      <w:pPr>
        <w:numPr>
          <w:ilvl w:val="0"/>
          <w:numId w:val="15"/>
        </w:numPr>
        <w:rPr>
          <w:lang w:val="nl-BE"/>
        </w:rPr>
      </w:pPr>
      <w:r w:rsidRPr="003C3051">
        <w:rPr>
          <w:lang w:val="nl-BE"/>
        </w:rPr>
        <w:t xml:space="preserve">Stationaire onsamendrukbare laminaire stroming in een buis </w:t>
      </w:r>
    </w:p>
    <w:p w14:paraId="284F2F5C" w14:textId="77777777" w:rsidR="00B75B87" w:rsidRPr="003C3051" w:rsidRDefault="00B75B87" w:rsidP="006D2062">
      <w:pPr>
        <w:numPr>
          <w:ilvl w:val="0"/>
          <w:numId w:val="15"/>
        </w:numPr>
        <w:rPr>
          <w:lang w:val="nl-BE"/>
        </w:rPr>
      </w:pPr>
      <w:r w:rsidRPr="003C3051">
        <w:rPr>
          <w:lang w:val="nl-BE"/>
        </w:rPr>
        <w:t>Parabolisch snelheidsprofiel aan de inlaat</w:t>
      </w:r>
    </w:p>
    <w:p w14:paraId="00D8AF26" w14:textId="77777777" w:rsidR="00B75B87" w:rsidRPr="003C3051" w:rsidRDefault="00B75B87" w:rsidP="006D2062">
      <w:pPr>
        <w:numPr>
          <w:ilvl w:val="0"/>
          <w:numId w:val="15"/>
        </w:numPr>
        <w:rPr>
          <w:lang w:val="nl-BE"/>
        </w:rPr>
      </w:pPr>
      <w:r w:rsidRPr="003C3051">
        <w:rPr>
          <w:lang w:val="nl-BE"/>
        </w:rPr>
        <w:t>No slip randvoorwaarden met de wanden</w:t>
      </w:r>
    </w:p>
    <w:p w14:paraId="13C3E64D" w14:textId="77777777" w:rsidR="00B75B87" w:rsidRPr="003C3051" w:rsidRDefault="00B75B87" w:rsidP="006D2062">
      <w:pPr>
        <w:numPr>
          <w:ilvl w:val="0"/>
          <w:numId w:val="15"/>
        </w:numPr>
        <w:rPr>
          <w:lang w:val="nl-BE"/>
        </w:rPr>
      </w:pPr>
      <w:r w:rsidRPr="003C3051">
        <w:rPr>
          <w:lang w:val="nl-BE"/>
        </w:rPr>
        <w:t>Oplossing van het snelheidsprofiel in de x-richting met behulp van FEMLAB</w:t>
      </w:r>
    </w:p>
    <w:p w14:paraId="5D66D2DE" w14:textId="77777777" w:rsidR="00B75B87" w:rsidRPr="003C3051" w:rsidRDefault="00B75B87" w:rsidP="00B75B87">
      <w:pPr>
        <w:rPr>
          <w:lang w:val="nl-BE"/>
        </w:rPr>
      </w:pPr>
    </w:p>
    <w:p w14:paraId="4CB46B26" w14:textId="77777777" w:rsidR="00B75B87" w:rsidRPr="003C3051" w:rsidRDefault="00B75B87" w:rsidP="00566143">
      <w:pPr>
        <w:rPr>
          <w:lang w:val="nl"/>
        </w:rPr>
      </w:pPr>
      <w:r w:rsidRPr="003C3051">
        <w:rPr>
          <w:noProof/>
        </w:rPr>
      </w:r>
      <w:r w:rsidRPr="003C3051">
        <w:rPr>
          <w:lang w:val="nl"/>
        </w:rPr>
        <w:pict w14:anchorId="70A726D9">
          <v:shape id="_x0000_s1285" type="#_x0000_t75" style="width:363.55pt;height:68.2pt;mso-position-horizontal-relative:char;mso-position-vertical-relative:line">
            <v:imagedata r:id="rId231" o:title="Femlab"/>
            <w10:wrap side="left"/>
            <w10:anchorlock/>
          </v:shape>
        </w:pict>
      </w:r>
    </w:p>
    <w:p w14:paraId="407F6087" w14:textId="77777777" w:rsidR="00B75B87" w:rsidRPr="003C3051" w:rsidRDefault="00B75B87" w:rsidP="00566143">
      <w:pPr>
        <w:rPr>
          <w:lang w:val="nl-BE"/>
        </w:rPr>
      </w:pPr>
    </w:p>
    <w:p w14:paraId="71A6FF12" w14:textId="77777777" w:rsidR="003E6F84" w:rsidRPr="003C3051" w:rsidRDefault="003E6F84" w:rsidP="00566143">
      <w:pPr>
        <w:rPr>
          <w:lang w:val="nl-BE"/>
        </w:rPr>
      </w:pPr>
      <w:r w:rsidRPr="003C3051">
        <w:rPr>
          <w:lang w:val="nl-BE"/>
        </w:rPr>
        <w:t>Kort visueel overzicht van de verschillende scenario’s</w:t>
      </w:r>
    </w:p>
    <w:p w14:paraId="2E944230" w14:textId="77777777" w:rsidR="003E6F84" w:rsidRPr="003C3051" w:rsidRDefault="003E6F84" w:rsidP="00566143">
      <w:pPr>
        <w:rPr>
          <w:lang w:val="nl-BE"/>
        </w:rPr>
      </w:pPr>
      <w:r w:rsidRPr="003C3051">
        <w:rPr>
          <w:lang w:val="nl-BE"/>
        </w:rPr>
        <w:t>Zonder wrijving met de wand</w:t>
      </w:r>
    </w:p>
    <w:p w14:paraId="08BBED9A" w14:textId="77777777" w:rsidR="003E6F84" w:rsidRPr="003C3051" w:rsidRDefault="003E6F84" w:rsidP="00566143">
      <w:pPr>
        <w:rPr>
          <w:lang w:val="nl-BE"/>
        </w:rPr>
      </w:pPr>
      <w:r w:rsidRPr="003C3051">
        <w:rPr>
          <w:noProof/>
        </w:rPr>
      </w:r>
      <w:r w:rsidRPr="003C3051">
        <w:rPr>
          <w:lang w:val="nl-BE"/>
        </w:rPr>
        <w:pict w14:anchorId="6E0B2FC2">
          <v:group id="_x0000_s1294" editas="canvas" style="width:453.55pt;height:218.2pt;mso-position-horizontal-relative:char;mso-position-vertical-relative:line" coordorigin="2353,8486" coordsize="10665,5131">
            <o:lock v:ext="edit" aspectratio="t"/>
            <v:shape id="_x0000_s1293" type="#_x0000_t75" style="position:absolute;left:2353;top:8486;width:10665;height:5131" o:preferrelative="f">
              <v:fill o:detectmouseclick="t"/>
              <v:path o:extrusionok="t" o:connecttype="none"/>
              <o:lock v:ext="edit" text="t"/>
            </v:shape>
            <v:shape id="_x0000_s1291" type="#_x0000_t75" style="position:absolute;left:2353;top:10413;width:10665;height:3204">
              <v:imagedata r:id="rId232" o:title="noFriction"/>
            </v:shape>
            <v:shape id="_x0000_s1292" type="#_x0000_t75" style="position:absolute;left:2848;top:8486;width:9765;height:1625">
              <v:fill o:detectmouseclick="t"/>
              <v:imagedata r:id="rId233" o:title=""/>
              <o:lock v:ext="edit" rotation="t"/>
            </v:shape>
            <w10:wrap side="left"/>
            <w10:anchorlock/>
          </v:group>
        </w:pict>
      </w:r>
    </w:p>
    <w:p w14:paraId="2C96EF55" w14:textId="77777777" w:rsidR="003E6F84" w:rsidRPr="003C3051" w:rsidRDefault="003E6F84" w:rsidP="00566143">
      <w:pPr>
        <w:rPr>
          <w:lang w:val="nl-BE"/>
        </w:rPr>
      </w:pPr>
      <w:r w:rsidRPr="003C3051">
        <w:rPr>
          <w:lang w:val="nl-BE"/>
        </w:rPr>
        <w:t>Met wrijving met de wand</w:t>
      </w:r>
    </w:p>
    <w:p w14:paraId="3568672C" w14:textId="77777777" w:rsidR="003E6F84" w:rsidRPr="003C3051" w:rsidRDefault="003E6F84" w:rsidP="00566143">
      <w:pPr>
        <w:rPr>
          <w:lang w:val="nl-BE"/>
        </w:rPr>
      </w:pPr>
      <w:r w:rsidRPr="003C3051">
        <w:rPr>
          <w:noProof/>
        </w:rPr>
      </w:r>
      <w:r w:rsidRPr="003C3051">
        <w:rPr>
          <w:lang w:val="nl-BE"/>
        </w:rPr>
        <w:pict w14:anchorId="70E13E07">
          <v:group id="_x0000_s1298" editas="canvas" style="width:453.55pt;height:213.2pt;mso-position-horizontal-relative:char;mso-position-vertical-relative:line" coordorigin="2353,11912" coordsize="10531,4950">
            <o:lock v:ext="edit" aspectratio="t"/>
            <v:shape id="_x0000_s1297" type="#_x0000_t75" style="position:absolute;left:2353;top:11912;width:10531;height:4950" o:preferrelative="f">
              <v:fill o:detectmouseclick="t"/>
              <v:path o:extrusionok="t" o:connecttype="none"/>
              <o:lock v:ext="edit" text="t"/>
            </v:shape>
            <v:shape id="_x0000_s1295" type="#_x0000_t75" style="position:absolute;left:2714;top:11912;width:9810;height:1490">
              <v:fill o:detectmouseclick="t"/>
              <v:imagedata r:id="rId234" o:title=""/>
              <o:lock v:ext="edit" rotation="t"/>
            </v:shape>
            <v:shape id="_x0000_s1296" type="#_x0000_t75" style="position:absolute;left:2353;top:13664;width:10531;height:3198">
              <v:imagedata r:id="rId235" o:title="normal"/>
            </v:shape>
            <w10:wrap side="left"/>
            <w10:anchorlock/>
          </v:group>
        </w:pict>
      </w:r>
    </w:p>
    <w:p w14:paraId="014ACDEB" w14:textId="77777777" w:rsidR="003E6F84" w:rsidRPr="003C3051" w:rsidRDefault="003E6F84" w:rsidP="00566143">
      <w:pPr>
        <w:rPr>
          <w:lang w:val="nl-BE"/>
        </w:rPr>
      </w:pPr>
      <w:r w:rsidRPr="003C3051">
        <w:rPr>
          <w:lang w:val="nl-BE"/>
        </w:rPr>
        <w:t>Met veel demping</w:t>
      </w:r>
    </w:p>
    <w:p w14:paraId="2DCA5610" w14:textId="77777777" w:rsidR="003E6F84" w:rsidRPr="003C3051" w:rsidRDefault="003E6F84" w:rsidP="00566143">
      <w:pPr>
        <w:rPr>
          <w:lang w:val="nl-BE"/>
        </w:rPr>
      </w:pPr>
      <w:r w:rsidRPr="003C3051">
        <w:rPr>
          <w:noProof/>
        </w:rPr>
        <w:lastRenderedPageBreak/>
        <w:pict w14:anchorId="0C158962">
          <v:shape id="_x0000_s1300" type="#_x0000_t75" style="position:absolute;margin-left:.65pt;margin-top:86.2pt;width:453.55pt;height:140.05pt;z-index:251609088">
            <v:imagedata r:id="rId236" o:title="damped"/>
            <w10:wrap side="left"/>
          </v:shape>
        </w:pict>
      </w:r>
      <w:r w:rsidRPr="003C3051">
        <w:rPr>
          <w:noProof/>
        </w:rPr>
        <w:pict w14:anchorId="31442B60">
          <v:shape id="_x0000_s1299" type="#_x0000_t75" style="position:absolute;margin-left:15.95pt;margin-top:0;width:419.15pt;height:63.7pt;z-index:251608064">
            <v:fill o:detectmouseclick="t"/>
            <v:imagedata r:id="rId237" o:title=""/>
            <o:lock v:ext="edit" rotation="t"/>
            <w10:wrap side="left"/>
          </v:shape>
        </w:pict>
      </w:r>
      <w:r w:rsidRPr="003C3051">
        <w:rPr>
          <w:noProof/>
        </w:rPr>
      </w:r>
      <w:r w:rsidRPr="003C3051">
        <w:rPr>
          <w:lang w:val="nl-BE"/>
        </w:rPr>
        <w:pict w14:anchorId="14F4FBC5">
          <v:group id="_x0000_s1302" editas="canvas" style="width:453.55pt;height:226.25pt;mso-position-horizontal-relative:char;mso-position-vertical-relative:line" coordorigin="1418,5901" coordsize="9071,4525">
            <o:lock v:ext="edit" aspectratio="t"/>
            <v:shape id="_x0000_s1301" type="#_x0000_t75" style="position:absolute;left:1418;top:5901;width:9071;height:4525" o:preferrelative="f">
              <v:fill o:detectmouseclick="t"/>
              <v:path o:extrusionok="t" o:connecttype="none"/>
              <o:lock v:ext="edit" text="t"/>
            </v:shape>
            <w10:wrap side="left"/>
            <w10:anchorlock/>
          </v:group>
        </w:pict>
      </w:r>
    </w:p>
    <w:p w14:paraId="4654654D" w14:textId="77777777" w:rsidR="003E6F84" w:rsidRPr="003C3051" w:rsidRDefault="003E6F84" w:rsidP="00566143">
      <w:pPr>
        <w:rPr>
          <w:lang w:val="nl-BE"/>
        </w:rPr>
      </w:pPr>
      <w:r w:rsidRPr="003C3051">
        <w:rPr>
          <w:lang w:val="nl-BE"/>
        </w:rPr>
        <w:t>Met zwermgedrag</w:t>
      </w:r>
    </w:p>
    <w:p w14:paraId="2EBF16E0" w14:textId="77777777" w:rsidR="003E6F84" w:rsidRPr="003C3051" w:rsidRDefault="003E6F84" w:rsidP="00566143">
      <w:pPr>
        <w:rPr>
          <w:lang w:val="nl-BE"/>
        </w:rPr>
      </w:pPr>
      <w:r w:rsidRPr="003C3051">
        <w:rPr>
          <w:noProof/>
        </w:rPr>
      </w:r>
      <w:r w:rsidRPr="003C3051">
        <w:rPr>
          <w:lang w:val="nl-BE"/>
        </w:rPr>
        <w:pict w14:anchorId="553E1743">
          <v:group id="_x0000_s1306" editas="canvas" style="width:453.55pt;height:214.15pt;mso-position-horizontal-relative:char;mso-position-vertical-relative:line" coordorigin="2353,6904" coordsize="10801,5099">
            <o:lock v:ext="edit" aspectratio="t"/>
            <v:shape id="_x0000_s1305" type="#_x0000_t75" style="position:absolute;left:2353;top:6904;width:10801;height:5099" o:preferrelative="f">
              <v:fill o:detectmouseclick="t"/>
              <v:path o:extrusionok="t" o:connecttype="none"/>
              <o:lock v:ext="edit" text="t"/>
            </v:shape>
            <v:shape id="_x0000_s1303" type="#_x0000_t75" style="position:absolute;left:2712;top:6904;width:9991;height:1679">
              <v:fill o:detectmouseclick="t"/>
              <v:imagedata r:id="rId238" o:title=""/>
              <o:lock v:ext="edit" rotation="t"/>
            </v:shape>
            <v:shape id="_x0000_s1304" type="#_x0000_t75" style="position:absolute;left:2353;top:8672;width:10801;height:3331">
              <v:imagedata r:id="rId239" o:title="swarm"/>
            </v:shape>
            <w10:wrap side="left"/>
            <w10:anchorlock/>
          </v:group>
        </w:pict>
      </w:r>
    </w:p>
    <w:p w14:paraId="73DD4DB6" w14:textId="77777777" w:rsidR="003E6F84" w:rsidRPr="003C3051" w:rsidRDefault="003E6F84" w:rsidP="00566143">
      <w:pPr>
        <w:rPr>
          <w:lang w:val="nl-BE"/>
        </w:rPr>
      </w:pPr>
    </w:p>
    <w:p w14:paraId="0BFB441E" w14:textId="77777777" w:rsidR="003E6F84" w:rsidRPr="003C3051" w:rsidRDefault="003E6F84" w:rsidP="00566143">
      <w:pPr>
        <w:rPr>
          <w:lang w:val="nl-BE"/>
        </w:rPr>
      </w:pPr>
    </w:p>
    <w:p w14:paraId="4170F642" w14:textId="77777777" w:rsidR="003E6F84" w:rsidRPr="003C3051" w:rsidRDefault="003E6F84" w:rsidP="00566143">
      <w:pPr>
        <w:rPr>
          <w:lang w:val="nl-BE"/>
        </w:rPr>
      </w:pPr>
    </w:p>
    <w:p w14:paraId="25A42722" w14:textId="77777777" w:rsidR="00566143" w:rsidRPr="003C3051" w:rsidRDefault="00566143" w:rsidP="00566143">
      <w:pPr>
        <w:rPr>
          <w:lang w:val="nl-BE"/>
        </w:rPr>
      </w:pPr>
      <w:r w:rsidRPr="003C3051">
        <w:rPr>
          <w:lang w:val="nl-BE"/>
        </w:rPr>
        <w:t>De no-slip conditie met de wand van de buis werd geïmplementeerd als een wrijvingskracht waarbij het deeltje telkens 1% (=</w:t>
      </w:r>
      <w:r w:rsidRPr="003C3051">
        <w:rPr>
          <w:rStyle w:val="CodeCharChar"/>
          <w:lang w:val="nl-BE"/>
        </w:rPr>
        <w:t>1-friction</w:t>
      </w:r>
      <w:r w:rsidRPr="003C3051">
        <w:rPr>
          <w:lang w:val="nl-BE"/>
        </w:rPr>
        <w:t>) van zijn snelheid in de x-richting verloor.  Dit creëert automatisch een min of meer parabolisch profiel, maar zorgt helaas ook voor een opeenstapeling van potentiële energie die plots vrijkomt wanneer de buis wijder wordt (zie rode vlek hieronder).</w:t>
      </w:r>
    </w:p>
    <w:p w14:paraId="257DFF12" w14:textId="77777777" w:rsidR="00566143" w:rsidRPr="003C3051" w:rsidRDefault="00566143" w:rsidP="00566143">
      <w:pPr>
        <w:rPr>
          <w:lang w:val="nl-BE"/>
        </w:rPr>
      </w:pPr>
      <w:r w:rsidRPr="003C3051">
        <w:rPr>
          <w:lang w:val="nl-BE"/>
        </w:rPr>
        <w:pict w14:anchorId="4A0F3F67">
          <v:shape id="_x0000_i1166" type="#_x0000_t75" style="width:408pt;height:100.5pt">
            <v:imagedata r:id="rId240" o:title="setting02"/>
          </v:shape>
        </w:pict>
      </w:r>
    </w:p>
    <w:p w14:paraId="6DAF2676" w14:textId="77777777" w:rsidR="003E6F84" w:rsidRPr="003C3051" w:rsidRDefault="003E6F84" w:rsidP="00566143">
      <w:pPr>
        <w:rPr>
          <w:lang w:val="nl-BE"/>
        </w:rPr>
      </w:pPr>
    </w:p>
    <w:p w14:paraId="73635D4C" w14:textId="77777777" w:rsidR="00566143" w:rsidRPr="003C3051" w:rsidRDefault="00566143" w:rsidP="007228EE">
      <w:pPr>
        <w:pStyle w:val="Kop3"/>
      </w:pPr>
      <w:bookmarkStart w:id="195" w:name="_Toc119900083"/>
      <w:bookmarkStart w:id="196" w:name="_Toc121043196"/>
      <w:r w:rsidRPr="003C3051">
        <w:t>Zwermgedrag</w:t>
      </w:r>
      <w:bookmarkEnd w:id="195"/>
      <w:bookmarkEnd w:id="196"/>
    </w:p>
    <w:p w14:paraId="45FF241F" w14:textId="77777777" w:rsidR="00566143" w:rsidRPr="003C3051" w:rsidRDefault="00566143" w:rsidP="00566143">
      <w:pPr>
        <w:rPr>
          <w:lang w:val="nl-BE"/>
        </w:rPr>
      </w:pPr>
      <w:r w:rsidRPr="003C3051">
        <w:rPr>
          <w:lang w:val="nl-BE"/>
        </w:rPr>
        <w:t>Om beter informatie door te geven aan naburige deeltjes werd een “zwermgedrag” geïmplementeerd.   Hierbij neemt het deeltje voor een te definiëren deel de snelheid van zijn omgeving over. Op onderstaande figuur is een simulatie zonder zwermgedrag te zien, overeenkomstig de bovenstaande figuur.</w:t>
      </w:r>
    </w:p>
    <w:p w14:paraId="6819884F" w14:textId="77777777" w:rsidR="00566143" w:rsidRPr="003C3051" w:rsidRDefault="00566143" w:rsidP="00566143">
      <w:pPr>
        <w:pStyle w:val="Plattetekst"/>
        <w:rPr>
          <w:lang w:val="nl-BE"/>
        </w:rPr>
      </w:pPr>
      <w:r w:rsidRPr="003C3051">
        <w:rPr>
          <w:lang w:val="nl-BE"/>
        </w:rPr>
        <w:pict w14:anchorId="460038FF">
          <v:shape id="_x0000_i1167" type="#_x0000_t75" style="width:407.5pt;height:141.5pt">
            <v:imagedata r:id="rId241" o:title="setting03_noSwarm"/>
          </v:shape>
        </w:pict>
      </w:r>
    </w:p>
    <w:p w14:paraId="368F30BE" w14:textId="77777777" w:rsidR="00566143" w:rsidRPr="003C3051" w:rsidRDefault="00566143" w:rsidP="00566143">
      <w:pPr>
        <w:pStyle w:val="Plattetekst"/>
        <w:rPr>
          <w:lang w:val="nl-BE"/>
        </w:rPr>
      </w:pPr>
      <w:r w:rsidRPr="003C3051">
        <w:rPr>
          <w:lang w:val="nl-BE"/>
        </w:rPr>
        <w:t>Wanneer de snelheid iedere tijdstap voor 0.16% (</w:t>
      </w:r>
      <w:r w:rsidRPr="003C3051">
        <w:rPr>
          <w:rStyle w:val="CodeCharChar"/>
          <w:lang w:val="nl-BE"/>
        </w:rPr>
        <w:t>swarmImpact = 0.0016</w:t>
      </w:r>
      <w:r w:rsidRPr="003C3051">
        <w:rPr>
          <w:lang w:val="nl-BE"/>
        </w:rPr>
        <w:t xml:space="preserve">) overgenomen wordt van de naburige deeltjes bekomt men onderstaand profiel.  </w:t>
      </w:r>
    </w:p>
    <w:p w14:paraId="2E4DAE09" w14:textId="77777777" w:rsidR="00566143" w:rsidRPr="003C3051" w:rsidRDefault="00566143" w:rsidP="00566143">
      <w:pPr>
        <w:pStyle w:val="Plattetekst"/>
        <w:rPr>
          <w:lang w:val="nl-BE"/>
        </w:rPr>
      </w:pPr>
      <w:r w:rsidRPr="003C3051">
        <w:rPr>
          <w:lang w:val="nl-BE"/>
        </w:rPr>
        <w:pict w14:anchorId="11975BAB">
          <v:shape id="_x0000_i1168" type="#_x0000_t75" style="width:407.5pt;height:135.5pt">
            <v:imagedata r:id="rId242" o:title="setting03_swarm0"/>
          </v:shape>
        </w:pict>
      </w:r>
    </w:p>
    <w:p w14:paraId="751A4DE8" w14:textId="77777777" w:rsidR="00566143" w:rsidRPr="003C3051" w:rsidRDefault="00566143" w:rsidP="00566143">
      <w:pPr>
        <w:pStyle w:val="Plattetekst"/>
        <w:rPr>
          <w:lang w:val="nl-BE"/>
        </w:rPr>
      </w:pPr>
      <w:r w:rsidRPr="003C3051">
        <w:rPr>
          <w:lang w:val="nl-BE"/>
        </w:rPr>
        <w:t>De kleurschalen kunnen echter niet vergeleken worden, maar het is duidelijk dat het verhogen van de zwerm-eigenschap een vergelijkbaar effect heeft als een verhoging van de demping.</w:t>
      </w:r>
    </w:p>
    <w:p w14:paraId="0D2BB7CB" w14:textId="77777777" w:rsidR="00566143" w:rsidRPr="003C3051" w:rsidRDefault="00566143" w:rsidP="007228EE">
      <w:pPr>
        <w:pStyle w:val="Kop3"/>
      </w:pPr>
      <w:bookmarkStart w:id="197" w:name="_Toc119900084"/>
      <w:bookmarkStart w:id="198" w:name="_Toc121043197"/>
      <w:r w:rsidRPr="003C3051">
        <w:t>Adaptieve tijdstap</w:t>
      </w:r>
      <w:bookmarkEnd w:id="197"/>
      <w:bookmarkEnd w:id="198"/>
    </w:p>
    <w:p w14:paraId="6136999F" w14:textId="77777777" w:rsidR="00566143" w:rsidRPr="003C3051" w:rsidRDefault="00566143" w:rsidP="00566143">
      <w:pPr>
        <w:rPr>
          <w:lang w:val="nl-BE"/>
        </w:rPr>
      </w:pPr>
      <w:r w:rsidRPr="003C3051">
        <w:rPr>
          <w:lang w:val="nl-BE"/>
        </w:rPr>
        <w:t>De tijdstap dt wordt automatisch bepaald aan de hand van twee criteria:</w:t>
      </w:r>
    </w:p>
    <w:p w14:paraId="06B04F6B" w14:textId="77777777" w:rsidR="00566143" w:rsidRPr="003C3051" w:rsidRDefault="00566143" w:rsidP="006D2062">
      <w:pPr>
        <w:numPr>
          <w:ilvl w:val="0"/>
          <w:numId w:val="12"/>
        </w:numPr>
        <w:rPr>
          <w:lang w:val="nl-BE"/>
        </w:rPr>
      </w:pPr>
      <w:r w:rsidRPr="003C3051">
        <w:rPr>
          <w:lang w:val="nl-BE"/>
        </w:rPr>
        <w:t>Minimum aantal tijdstappen per contact</w:t>
      </w:r>
    </w:p>
    <w:p w14:paraId="34E36981" w14:textId="77777777" w:rsidR="00566143" w:rsidRPr="003C3051" w:rsidRDefault="00566143" w:rsidP="006D2062">
      <w:pPr>
        <w:numPr>
          <w:ilvl w:val="1"/>
          <w:numId w:val="12"/>
        </w:numPr>
        <w:rPr>
          <w:lang w:val="nl-BE"/>
        </w:rPr>
      </w:pPr>
      <w:r w:rsidRPr="003C3051">
        <w:rPr>
          <w:lang w:val="nl-BE"/>
        </w:rPr>
        <w:t>de impactduur wordt theoretisch bepaald als PI/sqrt(k/ballMass-c/ballMass)</w:t>
      </w:r>
    </w:p>
    <w:p w14:paraId="13534518" w14:textId="77777777" w:rsidR="00566143" w:rsidRPr="003C3051" w:rsidRDefault="00566143" w:rsidP="006D2062">
      <w:pPr>
        <w:numPr>
          <w:ilvl w:val="1"/>
          <w:numId w:val="12"/>
        </w:numPr>
        <w:rPr>
          <w:lang w:val="nl-BE"/>
        </w:rPr>
      </w:pPr>
      <w:r w:rsidRPr="003C3051">
        <w:rPr>
          <w:lang w:val="nl-BE"/>
        </w:rPr>
        <w:t>deze wordt dan gedeeld door het aantal tijdstappen per contact typisch 15.</w:t>
      </w:r>
    </w:p>
    <w:p w14:paraId="7C8E6B47" w14:textId="77777777" w:rsidR="00566143" w:rsidRPr="003C3051" w:rsidRDefault="00566143" w:rsidP="006D2062">
      <w:pPr>
        <w:numPr>
          <w:ilvl w:val="0"/>
          <w:numId w:val="12"/>
        </w:numPr>
        <w:rPr>
          <w:lang w:val="nl-BE"/>
        </w:rPr>
      </w:pPr>
      <w:r w:rsidRPr="003C3051">
        <w:rPr>
          <w:lang w:val="nl-BE"/>
        </w:rPr>
        <w:t>Maximale overlap</w:t>
      </w:r>
    </w:p>
    <w:p w14:paraId="7EB68085" w14:textId="77777777" w:rsidR="00566143" w:rsidRPr="003C3051" w:rsidRDefault="00566143" w:rsidP="006D2062">
      <w:pPr>
        <w:numPr>
          <w:ilvl w:val="1"/>
          <w:numId w:val="12"/>
        </w:numPr>
        <w:rPr>
          <w:lang w:val="nl-BE"/>
        </w:rPr>
      </w:pPr>
      <w:r w:rsidRPr="003C3051">
        <w:rPr>
          <w:lang w:val="nl-BE"/>
        </w:rPr>
        <w:t>de afstand afgelegd door een deeltje tijdens 1 tijdstap mag niet groter zijn de de toegelaten maximale overlap</w:t>
      </w:r>
    </w:p>
    <w:p w14:paraId="3A6D66BA" w14:textId="77777777" w:rsidR="00566143" w:rsidRPr="003C3051" w:rsidRDefault="00566143" w:rsidP="006D2062">
      <w:pPr>
        <w:numPr>
          <w:ilvl w:val="1"/>
          <w:numId w:val="12"/>
        </w:numPr>
        <w:rPr>
          <w:lang w:val="nl-BE"/>
        </w:rPr>
      </w:pPr>
      <w:r w:rsidRPr="003C3051">
        <w:rPr>
          <w:lang w:val="nl-BE"/>
        </w:rPr>
        <w:t>deze maximale overlap wordt meestal als 1% van de straal genomen</w:t>
      </w:r>
    </w:p>
    <w:p w14:paraId="120AC384" w14:textId="77777777" w:rsidR="00566143" w:rsidRPr="003C3051" w:rsidRDefault="00566143" w:rsidP="00566143">
      <w:pPr>
        <w:rPr>
          <w:lang w:val="nl-BE"/>
        </w:rPr>
      </w:pPr>
    </w:p>
    <w:p w14:paraId="41FB5F8B" w14:textId="77777777" w:rsidR="00BF1B47" w:rsidRPr="003C3051" w:rsidRDefault="00BF1B47" w:rsidP="00BF1B47">
      <w:pPr>
        <w:pStyle w:val="Kop2"/>
        <w:rPr>
          <w:lang w:val="nl-BE"/>
        </w:rPr>
      </w:pPr>
      <w:bookmarkStart w:id="199" w:name="_Toc119900102"/>
      <w:bookmarkStart w:id="200" w:name="_Toc121043198"/>
      <w:r w:rsidRPr="003C3051">
        <w:rPr>
          <w:lang w:val="nl-BE"/>
        </w:rPr>
        <w:t>MicroMech21</w:t>
      </w:r>
      <w:bookmarkEnd w:id="199"/>
      <w:bookmarkEnd w:id="200"/>
    </w:p>
    <w:p w14:paraId="638D2100" w14:textId="77777777" w:rsidR="00BF1B47" w:rsidRPr="003C3051" w:rsidRDefault="00BF1B47" w:rsidP="00BF1B47">
      <w:pPr>
        <w:pStyle w:val="Plattetekst"/>
        <w:rPr>
          <w:lang w:val="nl-BE"/>
        </w:rPr>
      </w:pPr>
      <w:r w:rsidRPr="003C3051">
        <w:rPr>
          <w:lang w:val="nl-BE"/>
        </w:rPr>
        <w:t>Demo’s gemaakt om clustering te illustreren.  Schudbak met verschillende componenten.  Beginnen met een homogene verdeling, na een tijdje treedt clustering op.</w:t>
      </w:r>
    </w:p>
    <w:p w14:paraId="3837DE1C" w14:textId="77777777" w:rsidR="00BF1B47" w:rsidRPr="003C3051" w:rsidRDefault="00BF1B47" w:rsidP="00BF1B47">
      <w:pPr>
        <w:pStyle w:val="Plattetekst"/>
        <w:rPr>
          <w:lang w:val="nl-BE"/>
        </w:rPr>
      </w:pPr>
      <w:r w:rsidRPr="003C3051">
        <w:rPr>
          <w:lang w:val="nl-BE"/>
        </w:rPr>
        <w:lastRenderedPageBreak/>
        <w:pict w14:anchorId="76A4581B">
          <v:shape id="_x0000_i1169" type="#_x0000_t75" style="width:3in;height:46pt">
            <v:imagedata r:id="rId243" o:title="ClusteringBegin"/>
          </v:shape>
        </w:pict>
      </w:r>
      <w:r w:rsidRPr="003C3051">
        <w:rPr>
          <w:lang w:val="nl-BE"/>
        </w:rPr>
        <w:pict w14:anchorId="19D4EB5D">
          <v:shape id="_x0000_i1170" type="#_x0000_t75" style="width:3in;height:46pt">
            <v:imagedata r:id="rId244" o:title="ClusteringEnd"/>
          </v:shape>
        </w:pict>
      </w:r>
    </w:p>
    <w:p w14:paraId="52509B3B" w14:textId="77777777" w:rsidR="00BF1B47" w:rsidRPr="003C3051" w:rsidRDefault="00BF1B47" w:rsidP="00BF1B47">
      <w:pPr>
        <w:pStyle w:val="Plattetekst"/>
        <w:rPr>
          <w:lang w:val="nl-BE"/>
        </w:rPr>
      </w:pPr>
      <w:r w:rsidRPr="003C3051">
        <w:rPr>
          <w:lang w:val="nl-BE"/>
        </w:rPr>
        <w:t>Een tweede toepassing was het Brazil nut probleem waarbij een grote noot in een doos vol noten bovenaan komt ‘drijven’ wanneer de doos geschud wordt.</w:t>
      </w:r>
    </w:p>
    <w:p w14:paraId="79601613" w14:textId="77777777" w:rsidR="00BF1B47" w:rsidRPr="003C3051" w:rsidRDefault="00BF1B47" w:rsidP="00BF1B47">
      <w:pPr>
        <w:pStyle w:val="Plattetekst"/>
        <w:rPr>
          <w:lang w:val="nl-BE"/>
        </w:rPr>
      </w:pPr>
      <w:r w:rsidRPr="003C3051">
        <w:rPr>
          <w:lang w:val="nl-BE"/>
        </w:rPr>
        <w:t>‘k Heb eveneens de transparantie opgelost in DEMeter++ zodat je deels door de objecten kan kijken.  De GLUI is ook geïmplementeerd door Bert in deze periode.</w:t>
      </w:r>
    </w:p>
    <w:p w14:paraId="763BC977" w14:textId="77777777" w:rsidR="00BF1B47" w:rsidRPr="003C3051" w:rsidRDefault="00BF1B47" w:rsidP="00BF1B47">
      <w:pPr>
        <w:pStyle w:val="Plattetekst"/>
        <w:rPr>
          <w:lang w:val="nl-BE"/>
        </w:rPr>
      </w:pPr>
      <w:r w:rsidRPr="003C3051">
        <w:rPr>
          <w:lang w:val="nl-BE"/>
        </w:rPr>
        <w:pict w14:anchorId="18560376">
          <v:shape id="_x0000_i1171" type="#_x0000_t75" style="width:103pt;height:208pt">
            <v:imagedata r:id="rId245" o:title="BrazilNut16s"/>
          </v:shape>
        </w:pict>
      </w:r>
      <w:r w:rsidRPr="003C3051">
        <w:rPr>
          <w:lang w:val="nl-BE"/>
        </w:rPr>
        <w:pict w14:anchorId="36CF93F1">
          <v:shape id="_x0000_i1172" type="#_x0000_t75" style="width:103pt;height:208.5pt">
            <v:imagedata r:id="rId246" o:title="BrazilNut04s"/>
          </v:shape>
        </w:pict>
      </w:r>
      <w:r w:rsidRPr="003C3051">
        <w:rPr>
          <w:lang w:val="nl-BE"/>
        </w:rPr>
        <w:pict w14:anchorId="546B68BB">
          <v:shape id="_x0000_i1173" type="#_x0000_t75" style="width:98pt;height:187pt">
            <v:imagedata r:id="rId247" o:title="brazilNutBegin"/>
          </v:shape>
        </w:pict>
      </w:r>
      <w:r w:rsidRPr="003C3051">
        <w:rPr>
          <w:lang w:val="nl-BE"/>
        </w:rPr>
        <w:pict w14:anchorId="379DA227">
          <v:shape id="_x0000_i1174" type="#_x0000_t75" style="width:101.5pt;height:188.5pt">
            <v:imagedata r:id="rId248" o:title="brazilNutEnd"/>
          </v:shape>
        </w:pict>
      </w:r>
    </w:p>
    <w:p w14:paraId="6EACD017" w14:textId="77777777" w:rsidR="00BF1B47" w:rsidRPr="003C3051" w:rsidRDefault="00BF1B47" w:rsidP="00BF1B47">
      <w:pPr>
        <w:pStyle w:val="Kop2"/>
        <w:rPr>
          <w:lang w:val="nl-BE"/>
        </w:rPr>
      </w:pPr>
      <w:bookmarkStart w:id="201" w:name="_Toc119900103"/>
      <w:bookmarkStart w:id="202" w:name="_Toc121043199"/>
      <w:r w:rsidRPr="003C3051">
        <w:rPr>
          <w:lang w:val="nl-BE"/>
        </w:rPr>
        <w:t>Programma MicroMech23</w:t>
      </w:r>
      <w:bookmarkEnd w:id="201"/>
      <w:bookmarkEnd w:id="202"/>
    </w:p>
    <w:p w14:paraId="76B7F7EA" w14:textId="77777777" w:rsidR="00BF1B47" w:rsidRPr="003C3051" w:rsidRDefault="00BF1B47" w:rsidP="00BF1B47">
      <w:pPr>
        <w:pStyle w:val="Plattetekst"/>
        <w:rPr>
          <w:lang w:val="nl-BE"/>
        </w:rPr>
      </w:pPr>
      <w:r w:rsidRPr="003C3051">
        <w:rPr>
          <w:lang w:val="nl-BE"/>
        </w:rPr>
        <w:t>Een simulatie met bewegende wanden vb. twee roterende schoepen. En ook een simulatie van fluid-like behaviour.  Hierbij gaan deeltjes in hun neighbourhood kijken naar andere deeltjes en trekken deze in zekere mate aan. Hierdoor krijg je de vorming van pakketjes en hoe groter de invloed van de naburige deeltjes hoe visceuser de vloeistof lijkt.</w:t>
      </w:r>
    </w:p>
    <w:p w14:paraId="0AAECC10" w14:textId="77777777" w:rsidR="00BF1B47" w:rsidRPr="003C3051" w:rsidRDefault="00BF1B47" w:rsidP="00BF1B47">
      <w:pPr>
        <w:pStyle w:val="Plattetekst"/>
        <w:rPr>
          <w:lang w:val="nl-BE"/>
        </w:rPr>
      </w:pPr>
      <w:r w:rsidRPr="003C3051">
        <w:rPr>
          <w:lang w:val="nl-BE"/>
        </w:rPr>
        <w:pict w14:anchorId="3562924D">
          <v:shape id="_x0000_i1175" type="#_x0000_t75" style="width:198.5pt;height:198.5pt">
            <v:imagedata r:id="rId249" o:title="rotatingWalls"/>
          </v:shape>
        </w:pict>
      </w:r>
      <w:r w:rsidRPr="003C3051">
        <w:rPr>
          <w:lang w:val="nl-BE"/>
        </w:rPr>
        <w:pict w14:anchorId="21936F8A">
          <v:shape id="_x0000_i1176" type="#_x0000_t75" style="width:197pt;height:197.5pt">
            <v:imagedata r:id="rId250" o:title="fluidlike"/>
          </v:shape>
        </w:pict>
      </w:r>
    </w:p>
    <w:p w14:paraId="6ED7459F" w14:textId="77777777" w:rsidR="00BF1B47" w:rsidRPr="003C3051" w:rsidRDefault="00BF1B47" w:rsidP="00BF1B47">
      <w:pPr>
        <w:pStyle w:val="Kop2"/>
      </w:pPr>
      <w:bookmarkStart w:id="203" w:name="_Toc119900104"/>
      <w:bookmarkStart w:id="204" w:name="_Toc121043200"/>
      <w:r w:rsidRPr="003C3051">
        <w:lastRenderedPageBreak/>
        <w:t xml:space="preserve">Stappenplan van </w:t>
      </w:r>
      <w:smartTag w:uri="urn:schemas-microsoft-com:office:smarttags" w:element="date">
        <w:smartTagPr>
          <w:attr w:name="Year" w:val="2003"/>
          <w:attr w:name="Day" w:val="25"/>
          <w:attr w:name="Month" w:val="11"/>
        </w:smartTagPr>
        <w:r w:rsidRPr="003C3051">
          <w:t>25/11/03</w:t>
        </w:r>
      </w:smartTag>
      <w:bookmarkEnd w:id="203"/>
      <w:bookmarkEnd w:id="204"/>
    </w:p>
    <w:p w14:paraId="5396CD5C" w14:textId="77777777" w:rsidR="00BF1B47" w:rsidRPr="003C3051" w:rsidRDefault="00BF1B47" w:rsidP="006D2062">
      <w:pPr>
        <w:pStyle w:val="Plattetekst"/>
        <w:numPr>
          <w:ilvl w:val="0"/>
          <w:numId w:val="19"/>
        </w:numPr>
        <w:spacing w:after="0" w:line="360" w:lineRule="auto"/>
        <w:jc w:val="both"/>
        <w:rPr>
          <w:lang w:val="nl-BE"/>
        </w:rPr>
      </w:pPr>
      <w:r w:rsidRPr="003C3051">
        <w:rPr>
          <w:lang w:val="nl-BE"/>
        </w:rPr>
        <w:t>Grid numbering van de cornerpoints zodat de kleinst mogelijke bandbreedte van de stijfheidsmatrix bekomen wordt</w:t>
      </w:r>
    </w:p>
    <w:p w14:paraId="5B513223" w14:textId="77777777" w:rsidR="00BF1B47" w:rsidRPr="003C3051" w:rsidRDefault="00BF1B47" w:rsidP="006D2062">
      <w:pPr>
        <w:pStyle w:val="Plattetekst"/>
        <w:numPr>
          <w:ilvl w:val="0"/>
          <w:numId w:val="19"/>
        </w:numPr>
        <w:spacing w:after="0" w:line="360" w:lineRule="auto"/>
        <w:jc w:val="both"/>
        <w:rPr>
          <w:lang w:val="nl-BE"/>
        </w:rPr>
      </w:pPr>
      <w:r w:rsidRPr="003C3051">
        <w:rPr>
          <w:lang w:val="nl-BE"/>
        </w:rPr>
        <w:t>[K]{a}={f}</w:t>
      </w:r>
    </w:p>
    <w:p w14:paraId="54FD623F" w14:textId="77777777" w:rsidR="00BF1B47" w:rsidRPr="003C3051" w:rsidRDefault="00BF1B47" w:rsidP="006D2062">
      <w:pPr>
        <w:pStyle w:val="Plattetekst"/>
        <w:numPr>
          <w:ilvl w:val="0"/>
          <w:numId w:val="19"/>
        </w:numPr>
        <w:spacing w:after="0" w:line="360" w:lineRule="auto"/>
        <w:jc w:val="both"/>
        <w:rPr>
          <w:lang w:val="nl-BE"/>
        </w:rPr>
      </w:pPr>
      <w:r w:rsidRPr="003C3051">
        <w:rPr>
          <w:lang w:val="nl-BE"/>
        </w:rPr>
        <w:t>DiffPack + GLUT + timestepping</w:t>
      </w:r>
    </w:p>
    <w:p w14:paraId="17AEFC8E" w14:textId="77777777" w:rsidR="00BF1B47" w:rsidRPr="003C3051" w:rsidRDefault="00BF1B47" w:rsidP="006D2062">
      <w:pPr>
        <w:pStyle w:val="Plattetekst"/>
        <w:numPr>
          <w:ilvl w:val="0"/>
          <w:numId w:val="19"/>
        </w:numPr>
        <w:spacing w:after="0" w:line="360" w:lineRule="auto"/>
        <w:jc w:val="both"/>
        <w:rPr>
          <w:lang w:val="nl-BE"/>
        </w:rPr>
      </w:pPr>
      <w:r w:rsidRPr="003C3051">
        <w:rPr>
          <w:lang w:val="nl-BE"/>
        </w:rPr>
        <w:t>Parameter scaling</w:t>
      </w:r>
    </w:p>
    <w:p w14:paraId="2F1B9C1E" w14:textId="77777777" w:rsidR="00BF1B47" w:rsidRPr="003C3051" w:rsidRDefault="00BF1B47" w:rsidP="00BF1B47">
      <w:pPr>
        <w:pStyle w:val="Plattetekst"/>
        <w:rPr>
          <w:lang w:val="nl-BE"/>
        </w:rPr>
      </w:pPr>
      <w:r w:rsidRPr="003C3051">
        <w:rPr>
          <w:lang w:val="nl-BE"/>
        </w:rPr>
        <w:t>In voorbereiding van dit ambitieuze stappenplan heb ik de bewegingsvergelijking van een enkele veer trachten op te lossen met een Matlab solver in Werk/FEM/OneSpring en dit werkte, maar ik zag niet hoe ik een visceuze term afhankelijk van dx/dt kon introduceren.</w:t>
      </w:r>
    </w:p>
    <w:p w14:paraId="5140FE25" w14:textId="77777777" w:rsidR="00F11C09" w:rsidRPr="003C3051" w:rsidRDefault="00F11C09" w:rsidP="00F11C09">
      <w:pPr>
        <w:pStyle w:val="Kop2"/>
      </w:pPr>
      <w:bookmarkStart w:id="205" w:name="_Toc119900114"/>
      <w:bookmarkStart w:id="206" w:name="_Toc121043201"/>
      <w:r w:rsidRPr="003C3051">
        <w:t>Implementing a Maxwell element</w:t>
      </w:r>
      <w:bookmarkEnd w:id="205"/>
      <w:bookmarkEnd w:id="206"/>
    </w:p>
    <w:p w14:paraId="4562A3B6" w14:textId="77777777" w:rsidR="00F11C09" w:rsidRPr="003C3051" w:rsidRDefault="00F11C09" w:rsidP="00F11C09">
      <w:pPr>
        <w:pStyle w:val="Plattetekst"/>
      </w:pPr>
      <w:r w:rsidRPr="003C3051">
        <w:rPr>
          <w:noProof/>
        </w:rPr>
        <w:pict w14:anchorId="302AB343">
          <v:group id="_x0000_s1865" editas="canvas" style="position:absolute;margin-left:-7.25pt;margin-top:16.4pt;width:76.5pt;height:105.85pt;z-index:251610112" coordorigin="2350,11088" coordsize="1350,1868">
            <o:lock v:ext="edit" aspectratio="t"/>
            <v:shape id="_x0000_s1866" type="#_x0000_t75" style="position:absolute;left:2350;top:11088;width:1350;height:1868" o:preferrelative="f">
              <v:fill o:detectmouseclick="t"/>
              <v:path o:extrusionok="t" o:connecttype="none"/>
              <o:lock v:ext="edit" text="t"/>
            </v:shape>
            <v:group id="_x0000_s1867" style="position:absolute;left:2791;top:11088;width:373;height:1849" coordorigin="519,1431" coordsize="169,838">
              <v:group id="_x0000_s1868" style="position:absolute;left:519;top:1899;width:169;height:370;flip:y" coordorigin="6930,7668" coordsize="510,793">
                <v:line id="_x0000_s1869" style="position:absolute;flip:y" from="7173,7668" to="7186,8064" strokecolor="#00c"/>
                <v:line id="_x0000_s1870" style="position:absolute;flip:x y" from="6930,8064" to="7440,8065" strokecolor="#00c"/>
                <v:line id="_x0000_s1871" style="position:absolute;flip:y" from="7427,8064" to="7440,8460" strokecolor="#00c"/>
                <v:line id="_x0000_s1872" style="position:absolute;flip:y" from="6930,8065" to="6943,8461" strokecolor="#00c"/>
              </v:group>
              <v:shape id="_x0000_s1873" style="position:absolute;left:535;top:1582;width:134;height:263;mso-wrap-distance-left:9pt;mso-wrap-distance-top:0;mso-wrap-distance-right:9pt;mso-wrap-distance-bottom:0;mso-position-horizontal:absolute;mso-position-horizontal-relative:text;mso-position-vertical:absolute;mso-position-vertical-relative:text;v-text-anchor:top" coordsize="204,343" path="m89,l204,,,102r204,l,188r191,l13,275r166,l102,343e" filled="f" strokecolor="#00c">
                <v:path arrowok="t"/>
              </v:shape>
              <v:line id="_x0000_s1874" style="position:absolute;flip:y" from="602,1845" to="602,1989" strokecolor="#00c"/>
              <v:line id="_x0000_s1875" style="position:absolute" from="602,1431" to="603,1582" strokecolor="#00c"/>
              <v:line id="_x0000_s1876" style="position:absolute;flip:y" from="568,2000" to="631,2001" strokecolor="#00c"/>
            </v:group>
            <w10:wrap type="square"/>
          </v:group>
        </w:pict>
      </w:r>
    </w:p>
    <w:p w14:paraId="742F67E3" w14:textId="77777777" w:rsidR="00F11C09" w:rsidRPr="003C3051" w:rsidRDefault="00F11C09" w:rsidP="00F11C09">
      <w:pPr>
        <w:pStyle w:val="Plattetekst"/>
      </w:pPr>
      <w:r w:rsidRPr="003C3051">
        <w:t xml:space="preserve">This is essentially a spring and a dashpot in series and it should be straightforward to implement this.  </w:t>
      </w:r>
    </w:p>
    <w:p w14:paraId="59B16972" w14:textId="77777777" w:rsidR="00F11C09" w:rsidRPr="003C3051" w:rsidRDefault="00F11C09" w:rsidP="00F11C09">
      <w:pPr>
        <w:pStyle w:val="Plattetekst"/>
      </w:pPr>
      <w:r w:rsidRPr="003C3051">
        <w:t>The equations are the following:</w:t>
      </w:r>
    </w:p>
    <w:p w14:paraId="06272F88" w14:textId="77777777" w:rsidR="00F11C09" w:rsidRPr="003C3051" w:rsidRDefault="00F11C09" w:rsidP="00F11C09">
      <w:pPr>
        <w:pStyle w:val="Plattetekst"/>
      </w:pPr>
    </w:p>
    <w:p w14:paraId="28572436" w14:textId="77777777" w:rsidR="00F11C09" w:rsidRPr="003C3051" w:rsidRDefault="00F11C09" w:rsidP="00F11C09">
      <w:pPr>
        <w:pStyle w:val="Plattetekst"/>
        <w:jc w:val="center"/>
      </w:pPr>
      <w:r w:rsidRPr="003C3051">
        <w:rPr>
          <w:position w:val="-12"/>
        </w:rPr>
        <w:object w:dxaOrig="1200" w:dyaOrig="360" w14:anchorId="712BD8AB">
          <v:shape id="_x0000_i1177" type="#_x0000_t75" style="width:60pt;height:18pt" o:ole="">
            <v:imagedata r:id="rId251" o:title=""/>
          </v:shape>
          <o:OLEObject Type="Embed" ProgID="Equation.DSMT4" ShapeID="_x0000_i1177" DrawAspect="Content" ObjectID="_1698652191" r:id="rId252"/>
        </w:object>
      </w:r>
      <w:r w:rsidRPr="003C3051">
        <w:t xml:space="preserve"> and </w:t>
      </w:r>
      <w:r w:rsidRPr="003C3051">
        <w:rPr>
          <w:position w:val="-12"/>
        </w:rPr>
        <w:object w:dxaOrig="1060" w:dyaOrig="360" w14:anchorId="3A241554">
          <v:shape id="_x0000_i1178" type="#_x0000_t75" style="width:53pt;height:18pt" o:ole="">
            <v:imagedata r:id="rId253" o:title=""/>
          </v:shape>
          <o:OLEObject Type="Embed" ProgID="Equation.DSMT4" ShapeID="_x0000_i1178" DrawAspect="Content" ObjectID="_1698652192" r:id="rId254"/>
        </w:object>
      </w:r>
    </w:p>
    <w:p w14:paraId="3215011D" w14:textId="77777777" w:rsidR="00F11C09" w:rsidRPr="003C3051" w:rsidRDefault="00F11C09" w:rsidP="00F11C09">
      <w:pPr>
        <w:pStyle w:val="Plattetekst"/>
      </w:pPr>
    </w:p>
    <w:p w14:paraId="6AD872AD" w14:textId="77777777" w:rsidR="00F11C09" w:rsidRPr="003C3051" w:rsidRDefault="00F11C09" w:rsidP="00F11C09">
      <w:pPr>
        <w:pStyle w:val="Plattetekst"/>
      </w:pPr>
      <w:r w:rsidRPr="003C3051">
        <w:t xml:space="preserve">The parameters describing the  current state of the system are </w:t>
      </w:r>
      <w:r w:rsidRPr="003C3051">
        <w:rPr>
          <w:lang w:val="nl-NL"/>
        </w:rPr>
        <w:t>ε</w:t>
      </w:r>
      <w:r w:rsidRPr="003C3051">
        <w:rPr>
          <w:vertAlign w:val="subscript"/>
        </w:rPr>
        <w:t>s</w:t>
      </w:r>
      <w:r w:rsidRPr="003C3051">
        <w:t xml:space="preserve">, and </w:t>
      </w:r>
      <w:r w:rsidRPr="003C3051">
        <w:rPr>
          <w:lang w:val="nl-NL"/>
        </w:rPr>
        <w:t>ε</w:t>
      </w:r>
      <w:r w:rsidRPr="003C3051">
        <w:rPr>
          <w:vertAlign w:val="subscript"/>
        </w:rPr>
        <w:t xml:space="preserve">d </w:t>
      </w:r>
      <w:r w:rsidRPr="003C3051">
        <w:t xml:space="preserve">from these everything else can be derived. Let’s assume we know the new positions (i.e. </w:t>
      </w:r>
      <w:r w:rsidRPr="003C3051">
        <w:rPr>
          <w:lang w:val="nl-NL"/>
        </w:rPr>
        <w:t>ε</w:t>
      </w:r>
      <w:r w:rsidRPr="003C3051">
        <w:t xml:space="preserve">)  from the previous timestep, and we know how much slip occured already (i.e. </w:t>
      </w:r>
      <w:r w:rsidRPr="003C3051">
        <w:rPr>
          <w:lang w:val="nl-NL"/>
        </w:rPr>
        <w:t>ε</w:t>
      </w:r>
      <w:r w:rsidRPr="003C3051">
        <w:rPr>
          <w:vertAlign w:val="subscript"/>
        </w:rPr>
        <w:t>d</w:t>
      </w:r>
      <w:r w:rsidRPr="003C3051">
        <w:t xml:space="preserve">) thus we can calculate </w:t>
      </w:r>
      <w:r w:rsidRPr="003C3051">
        <w:rPr>
          <w:lang w:val="nl-NL"/>
        </w:rPr>
        <w:t>ε</w:t>
      </w:r>
      <w:r w:rsidRPr="003C3051">
        <w:rPr>
          <w:vertAlign w:val="subscript"/>
        </w:rPr>
        <w:t>s</w:t>
      </w:r>
      <w:r w:rsidRPr="003C3051">
        <w:t>. This gives us the force</w:t>
      </w:r>
    </w:p>
    <w:p w14:paraId="0CB43915" w14:textId="77777777" w:rsidR="00F11C09" w:rsidRPr="003C3051" w:rsidRDefault="00F11C09" w:rsidP="00F11C09">
      <w:pPr>
        <w:pStyle w:val="Plattetekst"/>
      </w:pPr>
    </w:p>
    <w:p w14:paraId="78FE9332" w14:textId="77777777" w:rsidR="00F11C09" w:rsidRPr="003C3051" w:rsidRDefault="00F11C09" w:rsidP="00F11C09">
      <w:pPr>
        <w:pStyle w:val="MTDisplayEquation"/>
        <w:rPr>
          <w:lang w:val="en-US"/>
        </w:rPr>
      </w:pPr>
      <w:r w:rsidRPr="003C3051">
        <w:rPr>
          <w:lang w:val="en-US"/>
        </w:rPr>
        <w:tab/>
      </w:r>
      <w:r w:rsidRPr="003C3051">
        <w:rPr>
          <w:position w:val="-12"/>
        </w:rPr>
        <w:object w:dxaOrig="859" w:dyaOrig="360" w14:anchorId="1552FF13">
          <v:shape id="_x0000_i1179" type="#_x0000_t75" style="width:43pt;height:18pt" o:ole="">
            <v:imagedata r:id="rId255" o:title=""/>
          </v:shape>
          <o:OLEObject Type="Embed" ProgID="Equation.DSMT4" ShapeID="_x0000_i1179" DrawAspect="Content" ObjectID="_1698652193" r:id="rId256"/>
        </w:object>
      </w:r>
      <w:r w:rsidRPr="003C3051">
        <w:rPr>
          <w:lang w:val="en-US"/>
        </w:rPr>
        <w:t>,</w:t>
      </w:r>
      <w:r w:rsidRPr="003C3051">
        <w:rPr>
          <w:lang w:val="en-US"/>
        </w:rPr>
        <w:tab/>
      </w:r>
      <w:r w:rsidRPr="003C3051">
        <w:fldChar w:fldCharType="begin"/>
      </w:r>
      <w:r w:rsidRPr="003C3051">
        <w:rPr>
          <w:lang w:val="en-US"/>
        </w:rPr>
        <w:instrText xml:space="preserve"> MACROBUTTON MTPlaceRef \* MERGEFORMAT </w:instrText>
      </w:r>
      <w:r w:rsidRPr="003C3051">
        <w:fldChar w:fldCharType="begin"/>
      </w:r>
      <w:r w:rsidRPr="003C3051">
        <w:rPr>
          <w:lang w:val="en-US"/>
        </w:rPr>
        <w:instrText xml:space="preserve"> SEQ MTEqn \h \* MERGEFORMAT </w:instrText>
      </w:r>
      <w:r w:rsidRPr="003C3051">
        <w:fldChar w:fldCharType="end"/>
      </w:r>
      <w:r w:rsidRPr="003C3051">
        <w:rPr>
          <w:lang w:val="en-US"/>
        </w:rPr>
        <w:instrText>(</w:instrText>
      </w:r>
      <w:r w:rsidRPr="003C3051">
        <w:fldChar w:fldCharType="begin"/>
      </w:r>
      <w:r w:rsidRPr="003C3051">
        <w:rPr>
          <w:lang w:val="en-US"/>
        </w:rPr>
        <w:instrText xml:space="preserve"> SEQ MTSec \c \* Arabic \* MERGEFORMAT </w:instrText>
      </w:r>
      <w:r w:rsidRPr="003C3051">
        <w:fldChar w:fldCharType="separate"/>
      </w:r>
      <w:r w:rsidR="009D20D2">
        <w:rPr>
          <w:noProof/>
          <w:lang w:val="en-US"/>
        </w:rPr>
        <w:instrText>0</w:instrText>
      </w:r>
      <w:r w:rsidRPr="003C3051">
        <w:fldChar w:fldCharType="end"/>
      </w:r>
      <w:r w:rsidRPr="003C3051">
        <w:rPr>
          <w:lang w:val="en-US"/>
        </w:rPr>
        <w:instrText>.</w:instrText>
      </w:r>
      <w:r w:rsidRPr="003C3051">
        <w:fldChar w:fldCharType="begin"/>
      </w:r>
      <w:r w:rsidRPr="003C3051">
        <w:rPr>
          <w:lang w:val="en-US"/>
        </w:rPr>
        <w:instrText xml:space="preserve"> SEQ MTEqn \c \* Arabic \* MERGEFORMAT </w:instrText>
      </w:r>
      <w:r w:rsidRPr="003C3051">
        <w:fldChar w:fldCharType="separate"/>
      </w:r>
      <w:r w:rsidR="009D20D2">
        <w:rPr>
          <w:noProof/>
          <w:lang w:val="en-US"/>
        </w:rPr>
        <w:instrText>28</w:instrText>
      </w:r>
      <w:r w:rsidRPr="003C3051">
        <w:fldChar w:fldCharType="end"/>
      </w:r>
      <w:r w:rsidRPr="003C3051">
        <w:rPr>
          <w:lang w:val="en-US"/>
        </w:rPr>
        <w:instrText>)</w:instrText>
      </w:r>
      <w:r w:rsidRPr="003C3051">
        <w:fldChar w:fldCharType="end"/>
      </w:r>
    </w:p>
    <w:p w14:paraId="5961EAAF" w14:textId="77777777" w:rsidR="00F11C09" w:rsidRPr="003C3051" w:rsidRDefault="00F11C09" w:rsidP="00F11C09">
      <w:pPr>
        <w:pStyle w:val="MTDisplayEquation"/>
        <w:rPr>
          <w:lang w:val="en-US"/>
        </w:rPr>
      </w:pPr>
    </w:p>
    <w:p w14:paraId="1C752FCA" w14:textId="77777777" w:rsidR="00F11C09" w:rsidRPr="003C3051" w:rsidRDefault="00F11C09" w:rsidP="00F11C09">
      <w:r w:rsidRPr="003C3051">
        <w:t>which is the same all over the element.  So we can calculate the velocity in the damper from</w:t>
      </w:r>
    </w:p>
    <w:p w14:paraId="56B727A8" w14:textId="77777777" w:rsidR="00F11C09" w:rsidRPr="003C3051" w:rsidRDefault="00F11C09" w:rsidP="00F11C09"/>
    <w:p w14:paraId="4B79389D" w14:textId="77777777" w:rsidR="00F11C09" w:rsidRPr="003C3051" w:rsidRDefault="00F11C09" w:rsidP="00F11C09">
      <w:pPr>
        <w:pStyle w:val="MTDisplayEquation"/>
        <w:rPr>
          <w:lang w:val="en-US"/>
        </w:rPr>
      </w:pPr>
      <w:r w:rsidRPr="003C3051">
        <w:rPr>
          <w:lang w:val="en-US"/>
        </w:rPr>
        <w:tab/>
      </w:r>
      <w:r w:rsidRPr="003C3051">
        <w:rPr>
          <w:position w:val="-12"/>
        </w:rPr>
        <w:object w:dxaOrig="880" w:dyaOrig="360" w14:anchorId="2C10414A">
          <v:shape id="_x0000_i1180" type="#_x0000_t75" style="width:44pt;height:18pt" o:ole="">
            <v:imagedata r:id="rId257" o:title=""/>
          </v:shape>
          <o:OLEObject Type="Embed" ProgID="Equation.DSMT4" ShapeID="_x0000_i1180" DrawAspect="Content" ObjectID="_1698652194" r:id="rId258"/>
        </w:object>
      </w:r>
      <w:r w:rsidRPr="003C3051">
        <w:rPr>
          <w:lang w:val="en-US"/>
        </w:rPr>
        <w:t>.</w:t>
      </w:r>
      <w:r w:rsidRPr="003C3051">
        <w:rPr>
          <w:lang w:val="en-US"/>
        </w:rPr>
        <w:tab/>
      </w:r>
      <w:r w:rsidRPr="003C3051">
        <w:fldChar w:fldCharType="begin"/>
      </w:r>
      <w:r w:rsidRPr="003C3051">
        <w:rPr>
          <w:lang w:val="en-US"/>
        </w:rPr>
        <w:instrText xml:space="preserve"> MACROBUTTON MTPlaceRef \* MERGEFORMAT </w:instrText>
      </w:r>
      <w:r w:rsidRPr="003C3051">
        <w:fldChar w:fldCharType="begin"/>
      </w:r>
      <w:r w:rsidRPr="003C3051">
        <w:rPr>
          <w:lang w:val="en-US"/>
        </w:rPr>
        <w:instrText xml:space="preserve"> SEQ MTEqn \h \* MERGEFORMAT </w:instrText>
      </w:r>
      <w:r w:rsidRPr="003C3051">
        <w:fldChar w:fldCharType="end"/>
      </w:r>
      <w:r w:rsidRPr="003C3051">
        <w:rPr>
          <w:lang w:val="en-US"/>
        </w:rPr>
        <w:instrText>(</w:instrText>
      </w:r>
      <w:r w:rsidRPr="003C3051">
        <w:fldChar w:fldCharType="begin"/>
      </w:r>
      <w:r w:rsidRPr="003C3051">
        <w:rPr>
          <w:lang w:val="en-US"/>
        </w:rPr>
        <w:instrText xml:space="preserve"> SEQ MTSec \c \* Arabic \* MERGEFORMAT </w:instrText>
      </w:r>
      <w:r w:rsidRPr="003C3051">
        <w:fldChar w:fldCharType="separate"/>
      </w:r>
      <w:r w:rsidR="009D20D2">
        <w:rPr>
          <w:noProof/>
          <w:lang w:val="en-US"/>
        </w:rPr>
        <w:instrText>0</w:instrText>
      </w:r>
      <w:r w:rsidRPr="003C3051">
        <w:fldChar w:fldCharType="end"/>
      </w:r>
      <w:r w:rsidRPr="003C3051">
        <w:rPr>
          <w:lang w:val="en-US"/>
        </w:rPr>
        <w:instrText>.</w:instrText>
      </w:r>
      <w:r w:rsidRPr="003C3051">
        <w:fldChar w:fldCharType="begin"/>
      </w:r>
      <w:r w:rsidRPr="003C3051">
        <w:rPr>
          <w:lang w:val="en-US"/>
        </w:rPr>
        <w:instrText xml:space="preserve"> SEQ MTEqn \c \* Arabic \* MERGEFORMAT </w:instrText>
      </w:r>
      <w:r w:rsidRPr="003C3051">
        <w:fldChar w:fldCharType="separate"/>
      </w:r>
      <w:r w:rsidR="009D20D2">
        <w:rPr>
          <w:noProof/>
          <w:lang w:val="en-US"/>
        </w:rPr>
        <w:instrText>29</w:instrText>
      </w:r>
      <w:r w:rsidRPr="003C3051">
        <w:fldChar w:fldCharType="end"/>
      </w:r>
      <w:r w:rsidRPr="003C3051">
        <w:rPr>
          <w:lang w:val="en-US"/>
        </w:rPr>
        <w:instrText>)</w:instrText>
      </w:r>
      <w:r w:rsidRPr="003C3051">
        <w:fldChar w:fldCharType="end"/>
      </w:r>
    </w:p>
    <w:p w14:paraId="047DBE0C" w14:textId="77777777" w:rsidR="00F11C09" w:rsidRPr="003C3051" w:rsidRDefault="00F11C09" w:rsidP="00F11C09"/>
    <w:p w14:paraId="66F0921F" w14:textId="77777777" w:rsidR="00F11C09" w:rsidRPr="003C3051" w:rsidRDefault="00F11C09" w:rsidP="00F11C09">
      <w:r w:rsidRPr="003C3051">
        <w:t xml:space="preserve">So we know how the cornerpoints of the element are moving since we know the force acting on them, which can be integrated over time.  And we know how the internal arrangement in the Maxwell element changes, it est how </w:t>
      </w:r>
      <w:r w:rsidRPr="003C3051">
        <w:rPr>
          <w:lang w:val="nl-NL"/>
        </w:rPr>
        <w:t>ε</w:t>
      </w:r>
      <w:r w:rsidRPr="003C3051">
        <w:t xml:space="preserve"> is devided over </w:t>
      </w:r>
      <w:r w:rsidRPr="003C3051">
        <w:rPr>
          <w:lang w:val="nl-NL"/>
        </w:rPr>
        <w:t>ε</w:t>
      </w:r>
      <w:r w:rsidRPr="003C3051">
        <w:rPr>
          <w:vertAlign w:val="subscript"/>
        </w:rPr>
        <w:t>s</w:t>
      </w:r>
      <w:r w:rsidRPr="003C3051">
        <w:t xml:space="preserve"> </w:t>
      </w:r>
      <w:r w:rsidRPr="003C3051">
        <w:rPr>
          <w:lang w:val="nl-NL"/>
        </w:rPr>
        <w:t>ε</w:t>
      </w:r>
      <w:r w:rsidRPr="003C3051">
        <w:rPr>
          <w:vertAlign w:val="subscript"/>
        </w:rPr>
        <w:t>s</w:t>
      </w:r>
      <w:r w:rsidRPr="003C3051">
        <w:t xml:space="preserve">, and </w:t>
      </w:r>
      <w:r w:rsidRPr="003C3051">
        <w:rPr>
          <w:lang w:val="nl-NL"/>
        </w:rPr>
        <w:t>ε</w:t>
      </w:r>
      <w:r w:rsidRPr="003C3051">
        <w:rPr>
          <w:vertAlign w:val="subscript"/>
        </w:rPr>
        <w:t xml:space="preserve">d </w:t>
      </w:r>
      <w:r w:rsidRPr="003C3051">
        <w:t xml:space="preserve">know the velocity at which the damper is changing and we calculated the velocity of the cornerpoint, this enables is to calculate  </w:t>
      </w:r>
      <w:r w:rsidRPr="003C3051">
        <w:rPr>
          <w:lang w:val="nl-NL"/>
        </w:rPr>
        <w:t>ε</w:t>
      </w:r>
      <w:r w:rsidRPr="003C3051">
        <w:rPr>
          <w:vertAlign w:val="subscript"/>
        </w:rPr>
        <w:t>d</w:t>
      </w:r>
      <w:r w:rsidRPr="003C3051">
        <w:t>.</w:t>
      </w:r>
    </w:p>
    <w:p w14:paraId="36229F35" w14:textId="77777777" w:rsidR="00F11C09" w:rsidRPr="003C3051" w:rsidRDefault="00F11C09" w:rsidP="00F11C09"/>
    <w:p w14:paraId="694275F7" w14:textId="77777777" w:rsidR="00F11C09" w:rsidRPr="003C3051" w:rsidRDefault="00F11C09" w:rsidP="00F11C09">
      <w:r w:rsidRPr="003C3051">
        <w:t xml:space="preserve">In </w:t>
      </w:r>
      <w:r w:rsidRPr="003C3051">
        <w:rPr>
          <w:b/>
          <w:bCs/>
        </w:rPr>
        <w:t xml:space="preserve">springDash2.m </w:t>
      </w:r>
      <w:r w:rsidRPr="003C3051">
        <w:t xml:space="preserve">an implementation is given for a Maxwell element the code is as follows, in </w:t>
      </w:r>
      <w:r w:rsidRPr="003C3051">
        <w:rPr>
          <w:b/>
          <w:bCs/>
        </w:rPr>
        <w:t xml:space="preserve">springDash.m </w:t>
      </w:r>
      <w:r w:rsidRPr="003C3051">
        <w:t xml:space="preserve">the behaviour of the element implemented in </w:t>
      </w:r>
      <w:r w:rsidRPr="003C3051">
        <w:rPr>
          <w:b/>
          <w:bCs/>
        </w:rPr>
        <w:t>SoftTissue22</w:t>
      </w:r>
      <w:r w:rsidRPr="003C3051">
        <w:t xml:space="preserve"> is replicated.</w:t>
      </w:r>
    </w:p>
    <w:p w14:paraId="35B46A09" w14:textId="77777777" w:rsidR="00F11C09" w:rsidRPr="003C3051" w:rsidRDefault="00F11C09" w:rsidP="00F11C09"/>
    <w:p w14:paraId="6554A4EC" w14:textId="77777777" w:rsidR="00F11C09" w:rsidRPr="003C3051" w:rsidRDefault="00F11C09" w:rsidP="00F11C09">
      <w:pPr>
        <w:pStyle w:val="code"/>
      </w:pPr>
      <w:r w:rsidRPr="003C3051">
        <w:t>close all;</w:t>
      </w:r>
    </w:p>
    <w:p w14:paraId="7B47E0C6" w14:textId="77777777" w:rsidR="00F11C09" w:rsidRPr="003C3051" w:rsidRDefault="00F11C09" w:rsidP="00F11C09">
      <w:pPr>
        <w:pStyle w:val="code"/>
      </w:pPr>
      <w:r w:rsidRPr="003C3051">
        <w:t>clear all;</w:t>
      </w:r>
    </w:p>
    <w:p w14:paraId="0F87137A" w14:textId="77777777" w:rsidR="00F11C09" w:rsidRPr="003C3051" w:rsidRDefault="00F11C09" w:rsidP="00F11C09">
      <w:pPr>
        <w:pStyle w:val="code"/>
      </w:pPr>
      <w:r w:rsidRPr="003C3051">
        <w:t>m = 4.8e-7;</w:t>
      </w:r>
    </w:p>
    <w:p w14:paraId="4C02F96D" w14:textId="77777777" w:rsidR="00F11C09" w:rsidRPr="003C3051" w:rsidRDefault="00F11C09" w:rsidP="00F11C09">
      <w:pPr>
        <w:pStyle w:val="code"/>
      </w:pPr>
      <w:r w:rsidRPr="003C3051">
        <w:t>k = 1400;</w:t>
      </w:r>
    </w:p>
    <w:p w14:paraId="292796BA" w14:textId="77777777" w:rsidR="00F11C09" w:rsidRPr="003C3051" w:rsidRDefault="00F11C09" w:rsidP="00F11C09">
      <w:pPr>
        <w:pStyle w:val="code"/>
      </w:pPr>
      <w:r w:rsidRPr="003C3051">
        <w:t>c = 1; % 0.01 is nice</w:t>
      </w:r>
    </w:p>
    <w:p w14:paraId="6ECE2606" w14:textId="77777777" w:rsidR="00F11C09" w:rsidRPr="003C3051" w:rsidRDefault="00F11C09" w:rsidP="00F11C09">
      <w:pPr>
        <w:pStyle w:val="code"/>
      </w:pPr>
      <w:r w:rsidRPr="003C3051">
        <w:t>N = 10000;</w:t>
      </w:r>
    </w:p>
    <w:p w14:paraId="7595A6D1" w14:textId="77777777" w:rsidR="00F11C09" w:rsidRPr="003C3051" w:rsidRDefault="00F11C09" w:rsidP="00F11C09">
      <w:pPr>
        <w:pStyle w:val="code"/>
      </w:pPr>
      <w:r w:rsidRPr="003C3051">
        <w:t>t = linspace(0,3.6e-3,N); % s</w:t>
      </w:r>
    </w:p>
    <w:p w14:paraId="092D9CD6" w14:textId="77777777" w:rsidR="00F11C09" w:rsidRPr="003C3051" w:rsidRDefault="00F11C09" w:rsidP="00F11C09">
      <w:pPr>
        <w:pStyle w:val="code"/>
        <w:rPr>
          <w:lang w:val="fr-FR"/>
        </w:rPr>
      </w:pPr>
      <w:r w:rsidRPr="003C3051">
        <w:rPr>
          <w:lang w:val="fr-FR"/>
        </w:rPr>
        <w:t>dt = t(2)-t(1)</w:t>
      </w:r>
    </w:p>
    <w:p w14:paraId="35E6696D" w14:textId="77777777" w:rsidR="00F11C09" w:rsidRPr="003C3051" w:rsidRDefault="00F11C09" w:rsidP="00F11C09">
      <w:pPr>
        <w:pStyle w:val="code"/>
        <w:rPr>
          <w:lang w:val="fr-FR"/>
        </w:rPr>
      </w:pPr>
      <w:r w:rsidRPr="003C3051">
        <w:rPr>
          <w:lang w:val="fr-FR"/>
        </w:rPr>
        <w:lastRenderedPageBreak/>
        <w:t>I = ones(size(t));</w:t>
      </w:r>
    </w:p>
    <w:p w14:paraId="63675077" w14:textId="77777777" w:rsidR="00F11C09" w:rsidRPr="003C3051" w:rsidRDefault="00F11C09" w:rsidP="00F11C09">
      <w:pPr>
        <w:pStyle w:val="code"/>
      </w:pPr>
      <w:r w:rsidRPr="003C3051">
        <w:t>vel = 0.99;       % m/s</w:t>
      </w:r>
    </w:p>
    <w:p w14:paraId="0D86C538" w14:textId="77777777" w:rsidR="00F11C09" w:rsidRPr="003C3051" w:rsidRDefault="00F11C09" w:rsidP="00F11C09">
      <w:pPr>
        <w:pStyle w:val="code"/>
      </w:pPr>
      <w:r w:rsidRPr="003C3051">
        <w:t>dir = 1;</w:t>
      </w:r>
    </w:p>
    <w:p w14:paraId="06489C9C" w14:textId="77777777" w:rsidR="00F11C09" w:rsidRPr="003C3051" w:rsidRDefault="00F11C09" w:rsidP="00F11C09">
      <w:pPr>
        <w:pStyle w:val="code"/>
      </w:pPr>
      <w:r w:rsidRPr="003C3051">
        <w:t>nrCycles = 6;</w:t>
      </w:r>
    </w:p>
    <w:p w14:paraId="2AACC70B" w14:textId="77777777" w:rsidR="00F11C09" w:rsidRPr="003C3051" w:rsidRDefault="00F11C09" w:rsidP="00F11C09">
      <w:pPr>
        <w:pStyle w:val="code"/>
      </w:pPr>
      <w:r w:rsidRPr="003C3051">
        <w:t>switchDirInterval = N/(2*nrCycles);</w:t>
      </w:r>
    </w:p>
    <w:p w14:paraId="415CB794" w14:textId="77777777" w:rsidR="00F11C09" w:rsidRPr="003C3051" w:rsidRDefault="00F11C09" w:rsidP="00F11C09">
      <w:pPr>
        <w:pStyle w:val="code"/>
      </w:pPr>
      <w:r w:rsidRPr="003C3051">
        <w:t>switchDirTime = 0.5*switchDirInterval;</w:t>
      </w:r>
    </w:p>
    <w:p w14:paraId="1CFB86A7" w14:textId="77777777" w:rsidR="00F11C09" w:rsidRPr="003C3051" w:rsidRDefault="00F11C09" w:rsidP="00F11C09">
      <w:pPr>
        <w:pStyle w:val="code"/>
      </w:pPr>
      <w:r w:rsidRPr="003C3051">
        <w:t>xs = 0*I;</w:t>
      </w:r>
    </w:p>
    <w:p w14:paraId="78697EFE" w14:textId="77777777" w:rsidR="00F11C09" w:rsidRPr="003C3051" w:rsidRDefault="00F11C09" w:rsidP="00F11C09">
      <w:pPr>
        <w:pStyle w:val="code"/>
      </w:pPr>
      <w:r w:rsidRPr="003C3051">
        <w:t>vs = 0*I;</w:t>
      </w:r>
    </w:p>
    <w:p w14:paraId="0239DDAC" w14:textId="77777777" w:rsidR="00F11C09" w:rsidRPr="003C3051" w:rsidRDefault="00F11C09" w:rsidP="00F11C09">
      <w:pPr>
        <w:pStyle w:val="code"/>
      </w:pPr>
      <w:r w:rsidRPr="003C3051">
        <w:t>xd = 0*I;</w:t>
      </w:r>
    </w:p>
    <w:p w14:paraId="00F9CBA8" w14:textId="77777777" w:rsidR="00F11C09" w:rsidRPr="003C3051" w:rsidRDefault="00F11C09" w:rsidP="00F11C09">
      <w:pPr>
        <w:pStyle w:val="code"/>
      </w:pPr>
      <w:r w:rsidRPr="003C3051">
        <w:t>vd = 0*I;</w:t>
      </w:r>
    </w:p>
    <w:p w14:paraId="0A069A0B" w14:textId="77777777" w:rsidR="00F11C09" w:rsidRPr="003C3051" w:rsidRDefault="00F11C09" w:rsidP="00F11C09">
      <w:pPr>
        <w:pStyle w:val="code"/>
      </w:pPr>
      <w:r w:rsidRPr="003C3051">
        <w:t>f = 0*I;</w:t>
      </w:r>
    </w:p>
    <w:p w14:paraId="3A505056" w14:textId="77777777" w:rsidR="00F11C09" w:rsidRPr="003C3051" w:rsidRDefault="00F11C09" w:rsidP="00F11C09">
      <w:pPr>
        <w:pStyle w:val="code"/>
      </w:pPr>
      <w:r w:rsidRPr="003C3051">
        <w:t>for i = 1:N-1</w:t>
      </w:r>
    </w:p>
    <w:p w14:paraId="3626D0BC" w14:textId="77777777" w:rsidR="00F11C09" w:rsidRPr="003C3051" w:rsidRDefault="00F11C09" w:rsidP="00F11C09">
      <w:pPr>
        <w:pStyle w:val="code"/>
      </w:pPr>
      <w:r w:rsidRPr="003C3051">
        <w:t xml:space="preserve">    if i&gt;switchDirTime</w:t>
      </w:r>
    </w:p>
    <w:p w14:paraId="0A229205" w14:textId="77777777" w:rsidR="00F11C09" w:rsidRPr="003C3051" w:rsidRDefault="00F11C09" w:rsidP="00F11C09">
      <w:pPr>
        <w:pStyle w:val="code"/>
      </w:pPr>
      <w:r w:rsidRPr="003C3051">
        <w:t xml:space="preserve">        switchDirTime = switchDirTime + switchDirInterval;</w:t>
      </w:r>
    </w:p>
    <w:p w14:paraId="6B48757F" w14:textId="77777777" w:rsidR="00F11C09" w:rsidRPr="003C3051" w:rsidRDefault="00F11C09" w:rsidP="00F11C09">
      <w:pPr>
        <w:pStyle w:val="code"/>
      </w:pPr>
      <w:r w:rsidRPr="003C3051">
        <w:t xml:space="preserve">        dir = -1*dir;</w:t>
      </w:r>
    </w:p>
    <w:p w14:paraId="55D0855E" w14:textId="77777777" w:rsidR="00F11C09" w:rsidRPr="003C3051" w:rsidRDefault="00F11C09" w:rsidP="00F11C09">
      <w:pPr>
        <w:pStyle w:val="code"/>
      </w:pPr>
      <w:r w:rsidRPr="003C3051">
        <w:t xml:space="preserve">    end</w:t>
      </w:r>
    </w:p>
    <w:p w14:paraId="3B994748" w14:textId="77777777" w:rsidR="00F11C09" w:rsidRPr="003C3051" w:rsidRDefault="00F11C09" w:rsidP="00F11C09">
      <w:pPr>
        <w:pStyle w:val="code"/>
      </w:pPr>
      <w:r w:rsidRPr="003C3051">
        <w:t>% first spring then dashpot</w:t>
      </w:r>
    </w:p>
    <w:p w14:paraId="025070B9" w14:textId="77777777" w:rsidR="00F11C09" w:rsidRPr="003C3051" w:rsidRDefault="00F11C09" w:rsidP="00F11C09">
      <w:pPr>
        <w:pStyle w:val="code"/>
      </w:pPr>
      <w:r w:rsidRPr="003C3051">
        <w:t xml:space="preserve">      vs(i) = dir*vel;</w:t>
      </w:r>
    </w:p>
    <w:p w14:paraId="63011B55" w14:textId="77777777" w:rsidR="00F11C09" w:rsidRPr="003C3051" w:rsidRDefault="00F11C09" w:rsidP="00F11C09">
      <w:pPr>
        <w:pStyle w:val="code"/>
      </w:pPr>
      <w:r w:rsidRPr="003C3051">
        <w:t xml:space="preserve">      xs(i+1) = xs(i) + vs(i)*dt;  </w:t>
      </w:r>
    </w:p>
    <w:p w14:paraId="3C827994" w14:textId="77777777" w:rsidR="00F11C09" w:rsidRPr="003C3051" w:rsidRDefault="00F11C09" w:rsidP="00F11C09">
      <w:pPr>
        <w:pStyle w:val="code"/>
      </w:pPr>
      <w:r w:rsidRPr="003C3051">
        <w:t xml:space="preserve">      xd(i+1) = xd(i) + vd(i)*dt;</w:t>
      </w:r>
    </w:p>
    <w:p w14:paraId="747EEA3F" w14:textId="77777777" w:rsidR="00F11C09" w:rsidRPr="003C3051" w:rsidRDefault="00F11C09" w:rsidP="00F11C09">
      <w:pPr>
        <w:pStyle w:val="code"/>
      </w:pPr>
      <w:r w:rsidRPr="003C3051">
        <w:t xml:space="preserve">      f(i+1) = (-k*xs(i+1));</w:t>
      </w:r>
    </w:p>
    <w:p w14:paraId="43ED57AA" w14:textId="77777777" w:rsidR="00F11C09" w:rsidRPr="003C3051" w:rsidRDefault="00F11C09" w:rsidP="00F11C09">
      <w:pPr>
        <w:pStyle w:val="code"/>
      </w:pPr>
      <w:r w:rsidRPr="003C3051">
        <w:t xml:space="preserve">      if c ~= 0</w:t>
      </w:r>
    </w:p>
    <w:p w14:paraId="0348FA71" w14:textId="77777777" w:rsidR="00F11C09" w:rsidRPr="003C3051" w:rsidRDefault="00F11C09" w:rsidP="00F11C09">
      <w:pPr>
        <w:pStyle w:val="code"/>
      </w:pPr>
      <w:r w:rsidRPr="003C3051">
        <w:t xml:space="preserve">          vd(i+1) = f(i+1)/c;</w:t>
      </w:r>
    </w:p>
    <w:p w14:paraId="21BC60D3" w14:textId="77777777" w:rsidR="00F11C09" w:rsidRPr="003C3051" w:rsidRDefault="00F11C09" w:rsidP="00F11C09">
      <w:pPr>
        <w:pStyle w:val="code"/>
      </w:pPr>
      <w:r w:rsidRPr="003C3051">
        <w:t xml:space="preserve">      else</w:t>
      </w:r>
    </w:p>
    <w:p w14:paraId="52DB32BB" w14:textId="77777777" w:rsidR="00F11C09" w:rsidRPr="003C3051" w:rsidRDefault="00F11C09" w:rsidP="00F11C09">
      <w:pPr>
        <w:pStyle w:val="code"/>
      </w:pPr>
      <w:r w:rsidRPr="003C3051">
        <w:t xml:space="preserve">          vd(i+1) = 0;</w:t>
      </w:r>
    </w:p>
    <w:p w14:paraId="3E3603A1" w14:textId="77777777" w:rsidR="00F11C09" w:rsidRPr="003C3051" w:rsidRDefault="00F11C09" w:rsidP="00F11C09">
      <w:pPr>
        <w:pStyle w:val="code"/>
      </w:pPr>
      <w:r w:rsidRPr="003C3051">
        <w:t xml:space="preserve">      end</w:t>
      </w:r>
    </w:p>
    <w:p w14:paraId="39360D35" w14:textId="77777777" w:rsidR="00F11C09" w:rsidRPr="003C3051" w:rsidRDefault="00F11C09" w:rsidP="00F11C09">
      <w:pPr>
        <w:pStyle w:val="code"/>
      </w:pPr>
      <w:r w:rsidRPr="003C3051">
        <w:t>end</w:t>
      </w:r>
    </w:p>
    <w:p w14:paraId="69A57C4C" w14:textId="77777777" w:rsidR="00F11C09" w:rsidRPr="003C3051" w:rsidRDefault="00F11C09" w:rsidP="00F11C09"/>
    <w:p w14:paraId="0C9E6BD8" w14:textId="77777777" w:rsidR="00F11C09" w:rsidRPr="003C3051" w:rsidRDefault="00F11C09" w:rsidP="00F11C09">
      <w:r w:rsidRPr="003C3051">
        <w:t>This is the graphical result</w:t>
      </w:r>
    </w:p>
    <w:p w14:paraId="349BF717" w14:textId="77777777" w:rsidR="00F11C09" w:rsidRPr="003C3051" w:rsidRDefault="00F11C09" w:rsidP="00F11C09">
      <w:pPr>
        <w:rPr>
          <w:lang w:val="nl-NL"/>
        </w:rPr>
      </w:pPr>
      <w:r w:rsidRPr="003C3051">
        <w:rPr>
          <w:lang w:val="nl-NL"/>
        </w:rPr>
        <w:lastRenderedPageBreak/>
        <w:pict w14:anchorId="06A56F01">
          <v:shape id="_x0000_i1181" type="#_x0000_t75" style="width:408pt;height:274pt">
            <v:imagedata r:id="rId259" o:title="springDash"/>
          </v:shape>
        </w:pict>
      </w:r>
    </w:p>
    <w:p w14:paraId="5E62FAFB" w14:textId="77777777" w:rsidR="00F11C09" w:rsidRPr="003C3051" w:rsidRDefault="00F11C09" w:rsidP="00F11C09">
      <w:pPr>
        <w:rPr>
          <w:lang w:val="nl-NL"/>
        </w:rPr>
      </w:pPr>
    </w:p>
    <w:p w14:paraId="16434FEB" w14:textId="77777777" w:rsidR="00F11C09" w:rsidRPr="003C3051" w:rsidRDefault="00F11C09" w:rsidP="00F11C09">
      <w:r w:rsidRPr="003C3051">
        <w:t>This was ported to the C++ program SoftTissue22 which gave the following results</w:t>
      </w:r>
    </w:p>
    <w:p w14:paraId="2F5DB0F4" w14:textId="77777777" w:rsidR="00F11C09" w:rsidRPr="003C3051" w:rsidRDefault="00F11C09" w:rsidP="00F11C09">
      <w:r w:rsidRPr="003C3051">
        <w:t>The code in Spring.h is as follows:</w:t>
      </w:r>
    </w:p>
    <w:p w14:paraId="385A5E87" w14:textId="77777777" w:rsidR="00F11C09" w:rsidRPr="003C3051" w:rsidRDefault="00F11C09" w:rsidP="00F11C09"/>
    <w:p w14:paraId="7DE92B5E" w14:textId="77777777" w:rsidR="00F11C09" w:rsidRPr="003C3051" w:rsidRDefault="00F11C09" w:rsidP="00F11C09">
      <w:pPr>
        <w:pStyle w:val="code"/>
      </w:pPr>
      <w:r w:rsidRPr="003C3051">
        <w:t>void Spring::calculateForce()</w:t>
      </w:r>
    </w:p>
    <w:p w14:paraId="7531BC8A" w14:textId="77777777" w:rsidR="00F11C09" w:rsidRPr="003C3051" w:rsidRDefault="00F11C09" w:rsidP="00F11C09">
      <w:pPr>
        <w:pStyle w:val="code"/>
      </w:pPr>
      <w:r w:rsidRPr="003C3051">
        <w:t>{</w:t>
      </w:r>
    </w:p>
    <w:p w14:paraId="101B0308" w14:textId="77777777" w:rsidR="00F11C09" w:rsidRPr="003C3051" w:rsidRDefault="00F11C09" w:rsidP="00F11C09">
      <w:pPr>
        <w:pStyle w:val="code"/>
      </w:pPr>
      <w:r w:rsidRPr="003C3051">
        <w:tab/>
        <w:t>Pair N, relVel, F, midPoint;</w:t>
      </w:r>
    </w:p>
    <w:p w14:paraId="774FF7FC" w14:textId="77777777" w:rsidR="00F11C09" w:rsidRPr="003C3051" w:rsidRDefault="00F11C09" w:rsidP="00F11C09">
      <w:pPr>
        <w:pStyle w:val="code"/>
      </w:pPr>
      <w:r w:rsidRPr="003C3051">
        <w:tab/>
        <w:t>double dx, newLength;</w:t>
      </w:r>
    </w:p>
    <w:p w14:paraId="51E97396" w14:textId="77777777" w:rsidR="00F11C09" w:rsidRPr="003C3051" w:rsidRDefault="00F11C09" w:rsidP="00F11C09">
      <w:pPr>
        <w:pStyle w:val="code"/>
      </w:pPr>
      <w:r w:rsidRPr="003C3051">
        <w:tab/>
        <w:t>relVel = pEnd-&gt;getVel() - pBegin-&gt;getVel();</w:t>
      </w:r>
    </w:p>
    <w:p w14:paraId="040410D8" w14:textId="77777777" w:rsidR="00F11C09" w:rsidRPr="003C3051" w:rsidRDefault="00F11C09" w:rsidP="00F11C09">
      <w:pPr>
        <w:pStyle w:val="code"/>
        <w:rPr>
          <w:lang w:val="nl-NL"/>
        </w:rPr>
      </w:pPr>
      <w:r w:rsidRPr="003C3051">
        <w:tab/>
      </w:r>
      <w:r w:rsidRPr="003C3051">
        <w:rPr>
          <w:lang w:val="nl-NL"/>
        </w:rPr>
        <w:t>N = pEnd-&gt;getPos() - pBegin-&gt;getPos();</w:t>
      </w:r>
    </w:p>
    <w:p w14:paraId="2B06EFA8" w14:textId="77777777" w:rsidR="00F11C09" w:rsidRPr="003C3051" w:rsidRDefault="00F11C09" w:rsidP="00F11C09">
      <w:pPr>
        <w:pStyle w:val="code"/>
      </w:pPr>
      <w:r w:rsidRPr="003C3051">
        <w:rPr>
          <w:lang w:val="nl-NL"/>
        </w:rPr>
        <w:tab/>
      </w:r>
      <w:r w:rsidRPr="003C3051">
        <w:t>newLength = VectorLength(N);</w:t>
      </w:r>
    </w:p>
    <w:p w14:paraId="4424DAEB" w14:textId="77777777" w:rsidR="00F11C09" w:rsidRPr="003C3051" w:rsidRDefault="00F11C09" w:rsidP="00F11C09">
      <w:pPr>
        <w:pStyle w:val="code"/>
      </w:pPr>
      <w:r w:rsidRPr="003C3051">
        <w:tab/>
        <w:t>N = N/newLength; // unit length now</w:t>
      </w:r>
    </w:p>
    <w:p w14:paraId="54EF4FDF" w14:textId="77777777" w:rsidR="00F11C09" w:rsidRPr="003C3051" w:rsidRDefault="00F11C09" w:rsidP="00F11C09">
      <w:pPr>
        <w:pStyle w:val="code"/>
      </w:pPr>
      <w:r w:rsidRPr="003C3051">
        <w:tab/>
        <w:t>slip = slip + slipVel*dt;</w:t>
      </w:r>
    </w:p>
    <w:p w14:paraId="7BD80A6E" w14:textId="77777777" w:rsidR="00F11C09" w:rsidRPr="003C3051" w:rsidRDefault="00F11C09" w:rsidP="00F11C09">
      <w:pPr>
        <w:pStyle w:val="code"/>
      </w:pPr>
      <w:r w:rsidRPr="003C3051">
        <w:tab/>
        <w:t>if(slip&lt;0){slip=0;}</w:t>
      </w:r>
    </w:p>
    <w:p w14:paraId="2A1517CC" w14:textId="77777777" w:rsidR="00F11C09" w:rsidRPr="003C3051" w:rsidRDefault="00F11C09" w:rsidP="00F11C09">
      <w:pPr>
        <w:pStyle w:val="code"/>
      </w:pPr>
      <w:r w:rsidRPr="003C3051">
        <w:tab/>
        <w:t>dx = newLength - restLength - slip;</w:t>
      </w:r>
    </w:p>
    <w:p w14:paraId="063EAE13" w14:textId="77777777" w:rsidR="00F11C09" w:rsidRPr="003C3051" w:rsidRDefault="00F11C09" w:rsidP="00F11C09">
      <w:pPr>
        <w:pStyle w:val="code"/>
      </w:pPr>
      <w:r w:rsidRPr="003C3051">
        <w:tab/>
        <w:t>double dv = relVel*N;</w:t>
      </w:r>
    </w:p>
    <w:p w14:paraId="2DA8D4E3" w14:textId="77777777" w:rsidR="00F11C09" w:rsidRPr="003C3051" w:rsidRDefault="00F11C09" w:rsidP="00F11C09">
      <w:pPr>
        <w:pStyle w:val="code"/>
      </w:pPr>
      <w:r w:rsidRPr="003C3051">
        <w:tab/>
        <w:t>double dxnext = dx + dv*dt;</w:t>
      </w:r>
    </w:p>
    <w:p w14:paraId="40FBD4F8" w14:textId="77777777" w:rsidR="00F11C09" w:rsidRPr="003C3051" w:rsidRDefault="00F11C09" w:rsidP="00F11C09">
      <w:pPr>
        <w:pStyle w:val="code"/>
      </w:pPr>
      <w:r w:rsidRPr="003C3051">
        <w:tab/>
        <w:t>double</w:t>
      </w:r>
      <w:r w:rsidRPr="003C3051">
        <w:tab/>
        <w:t>IFI = -k*dxnext;</w:t>
      </w:r>
    </w:p>
    <w:p w14:paraId="1825F308" w14:textId="77777777" w:rsidR="00F11C09" w:rsidRPr="003C3051" w:rsidRDefault="00F11C09" w:rsidP="00F11C09">
      <w:pPr>
        <w:pStyle w:val="code"/>
      </w:pPr>
      <w:r w:rsidRPr="003C3051">
        <w:tab/>
        <w:t>if(c!=0) {slipVel = (-IFI-0.03)/c;} else {slipVel = 0;}</w:t>
      </w:r>
    </w:p>
    <w:p w14:paraId="02E93195" w14:textId="77777777" w:rsidR="00F11C09" w:rsidRPr="003C3051" w:rsidRDefault="00F11C09" w:rsidP="00F11C09">
      <w:pPr>
        <w:pStyle w:val="code"/>
      </w:pPr>
      <w:r w:rsidRPr="003C3051">
        <w:tab/>
        <w:t>F = -IFI*N;</w:t>
      </w:r>
    </w:p>
    <w:p w14:paraId="471FD308" w14:textId="77777777" w:rsidR="00F11C09" w:rsidRPr="003C3051" w:rsidRDefault="00F11C09" w:rsidP="00F11C09">
      <w:pPr>
        <w:pStyle w:val="code"/>
      </w:pPr>
      <w:r w:rsidRPr="003C3051">
        <w:tab/>
        <w:t>addForce(F);</w:t>
      </w:r>
    </w:p>
    <w:p w14:paraId="2AEFB2B3" w14:textId="77777777" w:rsidR="00F11C09" w:rsidRPr="003C3051" w:rsidRDefault="00F11C09" w:rsidP="00F11C09">
      <w:pPr>
        <w:pStyle w:val="code"/>
      </w:pPr>
      <w:r w:rsidRPr="003C3051">
        <w:t>}</w:t>
      </w:r>
    </w:p>
    <w:p w14:paraId="48A750DF" w14:textId="77777777" w:rsidR="00F11C09" w:rsidRPr="003C3051" w:rsidRDefault="00F11C09" w:rsidP="00F11C09"/>
    <w:p w14:paraId="55D65EAA" w14:textId="77777777" w:rsidR="00F11C09" w:rsidRPr="003C3051" w:rsidRDefault="00F11C09" w:rsidP="00F11C09">
      <w:r w:rsidRPr="003C3051">
        <w:t>As one can see an offset of 0.03 N is used to calculate the slipVel.  This is to allow for complete recovery even when no actual compression of the spring occurs.</w:t>
      </w:r>
    </w:p>
    <w:p w14:paraId="1BFA8FEE" w14:textId="77777777" w:rsidR="00F11C09" w:rsidRPr="003C3051" w:rsidRDefault="00F11C09" w:rsidP="00F11C09">
      <w:pPr>
        <w:rPr>
          <w:lang w:val="nl-NL"/>
        </w:rPr>
      </w:pPr>
      <w:r w:rsidRPr="003C3051">
        <w:rPr>
          <w:lang w:val="nl-NL"/>
        </w:rPr>
        <w:lastRenderedPageBreak/>
        <w:pict w14:anchorId="13A038E8">
          <v:shape id="_x0000_i1182" type="#_x0000_t75" style="width:407.5pt;height:273.5pt">
            <v:imagedata r:id="rId260" o:title="springDash02"/>
          </v:shape>
        </w:pict>
      </w:r>
    </w:p>
    <w:p w14:paraId="76704DB6" w14:textId="77777777" w:rsidR="00F11C09" w:rsidRPr="003C3051" w:rsidRDefault="00F11C09" w:rsidP="00F11C09">
      <w:r w:rsidRPr="003C3051">
        <w:t>In the force-strain diagram you can see the kink at the ends which follows from the fact that the position of the begin and endpoint of the spring are imposed while it does have its own dynamics.  So when a sudden switch in direction is imposed the ‘inertia’ of the spring (it does have a velocity, slipVel) causes it to continue its previous motion.</w:t>
      </w:r>
    </w:p>
    <w:p w14:paraId="4D623E6B" w14:textId="77777777" w:rsidR="00F11C09" w:rsidRPr="003C3051" w:rsidRDefault="00F11C09" w:rsidP="00F11C09"/>
    <w:p w14:paraId="4D018016" w14:textId="77777777" w:rsidR="00F11C09" w:rsidRPr="003C3051" w:rsidRDefault="00F11C09" w:rsidP="007228EE">
      <w:pPr>
        <w:pStyle w:val="Kop3"/>
        <w:rPr>
          <w:lang w:val="en-US"/>
        </w:rPr>
      </w:pPr>
      <w:bookmarkStart w:id="207" w:name="_Toc119900115"/>
      <w:bookmarkStart w:id="208" w:name="_Toc121043202"/>
      <w:r w:rsidRPr="003C3051">
        <w:rPr>
          <w:lang w:val="en-US"/>
        </w:rPr>
        <w:t>Determination of the relation between k</w:t>
      </w:r>
      <w:r w:rsidRPr="003C3051">
        <w:rPr>
          <w:vertAlign w:val="subscript"/>
          <w:lang w:val="en-US"/>
        </w:rPr>
        <w:t xml:space="preserve">SCB </w:t>
      </w:r>
      <w:r w:rsidRPr="003C3051">
        <w:rPr>
          <w:lang w:val="en-US"/>
        </w:rPr>
        <w:t>and k</w:t>
      </w:r>
      <w:r w:rsidRPr="003C3051">
        <w:rPr>
          <w:vertAlign w:val="subscript"/>
          <w:lang w:val="en-US"/>
        </w:rPr>
        <w:t>SPB</w:t>
      </w:r>
      <w:bookmarkEnd w:id="207"/>
      <w:bookmarkEnd w:id="208"/>
    </w:p>
    <w:p w14:paraId="4D9BB770" w14:textId="77777777" w:rsidR="00F11C09" w:rsidRPr="003C3051" w:rsidRDefault="00F11C09" w:rsidP="00F11C09">
      <w:pPr>
        <w:pStyle w:val="Plattetekst"/>
      </w:pPr>
      <w:r w:rsidRPr="003C3051">
        <w:t>The cell boundaries are in fact made of the same material as plane boundaries.  They actually represent a piece of cell wall as depicted in the figure below</w:t>
      </w:r>
    </w:p>
    <w:p w14:paraId="69D92FA8" w14:textId="77777777" w:rsidR="00F11C09" w:rsidRPr="003C3051" w:rsidRDefault="00F11C09" w:rsidP="00F11C09">
      <w:pPr>
        <w:pStyle w:val="Plattetekst"/>
      </w:pPr>
    </w:p>
    <w:p w14:paraId="4C06366B" w14:textId="77777777" w:rsidR="00F11C09" w:rsidRPr="003C3051" w:rsidRDefault="00F11C09" w:rsidP="00F11C09">
      <w:pPr>
        <w:pStyle w:val="Plattetekst"/>
        <w:rPr>
          <w:lang w:val="nl-NL"/>
        </w:rPr>
      </w:pPr>
      <w:r w:rsidRPr="003C3051">
        <w:rPr>
          <w:noProof/>
        </w:rPr>
      </w:r>
      <w:r w:rsidRPr="003C3051">
        <w:rPr>
          <w:lang w:val="nl-NL"/>
        </w:rPr>
        <w:pict w14:anchorId="01641515">
          <v:group id="_x0000_s1825" editas="canvas" style="width:308.75pt;height:68.7pt;mso-position-horizontal-relative:char;mso-position-vertical-relative:line" coordorigin="2016,3745" coordsize="6175,1374">
            <o:lock v:ext="edit" aspectratio="t"/>
            <v:shape id="_x0000_s1826" type="#_x0000_t75" style="position:absolute;left:2016;top:3745;width:6175;height:1374" o:preferrelative="f">
              <v:fill o:detectmouseclick="t"/>
              <v:path o:extrusionok="t" o:connecttype="none"/>
              <o:lock v:ext="edit" text="t"/>
            </v:shape>
            <v:group id="_x0000_s1827" style="position:absolute;left:2530;top:3943;width:5661;height:781" coordorigin="2530,3943" coordsize="6857,781">
              <v:group id="_x0000_s1828" style="position:absolute;left:2624;top:3973;width:6668;height:745" coordorigin="2624,3973" coordsize="6668,745">
                <v:line id="_x0000_s1829" style="position:absolute;flip:x y" from="8475,3990" to="9292,4656" strokecolor="silver" strokeweight="2pt">
                  <v:stroke endarrowwidth="wide" endarrowlength="long"/>
                </v:line>
                <v:line id="_x0000_s1830" style="position:absolute;flip:y" from="2624,3978" to="3440,4645" strokecolor="silver" strokeweight="2pt">
                  <v:stroke endarrowwidth="wide" endarrowlength="long"/>
                </v:line>
                <v:line id="_x0000_s1831" style="position:absolute;flip:y" from="3449,4010" to="4265,4677" strokecolor="silver" strokeweight="2pt">
                  <v:stroke endarrowwidth="wide" endarrowlength="long"/>
                </v:line>
                <v:line id="_x0000_s1832" style="position:absolute;flip:y" from="4269,4012" to="5085,4679" strokecolor="silver" strokeweight="2pt">
                  <v:stroke endarrowwidth="wide" endarrowlength="long"/>
                </v:line>
                <v:line id="_x0000_s1833" style="position:absolute;flip:y" from="5924,4025" to="6740,4692" strokecolor="silver" strokeweight="2pt">
                  <v:stroke endarrowwidth="wide" endarrowlength="long"/>
                </v:line>
                <v:line id="_x0000_s1834" style="position:absolute;flip:y" from="5102,4051" to="5918,4718" strokecolor="silver" strokeweight="2pt">
                  <v:stroke endarrowwidth="wide" endarrowlength="long"/>
                </v:line>
                <v:line id="_x0000_s1835" style="position:absolute;flip:y" from="6759,4038" to="7575,4705" strokecolor="silver" strokeweight="2pt">
                  <v:stroke endarrowwidth="wide" endarrowlength="long"/>
                </v:line>
                <v:line id="_x0000_s1836" style="position:absolute;flip:y" from="7621,4025" to="8437,4692" strokecolor="silver" strokeweight="2pt">
                  <v:stroke endarrowwidth="wide" endarrowlength="long"/>
                </v:line>
                <v:line id="_x0000_s1837" style="position:absolute;flip:y" from="8444,4038" to="9260,4705" strokecolor="silver" strokeweight="2pt">
                  <v:stroke endarrowwidth="wide" endarrowlength="long"/>
                </v:line>
                <v:line id="_x0000_s1838" style="position:absolute;flip:x y" from="7596,3973" to="8413,4639" strokecolor="silver" strokeweight="2pt">
                  <v:stroke endarrowwidth="wide" endarrowlength="long"/>
                </v:line>
                <v:line id="_x0000_s1839" style="position:absolute;flip:x y" from="6851,4012" to="7668,4678" strokecolor="silver" strokeweight="2pt">
                  <v:stroke endarrowwidth="wide" endarrowlength="long"/>
                </v:line>
                <v:line id="_x0000_s1840" style="position:absolute;flip:x y" from="5972,3995" to="6789,4661" strokecolor="silver" strokeweight="2pt">
                  <v:stroke endarrowwidth="wide" endarrowlength="long"/>
                </v:line>
                <v:line id="_x0000_s1841" style="position:absolute;flip:x y" from="5153,4012" to="5970,4678" strokecolor="silver" strokeweight="2pt">
                  <v:stroke endarrowwidth="wide" endarrowlength="long"/>
                </v:line>
                <v:line id="_x0000_s1842" style="position:absolute;flip:x y" from="4274,3995" to="5091,4661" strokecolor="silver" strokeweight="2pt">
                  <v:stroke endarrowwidth="wide" endarrowlength="long"/>
                </v:line>
                <v:line id="_x0000_s1843" style="position:absolute;flip:x y" from="3470,4012" to="4287,4678" strokecolor="silver" strokeweight="2pt">
                  <v:stroke endarrowwidth="wide" endarrowlength="long"/>
                </v:line>
                <v:line id="_x0000_s1844" style="position:absolute;flip:x y" from="2654,4033" to="3471,4699" strokecolor="silver" strokeweight="2pt">
                  <v:stroke endarrowwidth="wide" endarrowlength="long"/>
                </v:line>
              </v:group>
              <v:rect id="_x0000_s1845" style="position:absolute;left:2611;top:4011;width:3364;height:679" filled="f" strokeweight="2pt">
                <v:stroke endarrowwidth="wide" endarrowlength="long"/>
              </v:rect>
              <v:rect id="_x0000_s1846" style="position:absolute;left:5971;top:4011;width:3364;height:679" filled="f" strokeweight="2pt">
                <v:stroke endarrowwidth="wide" endarrowlength="long"/>
              </v:rect>
              <v:oval id="_x0000_s1847" style="position:absolute;left:2549;top:4595;width:109;height:148;rotation:90" fillcolor="black" strokeweight="3pt">
                <o:lock v:ext="edit" aspectratio="t"/>
              </v:oval>
              <v:oval id="_x0000_s1848" style="position:absolute;left:5903;top:4596;width:109;height:147;rotation:90" fillcolor="black" strokeweight="3pt">
                <o:lock v:ext="edit" aspectratio="t"/>
              </v:oval>
              <v:oval id="_x0000_s1849" style="position:absolute;left:9258;top:4595;width:109;height:149;rotation:90" fillcolor="black" strokeweight="3pt">
                <o:lock v:ext="edit" aspectratio="t"/>
              </v:oval>
              <v:oval id="_x0000_s1850" style="position:absolute;left:4225;top:4596;width:109;height:148;rotation:90" fillcolor="black" strokeweight="3pt">
                <o:lock v:ext="edit" aspectratio="t"/>
              </v:oval>
              <v:oval id="_x0000_s1851" style="position:absolute;left:7580;top:4595;width:109;height:149;rotation:90" fillcolor="black" strokeweight="3pt">
                <o:lock v:ext="edit" aspectratio="t"/>
              </v:oval>
              <v:oval id="_x0000_s1852" style="position:absolute;left:5065;top:4596;width:109;height:148;rotation:90" fillcolor="black" strokeweight="3pt">
                <o:lock v:ext="edit" aspectratio="t"/>
              </v:oval>
              <v:oval id="_x0000_s1853" style="position:absolute;left:8418;top:4595;width:109;height:149;rotation:90" fillcolor="black" strokeweight="3pt">
                <o:lock v:ext="edit" aspectratio="t"/>
              </v:oval>
              <v:oval id="_x0000_s1854" style="position:absolute;left:3387;top:4595;width:109;height:149;rotation:90" fillcolor="black" strokeweight="3pt">
                <o:lock v:ext="edit" aspectratio="t"/>
              </v:oval>
              <v:oval id="_x0000_s1855" style="position:absolute;left:6741;top:4596;width:109;height:148;rotation:90" fillcolor="black" strokeweight="3pt">
                <o:lock v:ext="edit" aspectratio="t"/>
              </v:oval>
              <v:oval id="_x0000_s1856" style="position:absolute;left:2549;top:3924;width:109;height:148;rotation:90" fillcolor="black" strokeweight="3pt">
                <o:lock v:ext="edit" aspectratio="t"/>
              </v:oval>
              <v:oval id="_x0000_s1857" style="position:absolute;left:5903;top:3925;width:109;height:147;rotation:90" fillcolor="black" strokeweight="3pt">
                <o:lock v:ext="edit" aspectratio="t"/>
              </v:oval>
              <v:oval id="_x0000_s1858" style="position:absolute;left:9258;top:3924;width:109;height:149;rotation:90" fillcolor="black" strokeweight="3pt">
                <o:lock v:ext="edit" aspectratio="t"/>
              </v:oval>
              <v:oval id="_x0000_s1859" style="position:absolute;left:4225;top:3925;width:109;height:148;rotation:90" fillcolor="black" strokeweight="3pt">
                <o:lock v:ext="edit" aspectratio="t"/>
              </v:oval>
              <v:oval id="_x0000_s1860" style="position:absolute;left:7580;top:3924;width:109;height:149;rotation:90" fillcolor="black" strokeweight="3pt">
                <o:lock v:ext="edit" aspectratio="t"/>
              </v:oval>
              <v:oval id="_x0000_s1861" style="position:absolute;left:5065;top:3925;width:109;height:148;rotation:90" fillcolor="black" strokeweight="3pt">
                <o:lock v:ext="edit" aspectratio="t"/>
              </v:oval>
              <v:oval id="_x0000_s1862" style="position:absolute;left:8418;top:3924;width:109;height:149;rotation:90" fillcolor="black" strokeweight="3pt">
                <o:lock v:ext="edit" aspectratio="t"/>
              </v:oval>
              <v:oval id="_x0000_s1863" style="position:absolute;left:3387;top:3924;width:109;height:149;rotation:90" fillcolor="black" strokeweight="3pt">
                <o:lock v:ext="edit" aspectratio="t"/>
              </v:oval>
              <v:oval id="_x0000_s1864" style="position:absolute;left:6741;top:3925;width:109;height:148;rotation:90" fillcolor="black" strokeweight="3pt">
                <o:lock v:ext="edit" aspectratio="t"/>
              </v:oval>
            </v:group>
            <w10:wrap side="left"/>
            <w10:anchorlock/>
          </v:group>
        </w:pict>
      </w:r>
    </w:p>
    <w:p w14:paraId="2562806A" w14:textId="77777777" w:rsidR="00F11C09" w:rsidRPr="003C3051" w:rsidRDefault="00F11C09" w:rsidP="00F11C09">
      <w:pPr>
        <w:pStyle w:val="Plattetekst"/>
      </w:pPr>
      <w:r w:rsidRPr="003C3051">
        <w:t>So we are looking for the realation between k</w:t>
      </w:r>
      <w:r w:rsidRPr="003C3051">
        <w:rPr>
          <w:vertAlign w:val="subscript"/>
        </w:rPr>
        <w:t xml:space="preserve">SCB </w:t>
      </w:r>
      <w:r w:rsidRPr="003C3051">
        <w:t>and k</w:t>
      </w:r>
      <w:r w:rsidRPr="003C3051">
        <w:rPr>
          <w:vertAlign w:val="subscript"/>
        </w:rPr>
        <w:t xml:space="preserve">SPB </w:t>
      </w:r>
      <w:r w:rsidRPr="003C3051">
        <w:t xml:space="preserve"> such that this 2D strip can be represented by a 1D series of springs.  Actually we use a pseudo 2D model since we assume the thickness of the tissue to remain constant ( at 120 micormeter).  So we start from a homogenious strip modeled by cross linked plane boundary springs (k</w:t>
      </w:r>
      <w:r w:rsidRPr="003C3051">
        <w:rPr>
          <w:vertAlign w:val="subscript"/>
        </w:rPr>
        <w:t xml:space="preserve">SPB </w:t>
      </w:r>
      <w:r w:rsidRPr="003C3051">
        <w:t xml:space="preserve"> = 1000), we measure the stress strain relation ( stress = 1.082 10</w:t>
      </w:r>
      <w:r w:rsidRPr="003C3051">
        <w:rPr>
          <w:vertAlign w:val="superscript"/>
        </w:rPr>
        <w:t>4</w:t>
      </w:r>
      <w:r w:rsidRPr="003C3051">
        <w:t xml:space="preserve"> Pa @ 3 % strain ).  Then we replace the plane boundary springs by cell boundary springs, and find that we have to take k</w:t>
      </w:r>
      <w:r w:rsidRPr="003C3051">
        <w:rPr>
          <w:vertAlign w:val="subscript"/>
        </w:rPr>
        <w:t xml:space="preserve">SCB </w:t>
      </w:r>
      <w:r w:rsidRPr="003C3051">
        <w:t xml:space="preserve">= 511 to get the same result. So we can conclude that </w:t>
      </w:r>
    </w:p>
    <w:p w14:paraId="4EE5184E" w14:textId="77777777" w:rsidR="00F11C09" w:rsidRPr="003C3051" w:rsidRDefault="00F11C09" w:rsidP="00F11C09">
      <w:pPr>
        <w:pStyle w:val="Plattetekst"/>
      </w:pPr>
    </w:p>
    <w:p w14:paraId="45E25236" w14:textId="77777777" w:rsidR="00F11C09" w:rsidRPr="003C3051" w:rsidRDefault="00F11C09" w:rsidP="00F11C09">
      <w:pPr>
        <w:pStyle w:val="Plattetekst"/>
      </w:pPr>
      <w:r w:rsidRPr="003C3051">
        <w:t>k</w:t>
      </w:r>
      <w:r w:rsidRPr="003C3051">
        <w:rPr>
          <w:vertAlign w:val="subscript"/>
        </w:rPr>
        <w:t xml:space="preserve">SCB </w:t>
      </w:r>
      <w:r w:rsidRPr="003C3051">
        <w:t>= 1.022 x k</w:t>
      </w:r>
      <w:r w:rsidRPr="003C3051">
        <w:rPr>
          <w:vertAlign w:val="subscript"/>
        </w:rPr>
        <w:t xml:space="preserve">SPB </w:t>
      </w:r>
      <w:r w:rsidRPr="003C3051">
        <w:t xml:space="preserve">  (for stretches from 0 to 3%)</w:t>
      </w:r>
    </w:p>
    <w:p w14:paraId="1678AE59" w14:textId="77777777" w:rsidR="00F11C09" w:rsidRPr="003C3051" w:rsidRDefault="00F11C09" w:rsidP="00F11C09">
      <w:pPr>
        <w:pStyle w:val="Plattetekst"/>
      </w:pPr>
    </w:p>
    <w:p w14:paraId="2EC53FCF" w14:textId="77777777" w:rsidR="00F11C09" w:rsidRPr="003C3051" w:rsidRDefault="00F11C09" w:rsidP="00F11C09">
      <w:pPr>
        <w:pStyle w:val="Plattetekst"/>
      </w:pPr>
      <w:r w:rsidRPr="003C3051">
        <w:t>when we want to represent this plane boundary strip (of constant thickness) with a single plane boundary spring.  In fact we replace two plane boundary springs (oriented under 45° and thus counting as half) with one cell boundary spring.  Normally one would expect k</w:t>
      </w:r>
      <w:r w:rsidRPr="003C3051">
        <w:rPr>
          <w:vertAlign w:val="subscript"/>
        </w:rPr>
        <w:t xml:space="preserve">SCB </w:t>
      </w:r>
      <w:r w:rsidRPr="003C3051">
        <w:t xml:space="preserve">= </w:t>
      </w:r>
      <w:r w:rsidRPr="003C3051">
        <w:lastRenderedPageBreak/>
        <w:t>k</w:t>
      </w:r>
      <w:r w:rsidRPr="003C3051">
        <w:rPr>
          <w:vertAlign w:val="subscript"/>
        </w:rPr>
        <w:t xml:space="preserve">SPB </w:t>
      </w:r>
      <w:r w:rsidRPr="003C3051">
        <w:t>, but  this is not exactly true since the plane boundaries reorient while stretching and thus they count for a little more than 50% in the x-direction.</w:t>
      </w:r>
    </w:p>
    <w:p w14:paraId="602DB9DF" w14:textId="77777777" w:rsidR="00F11C09" w:rsidRPr="003C3051" w:rsidRDefault="00F11C09" w:rsidP="00F11C09">
      <w:pPr>
        <w:pStyle w:val="Plattetekst"/>
      </w:pPr>
    </w:p>
    <w:p w14:paraId="55407966" w14:textId="77777777" w:rsidR="00F11C09" w:rsidRPr="003C3051" w:rsidRDefault="00F11C09" w:rsidP="007228EE">
      <w:pPr>
        <w:pStyle w:val="Kop3"/>
        <w:rPr>
          <w:lang w:val="en-US"/>
        </w:rPr>
      </w:pPr>
      <w:bookmarkStart w:id="209" w:name="_Toc119900116"/>
      <w:bookmarkStart w:id="210" w:name="_Toc121043203"/>
      <w:r w:rsidRPr="003C3051">
        <w:rPr>
          <w:lang w:val="en-US"/>
        </w:rPr>
        <w:t>Exact solution of a Maxwell element</w:t>
      </w:r>
      <w:bookmarkEnd w:id="209"/>
      <w:bookmarkEnd w:id="210"/>
    </w:p>
    <w:p w14:paraId="257E32A5" w14:textId="77777777" w:rsidR="00F11C09" w:rsidRPr="003C3051" w:rsidRDefault="00F11C09" w:rsidP="00F11C09">
      <w:pPr>
        <w:pStyle w:val="MTDisplayEquation"/>
        <w:rPr>
          <w:lang w:val="en-US"/>
        </w:rPr>
      </w:pPr>
      <w:r w:rsidRPr="003C3051">
        <w:rPr>
          <w:lang w:val="en-US"/>
        </w:rPr>
        <w:t>The inhomogeneous first order differential equation to be solved is:</w:t>
      </w:r>
    </w:p>
    <w:p w14:paraId="7569AFB1" w14:textId="77777777" w:rsidR="00F11C09" w:rsidRPr="003C3051" w:rsidRDefault="00F11C09" w:rsidP="00F11C09"/>
    <w:p w14:paraId="72860BA3" w14:textId="77777777" w:rsidR="00F11C09" w:rsidRPr="003C3051" w:rsidRDefault="00F11C09" w:rsidP="00F11C09">
      <w:pPr>
        <w:pStyle w:val="MTDisplayEquation"/>
      </w:pPr>
      <w:r w:rsidRPr="003C3051">
        <w:rPr>
          <w:lang w:val="en-US"/>
        </w:rPr>
        <w:tab/>
      </w:r>
      <w:r w:rsidRPr="003C3051">
        <w:rPr>
          <w:position w:val="-22"/>
        </w:rPr>
        <w:object w:dxaOrig="2140" w:dyaOrig="580" w14:anchorId="77898471">
          <v:shape id="_x0000_i1184" type="#_x0000_t75" style="width:107pt;height:29pt" o:ole="">
            <v:imagedata r:id="rId261" o:title=""/>
          </v:shape>
          <o:OLEObject Type="Embed" ProgID="Equation.DSMT4" ShapeID="_x0000_i1184" DrawAspect="Content" ObjectID="_1698652195" r:id="rId26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30</w:instrText>
        </w:r>
      </w:fldSimple>
      <w:r w:rsidRPr="003C3051">
        <w:instrText>)</w:instrText>
      </w:r>
      <w:r w:rsidRPr="003C3051">
        <w:fldChar w:fldCharType="end"/>
      </w:r>
    </w:p>
    <w:p w14:paraId="1B79739D" w14:textId="77777777" w:rsidR="00F11C09" w:rsidRPr="003C3051" w:rsidRDefault="00F11C09" w:rsidP="00F11C09">
      <w:pPr>
        <w:rPr>
          <w:lang w:val="nl-BE"/>
        </w:rPr>
      </w:pPr>
    </w:p>
    <w:p w14:paraId="1D550A34" w14:textId="77777777" w:rsidR="00F11C09" w:rsidRPr="003C3051" w:rsidRDefault="00F11C09" w:rsidP="00F11C09">
      <w:r w:rsidRPr="003C3051">
        <w:t>Which is of the general form</w:t>
      </w:r>
    </w:p>
    <w:p w14:paraId="62754142" w14:textId="77777777" w:rsidR="00F11C09" w:rsidRPr="003C3051" w:rsidRDefault="00F11C09" w:rsidP="00F11C09"/>
    <w:p w14:paraId="47556F0C" w14:textId="77777777" w:rsidR="00F11C09" w:rsidRPr="003C3051" w:rsidRDefault="00F11C09" w:rsidP="00F11C09">
      <w:pPr>
        <w:pStyle w:val="MTDisplayEquation"/>
      </w:pPr>
      <w:r w:rsidRPr="003C3051">
        <w:rPr>
          <w:lang w:val="en-US"/>
        </w:rPr>
        <w:tab/>
      </w:r>
      <w:r w:rsidRPr="003C3051">
        <w:rPr>
          <w:position w:val="-22"/>
        </w:rPr>
        <w:object w:dxaOrig="1640" w:dyaOrig="560" w14:anchorId="71AADDA2">
          <v:shape id="_x0000_i1185" type="#_x0000_t75" style="width:82pt;height:28pt" o:ole="">
            <v:imagedata r:id="rId263" o:title=""/>
          </v:shape>
          <o:OLEObject Type="Embed" ProgID="Equation.DSMT4" ShapeID="_x0000_i1185" DrawAspect="Content" ObjectID="_1698652196" r:id="rId26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31</w:instrText>
        </w:r>
      </w:fldSimple>
      <w:r w:rsidRPr="003C3051">
        <w:instrText>)</w:instrText>
      </w:r>
      <w:r w:rsidRPr="003C3051">
        <w:fldChar w:fldCharType="end"/>
      </w:r>
    </w:p>
    <w:p w14:paraId="3391F2AE" w14:textId="77777777" w:rsidR="00F11C09" w:rsidRPr="003C3051" w:rsidRDefault="00F11C09" w:rsidP="00F11C09">
      <w:pPr>
        <w:rPr>
          <w:lang w:val="nl-BE"/>
        </w:rPr>
      </w:pPr>
    </w:p>
    <w:p w14:paraId="0117D674" w14:textId="77777777" w:rsidR="00F11C09" w:rsidRPr="003C3051" w:rsidRDefault="00F11C09" w:rsidP="00F11C09">
      <w:r w:rsidRPr="003C3051">
        <w:t>The general solution of such DE (differential equation) is given by</w:t>
      </w:r>
    </w:p>
    <w:p w14:paraId="0A8AE06F" w14:textId="77777777" w:rsidR="00F11C09" w:rsidRPr="003C3051" w:rsidRDefault="00F11C09" w:rsidP="00F11C09"/>
    <w:p w14:paraId="0CD0AFF6" w14:textId="77777777" w:rsidR="00F11C09" w:rsidRPr="003C3051" w:rsidRDefault="00F11C09" w:rsidP="00F11C09">
      <w:pPr>
        <w:pStyle w:val="MTDisplayEquation"/>
      </w:pPr>
      <w:r w:rsidRPr="003C3051">
        <w:rPr>
          <w:lang w:val="en-US"/>
        </w:rPr>
        <w:tab/>
      </w:r>
      <w:r w:rsidRPr="003C3051">
        <w:rPr>
          <w:position w:val="-26"/>
        </w:rPr>
        <w:object w:dxaOrig="2900" w:dyaOrig="620" w14:anchorId="43057B86">
          <v:shape id="_x0000_i1186" type="#_x0000_t75" style="width:145pt;height:31pt" o:ole="">
            <v:imagedata r:id="rId265" o:title=""/>
          </v:shape>
          <o:OLEObject Type="Embed" ProgID="Equation.DSMT4" ShapeID="_x0000_i1186" DrawAspect="Content" ObjectID="_1698652197" r:id="rId26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32</w:instrText>
        </w:r>
      </w:fldSimple>
      <w:r w:rsidRPr="003C3051">
        <w:instrText>)</w:instrText>
      </w:r>
      <w:r w:rsidRPr="003C3051">
        <w:fldChar w:fldCharType="end"/>
      </w:r>
    </w:p>
    <w:p w14:paraId="3CFB20BC" w14:textId="77777777" w:rsidR="00F11C09" w:rsidRPr="003C3051" w:rsidRDefault="00F11C09" w:rsidP="00F11C09">
      <w:pPr>
        <w:rPr>
          <w:lang w:val="nl-NL"/>
        </w:rPr>
      </w:pPr>
    </w:p>
    <w:p w14:paraId="09239C83" w14:textId="77777777" w:rsidR="00F11C09" w:rsidRPr="003C3051" w:rsidRDefault="00F11C09" w:rsidP="00F11C09">
      <w:pPr>
        <w:rPr>
          <w:lang w:val="nl-NL"/>
        </w:rPr>
      </w:pPr>
      <w:r w:rsidRPr="003C3051">
        <w:rPr>
          <w:lang w:val="nl-NL"/>
        </w:rPr>
        <w:t>such that we can write</w:t>
      </w:r>
    </w:p>
    <w:p w14:paraId="3637FF0B" w14:textId="77777777" w:rsidR="00F11C09" w:rsidRPr="003C3051" w:rsidRDefault="00F11C09" w:rsidP="00F11C09">
      <w:pPr>
        <w:pStyle w:val="MTDisplayEquation"/>
      </w:pPr>
      <w:r w:rsidRPr="003C3051">
        <w:tab/>
      </w:r>
      <w:r w:rsidRPr="003C3051">
        <w:rPr>
          <w:position w:val="-22"/>
        </w:rPr>
        <w:object w:dxaOrig="2920" w:dyaOrig="620" w14:anchorId="44609E45">
          <v:shape id="_x0000_i1187" type="#_x0000_t75" style="width:146pt;height:31pt" o:ole="">
            <v:imagedata r:id="rId267" o:title=""/>
          </v:shape>
          <o:OLEObject Type="Embed" ProgID="Equation.DSMT4" ShapeID="_x0000_i1187" DrawAspect="Content" ObjectID="_1698652198" r:id="rId26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33</w:instrText>
        </w:r>
      </w:fldSimple>
      <w:r w:rsidRPr="003C3051">
        <w:instrText>)</w:instrText>
      </w:r>
      <w:r w:rsidRPr="003C3051">
        <w:fldChar w:fldCharType="end"/>
      </w:r>
    </w:p>
    <w:p w14:paraId="1D401E58" w14:textId="77777777" w:rsidR="00F11C09" w:rsidRPr="003C3051" w:rsidRDefault="00F11C09" w:rsidP="00F11C09">
      <w:pPr>
        <w:pStyle w:val="MTDisplayEquation"/>
      </w:pPr>
      <w:r w:rsidRPr="003C3051">
        <w:tab/>
      </w:r>
      <w:r w:rsidRPr="003C3051">
        <w:rPr>
          <w:position w:val="-80"/>
        </w:rPr>
        <w:object w:dxaOrig="2380" w:dyaOrig="1960" w14:anchorId="49A487B2">
          <v:shape id="_x0000_i1188" type="#_x0000_t75" style="width:119pt;height:98pt" o:ole="">
            <v:imagedata r:id="rId269" o:title=""/>
          </v:shape>
          <o:OLEObject Type="Embed" ProgID="Equation.DSMT4" ShapeID="_x0000_i1188" DrawAspect="Content" ObjectID="_1698652199" r:id="rId27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34</w:instrText>
        </w:r>
      </w:fldSimple>
      <w:r w:rsidRPr="003C3051">
        <w:instrText>)</w:instrText>
      </w:r>
      <w:r w:rsidRPr="003C3051">
        <w:fldChar w:fldCharType="end"/>
      </w:r>
    </w:p>
    <w:p w14:paraId="3FD8C52D" w14:textId="77777777" w:rsidR="00F11C09" w:rsidRPr="003C3051" w:rsidRDefault="00F11C09" w:rsidP="00F11C09">
      <w:pPr>
        <w:pStyle w:val="MTDisplayEquation"/>
      </w:pPr>
      <w:r w:rsidRPr="003C3051">
        <w:tab/>
      </w:r>
      <w:r w:rsidRPr="003C3051">
        <w:rPr>
          <w:position w:val="-22"/>
        </w:rPr>
        <w:object w:dxaOrig="2100" w:dyaOrig="620" w14:anchorId="47F68E35">
          <v:shape id="_x0000_i1189" type="#_x0000_t75" style="width:105pt;height:31pt" o:ole="">
            <v:imagedata r:id="rId271" o:title=""/>
          </v:shape>
          <o:OLEObject Type="Embed" ProgID="Equation.DSMT4" ShapeID="_x0000_i1189" DrawAspect="Content" ObjectID="_1698652200" r:id="rId27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35</w:instrText>
        </w:r>
      </w:fldSimple>
      <w:r w:rsidRPr="003C3051">
        <w:instrText>)</w:instrText>
      </w:r>
      <w:r w:rsidRPr="003C3051">
        <w:fldChar w:fldCharType="end"/>
      </w:r>
    </w:p>
    <w:p w14:paraId="7A111374" w14:textId="77777777" w:rsidR="00F11C09" w:rsidRPr="003C3051" w:rsidRDefault="00F11C09" w:rsidP="00F11C09">
      <w:pPr>
        <w:rPr>
          <w:lang w:val="nl-NL"/>
        </w:rPr>
      </w:pPr>
    </w:p>
    <w:p w14:paraId="7C244D9C" w14:textId="77777777" w:rsidR="00F11C09" w:rsidRPr="003C3051" w:rsidRDefault="00F11C09" w:rsidP="00F11C09">
      <w:pPr>
        <w:rPr>
          <w:lang w:val="nl-NL"/>
        </w:rPr>
      </w:pPr>
      <w:r w:rsidRPr="003C3051">
        <w:rPr>
          <w:lang w:val="nl-NL"/>
        </w:rPr>
        <w:t xml:space="preserve">Initial conditions at </w:t>
      </w:r>
      <w:r w:rsidRPr="003C3051">
        <w:rPr>
          <w:i/>
          <w:iCs/>
          <w:lang w:val="nl-NL"/>
        </w:rPr>
        <w:t>t</w:t>
      </w:r>
      <w:r w:rsidRPr="003C3051">
        <w:rPr>
          <w:lang w:val="nl-NL"/>
        </w:rPr>
        <w:t>=0</w:t>
      </w:r>
    </w:p>
    <w:p w14:paraId="17C25F46" w14:textId="77777777" w:rsidR="00F11C09" w:rsidRPr="003C3051" w:rsidRDefault="00F11C09" w:rsidP="00F11C09">
      <w:pPr>
        <w:pStyle w:val="MTDisplayEquation"/>
      </w:pPr>
      <w:r w:rsidRPr="003C3051">
        <w:tab/>
      </w:r>
      <w:r w:rsidRPr="003C3051">
        <w:rPr>
          <w:position w:val="-22"/>
        </w:rPr>
        <w:object w:dxaOrig="2480" w:dyaOrig="560" w14:anchorId="58BA5939">
          <v:shape id="_x0000_i1190" type="#_x0000_t75" style="width:124pt;height:28pt" o:ole="">
            <v:imagedata r:id="rId273" o:title=""/>
          </v:shape>
          <o:OLEObject Type="Embed" ProgID="Equation.DSMT4" ShapeID="_x0000_i1190" DrawAspect="Content" ObjectID="_1698652201" r:id="rId27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36</w:instrText>
        </w:r>
      </w:fldSimple>
      <w:r w:rsidRPr="003C3051">
        <w:instrText>)</w:instrText>
      </w:r>
      <w:r w:rsidRPr="003C3051">
        <w:fldChar w:fldCharType="end"/>
      </w:r>
    </w:p>
    <w:p w14:paraId="16CDAED0" w14:textId="77777777" w:rsidR="00F11C09" w:rsidRPr="003C3051" w:rsidRDefault="00F11C09" w:rsidP="00F11C09">
      <w:pPr>
        <w:rPr>
          <w:lang w:val="nl-NL"/>
        </w:rPr>
      </w:pPr>
    </w:p>
    <w:p w14:paraId="6BB825BF" w14:textId="77777777" w:rsidR="00F11C09" w:rsidRPr="003C3051" w:rsidRDefault="00F11C09" w:rsidP="00F11C09">
      <w:pPr>
        <w:pStyle w:val="MTDisplayEquation"/>
        <w:shd w:val="clear" w:color="auto" w:fill="D9D9D9"/>
      </w:pPr>
      <w:r w:rsidRPr="003C3051">
        <w:tab/>
      </w:r>
      <w:r w:rsidRPr="003C3051">
        <w:rPr>
          <w:position w:val="-24"/>
        </w:rPr>
        <w:object w:dxaOrig="2820" w:dyaOrig="639" w14:anchorId="7FFDD4F7">
          <v:shape id="_x0000_i1191" type="#_x0000_t75" style="width:141pt;height:32pt" o:ole="">
            <v:imagedata r:id="rId275" o:title=""/>
          </v:shape>
          <o:OLEObject Type="Embed" ProgID="Equation.DSMT4" ShapeID="_x0000_i1191" DrawAspect="Content" ObjectID="_1698652202" r:id="rId27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37</w:instrText>
        </w:r>
      </w:fldSimple>
      <w:r w:rsidRPr="003C3051">
        <w:instrText>)</w:instrText>
      </w:r>
      <w:r w:rsidRPr="003C3051">
        <w:fldChar w:fldCharType="end"/>
      </w:r>
    </w:p>
    <w:p w14:paraId="128CF578" w14:textId="77777777" w:rsidR="00F11C09" w:rsidRPr="003C3051" w:rsidRDefault="00F11C09" w:rsidP="00F11C09">
      <w:pPr>
        <w:pStyle w:val="MTDisplayEquation"/>
        <w:shd w:val="clear" w:color="auto" w:fill="D9D9D9"/>
      </w:pPr>
      <w:r w:rsidRPr="003C3051">
        <w:tab/>
      </w:r>
      <w:r w:rsidRPr="003C3051">
        <w:rPr>
          <w:position w:val="-24"/>
        </w:rPr>
        <w:object w:dxaOrig="2180" w:dyaOrig="639" w14:anchorId="47E01233">
          <v:shape id="_x0000_i1192" type="#_x0000_t75" style="width:109pt;height:32pt" o:ole="">
            <v:imagedata r:id="rId277" o:title=""/>
          </v:shape>
          <o:OLEObject Type="Embed" ProgID="Equation.DSMT4" ShapeID="_x0000_i1192" DrawAspect="Content" ObjectID="_1698652203" r:id="rId27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38</w:instrText>
        </w:r>
      </w:fldSimple>
      <w:r w:rsidRPr="003C3051">
        <w:instrText>)</w:instrText>
      </w:r>
      <w:r w:rsidRPr="003C3051">
        <w:fldChar w:fldCharType="end"/>
      </w:r>
    </w:p>
    <w:p w14:paraId="44B1B16B" w14:textId="77777777" w:rsidR="00F11C09" w:rsidRPr="003C3051" w:rsidRDefault="00F11C09" w:rsidP="00F11C09">
      <w:pPr>
        <w:pStyle w:val="Plattetekst"/>
        <w:rPr>
          <w:lang w:val="nl-NL"/>
        </w:rPr>
      </w:pPr>
    </w:p>
    <w:p w14:paraId="6FF031E1" w14:textId="77777777" w:rsidR="00F11C09" w:rsidRPr="003C3051" w:rsidRDefault="00F11C09" w:rsidP="00F11C09">
      <w:pPr>
        <w:pStyle w:val="Plattetekst"/>
        <w:rPr>
          <w:lang w:val="nl-NL"/>
        </w:rPr>
      </w:pPr>
      <w:r w:rsidRPr="003C3051">
        <w:rPr>
          <w:lang w:val="nl-NL"/>
        </w:rPr>
        <w:t>Similarly we obtian from</w:t>
      </w:r>
    </w:p>
    <w:p w14:paraId="6CB68709" w14:textId="77777777" w:rsidR="00F11C09" w:rsidRPr="003C3051" w:rsidRDefault="00F11C09" w:rsidP="00F11C09">
      <w:pPr>
        <w:rPr>
          <w:lang w:val="nl-NL"/>
        </w:rPr>
      </w:pPr>
    </w:p>
    <w:p w14:paraId="31675FAD" w14:textId="77777777" w:rsidR="00F11C09" w:rsidRPr="003C3051" w:rsidRDefault="00F11C09" w:rsidP="00F11C09">
      <w:pPr>
        <w:pStyle w:val="MTDisplayEquation"/>
      </w:pPr>
      <w:r w:rsidRPr="003C3051">
        <w:tab/>
      </w:r>
      <w:r w:rsidRPr="003C3051">
        <w:rPr>
          <w:position w:val="-22"/>
        </w:rPr>
        <w:object w:dxaOrig="1920" w:dyaOrig="580" w14:anchorId="7A26FBC6">
          <v:shape id="_x0000_i1193" type="#_x0000_t75" style="width:96pt;height:29pt" o:ole="">
            <v:imagedata r:id="rId279" o:title=""/>
          </v:shape>
          <o:OLEObject Type="Embed" ProgID="Equation.DSMT4" ShapeID="_x0000_i1193" DrawAspect="Content" ObjectID="_1698652204" r:id="rId28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39</w:instrText>
        </w:r>
      </w:fldSimple>
      <w:r w:rsidRPr="003C3051">
        <w:instrText>)</w:instrText>
      </w:r>
      <w:r w:rsidRPr="003C3051">
        <w:fldChar w:fldCharType="end"/>
      </w:r>
    </w:p>
    <w:p w14:paraId="65CE4FFB" w14:textId="77777777" w:rsidR="00F11C09" w:rsidRPr="003C3051" w:rsidRDefault="00F11C09" w:rsidP="00F11C09">
      <w:pPr>
        <w:pStyle w:val="Plattetekst"/>
        <w:rPr>
          <w:lang w:val="nl-NL"/>
        </w:rPr>
      </w:pPr>
    </w:p>
    <w:p w14:paraId="36DF2BBF" w14:textId="77777777" w:rsidR="00F11C09" w:rsidRPr="003C3051" w:rsidRDefault="00F11C09" w:rsidP="00F11C09">
      <w:pPr>
        <w:pStyle w:val="MTDisplayEquation"/>
        <w:shd w:val="clear" w:color="auto" w:fill="D9D9D9"/>
      </w:pPr>
      <w:r w:rsidRPr="003C3051">
        <w:tab/>
      </w:r>
      <w:r w:rsidRPr="003C3051">
        <w:rPr>
          <w:position w:val="-24"/>
        </w:rPr>
        <w:object w:dxaOrig="2320" w:dyaOrig="639" w14:anchorId="4495E58C">
          <v:shape id="_x0000_i1194" type="#_x0000_t75" style="width:116pt;height:32pt" o:ole="">
            <v:imagedata r:id="rId281" o:title=""/>
          </v:shape>
          <o:OLEObject Type="Embed" ProgID="Equation.DSMT4" ShapeID="_x0000_i1194" DrawAspect="Content" ObjectID="_1698652205" r:id="rId28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40</w:instrText>
        </w:r>
      </w:fldSimple>
      <w:r w:rsidRPr="003C3051">
        <w:instrText>)</w:instrText>
      </w:r>
      <w:r w:rsidRPr="003C3051">
        <w:fldChar w:fldCharType="end"/>
      </w:r>
    </w:p>
    <w:p w14:paraId="2A9E16E1" w14:textId="77777777" w:rsidR="00F11C09" w:rsidRPr="003C3051" w:rsidRDefault="00F11C09" w:rsidP="00F11C09">
      <w:pPr>
        <w:pStyle w:val="MTDisplayEquation"/>
        <w:shd w:val="clear" w:color="auto" w:fill="D9D9D9"/>
      </w:pPr>
      <w:r w:rsidRPr="003C3051">
        <w:tab/>
      </w:r>
      <w:r w:rsidRPr="003C3051">
        <w:rPr>
          <w:position w:val="-24"/>
        </w:rPr>
        <w:object w:dxaOrig="2000" w:dyaOrig="639" w14:anchorId="45940732">
          <v:shape id="_x0000_i1195" type="#_x0000_t75" style="width:100pt;height:32pt" o:ole="">
            <v:imagedata r:id="rId283" o:title=""/>
          </v:shape>
          <o:OLEObject Type="Embed" ProgID="Equation.DSMT4" ShapeID="_x0000_i1195" DrawAspect="Content" ObjectID="_1698652206" r:id="rId28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41</w:instrText>
        </w:r>
      </w:fldSimple>
      <w:r w:rsidRPr="003C3051">
        <w:instrText>)</w:instrText>
      </w:r>
      <w:r w:rsidRPr="003C3051">
        <w:fldChar w:fldCharType="end"/>
      </w:r>
    </w:p>
    <w:p w14:paraId="0DE07D13" w14:textId="77777777" w:rsidR="00F11C09" w:rsidRPr="003C3051" w:rsidRDefault="00F11C09" w:rsidP="00F11C09">
      <w:pPr>
        <w:rPr>
          <w:lang w:val="nl-BE"/>
        </w:rPr>
      </w:pPr>
    </w:p>
    <w:p w14:paraId="782AF261" w14:textId="77777777" w:rsidR="00F11C09" w:rsidRPr="003C3051" w:rsidRDefault="00F11C09" w:rsidP="00F11C09">
      <w:r w:rsidRPr="003C3051">
        <w:t xml:space="preserve">These exact solutions were implemented in matlab </w:t>
      </w:r>
      <w:r w:rsidRPr="003C3051">
        <w:rPr>
          <w:b/>
          <w:bCs/>
        </w:rPr>
        <w:t xml:space="preserve">exactspringdash.m </w:t>
      </w:r>
      <w:r w:rsidRPr="003C3051">
        <w:t>in Matlab01 folder</w:t>
      </w:r>
    </w:p>
    <w:p w14:paraId="22A16116" w14:textId="77777777" w:rsidR="00F11C09" w:rsidRPr="003C3051" w:rsidRDefault="00F11C09" w:rsidP="00F11C09"/>
    <w:p w14:paraId="2416478F" w14:textId="77777777" w:rsidR="00F11C09" w:rsidRPr="003C3051" w:rsidRDefault="00F11C09" w:rsidP="00F11C09">
      <w:pPr>
        <w:pStyle w:val="code"/>
      </w:pPr>
      <w:r w:rsidRPr="003C3051">
        <w:t>xd = -(vel*c/k)*I + vel*t + (xd0+(vel*c/k))*exp(-(k/c)*t);</w:t>
      </w:r>
    </w:p>
    <w:p w14:paraId="05C40621" w14:textId="77777777" w:rsidR="00F11C09" w:rsidRPr="003C3051" w:rsidRDefault="00F11C09" w:rsidP="00F11C09">
      <w:pPr>
        <w:pStyle w:val="code"/>
      </w:pPr>
      <w:r w:rsidRPr="003C3051">
        <w:t>vd = vel*I - k/c*(xd0+(vel*c/k))*exp(-(k/c)*t);</w:t>
      </w:r>
    </w:p>
    <w:p w14:paraId="4C2BD6E9" w14:textId="77777777" w:rsidR="00F11C09" w:rsidRPr="003C3051" w:rsidRDefault="00F11C09" w:rsidP="00F11C09">
      <w:pPr>
        <w:pStyle w:val="code"/>
      </w:pPr>
      <w:r w:rsidRPr="003C3051">
        <w:t>xs = (vel*c/k)*I + (xs0-(vel*c/k))*exp(-(k/c)*t);</w:t>
      </w:r>
    </w:p>
    <w:p w14:paraId="48E087F4" w14:textId="77777777" w:rsidR="00F11C09" w:rsidRPr="003C3051" w:rsidRDefault="00F11C09" w:rsidP="00F11C09">
      <w:pPr>
        <w:pStyle w:val="code"/>
      </w:pPr>
      <w:r w:rsidRPr="003C3051">
        <w:t>vs = -k/c*(xs0-(vel*c/k))*exp(-(k/c)*t);</w:t>
      </w:r>
    </w:p>
    <w:p w14:paraId="68CC7747" w14:textId="77777777" w:rsidR="00F11C09" w:rsidRPr="003C3051" w:rsidRDefault="00F11C09" w:rsidP="00F11C09">
      <w:pPr>
        <w:pStyle w:val="code"/>
      </w:pPr>
      <w:r w:rsidRPr="003C3051">
        <w:t>fs = k*xs;</w:t>
      </w:r>
    </w:p>
    <w:p w14:paraId="0708BE41" w14:textId="77777777" w:rsidR="00F11C09" w:rsidRPr="003C3051" w:rsidRDefault="00F11C09" w:rsidP="00F11C09">
      <w:pPr>
        <w:pStyle w:val="code"/>
      </w:pPr>
      <w:r w:rsidRPr="003C3051">
        <w:t>fd = c*vd;</w:t>
      </w:r>
    </w:p>
    <w:p w14:paraId="757786D2" w14:textId="77777777" w:rsidR="00F11C09" w:rsidRPr="003C3051" w:rsidRDefault="00F11C09" w:rsidP="00F11C09"/>
    <w:p w14:paraId="057C23DF" w14:textId="77777777" w:rsidR="00F11C09" w:rsidRPr="003C3051" w:rsidRDefault="00F11C09" w:rsidP="00F11C09">
      <w:pPr>
        <w:rPr>
          <w:lang w:val="nl-BE"/>
        </w:rPr>
      </w:pPr>
      <w:r w:rsidRPr="003C3051">
        <w:rPr>
          <w:lang w:val="nl-BE"/>
        </w:rPr>
        <w:t>Graphical results are shown below</w:t>
      </w:r>
    </w:p>
    <w:p w14:paraId="0678E5FA" w14:textId="77777777" w:rsidR="00F11C09" w:rsidRPr="003C3051" w:rsidRDefault="00F11C09" w:rsidP="00F11C09">
      <w:pPr>
        <w:rPr>
          <w:lang w:val="nl-BE"/>
        </w:rPr>
      </w:pPr>
      <w:r w:rsidRPr="003C3051">
        <w:rPr>
          <w:lang w:val="nl-BE"/>
        </w:rPr>
        <w:pict w14:anchorId="5AE4F31D">
          <v:shape id="_x0000_i1196" type="#_x0000_t75" style="width:407.5pt;height:305.5pt">
            <v:imagedata r:id="rId285" o:title="exactspringdash"/>
          </v:shape>
        </w:pict>
      </w:r>
    </w:p>
    <w:p w14:paraId="671B51A1" w14:textId="77777777" w:rsidR="00F11C09" w:rsidRPr="003C3051" w:rsidRDefault="00F11C09" w:rsidP="00F11C09">
      <w:r w:rsidRPr="003C3051">
        <w:t>In order to solve the differential equations numerically, the centered difference method was used.  In general it replaces a derivative with a difference as follows</w:t>
      </w:r>
    </w:p>
    <w:p w14:paraId="1E1774F7" w14:textId="77777777" w:rsidR="00F11C09" w:rsidRPr="003C3051" w:rsidRDefault="00F11C09" w:rsidP="00F11C09"/>
    <w:p w14:paraId="04EEFBA7" w14:textId="77777777" w:rsidR="00F11C09" w:rsidRPr="003C3051" w:rsidRDefault="00F11C09" w:rsidP="00F11C09">
      <w:pPr>
        <w:pStyle w:val="MTDisplayEquation"/>
      </w:pPr>
      <w:r w:rsidRPr="003C3051">
        <w:rPr>
          <w:lang w:val="en-US"/>
        </w:rPr>
        <w:tab/>
      </w:r>
      <w:r w:rsidRPr="003C3051">
        <w:rPr>
          <w:position w:val="-22"/>
        </w:rPr>
        <w:object w:dxaOrig="2659" w:dyaOrig="580" w14:anchorId="1C4F733C">
          <v:shape id="_x0000_i1197" type="#_x0000_t75" style="width:133pt;height:29pt" o:ole="">
            <v:imagedata r:id="rId286" o:title=""/>
          </v:shape>
          <o:OLEObject Type="Embed" ProgID="Equation.DSMT4" ShapeID="_x0000_i1197" DrawAspect="Content" ObjectID="_1698652207" r:id="rId287"/>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42</w:instrText>
        </w:r>
      </w:fldSimple>
      <w:r w:rsidRPr="003C3051">
        <w:instrText>)</w:instrText>
      </w:r>
      <w:r w:rsidRPr="003C3051">
        <w:fldChar w:fldCharType="end"/>
      </w:r>
    </w:p>
    <w:p w14:paraId="5F38F9ED" w14:textId="77777777" w:rsidR="00F11C09" w:rsidRPr="003C3051" w:rsidRDefault="00F11C09" w:rsidP="00F11C09">
      <w:pPr>
        <w:rPr>
          <w:lang w:val="nl-NL"/>
        </w:rPr>
      </w:pPr>
    </w:p>
    <w:p w14:paraId="27D8E525" w14:textId="77777777" w:rsidR="00F11C09" w:rsidRPr="003C3051" w:rsidRDefault="00F11C09" w:rsidP="00F11C09">
      <w:pPr>
        <w:pStyle w:val="MTDisplayEquation"/>
      </w:pPr>
      <w:r w:rsidRPr="003C3051">
        <w:tab/>
      </w:r>
      <w:r w:rsidRPr="003C3051">
        <w:rPr>
          <w:position w:val="-54"/>
        </w:rPr>
        <w:object w:dxaOrig="2260" w:dyaOrig="1180" w14:anchorId="2F047427">
          <v:shape id="_x0000_i1198" type="#_x0000_t75" style="width:113pt;height:59pt" o:ole="">
            <v:imagedata r:id="rId288" o:title=""/>
          </v:shape>
          <o:OLEObject Type="Embed" ProgID="Equation.DSMT4" ShapeID="_x0000_i1198" DrawAspect="Content" ObjectID="_1698652208" r:id="rId289"/>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43</w:instrText>
        </w:r>
      </w:fldSimple>
      <w:r w:rsidRPr="003C3051">
        <w:instrText>)</w:instrText>
      </w:r>
      <w:r w:rsidRPr="003C3051">
        <w:fldChar w:fldCharType="end"/>
      </w:r>
    </w:p>
    <w:p w14:paraId="46DB936F" w14:textId="77777777" w:rsidR="00F11C09" w:rsidRPr="003C3051" w:rsidRDefault="00F11C09" w:rsidP="00F11C09">
      <w:pPr>
        <w:pStyle w:val="MTDisplayEquation"/>
      </w:pPr>
      <w:r w:rsidRPr="003C3051">
        <w:tab/>
      </w:r>
      <w:r w:rsidRPr="003C3051">
        <w:rPr>
          <w:position w:val="-54"/>
        </w:rPr>
        <w:object w:dxaOrig="3280" w:dyaOrig="1180" w14:anchorId="58E8CE37">
          <v:shape id="_x0000_i1199" type="#_x0000_t75" style="width:164pt;height:59pt" o:ole="">
            <v:imagedata r:id="rId290" o:title=""/>
          </v:shape>
          <o:OLEObject Type="Embed" ProgID="Equation.DSMT4" ShapeID="_x0000_i1199" DrawAspect="Content" ObjectID="_1698652209" r:id="rId29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44</w:instrText>
        </w:r>
      </w:fldSimple>
      <w:r w:rsidRPr="003C3051">
        <w:instrText>)</w:instrText>
      </w:r>
      <w:r w:rsidRPr="003C3051">
        <w:fldChar w:fldCharType="end"/>
      </w:r>
    </w:p>
    <w:p w14:paraId="70B3DEBD" w14:textId="77777777" w:rsidR="00F11C09" w:rsidRPr="003C3051" w:rsidRDefault="00F11C09" w:rsidP="00F11C09">
      <w:pPr>
        <w:pStyle w:val="MTDisplayEquation"/>
      </w:pPr>
      <w:r w:rsidRPr="003C3051">
        <w:tab/>
      </w:r>
      <w:r w:rsidRPr="003C3051">
        <w:rPr>
          <w:position w:val="-50"/>
        </w:rPr>
        <w:object w:dxaOrig="3879" w:dyaOrig="1100" w14:anchorId="763BE9D8">
          <v:shape id="_x0000_i1200" type="#_x0000_t75" style="width:194pt;height:55pt" o:ole="">
            <v:imagedata r:id="rId292" o:title=""/>
          </v:shape>
          <o:OLEObject Type="Embed" ProgID="Equation.DSMT4" ShapeID="_x0000_i1200" DrawAspect="Content" ObjectID="_1698652210" r:id="rId293"/>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45</w:instrText>
        </w:r>
      </w:fldSimple>
      <w:r w:rsidRPr="003C3051">
        <w:instrText>)</w:instrText>
      </w:r>
      <w:r w:rsidRPr="003C3051">
        <w:fldChar w:fldCharType="end"/>
      </w:r>
    </w:p>
    <w:p w14:paraId="3F74FB8F" w14:textId="77777777" w:rsidR="00F11C09" w:rsidRPr="003C3051" w:rsidRDefault="00F11C09" w:rsidP="00F11C09">
      <w:pPr>
        <w:rPr>
          <w:lang w:val="nl-NL"/>
        </w:rPr>
      </w:pPr>
    </w:p>
    <w:p w14:paraId="05E38361" w14:textId="77777777" w:rsidR="00F11C09" w:rsidRPr="003C3051" w:rsidRDefault="00F11C09" w:rsidP="00F11C09">
      <w:r w:rsidRPr="003C3051">
        <w:t xml:space="preserve">This was implemented in </w:t>
      </w:r>
      <w:r w:rsidRPr="003C3051">
        <w:rPr>
          <w:b/>
          <w:bCs/>
        </w:rPr>
        <w:t>springdash1.m</w:t>
      </w:r>
      <w:r w:rsidRPr="003C3051">
        <w:t xml:space="preserve"> also in the Matlab01 folder.</w:t>
      </w:r>
    </w:p>
    <w:p w14:paraId="0433DF55" w14:textId="77777777" w:rsidR="00F11C09" w:rsidRPr="003C3051" w:rsidRDefault="00F11C09" w:rsidP="00F11C09"/>
    <w:p w14:paraId="550B711B" w14:textId="77777777" w:rsidR="00F11C09" w:rsidRPr="003C3051" w:rsidRDefault="00F11C09" w:rsidP="00F11C09">
      <w:pPr>
        <w:pStyle w:val="code"/>
      </w:pPr>
      <w:r w:rsidRPr="003C3051">
        <w:t>for i = 2:N-1</w:t>
      </w:r>
    </w:p>
    <w:p w14:paraId="32FEFF9D" w14:textId="77777777" w:rsidR="00F11C09" w:rsidRPr="003C3051" w:rsidRDefault="00F11C09" w:rsidP="00F11C09">
      <w:pPr>
        <w:pStyle w:val="code"/>
      </w:pPr>
      <w:r w:rsidRPr="003C3051">
        <w:t xml:space="preserve">    t(i+1) = (i-1)*dt;</w:t>
      </w:r>
    </w:p>
    <w:p w14:paraId="7BA0E59A" w14:textId="77777777" w:rsidR="00F11C09" w:rsidRPr="003C3051" w:rsidRDefault="00F11C09" w:rsidP="00F11C09">
      <w:pPr>
        <w:pStyle w:val="code"/>
      </w:pPr>
      <w:r w:rsidRPr="003C3051">
        <w:t xml:space="preserve">    pos(i+1) = pos(i) + vel*dir*dt;</w:t>
      </w:r>
    </w:p>
    <w:p w14:paraId="66952E4B" w14:textId="77777777" w:rsidR="00F11C09" w:rsidRPr="003C3051" w:rsidRDefault="00F11C09" w:rsidP="00F11C09">
      <w:pPr>
        <w:pStyle w:val="code"/>
      </w:pPr>
      <w:r w:rsidRPr="003C3051">
        <w:t xml:space="preserve">    xs(i+1) = vel*2*dt-(k/c)*xs(i)*2*dt+xs(i-1);</w:t>
      </w:r>
    </w:p>
    <w:p w14:paraId="041DDC13" w14:textId="77777777" w:rsidR="00F11C09" w:rsidRPr="003C3051" w:rsidRDefault="00F11C09" w:rsidP="00F11C09">
      <w:pPr>
        <w:pStyle w:val="code"/>
      </w:pPr>
      <w:r w:rsidRPr="003C3051">
        <w:t xml:space="preserve">    xd(i+1) = (k/c)*pos(i)*2*dt-(k/c)*xd(i)*2*dt+xd(i-1);</w:t>
      </w:r>
    </w:p>
    <w:p w14:paraId="08907CCD" w14:textId="77777777" w:rsidR="00F11C09" w:rsidRPr="003C3051" w:rsidRDefault="00F11C09" w:rsidP="00F11C09">
      <w:pPr>
        <w:pStyle w:val="code"/>
      </w:pPr>
      <w:r w:rsidRPr="003C3051">
        <w:t xml:space="preserve">    vs(i) = (xs(i+1)-xs(i-1))/(2*dt);</w:t>
      </w:r>
    </w:p>
    <w:p w14:paraId="2A108B48" w14:textId="77777777" w:rsidR="00F11C09" w:rsidRPr="003C3051" w:rsidRDefault="00F11C09" w:rsidP="00F11C09">
      <w:pPr>
        <w:pStyle w:val="code"/>
      </w:pPr>
      <w:r w:rsidRPr="003C3051">
        <w:t xml:space="preserve">    vd(i) = (xd(i+1)-xd(i-1))/(2*dt);</w:t>
      </w:r>
    </w:p>
    <w:p w14:paraId="57BC1595" w14:textId="77777777" w:rsidR="00F11C09" w:rsidRPr="003C3051" w:rsidRDefault="00F11C09" w:rsidP="00F11C09">
      <w:pPr>
        <w:pStyle w:val="code"/>
      </w:pPr>
      <w:r w:rsidRPr="003C3051">
        <w:t>end</w:t>
      </w:r>
    </w:p>
    <w:p w14:paraId="6594D975" w14:textId="77777777" w:rsidR="00F11C09" w:rsidRPr="003C3051" w:rsidRDefault="00F11C09" w:rsidP="00F11C09">
      <w:pPr>
        <w:pStyle w:val="code"/>
      </w:pPr>
      <w:r w:rsidRPr="003C3051">
        <w:t>fs = k*xs;</w:t>
      </w:r>
    </w:p>
    <w:p w14:paraId="1A673FAA" w14:textId="77777777" w:rsidR="00F11C09" w:rsidRPr="003C3051" w:rsidRDefault="00F11C09" w:rsidP="00F11C09">
      <w:pPr>
        <w:pStyle w:val="code"/>
      </w:pPr>
      <w:r w:rsidRPr="003C3051">
        <w:t>fd = c*vd;</w:t>
      </w:r>
    </w:p>
    <w:p w14:paraId="06020E4A" w14:textId="77777777" w:rsidR="00F11C09" w:rsidRPr="003C3051" w:rsidRDefault="00F11C09" w:rsidP="00F11C09">
      <w:pPr>
        <w:pStyle w:val="code"/>
      </w:pPr>
    </w:p>
    <w:p w14:paraId="17EAE2D5" w14:textId="77777777" w:rsidR="00F11C09" w:rsidRPr="003C3051" w:rsidRDefault="00F11C09" w:rsidP="00F11C09">
      <w:r w:rsidRPr="003C3051">
        <w:rPr>
          <w:b/>
          <w:bCs/>
          <w:u w:val="single"/>
        </w:rPr>
        <w:t>Note on stability:</w:t>
      </w:r>
      <w:r w:rsidRPr="003C3051">
        <w:t xml:space="preserve"> Since this is a very basic numerical scheme it was expected and found to be not so stable.  In fact the timestep had to be reduced from dt=3e-7 to dt=1e-8 to give the following results (first the result for dt=3e-7 are given) </w:t>
      </w:r>
    </w:p>
    <w:p w14:paraId="290CD6D4" w14:textId="77777777" w:rsidR="00F11C09" w:rsidRPr="003C3051" w:rsidRDefault="00F11C09" w:rsidP="00F11C09"/>
    <w:p w14:paraId="6C9A477F" w14:textId="77777777" w:rsidR="00F11C09" w:rsidRPr="003C3051" w:rsidRDefault="00F11C09" w:rsidP="00F11C09">
      <w:pPr>
        <w:rPr>
          <w:lang w:val="nl-NL"/>
        </w:rPr>
      </w:pPr>
      <w:r w:rsidRPr="003C3051">
        <w:rPr>
          <w:lang w:val="nl-NL"/>
        </w:rPr>
        <w:lastRenderedPageBreak/>
        <w:pict w14:anchorId="738709D0">
          <v:shape id="_x0000_i1201" type="#_x0000_t75" style="width:407.5pt;height:305.5pt">
            <v:imagedata r:id="rId294" o:title="springdash1_unstable"/>
          </v:shape>
        </w:pict>
      </w:r>
    </w:p>
    <w:p w14:paraId="75B5D416" w14:textId="77777777" w:rsidR="00F11C09" w:rsidRPr="003C3051" w:rsidRDefault="00F11C09" w:rsidP="00F11C09">
      <w:r w:rsidRPr="003C3051">
        <w:t>These are the results for dt=1e-8, which are already more stable</w:t>
      </w:r>
    </w:p>
    <w:p w14:paraId="5B96410F" w14:textId="77777777" w:rsidR="00F11C09" w:rsidRPr="003C3051" w:rsidRDefault="00F11C09" w:rsidP="00F11C09">
      <w:pPr>
        <w:rPr>
          <w:lang w:val="nl-NL"/>
        </w:rPr>
      </w:pPr>
      <w:r w:rsidRPr="003C3051">
        <w:rPr>
          <w:lang w:val="nl-NL"/>
        </w:rPr>
        <w:pict w14:anchorId="1E9064A1">
          <v:shape id="_x0000_i1202" type="#_x0000_t75" style="width:407.5pt;height:305.5pt">
            <v:imagedata r:id="rId295" o:title="springdash1"/>
          </v:shape>
        </w:pict>
      </w:r>
    </w:p>
    <w:p w14:paraId="2E4ABA09" w14:textId="77777777" w:rsidR="00F11C09" w:rsidRPr="003C3051" w:rsidRDefault="00F11C09" w:rsidP="00F11C09">
      <w:pPr>
        <w:rPr>
          <w:lang w:val="nl-NL"/>
        </w:rPr>
      </w:pPr>
    </w:p>
    <w:p w14:paraId="03CFC018" w14:textId="77777777" w:rsidR="00F11C09" w:rsidRPr="003C3051" w:rsidRDefault="00F11C09" w:rsidP="007228EE">
      <w:pPr>
        <w:pStyle w:val="Kop3"/>
      </w:pPr>
      <w:bookmarkStart w:id="211" w:name="_Toc119900119"/>
      <w:bookmarkStart w:id="212" w:name="_Toc121043204"/>
      <w:r w:rsidRPr="003C3051">
        <w:lastRenderedPageBreak/>
        <w:t>Creëren van een realistische inputfile.txt</w:t>
      </w:r>
      <w:bookmarkEnd w:id="211"/>
      <w:bookmarkEnd w:id="212"/>
    </w:p>
    <w:p w14:paraId="5408FD82" w14:textId="77777777" w:rsidR="00F11C09" w:rsidRPr="003C3051" w:rsidRDefault="00F11C09" w:rsidP="00F11C09">
      <w:pPr>
        <w:pStyle w:val="Plattetekst"/>
        <w:rPr>
          <w:lang w:val="nl-NL"/>
        </w:rPr>
      </w:pPr>
      <w:r w:rsidRPr="003C3051">
        <w:rPr>
          <w:noProof/>
        </w:rPr>
      </w:r>
      <w:r w:rsidRPr="003C3051">
        <w:rPr>
          <w:lang w:val="nl-NL"/>
        </w:rPr>
        <w:pict w14:anchorId="262DA859">
          <v:shape id="_x0000_s1877" type="#_x0000_t75" style="width:452.4pt;height:87.35pt;mso-position-horizontal-relative:char;mso-position-vertical-relative:line" fillcolor="#0c9">
            <v:fill o:detectmouseclick="t"/>
            <v:imagedata r:id="rId296" o:title="280803_2_totbeeld1b"/>
            <w10:wrap side="left"/>
            <w10:anchorlock/>
          </v:shape>
        </w:pict>
      </w:r>
    </w:p>
    <w:p w14:paraId="77F2452E" w14:textId="77777777" w:rsidR="00BF1B47" w:rsidRPr="003C3051" w:rsidRDefault="00F11C09" w:rsidP="00BF1B47">
      <w:pPr>
        <w:pStyle w:val="Plattetekst"/>
        <w:rPr>
          <w:lang w:val="nl-BE"/>
        </w:rPr>
      </w:pPr>
      <w:r w:rsidRPr="003C3051">
        <w:rPr>
          <w:noProof/>
        </w:rPr>
      </w:r>
      <w:r w:rsidRPr="003C3051">
        <w:rPr>
          <w:lang w:val="nl-BE"/>
        </w:rPr>
        <w:pict w14:anchorId="5DA34123">
          <v:shape id="_x0000_s1878" type="#_x0000_t75" style="width:452.5pt;height:93.35pt;mso-position-horizontal-relative:char;mso-position-vertical-relative:line">
            <v:imagedata r:id="rId297" o:title="280803_2_totbeeld1bDigit"/>
            <w10:wrap side="left"/>
            <w10:anchorlock/>
          </v:shape>
        </w:pict>
      </w:r>
    </w:p>
    <w:p w14:paraId="2454F790" w14:textId="77777777" w:rsidR="00BF1B47" w:rsidRPr="003C3051" w:rsidRDefault="00F11C09" w:rsidP="00BF1B47">
      <w:pPr>
        <w:pStyle w:val="Plattetekst"/>
        <w:rPr>
          <w:lang w:val="nl-BE"/>
        </w:rPr>
      </w:pPr>
      <w:r w:rsidRPr="003C3051">
        <w:rPr>
          <w:lang w:val="nl-BE"/>
        </w:rPr>
        <w:t>Deze digitale versie bevat 341 hoekpunten en 181 cellen.</w:t>
      </w:r>
    </w:p>
    <w:p w14:paraId="6AAA20E8" w14:textId="77777777" w:rsidR="00341F34" w:rsidRPr="003C3051" w:rsidRDefault="00341F34" w:rsidP="00341F34">
      <w:pPr>
        <w:pStyle w:val="Kop2"/>
        <w:rPr>
          <w:lang w:val="nl-BE"/>
        </w:rPr>
      </w:pPr>
      <w:bookmarkStart w:id="213" w:name="_Toc119900120"/>
      <w:bookmarkStart w:id="214" w:name="_Toc121043205"/>
      <w:r w:rsidRPr="003C3051">
        <w:rPr>
          <w:lang w:val="nl-BE"/>
        </w:rPr>
        <w:t>Meetresultaten</w:t>
      </w:r>
      <w:bookmarkEnd w:id="213"/>
      <w:bookmarkEnd w:id="214"/>
    </w:p>
    <w:p w14:paraId="1BBD5D11" w14:textId="77777777" w:rsidR="00341F34" w:rsidRPr="003C3051" w:rsidRDefault="00341F34" w:rsidP="00BF1B47">
      <w:pPr>
        <w:pStyle w:val="Plattetekst"/>
        <w:rPr>
          <w:lang w:val="nl-BE"/>
        </w:rPr>
      </w:pPr>
      <w:r w:rsidRPr="003C3051">
        <w:rPr>
          <w:noProof/>
        </w:rPr>
      </w:r>
      <w:r w:rsidRPr="003C3051">
        <w:rPr>
          <w:lang w:val="nl-BE"/>
        </w:rPr>
        <w:pict w14:anchorId="2EA5F546">
          <v:group id="_x0000_s2046" editas="canvas" style="width:408.1pt;height:157.2pt;mso-position-horizontal-relative:char;mso-position-vertical-relative:line" coordorigin="2356,5678" coordsize="9299,3583">
            <o:lock v:ext="edit" aspectratio="t"/>
            <v:shape id="_x0000_s2045" type="#_x0000_t75" style="position:absolute;left:2356;top:5678;width:9299;height:3583" o:preferrelative="f">
              <v:fill o:detectmouseclick="t"/>
              <v:path o:extrusionok="t" o:connecttype="none"/>
              <o:lock v:ext="edit" text="t"/>
            </v:shape>
            <v:shape id="_x0000_s2041" type="#_x0000_t75" style="position:absolute;left:2554;top:5828;width:8504;height:3069">
              <v:imagedata r:id="rId298" o:title="WeiSI"/>
            </v:shape>
            <v:shape id="_x0000_s2042" type="#_x0000_t202" style="position:absolute;left:9556;top:8837;width:2099;height:424;v-text-anchor:top-baseline" filled="f" fillcolor="#0c9" stroked="f">
              <v:textbox style="mso-next-textbox:#_x0000_s2042" inset="1.95581mm,.97789mm,1.95581mm,.97789mm">
                <w:txbxContent>
                  <w:p w14:paraId="0788C64E" w14:textId="77777777" w:rsidR="0083032A" w:rsidRPr="000846E9" w:rsidRDefault="0083032A" w:rsidP="00341F34">
                    <w:pPr>
                      <w:autoSpaceDE w:val="0"/>
                      <w:autoSpaceDN w:val="0"/>
                      <w:adjustRightInd w:val="0"/>
                      <w:rPr>
                        <w:rFonts w:ascii="Arial" w:hAnsi="Arial" w:cs="Arial"/>
                        <w:b/>
                        <w:bCs/>
                        <w:color w:val="000000"/>
                        <w:sz w:val="22"/>
                        <w:szCs w:val="22"/>
                      </w:rPr>
                    </w:pPr>
                    <w:r w:rsidRPr="000846E9">
                      <w:rPr>
                        <w:rFonts w:ascii="Arial" w:hAnsi="Arial" w:cs="Arial"/>
                        <w:b/>
                        <w:bCs/>
                        <w:color w:val="000000"/>
                        <w:sz w:val="22"/>
                        <w:szCs w:val="22"/>
                        <w:lang w:val="nl-BE"/>
                      </w:rPr>
                      <w:t>elongation (um)</w:t>
                    </w:r>
                  </w:p>
                </w:txbxContent>
              </v:textbox>
            </v:shape>
            <v:shape id="_x0000_s2043" type="#_x0000_t202" style="position:absolute;left:1907;top:6877;width:1322;height:423;rotation:-90;v-text-anchor:top-baseline" filled="f" fillcolor="#0c9" stroked="f">
              <v:textbox style="mso-next-textbox:#_x0000_s2043" inset="1.95581mm,.97789mm,1.95581mm,.97789mm">
                <w:txbxContent>
                  <w:p w14:paraId="156A412A" w14:textId="77777777" w:rsidR="0083032A" w:rsidRPr="000846E9" w:rsidRDefault="0083032A" w:rsidP="00341F34">
                    <w:pPr>
                      <w:autoSpaceDE w:val="0"/>
                      <w:autoSpaceDN w:val="0"/>
                      <w:adjustRightInd w:val="0"/>
                      <w:rPr>
                        <w:rFonts w:ascii="Arial" w:hAnsi="Arial" w:cs="Arial"/>
                        <w:b/>
                        <w:bCs/>
                        <w:color w:val="000000"/>
                        <w:sz w:val="22"/>
                        <w:szCs w:val="22"/>
                      </w:rPr>
                    </w:pPr>
                    <w:r w:rsidRPr="000846E9">
                      <w:rPr>
                        <w:rFonts w:ascii="Arial" w:hAnsi="Arial" w:cs="Arial"/>
                        <w:b/>
                        <w:bCs/>
                        <w:color w:val="000000"/>
                        <w:sz w:val="22"/>
                        <w:szCs w:val="22"/>
                        <w:lang w:val="nl-BE"/>
                      </w:rPr>
                      <w:t>force (gf)</w:t>
                    </w:r>
                  </w:p>
                </w:txbxContent>
              </v:textbox>
            </v:shape>
            <v:shape id="_x0000_s2044" type="#_x0000_t202" style="position:absolute;left:3856;top:5678;width:5192;height:551;v-text-anchor:top-baseline" stroked="f">
              <v:textbox style="mso-next-textbox:#_x0000_s2044" inset="1.95581mm,.97789mm,1.95581mm,.97789mm">
                <w:txbxContent>
                  <w:p w14:paraId="5EEC6230" w14:textId="77777777" w:rsidR="0083032A" w:rsidRPr="000846E9" w:rsidRDefault="0083032A" w:rsidP="00341F34">
                    <w:pPr>
                      <w:autoSpaceDE w:val="0"/>
                      <w:autoSpaceDN w:val="0"/>
                      <w:adjustRightInd w:val="0"/>
                      <w:rPr>
                        <w:rFonts w:ascii="Arial" w:hAnsi="Arial" w:cs="Arial"/>
                        <w:color w:val="000000"/>
                        <w:sz w:val="31"/>
                        <w:szCs w:val="31"/>
                      </w:rPr>
                    </w:pPr>
                    <w:r w:rsidRPr="00341F34">
                      <w:rPr>
                        <w:rFonts w:ascii="Arial" w:hAnsi="Arial" w:cs="Arial"/>
                        <w:color w:val="000000"/>
                        <w:sz w:val="31"/>
                        <w:szCs w:val="31"/>
                      </w:rPr>
                      <w:t>tension on cell strip (Wei, 2001)</w:t>
                    </w:r>
                  </w:p>
                </w:txbxContent>
              </v:textbox>
            </v:shape>
            <w10:wrap side="left"/>
            <w10:anchorlock/>
          </v:group>
        </w:pict>
      </w:r>
    </w:p>
    <w:p w14:paraId="4AA82786" w14:textId="77777777" w:rsidR="00341F34" w:rsidRPr="003C3051" w:rsidRDefault="00341F34" w:rsidP="00BF1B47">
      <w:pPr>
        <w:pStyle w:val="Plattetekst"/>
        <w:rPr>
          <w:lang w:val="nl-BE"/>
        </w:rPr>
      </w:pPr>
      <w:r w:rsidRPr="003C3051">
        <w:rPr>
          <w:noProof/>
        </w:rPr>
      </w:r>
      <w:r w:rsidRPr="003C3051">
        <w:rPr>
          <w:lang w:val="nl-BE"/>
        </w:rPr>
        <w:pict w14:anchorId="5671515D">
          <v:group id="_x0000_s3076" editas="canvas" style="width:408.1pt;height:180.7pt;mso-position-horizontal-relative:char;mso-position-vertical-relative:line" coordorigin="2356,7151" coordsize="8633,3823">
            <o:lock v:ext="edit" aspectratio="t"/>
            <v:shape id="_x0000_s3075" type="#_x0000_t75" style="position:absolute;left:2356;top:7151;width:8633;height:3823" o:preferrelative="f">
              <v:fill o:detectmouseclick="t"/>
              <v:path o:extrusionok="t" o:connecttype="none"/>
              <o:lock v:ext="edit" text="t"/>
            </v:shape>
            <v:shape id="_x0000_s3072" type="#_x0000_t75" style="position:absolute;left:2356;top:7151;width:8633;height:3395" fillcolor="#0c9" strokeweight="3pt">
              <v:imagedata r:id="rId299" o:title="" croptop="18138f" cropbottom="4360f" cropleft="6226f"/>
            </v:shape>
            <v:shape id="_x0000_s3073" type="#_x0000_t202" style="position:absolute;left:3637;top:7545;width:6091;height:552;v-text-anchor:top-baseline" filled="f" fillcolor="#0c9" stroked="f" strokeweight="3pt">
              <v:textbox style="mso-next-textbox:#_x0000_s3073" inset="2.10819mm,1.0541mm,2.10819mm,1.0541mm">
                <w:txbxContent>
                  <w:p w14:paraId="016C5715" w14:textId="77777777" w:rsidR="0083032A" w:rsidRPr="000846E9" w:rsidRDefault="0083032A" w:rsidP="00341F34">
                    <w:pPr>
                      <w:autoSpaceDE w:val="0"/>
                      <w:autoSpaceDN w:val="0"/>
                      <w:adjustRightInd w:val="0"/>
                      <w:jc w:val="center"/>
                      <w:rPr>
                        <w:rFonts w:ascii="Arial" w:hAnsi="Arial" w:cs="Arial"/>
                        <w:color w:val="000000"/>
                        <w:sz w:val="33"/>
                        <w:szCs w:val="33"/>
                      </w:rPr>
                    </w:pPr>
                    <w:r w:rsidRPr="000846E9">
                      <w:rPr>
                        <w:rFonts w:ascii="Arial" w:hAnsi="Arial" w:cs="Arial"/>
                        <w:color w:val="000000"/>
                        <w:sz w:val="33"/>
                        <w:szCs w:val="33"/>
                        <w:lang w:val="nl-BE"/>
                      </w:rPr>
                      <w:t>cellulose+xyloglucan (Whitney, 1999)</w:t>
                    </w:r>
                  </w:p>
                </w:txbxContent>
              </v:textbox>
            </v:shape>
            <v:shape id="_x0000_s3074" type="#_x0000_t202" style="position:absolute;left:8440;top:10551;width:2227;height:423;v-text-anchor:top-baseline" filled="f" fillcolor="#0c9" stroked="f">
              <v:textbox style="mso-next-textbox:#_x0000_s3074" inset="2.10819mm,1.0541mm,2.10819mm,1.0541mm">
                <w:txbxContent>
                  <w:p w14:paraId="2F8AD2E7" w14:textId="77777777" w:rsidR="0083032A" w:rsidRPr="000846E9" w:rsidRDefault="0083032A" w:rsidP="00341F34">
                    <w:pPr>
                      <w:autoSpaceDE w:val="0"/>
                      <w:autoSpaceDN w:val="0"/>
                      <w:adjustRightInd w:val="0"/>
                      <w:rPr>
                        <w:rFonts w:ascii="Arial" w:hAnsi="Arial" w:cs="Arial"/>
                        <w:b/>
                        <w:bCs/>
                        <w:color w:val="000000"/>
                        <w:sz w:val="23"/>
                        <w:szCs w:val="23"/>
                      </w:rPr>
                    </w:pPr>
                    <w:r w:rsidRPr="000846E9">
                      <w:rPr>
                        <w:rFonts w:ascii="Arial" w:hAnsi="Arial" w:cs="Arial"/>
                        <w:b/>
                        <w:bCs/>
                        <w:color w:val="000000"/>
                        <w:sz w:val="23"/>
                        <w:szCs w:val="23"/>
                        <w:lang w:val="nl-BE"/>
                      </w:rPr>
                      <w:t>nominal % strain</w:t>
                    </w:r>
                  </w:p>
                </w:txbxContent>
              </v:textbox>
            </v:shape>
            <w10:wrap side="left"/>
            <w10:anchorlock/>
          </v:group>
        </w:pict>
      </w:r>
    </w:p>
    <w:p w14:paraId="30010B0F" w14:textId="77777777" w:rsidR="00341F34" w:rsidRPr="003C3051" w:rsidRDefault="00341F34" w:rsidP="00BF1B47">
      <w:pPr>
        <w:pStyle w:val="Plattetekst"/>
        <w:rPr>
          <w:lang w:val="nl-BE"/>
        </w:rPr>
      </w:pPr>
      <w:r w:rsidRPr="003C3051">
        <w:lastRenderedPageBreak/>
        <w:pict w14:anchorId="544B4529">
          <v:shape id="_x0000_i1207" type="#_x0000_t75" style="width:431.5pt;height:232.5pt">
            <v:imagedata r:id="rId300" o:title=""/>
          </v:shape>
        </w:pict>
      </w:r>
    </w:p>
    <w:p w14:paraId="33120DF3" w14:textId="77777777" w:rsidR="00341F34" w:rsidRPr="003C3051" w:rsidRDefault="00341F34" w:rsidP="00BF1B47">
      <w:pPr>
        <w:pStyle w:val="Plattetekst"/>
        <w:rPr>
          <w:lang w:val="nl-BE"/>
        </w:rPr>
      </w:pPr>
      <w:r w:rsidRPr="003C3051">
        <w:pict w14:anchorId="66A910B5">
          <v:shape id="_x0000_i1208" type="#_x0000_t75" style="width:431.5pt;height:94.5pt">
            <v:imagedata r:id="rId301" o:title=""/>
          </v:shape>
        </w:pict>
      </w:r>
    </w:p>
    <w:p w14:paraId="56ADF267" w14:textId="77777777" w:rsidR="00341F34" w:rsidRPr="003C3051" w:rsidRDefault="00341F34" w:rsidP="00BF1B47">
      <w:pPr>
        <w:pStyle w:val="Plattetekst"/>
        <w:rPr>
          <w:lang w:val="nl-BE"/>
        </w:rPr>
      </w:pPr>
    </w:p>
    <w:p w14:paraId="6A392C10" w14:textId="77777777" w:rsidR="00341F34" w:rsidRPr="003C3051" w:rsidRDefault="00341F34" w:rsidP="00BF1B47">
      <w:pPr>
        <w:pStyle w:val="Plattetekst"/>
        <w:rPr>
          <w:lang w:val="nl-BE"/>
        </w:rPr>
      </w:pPr>
    </w:p>
    <w:p w14:paraId="2E5C4911" w14:textId="77777777" w:rsidR="00341F34" w:rsidRPr="003C3051" w:rsidRDefault="00341F34" w:rsidP="00BF1B47">
      <w:pPr>
        <w:pStyle w:val="Plattetekst"/>
        <w:rPr>
          <w:lang w:val="nl-BE"/>
        </w:rPr>
      </w:pPr>
    </w:p>
    <w:p w14:paraId="256BD031" w14:textId="77777777" w:rsidR="00341F34" w:rsidRPr="003C3051" w:rsidRDefault="00341F34" w:rsidP="00341F34">
      <w:pPr>
        <w:pStyle w:val="Kop2"/>
        <w:rPr>
          <w:lang w:val="nl-BE"/>
        </w:rPr>
      </w:pPr>
      <w:bookmarkStart w:id="215" w:name="_Toc119900121"/>
      <w:bookmarkStart w:id="216" w:name="_Toc121043206"/>
      <w:r w:rsidRPr="003C3051">
        <w:rPr>
          <w:lang w:val="nl-BE"/>
        </w:rPr>
        <w:t>Virtuele experimenten met SoftTissue17forPaperAuto</w:t>
      </w:r>
      <w:bookmarkEnd w:id="215"/>
      <w:bookmarkEnd w:id="216"/>
    </w:p>
    <w:p w14:paraId="341EB86D" w14:textId="77777777" w:rsidR="00341F34" w:rsidRPr="003C3051" w:rsidRDefault="00341F34" w:rsidP="00341F34">
      <w:pPr>
        <w:rPr>
          <w:lang w:val="nl-BE"/>
        </w:rPr>
      </w:pPr>
      <w:r w:rsidRPr="003C3051">
        <w:rPr>
          <w:lang w:val="nl-BE"/>
        </w:rPr>
        <w:t>SoftTissue17forPaper werd geautomatiseerd zodat de computer achtereenvolgens een set van experimenten uitvoert en de data in de respectievelijke folders saved.Twee grote experimenten werden uitgevoerd en geanalyseerd, een op 30-06-04 en een op 05-07-04 en zijn in gelijknamige folder te vinden onder ‘data’, de twee tabellen met resultaten zijn ingevoegd in de tekst.</w:t>
      </w:r>
    </w:p>
    <w:p w14:paraId="1995F229" w14:textId="77777777" w:rsidR="00341F34" w:rsidRPr="003C3051" w:rsidRDefault="00341F34" w:rsidP="00341F34">
      <w:pPr>
        <w:pStyle w:val="Kop2"/>
      </w:pPr>
      <w:bookmarkStart w:id="217" w:name="_Toc119900130"/>
      <w:bookmarkStart w:id="218" w:name="_Toc121043207"/>
      <w:r w:rsidRPr="003C3051">
        <w:t>SoftTissue17resurrection</w:t>
      </w:r>
      <w:bookmarkEnd w:id="217"/>
      <w:bookmarkEnd w:id="218"/>
    </w:p>
    <w:p w14:paraId="2877CA17" w14:textId="77777777" w:rsidR="00341F34" w:rsidRPr="003C3051" w:rsidRDefault="00341F34" w:rsidP="00341F34">
      <w:pPr>
        <w:pStyle w:val="Plattetekst"/>
      </w:pPr>
      <w:r w:rsidRPr="003C3051">
        <w:t>We stay in 2D and want to model the data observed by Wei et al. 2001.</w:t>
      </w:r>
    </w:p>
    <w:p w14:paraId="16909ADE" w14:textId="77777777" w:rsidR="00341F34" w:rsidRPr="003C3051" w:rsidRDefault="00341F34" w:rsidP="00341F34">
      <w:pPr>
        <w:pStyle w:val="Plattetekst"/>
        <w:rPr>
          <w:lang w:val="nl-BE"/>
        </w:rPr>
      </w:pPr>
      <w:r w:rsidRPr="003C3051">
        <w:rPr>
          <w:noProof/>
        </w:rPr>
      </w:r>
      <w:r w:rsidRPr="003C3051">
        <w:rPr>
          <w:lang w:val="nl-BE"/>
        </w:rPr>
        <w:pict w14:anchorId="44071410">
          <v:group id="_x0000_s1879" editas="canvas" style="width:292.7pt;height:74.35pt;mso-position-horizontal-relative:char;mso-position-vertical-relative:line" coordorigin="2695,7310" coordsize="5854,1487">
            <o:lock v:ext="edit" aspectratio="t"/>
            <v:shape id="_x0000_s1880" type="#_x0000_t75" style="position:absolute;left:2695;top:7310;width:5854;height:1487" o:preferrelative="f">
              <v:fill o:detectmouseclick="t"/>
              <v:path o:extrusionok="t" o:connecttype="none"/>
              <o:lock v:ext="edit" text="t"/>
            </v:shape>
            <v:group id="_x0000_s1881" style="position:absolute;left:2720;top:7350;width:2985;height:885" coordorigin="6240,7350" coordsize="2985,885">
              <v:line id="_x0000_s1882" style="position:absolute" from="6990,7350" to="7005,7695"/>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883" type="#_x0000_t7" style="position:absolute;left:6240;top:7695;width:2970;height:540" filled="f"/>
              <v:shape id="_x0000_s1884" type="#_x0000_t7" style="position:absolute;left:6255;top:7350;width:2970;height:540" fillcolor="silver">
                <v:fill opacity="58982f"/>
              </v:shape>
              <v:line id="_x0000_s1885" style="position:absolute" from="6240,7890" to="6255,8235"/>
              <v:line id="_x0000_s1886" style="position:absolute" from="8490,7890" to="8505,8235"/>
              <v:line id="_x0000_s1887" style="position:absolute" from="9210,7350" to="9225,7695"/>
            </v:group>
            <v:line id="_x0000_s1888" style="position:absolute" from="5828,7330" to="5829,7675"/>
            <v:shape id="_x0000_s1889" type="#_x0000_t202" style="position:absolute;left:5788;top:7310;width:2761;height:540" filled="f" stroked="f">
              <v:textbox style="mso-next-textbox:#_x0000_s1889">
                <w:txbxContent>
                  <w:p w14:paraId="3BDD7EDA" w14:textId="77777777" w:rsidR="0083032A" w:rsidRPr="001870B9" w:rsidRDefault="0083032A" w:rsidP="00341F34">
                    <w:pPr>
                      <w:rPr>
                        <w:lang w:val="nl-BE"/>
                      </w:rPr>
                    </w:pPr>
                    <w:r>
                      <w:rPr>
                        <w:lang w:val="nl-BE"/>
                      </w:rPr>
                      <w:t>Thickness d = 1.2</w:t>
                    </w:r>
                    <w:r w:rsidRPr="001870B9">
                      <w:rPr>
                        <w:lang w:val="nl-BE"/>
                      </w:rPr>
                      <w:t>e</w:t>
                    </w:r>
                    <w:r>
                      <w:rPr>
                        <w:lang w:val="nl-BE"/>
                      </w:rPr>
                      <w:t>-4m</w:t>
                    </w:r>
                  </w:p>
                </w:txbxContent>
              </v:textbox>
            </v:shape>
            <v:shape id="_x0000_s1890" type="#_x0000_t202" style="position:absolute;left:5577;top:7830;width:2761;height:540" filled="f" stroked="f">
              <v:textbox style="mso-next-textbox:#_x0000_s1890">
                <w:txbxContent>
                  <w:p w14:paraId="44353619" w14:textId="77777777" w:rsidR="0083032A" w:rsidRPr="001870B9" w:rsidRDefault="0083032A" w:rsidP="00341F34">
                    <w:pPr>
                      <w:rPr>
                        <w:lang w:val="nl-BE"/>
                      </w:rPr>
                    </w:pPr>
                    <w:r>
                      <w:rPr>
                        <w:lang w:val="nl-BE"/>
                      </w:rPr>
                      <w:t>Width w = 3</w:t>
                    </w:r>
                    <w:r w:rsidRPr="001870B9">
                      <w:rPr>
                        <w:lang w:val="nl-BE"/>
                      </w:rPr>
                      <w:t>e</w:t>
                    </w:r>
                    <w:r>
                      <w:rPr>
                        <w:lang w:val="nl-BE"/>
                      </w:rPr>
                      <w:t>-3m</w:t>
                    </w:r>
                  </w:p>
                </w:txbxContent>
              </v:textbox>
            </v:shape>
            <v:shape id="_x0000_s1891" type="#_x0000_t202" style="position:absolute;left:2784;top:8367;width:2761;height:430" filled="f" stroked="f">
              <v:textbox style="mso-next-textbox:#_x0000_s1891">
                <w:txbxContent>
                  <w:p w14:paraId="07EB47B8" w14:textId="77777777" w:rsidR="0083032A" w:rsidRPr="001870B9" w:rsidRDefault="0083032A" w:rsidP="00341F34">
                    <w:pPr>
                      <w:rPr>
                        <w:lang w:val="nl-BE"/>
                      </w:rPr>
                    </w:pPr>
                    <w:r>
                      <w:rPr>
                        <w:lang w:val="nl-BE"/>
                      </w:rPr>
                      <w:t>Length l = 1.8</w:t>
                    </w:r>
                    <w:r w:rsidRPr="001870B9">
                      <w:rPr>
                        <w:lang w:val="nl-BE"/>
                      </w:rPr>
                      <w:t>e</w:t>
                    </w:r>
                    <w:r>
                      <w:rPr>
                        <w:lang w:val="nl-BE"/>
                      </w:rPr>
                      <w:t>-2m</w:t>
                    </w:r>
                  </w:p>
                </w:txbxContent>
              </v:textbox>
            </v:shape>
            <v:line id="_x0000_s1892" style="position:absolute;flip:y" from="5065,7775" to="5770,8315"/>
            <v:line id="_x0000_s1893" style="position:absolute" from="2695,8355" to="4945,8356"/>
            <w10:anchorlock/>
          </v:group>
        </w:pict>
      </w:r>
    </w:p>
    <w:p w14:paraId="4491E734" w14:textId="77777777" w:rsidR="00341F34" w:rsidRPr="003C3051" w:rsidRDefault="00341F34" w:rsidP="00341F34">
      <w:pPr>
        <w:pStyle w:val="Plattetekst"/>
        <w:rPr>
          <w:lang w:val="nl-BE"/>
        </w:rPr>
      </w:pPr>
      <w:r w:rsidRPr="003C3051">
        <w:rPr>
          <w:lang w:val="nl-BE"/>
        </w:rPr>
        <w:t xml:space="preserve">Mass density </w:t>
      </w:r>
      <w:r w:rsidRPr="003C3051">
        <w:rPr>
          <w:lang w:val="nl-BE"/>
        </w:rPr>
        <w:sym w:font="Symbol" w:char="F072"/>
      </w:r>
      <w:r w:rsidRPr="003C3051">
        <w:rPr>
          <w:lang w:val="nl-BE"/>
        </w:rPr>
        <w:t xml:space="preserve"> = 1040 kg/m³</w:t>
      </w:r>
    </w:p>
    <w:p w14:paraId="2C5F8458" w14:textId="77777777" w:rsidR="00341F34" w:rsidRPr="003C3051" w:rsidRDefault="00341F34" w:rsidP="00341F34">
      <w:pPr>
        <w:pStyle w:val="Plattetekst"/>
        <w:rPr>
          <w:lang w:val="nl-BE"/>
        </w:rPr>
      </w:pPr>
      <w:r w:rsidRPr="003C3051">
        <w:rPr>
          <w:lang w:val="nl-BE"/>
        </w:rPr>
        <w:lastRenderedPageBreak/>
        <w:pict w14:anchorId="5E997D0E">
          <v:shape id="_x0000_i1210" type="#_x0000_t75" style="width:408pt;height:138.5pt">
            <v:imagedata r:id="rId302" o:title="WeiTableII"/>
          </v:shape>
        </w:pict>
      </w:r>
    </w:p>
    <w:p w14:paraId="6764DE43" w14:textId="77777777" w:rsidR="00341F34" w:rsidRPr="003C3051" w:rsidRDefault="00341F34" w:rsidP="00341F34">
      <w:pPr>
        <w:pStyle w:val="Plattetekst"/>
      </w:pPr>
      <w:r w:rsidRPr="003C3051">
        <w:t>In the above table the final surface “Surface fin” is calculated asif the tissue would contract only in the center as indicated in the middle pane in the figure below</w:t>
      </w:r>
    </w:p>
    <w:p w14:paraId="23AF9652" w14:textId="77777777" w:rsidR="00341F34" w:rsidRPr="003C3051" w:rsidRDefault="00341F34" w:rsidP="00341F34">
      <w:pPr>
        <w:pStyle w:val="Plattetekst"/>
        <w:rPr>
          <w:lang w:val="nl-BE"/>
        </w:rPr>
      </w:pPr>
      <w:r w:rsidRPr="003C3051">
        <w:rPr>
          <w:noProof/>
        </w:rPr>
      </w:r>
      <w:r w:rsidRPr="003C3051">
        <w:rPr>
          <w:lang w:val="nl-BE"/>
        </w:rPr>
        <w:pict w14:anchorId="06F3CF9F">
          <v:group id="_x0000_s2026" editas="canvas" style="width:428.4pt;height:109.35pt;mso-position-horizontal-relative:char;mso-position-vertical-relative:line" coordorigin="2940,9754" coordsize="8568,2187">
            <o:lock v:ext="edit" aspectratio="t"/>
            <v:shape id="_x0000_s2027" type="#_x0000_t75" style="position:absolute;left:2940;top:9754;width:8568;height:2187" o:preferrelative="f">
              <v:fill o:detectmouseclick="t"/>
              <v:path o:extrusionok="t" o:connecttype="none"/>
              <o:lock v:ext="edit" text="t"/>
            </v:shape>
            <v:shape id="_x0000_s2028" style="position:absolute;left:5824;top:9754;width:2802;height:1569;mso-wrap-style:square;mso-wrap-distance-left:9pt;mso-wrap-distance-top:0;mso-wrap-distance-right:9pt;mso-wrap-distance-bottom:0;mso-position-horizontal:absolute;mso-position-horizontal-relative:text;mso-position-vertical:absolute;mso-position-vertical-relative:text;v-text-anchor:top" coordsize="2802,1569" path="m,l,1569,1387,1149r1415,420l2791,,1361,390,,xe" filled="f">
              <v:path arrowok="t"/>
            </v:shape>
            <v:shape id="_x0000_s2029" style="position:absolute;left:2940;top:9754;width:2801;height:1569;mso-wrap-style:square;mso-wrap-distance-left:9pt;mso-wrap-distance-top:0;mso-wrap-distance-right:9pt;mso-wrap-distance-bottom:0;mso-position-horizontal:absolute;mso-position-horizontal-relative:text;mso-position-vertical:absolute;mso-position-vertical-relative:text;v-text-anchor:top" coordsize="2801,1569" path="m,l,1569r2801,l2790,,,xe" filled="f">
              <v:path arrowok="t"/>
            </v:shape>
            <v:line id="_x0000_s2030" style="position:absolute;flip:y" from="7210,10890" to="7211,11284">
              <v:stroke startarrow="block" startarrowwidth="narrow" startarrowlength="short" endarrow="block" endarrowwidth="narrow" endarrowlength="short"/>
            </v:line>
            <v:line id="_x0000_s2031" style="position:absolute;flip:y" from="7184,9767" to="7185,10161">
              <v:stroke startarrow="block" startarrowwidth="narrow" startarrowlength="short" endarrow="block" endarrowwidth="narrow" endarrowlength="short"/>
            </v:line>
            <v:shape id="_x0000_s2032" type="#_x0000_t202" style="position:absolute;left:7106;top:9754;width:630;height:532" filled="f" stroked="f">
              <v:textbox style="mso-next-textbox:#_x0000_s2032">
                <w:txbxContent>
                  <w:p w14:paraId="58C57721" w14:textId="77777777" w:rsidR="0083032A" w:rsidRPr="00B77B95" w:rsidRDefault="0083032A" w:rsidP="00341F34">
                    <w:pPr>
                      <w:rPr>
                        <w:lang w:val="nl-BE"/>
                      </w:rPr>
                    </w:pPr>
                    <w:r>
                      <w:rPr>
                        <w:lang w:val="nl-BE"/>
                      </w:rPr>
                      <w:t>a</w:t>
                    </w:r>
                  </w:p>
                </w:txbxContent>
              </v:textbox>
            </v:shape>
            <v:shape id="_x0000_s2033" type="#_x0000_t202" style="position:absolute;left:7107;top:10877;width:630;height:532" filled="f" stroked="f">
              <v:textbox style="mso-next-textbox:#_x0000_s2033">
                <w:txbxContent>
                  <w:p w14:paraId="5D149D5F" w14:textId="77777777" w:rsidR="0083032A" w:rsidRPr="00B77B95" w:rsidRDefault="0083032A" w:rsidP="00341F34">
                    <w:pPr>
                      <w:rPr>
                        <w:lang w:val="nl-BE"/>
                      </w:rPr>
                    </w:pPr>
                    <w:r>
                      <w:rPr>
                        <w:lang w:val="nl-BE"/>
                      </w:rPr>
                      <w:t>b</w:t>
                    </w:r>
                  </w:p>
                </w:txbxContent>
              </v:textbox>
            </v:shape>
            <v:line id="_x0000_s2034" style="position:absolute;rotation:90;flip:y" from="7221,10012" to="7228,12814">
              <v:stroke startarrow="block" startarrowwidth="narrow" startarrowlength="short" endarrow="block" endarrowwidth="narrow" endarrowlength="short"/>
            </v:line>
            <v:shape id="_x0000_s2035" type="#_x0000_t202" style="position:absolute;left:6750;top:11409;width:1697;height:532" filled="f" stroked="f">
              <v:textbox style="mso-next-textbox:#_x0000_s2035">
                <w:txbxContent>
                  <w:p w14:paraId="6B363B61" w14:textId="77777777" w:rsidR="0083032A" w:rsidRPr="00B77B95" w:rsidRDefault="0083032A" w:rsidP="00341F34">
                    <w:pPr>
                      <w:rPr>
                        <w:lang w:val="nl-BE"/>
                      </w:rPr>
                    </w:pPr>
                    <w:r>
                      <w:rPr>
                        <w:lang w:val="nl-BE"/>
                      </w:rPr>
                      <w:t>Length fin</w:t>
                    </w:r>
                  </w:p>
                </w:txbxContent>
              </v:textbox>
            </v:shape>
            <v:shape id="_x0000_s2036" style="position:absolute;left:8706;top:9767;width:2802;height:1569;mso-wrap-style:square;mso-wrap-distance-left:9pt;mso-wrap-distance-top:0;mso-wrap-distance-right:9pt;mso-wrap-distance-bottom:0;mso-position-horizontal:absolute;mso-position-horizontal-relative:text;mso-position-vertical:absolute;mso-position-vertical-relative:text;v-text-anchor:top" coordsize="2802,1569" path="m,c,,,784,,1569hdc436,1419,920,1149,1387,1149hhc1854,1149,2428,1406,2802,1569hdc2802,1569,2796,784,2791,,2480,172,1826,390,1361,390hhc896,390,284,81,,hbxe" filled="f">
              <v:path arrowok="t"/>
            </v:shape>
            <v:shape id="_x0000_s2037" type="#_x0000_t202" style="position:absolute;left:9103;top:10120;width:2113;height:1017" filled="f" stroked="f">
              <v:textbox style="mso-next-textbox:#_x0000_s2037">
                <w:txbxContent>
                  <w:p w14:paraId="45056AE7" w14:textId="77777777" w:rsidR="0083032A" w:rsidRPr="00341F34" w:rsidRDefault="0083032A" w:rsidP="00341F34">
                    <w:r w:rsidRPr="00341F34">
                      <w:t>even smaller area</w:t>
                    </w:r>
                    <w:r w:rsidRPr="00341F34">
                      <w:br/>
                      <w:t>bigger volume loss</w:t>
                    </w:r>
                  </w:p>
                </w:txbxContent>
              </v:textbox>
            </v:shape>
            <w10:wrap side="left"/>
            <w10:anchorlock/>
          </v:group>
        </w:pict>
      </w:r>
    </w:p>
    <w:p w14:paraId="2226836F" w14:textId="77777777" w:rsidR="00341F34" w:rsidRPr="003C3051" w:rsidRDefault="00341F34" w:rsidP="00341F34">
      <w:pPr>
        <w:pStyle w:val="Plattetekst"/>
      </w:pPr>
      <w:r w:rsidRPr="003C3051">
        <w:t>The lateral contraction is the difference of the current width compared to the initial width and is equal to a+b.</w:t>
      </w:r>
    </w:p>
    <w:p w14:paraId="3A8D0347" w14:textId="77777777" w:rsidR="00341F34" w:rsidRPr="003C3051" w:rsidRDefault="00341F34" w:rsidP="00341F34">
      <w:pPr>
        <w:pStyle w:val="Plattetekst"/>
      </w:pPr>
      <w:r w:rsidRPr="003C3051">
        <w:t>Surface fin = Surface – 0.5*Length fin*(Thickness-a-b)</w:t>
      </w:r>
    </w:p>
    <w:p w14:paraId="4EC39F59" w14:textId="77777777" w:rsidR="00341F34" w:rsidRPr="003C3051" w:rsidRDefault="00341F34" w:rsidP="00341F34">
      <w:pPr>
        <w:pStyle w:val="Plattetekst"/>
      </w:pPr>
      <w:r w:rsidRPr="003C3051">
        <w:t>In this way we obtain an underestimate for the volume loss ranging from -0.34% up to -1.28%.  The significant difference between the longitudinal strip (-0.83% @ 3.66% strain) and the transversal strip (-1.03% @3.48% strain which is even lower than the strain of the longitudinal strip, 3.66%) might be due to the curling of the sides with the  transversal strips (p.1131).  Theoretically, if this change in thickness would be due only to the volume loss then it should be more or less equal for both strips at the same strain (the only difference might be the turgor pressure that drives the cell fluid out). Of course part of the volume might disappear in the thrid dimension due to changes in the tissue thickness.</w:t>
      </w:r>
    </w:p>
    <w:p w14:paraId="41C4EA08" w14:textId="77777777" w:rsidR="00341F34" w:rsidRPr="003C3051" w:rsidRDefault="00341F34" w:rsidP="00341F34">
      <w:pPr>
        <w:pStyle w:val="Plattetekst"/>
      </w:pPr>
      <w:r w:rsidRPr="003C3051">
        <w:t>To be sure that the experimental results are not affected by the “curling phenomenon” we will first investigate the longitudinal strip at different turgor pressures.</w:t>
      </w:r>
    </w:p>
    <w:p w14:paraId="3A53006F" w14:textId="77777777" w:rsidR="00341F34" w:rsidRPr="003C3051" w:rsidRDefault="00341F34" w:rsidP="00341F34">
      <w:pPr>
        <w:pStyle w:val="Plattetekst"/>
      </w:pPr>
      <w:r w:rsidRPr="003C3051">
        <w:t>We need a means to “inflate” all the cells at once while preserving the current geommetry.  This can be done by compensating the increase in turgor pressure by increasing the spring constants.  The turgor pressure can better be tought of as a dependent variable in our simulations since it is computed through a force balance method as in Pitt82.  The volume conservation is implemented by the old PD controller.</w:t>
      </w:r>
    </w:p>
    <w:p w14:paraId="1D447FC3" w14:textId="77777777" w:rsidR="00341F34" w:rsidRPr="003C3051" w:rsidRDefault="00341F34" w:rsidP="00341F34">
      <w:pPr>
        <w:pStyle w:val="Plattetekst"/>
      </w:pPr>
      <w:r w:rsidRPr="003C3051">
        <w:t>In order to start with an inflated structure we need to determine appropriate values for k and Lrest for each spring.  These are the only two degrees of freedom since the shape and dimensions are given at the start.  We take k to be the independant variable which we will tune to get the force-deformation curve in the right order of magnitude.  So the parameter to be determined at the initialization step is the restLength of the springs.</w:t>
      </w:r>
    </w:p>
    <w:p w14:paraId="67E622B8" w14:textId="77777777" w:rsidR="00341F34" w:rsidRPr="003C3051" w:rsidRDefault="00341F34" w:rsidP="00341F34">
      <w:pPr>
        <w:pStyle w:val="Plattetekst"/>
      </w:pPr>
      <w:r w:rsidRPr="003C3051">
        <w:t>From a force balance with the initial turgor pressure P0 we obtain</w:t>
      </w:r>
    </w:p>
    <w:p w14:paraId="02CEE69B" w14:textId="77777777" w:rsidR="00341F34" w:rsidRPr="003C3051" w:rsidRDefault="00341F34" w:rsidP="00341F34">
      <w:pPr>
        <w:pStyle w:val="MTDisplayEquation"/>
        <w:tabs>
          <w:tab w:val="num" w:pos="720"/>
        </w:tabs>
        <w:ind w:left="720" w:hanging="360"/>
        <w:jc w:val="both"/>
      </w:pPr>
      <w:r w:rsidRPr="003C3051">
        <w:rPr>
          <w:lang w:val="en-US"/>
        </w:rPr>
        <w:tab/>
      </w:r>
      <w:r w:rsidRPr="003C3051">
        <w:rPr>
          <w:position w:val="-40"/>
        </w:rPr>
        <w:object w:dxaOrig="1600" w:dyaOrig="900" w14:anchorId="5270B405">
          <v:shape id="_x0000_i1212" type="#_x0000_t75" style="width:80pt;height:45pt" o:ole="">
            <v:imagedata r:id="rId303" o:title=""/>
          </v:shape>
          <o:OLEObject Type="Embed" ProgID="Equation.DSMT4" ShapeID="_x0000_i1212" DrawAspect="Content" ObjectID="_1698652211" r:id="rId30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51</w:instrText>
        </w:r>
      </w:fldSimple>
      <w:r w:rsidRPr="003C3051">
        <w:instrText>)</w:instrText>
      </w:r>
      <w:r w:rsidRPr="003C3051">
        <w:fldChar w:fldCharType="end"/>
      </w:r>
    </w:p>
    <w:p w14:paraId="56718227" w14:textId="77777777" w:rsidR="00341F34" w:rsidRPr="003C3051" w:rsidRDefault="00341F34" w:rsidP="00341F34">
      <w:pPr>
        <w:pStyle w:val="Plattetekst"/>
        <w:rPr>
          <w:lang w:val="nl-NL"/>
        </w:rPr>
      </w:pPr>
    </w:p>
    <w:p w14:paraId="5B9AF4B3" w14:textId="77777777" w:rsidR="00341F34" w:rsidRPr="003C3051" w:rsidRDefault="00341F34" w:rsidP="00341F34">
      <w:pPr>
        <w:pStyle w:val="Plattetekst"/>
      </w:pPr>
      <w:r w:rsidRPr="003C3051">
        <w:t>When we don’t take the apoplast geometry into account the restLength can be approximated as follows (although this is not the method of preference)</w:t>
      </w:r>
    </w:p>
    <w:p w14:paraId="62AA6266" w14:textId="77777777" w:rsidR="00341F34" w:rsidRPr="003C3051" w:rsidRDefault="00341F34" w:rsidP="00341F34">
      <w:pPr>
        <w:pStyle w:val="Plattetekst"/>
      </w:pPr>
      <w:r w:rsidRPr="003C3051">
        <w:t>A simple force balance for a crossSection of the strip gives</w:t>
      </w:r>
    </w:p>
    <w:p w14:paraId="3D8DC80F" w14:textId="77777777" w:rsidR="00341F34" w:rsidRPr="003C3051" w:rsidRDefault="00341F34" w:rsidP="00341F34">
      <w:pPr>
        <w:pStyle w:val="MTDisplayEquation"/>
        <w:tabs>
          <w:tab w:val="num" w:pos="720"/>
        </w:tabs>
        <w:ind w:left="720" w:hanging="360"/>
        <w:jc w:val="both"/>
      </w:pPr>
      <w:r w:rsidRPr="003C3051">
        <w:rPr>
          <w:lang w:val="en-US"/>
        </w:rPr>
        <w:tab/>
      </w:r>
      <w:r w:rsidRPr="003C3051">
        <w:rPr>
          <w:position w:val="-40"/>
        </w:rPr>
        <w:object w:dxaOrig="1359" w:dyaOrig="900" w14:anchorId="48B6F291">
          <v:shape id="_x0000_i1213" type="#_x0000_t75" style="width:68pt;height:45pt" o:ole="">
            <v:imagedata r:id="rId305" o:title=""/>
          </v:shape>
          <o:OLEObject Type="Embed" ProgID="Equation.DSMT4" ShapeID="_x0000_i1213" DrawAspect="Content" ObjectID="_1698652212" r:id="rId30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52</w:instrText>
        </w:r>
      </w:fldSimple>
      <w:r w:rsidRPr="003C3051">
        <w:instrText>)</w:instrText>
      </w:r>
      <w:r w:rsidRPr="003C3051">
        <w:fldChar w:fldCharType="end"/>
      </w:r>
    </w:p>
    <w:p w14:paraId="0340BB99" w14:textId="77777777" w:rsidR="00341F34" w:rsidRPr="003C3051" w:rsidRDefault="00341F34" w:rsidP="00341F34">
      <w:pPr>
        <w:pStyle w:val="Plattetekst"/>
      </w:pPr>
      <w:r w:rsidRPr="003C3051">
        <w:t>where n is the number of springs in the y-direction and l is the length of a single spring which can be calculated from the length of the deformed strip (l=Lstrip/nrSpringsX) in which nrSpringsX are the number of springs in the x-direction (typically 144).</w:t>
      </w:r>
    </w:p>
    <w:p w14:paraId="65698F62" w14:textId="77777777" w:rsidR="00341F34" w:rsidRPr="003C3051" w:rsidRDefault="00341F34" w:rsidP="00341F34">
      <w:pPr>
        <w:pStyle w:val="Plattetekst"/>
        <w:rPr>
          <w:b/>
          <w:bCs/>
        </w:rPr>
      </w:pPr>
      <w:r w:rsidRPr="003C3051">
        <w:rPr>
          <w:b/>
          <w:bCs/>
        </w:rPr>
        <w:t>targetSurface</w:t>
      </w:r>
    </w:p>
    <w:p w14:paraId="1DAE824A" w14:textId="77777777" w:rsidR="00341F34" w:rsidRPr="003C3051" w:rsidRDefault="00341F34" w:rsidP="00341F34">
      <w:pPr>
        <w:pStyle w:val="Plattetekst"/>
      </w:pPr>
      <w:r w:rsidRPr="003C3051">
        <w:t>To control the deviation from the restsurface (since the surface apprarently does not remain constant in Table II from Wei01) a targetSurface is introduced which depends on the strain.  When strain reaches strainMax targetSurface = restSurface*(1+deviation), and it approaches this value linearly with strain.  Implemented in Cell::calculateForces()</w:t>
      </w:r>
    </w:p>
    <w:p w14:paraId="4AC919A3" w14:textId="77777777" w:rsidR="00341F34" w:rsidRPr="003C3051" w:rsidRDefault="00341F34" w:rsidP="00341F34">
      <w:pPr>
        <w:pStyle w:val="Plattetekst"/>
        <w:rPr>
          <w:b/>
          <w:bCs/>
        </w:rPr>
      </w:pPr>
      <w:r w:rsidRPr="003C3051">
        <w:rPr>
          <w:b/>
          <w:bCs/>
        </w:rPr>
        <w:t>SoftTissue17resurrection_01</w:t>
      </w:r>
    </w:p>
    <w:p w14:paraId="1FE96A5E" w14:textId="77777777" w:rsidR="00341F34" w:rsidRPr="003C3051" w:rsidRDefault="00341F34" w:rsidP="00341F34">
      <w:pPr>
        <w:pStyle w:val="Plattetekst"/>
      </w:pPr>
      <w:r w:rsidRPr="003C3051">
        <w:t>Input; the desired volume change is imposed per cell.  The tissue is stretched and its width and the stress in the cell walls is monitored.  The change in width corresponds in order of magnitude to the desired one (which is not such a big thing since the volume change was an input value :o).</w:t>
      </w:r>
    </w:p>
    <w:p w14:paraId="58A25E0E" w14:textId="77777777" w:rsidR="00341F34" w:rsidRPr="003C3051" w:rsidRDefault="00341F34" w:rsidP="00341F34">
      <w:pPr>
        <w:pStyle w:val="Plattetekst"/>
        <w:rPr>
          <w:b/>
          <w:bCs/>
        </w:rPr>
      </w:pPr>
      <w:r w:rsidRPr="003C3051">
        <w:rPr>
          <w:b/>
          <w:bCs/>
        </w:rPr>
        <w:t>thickness</w:t>
      </w:r>
    </w:p>
    <w:p w14:paraId="67FF2AFB" w14:textId="77777777" w:rsidR="00341F34" w:rsidRPr="003C3051" w:rsidRDefault="00341F34" w:rsidP="00341F34">
      <w:pPr>
        <w:pStyle w:val="Plattetekst"/>
      </w:pPr>
      <w:r w:rsidRPr="003C3051">
        <w:t>A thickness parameter per cell is maintained and updated such that the volume per cell does remain constant.  First simulation results show a uniform distribution of volume changes and thus of thickness changes throughout the tissue.</w:t>
      </w:r>
    </w:p>
    <w:p w14:paraId="4320CE9A" w14:textId="77777777" w:rsidR="00341F34" w:rsidRPr="003C3051" w:rsidRDefault="00341F34" w:rsidP="00341F34">
      <w:pPr>
        <w:pStyle w:val="Plattetekst"/>
      </w:pPr>
      <w:r w:rsidRPr="003C3051">
        <w:t>The next step will be to incorporate pressure and external force calculations with these thickness values.</w:t>
      </w:r>
    </w:p>
    <w:p w14:paraId="5CA2C79B" w14:textId="77777777" w:rsidR="00341F34" w:rsidRPr="003C3051" w:rsidRDefault="00341F34" w:rsidP="00341F34">
      <w:pPr>
        <w:pStyle w:val="Plattetekst"/>
        <w:rPr>
          <w:b/>
          <w:bCs/>
        </w:rPr>
      </w:pPr>
      <w:r w:rsidRPr="003C3051">
        <w:rPr>
          <w:b/>
          <w:bCs/>
        </w:rPr>
        <w:t>SoftTissue17resurrection_02</w:t>
      </w:r>
    </w:p>
    <w:p w14:paraId="6BD06118" w14:textId="77777777" w:rsidR="00341F34" w:rsidRPr="003C3051" w:rsidRDefault="00341F34" w:rsidP="00341F34">
      <w:pPr>
        <w:pStyle w:val="Plattetekst"/>
      </w:pPr>
      <w:r w:rsidRPr="003C3051">
        <w:t>Cell::calculatePressure() and Container::calculateExternalForce() wer implemented.  Simulation trials show that it is important to have enough relaxation steps to let the tissue find its equilibrium state.</w:t>
      </w:r>
    </w:p>
    <w:p w14:paraId="3429C31D" w14:textId="77777777" w:rsidR="00341F34" w:rsidRPr="003C3051" w:rsidRDefault="00341F34" w:rsidP="00341F34">
      <w:pPr>
        <w:pStyle w:val="Plattetekst"/>
      </w:pPr>
    </w:p>
    <w:p w14:paraId="412F10DE" w14:textId="77777777" w:rsidR="00341F34" w:rsidRPr="003C3051" w:rsidRDefault="00341F34" w:rsidP="00341F34">
      <w:pPr>
        <w:pStyle w:val="Kop2"/>
      </w:pPr>
      <w:bookmarkStart w:id="219" w:name="_Toc119900131"/>
      <w:bookmarkStart w:id="220" w:name="_Toc121043208"/>
      <w:r w:rsidRPr="003C3051">
        <w:t>SoftTissue25 etc.</w:t>
      </w:r>
      <w:bookmarkEnd w:id="219"/>
      <w:bookmarkEnd w:id="220"/>
    </w:p>
    <w:p w14:paraId="45A6EC9D" w14:textId="77777777" w:rsidR="00341F34" w:rsidRPr="003C3051" w:rsidRDefault="00341F34" w:rsidP="00341F34">
      <w:pPr>
        <w:pStyle w:val="Plattetekst"/>
      </w:pPr>
      <w:r w:rsidRPr="003C3051">
        <w:t>Based on SoftTissue17IO for use with WritingConfiguration07.  It handles 3D configurations, but there seems to be a bug in the springlength, also the calculateSurface has to be adapted for 3D.</w:t>
      </w:r>
    </w:p>
    <w:p w14:paraId="2FD02651" w14:textId="77777777" w:rsidR="00341F34" w:rsidRPr="003C3051" w:rsidRDefault="00341F34" w:rsidP="00341F34">
      <w:pPr>
        <w:pStyle w:val="Plattetekst"/>
      </w:pPr>
      <w:r w:rsidRPr="003C3051">
        <w:t>SoftTissue26: the surface constraint was adapted to 3D instead of a simple rotation to the left, a double sequence of vectorproducts is used in combination with the center of mass of the polygon to determine the outward direction.  Working fine</w:t>
      </w:r>
    </w:p>
    <w:p w14:paraId="5F5ABEC0" w14:textId="77777777" w:rsidR="00341F34" w:rsidRPr="003C3051" w:rsidRDefault="00341F34" w:rsidP="00341F34">
      <w:pPr>
        <w:pStyle w:val="Kop2"/>
      </w:pPr>
      <w:bookmarkStart w:id="221" w:name="_Toc119900132"/>
      <w:bookmarkStart w:id="222" w:name="_Toc121043209"/>
      <w:r w:rsidRPr="003C3051">
        <w:t>Onion3D</w:t>
      </w:r>
      <w:bookmarkEnd w:id="221"/>
      <w:bookmarkEnd w:id="222"/>
    </w:p>
    <w:p w14:paraId="3754B6F9" w14:textId="77777777" w:rsidR="00341F34" w:rsidRPr="003C3051" w:rsidRDefault="00341F34" w:rsidP="00341F34">
      <w:pPr>
        <w:pStyle w:val="Plattetekst"/>
      </w:pPr>
      <w:r w:rsidRPr="003C3051">
        <w:t>Adapt WritingConfiguration07 such that it generates the appropriate 3D geometry. The drawing remains 2D, but the configuration is then obtained through sweeping along a displacement vector D (which represents the thickness of the tissue).</w:t>
      </w:r>
    </w:p>
    <w:p w14:paraId="47FC4586" w14:textId="77777777" w:rsidR="00341F34" w:rsidRPr="003C3051" w:rsidRDefault="00341F34" w:rsidP="00341F34">
      <w:pPr>
        <w:pStyle w:val="Plattetekst"/>
      </w:pPr>
    </w:p>
    <w:p w14:paraId="34040211" w14:textId="77777777" w:rsidR="00341F34" w:rsidRPr="003C3051" w:rsidRDefault="00341F34" w:rsidP="00341F34">
      <w:pPr>
        <w:pStyle w:val="Plattetekst"/>
      </w:pPr>
      <w:r w:rsidRPr="003C3051">
        <w:rPr>
          <w:noProof/>
        </w:rPr>
      </w:r>
      <w:r w:rsidRPr="003C3051">
        <w:rPr>
          <w:lang w:val="nl-BE"/>
        </w:rPr>
        <w:pict w14:anchorId="4E6985F6">
          <v:group id="_x0000_s1894" editas="canvas" style="width:327.75pt;height:47.25pt;mso-position-horizontal-relative:char;mso-position-vertical-relative:line" coordorigin="2670,7350" coordsize="6555,945">
            <o:lock v:ext="edit" aspectratio="t"/>
            <v:shape id="_x0000_s1895" type="#_x0000_t75" style="position:absolute;left:2670;top:7350;width:6555;height:945" o:preferrelative="f">
              <v:fill o:detectmouseclick="t"/>
              <v:path o:extrusionok="t" o:connecttype="none"/>
              <o:lock v:ext="edit" text="t"/>
            </v:shape>
            <v:group id="_x0000_s1896" style="position:absolute;left:2670;top:7350;width:6555;height:945" coordorigin="2670,7350" coordsize="6555,945">
              <v:shape id="_x0000_s1897" type="#_x0000_t7" style="position:absolute;left:2670;top:7350;width:2970;height:540" fillcolor="silver">
                <v:fill opacity="52429f"/>
              </v:shape>
              <v:group id="_x0000_s1898" style="position:absolute;left:4785;top:7785;width:645;height:510" coordorigin="4785,7785" coordsize="645,510">
                <v:line id="_x0000_s1899" style="position:absolute" from="4875,7890" to="4875,8235">
                  <v:stroke endarrow="block"/>
                </v:line>
                <v:shape id="_x0000_s1900" type="#_x0000_t202" style="position:absolute;left:4785;top:7785;width:645;height:510" filled="f" stroked="f">
                  <v:textbox style="mso-next-textbox:#_x0000_s1900">
                    <w:txbxContent>
                      <w:p w14:paraId="4EC7EB4F" w14:textId="77777777" w:rsidR="0083032A" w:rsidRPr="008D0BB5" w:rsidRDefault="0083032A" w:rsidP="00341F34">
                        <w:pPr>
                          <w:rPr>
                            <w:lang w:val="nl-BE"/>
                          </w:rPr>
                        </w:pPr>
                        <w:r>
                          <w:rPr>
                            <w:lang w:val="nl-BE"/>
                          </w:rPr>
                          <w:t>D</w:t>
                        </w:r>
                      </w:p>
                    </w:txbxContent>
                  </v:textbox>
                </v:shape>
              </v:group>
              <v:group id="_x0000_s1901" style="position:absolute;left:6240;top:7350;width:2985;height:885" coordorigin="6240,7350" coordsize="2985,885">
                <v:line id="_x0000_s1902" style="position:absolute" from="6990,7350" to="7005,7695"/>
                <v:shape id="_x0000_s1903" type="#_x0000_t7" style="position:absolute;left:6240;top:7695;width:2970;height:540" filled="f"/>
                <v:shape id="_x0000_s1904" type="#_x0000_t7" style="position:absolute;left:6255;top:7350;width:2970;height:540" fillcolor="silver">
                  <v:fill opacity="58982f"/>
                </v:shape>
                <v:line id="_x0000_s1905" style="position:absolute" from="6240,7890" to="6255,8235"/>
                <v:line id="_x0000_s1906" style="position:absolute" from="8490,7890" to="8505,8235"/>
                <v:line id="_x0000_s1907" style="position:absolute" from="9210,7350" to="9225,7695"/>
              </v:group>
            </v:group>
            <w10:wrap side="left"/>
            <w10:anchorlock/>
          </v:group>
        </w:pict>
      </w:r>
      <w:r w:rsidRPr="003C3051">
        <w:t xml:space="preserve"> </w:t>
      </w:r>
    </w:p>
    <w:p w14:paraId="18D01E98" w14:textId="77777777" w:rsidR="00341F34" w:rsidRPr="003C3051" w:rsidRDefault="00341F34" w:rsidP="00341F34">
      <w:pPr>
        <w:pStyle w:val="Plattetekst"/>
      </w:pPr>
    </w:p>
    <w:p w14:paraId="03326D96" w14:textId="77777777" w:rsidR="00341F34" w:rsidRPr="003C3051" w:rsidRDefault="00341F34" w:rsidP="00341F34">
      <w:pPr>
        <w:pStyle w:val="Plattetekst"/>
      </w:pPr>
      <w:r w:rsidRPr="003C3051">
        <w:t xml:space="preserve">To implement pressure forces, we need to be able to calculate the surface and volume easily of/enclosed by the different edges.  </w:t>
      </w:r>
    </w:p>
    <w:p w14:paraId="40A2C818" w14:textId="77777777" w:rsidR="00341F34" w:rsidRPr="003C3051" w:rsidRDefault="00341F34" w:rsidP="00341F34">
      <w:pPr>
        <w:pStyle w:val="Plattetekst"/>
      </w:pPr>
      <w:r w:rsidRPr="003C3051">
        <w:t>Per Cell we keep a list of triangles (triples of integers which are the numbers of the corners).  This is in fact a typical face list consiting of triangles only.  We also need to define a normal list that indicates the outward normal direction associated with that point and that face.</w:t>
      </w:r>
    </w:p>
    <w:p w14:paraId="3FE307D4" w14:textId="77777777" w:rsidR="00341F34" w:rsidRPr="003C3051" w:rsidRDefault="00341F34" w:rsidP="00341F34">
      <w:pPr>
        <w:pStyle w:val="Plattetekst"/>
        <w:rPr>
          <w:lang w:val="nl-BE"/>
        </w:rPr>
      </w:pPr>
      <w:r w:rsidRPr="003C3051">
        <w:rPr>
          <w:u w:val="single"/>
          <w:lang w:val="nl-BE"/>
        </w:rPr>
        <w:t>Example for quads</w:t>
      </w:r>
      <w:r w:rsidRPr="003C3051">
        <w:rPr>
          <w:lang w:val="nl-BE"/>
        </w:rPr>
        <w:t>:</w:t>
      </w:r>
    </w:p>
    <w:p w14:paraId="03B028F6" w14:textId="77777777" w:rsidR="00341F34" w:rsidRPr="003C3051" w:rsidRDefault="00341F34" w:rsidP="00341F34">
      <w:pPr>
        <w:pStyle w:val="Plattetekst"/>
        <w:rPr>
          <w:lang w:val="nl-BE"/>
        </w:rPr>
      </w:pPr>
      <w:r w:rsidRPr="003C3051">
        <w:rPr>
          <w:noProof/>
        </w:rPr>
      </w:r>
      <w:r w:rsidRPr="003C3051">
        <w:rPr>
          <w:lang w:val="nl-BE"/>
        </w:rPr>
        <w:pict w14:anchorId="11CB7A3F">
          <v:group id="_x0000_s1908" editas="canvas" style="width:198.75pt;height:193.35pt;mso-position-horizontal-relative:char;mso-position-vertical-relative:line" coordorigin="3090,1878" coordsize="3975,3867">
            <o:lock v:ext="edit" aspectratio="t"/>
            <v:shape id="_x0000_s1909" type="#_x0000_t75" style="position:absolute;left:3090;top:1878;width:3975;height:3867" o:preferrelative="f">
              <v:fill o:detectmouseclick="t"/>
              <v:path o:extrusionok="t" o:connecttype="none"/>
              <o:lock v:ext="edit" text="t"/>
            </v:shape>
            <v:shape id="_x0000_s1910" type="#_x0000_t202" style="position:absolute;left:4725;top:5085;width:615;height:660" filled="f" stroked="f">
              <v:textbox style="mso-next-textbox:#_x0000_s1910">
                <w:txbxContent>
                  <w:p w14:paraId="688A11F4" w14:textId="77777777" w:rsidR="0083032A" w:rsidRPr="0090564B" w:rsidRDefault="0083032A" w:rsidP="00341F34">
                    <w:pPr>
                      <w:rPr>
                        <w:lang w:val="nl-BE"/>
                      </w:rPr>
                    </w:pPr>
                    <w:r>
                      <w:rPr>
                        <w:lang w:val="nl-BE"/>
                      </w:rPr>
                      <w:t>6</w:t>
                    </w:r>
                  </w:p>
                </w:txbxContent>
              </v:textbox>
            </v:shape>
            <v:group id="_x0000_s1911" style="position:absolute;left:3090;top:1878;width:3975;height:3777" coordorigin="3090,1878" coordsize="3975,3777">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912" type="#_x0000_t16" style="position:absolute;left:3780;top:3044;width:1890;height:1921" filled="f"/>
              <v:line id="_x0000_s1913" style="position:absolute" from="4245,4485" to="6660,4486">
                <v:stroke endarrow="block"/>
              </v:line>
              <v:line id="_x0000_s1914" style="position:absolute;rotation:-90" from="3045,3270" to="5460,3271">
                <v:stroke endarrow="block"/>
              </v:line>
              <v:shape id="_x0000_s1915" type="#_x0000_t202" style="position:absolute;left:6450;top:4080;width:615;height:660" filled="f" stroked="f">
                <v:textbox style="mso-next-textbox:#_x0000_s1915">
                  <w:txbxContent>
                    <w:p w14:paraId="07CDECCD" w14:textId="77777777" w:rsidR="0083032A" w:rsidRPr="0090564B" w:rsidRDefault="0083032A" w:rsidP="00341F34">
                      <w:pPr>
                        <w:rPr>
                          <w:lang w:val="nl-BE"/>
                        </w:rPr>
                      </w:pPr>
                      <w:r>
                        <w:rPr>
                          <w:lang w:val="nl-BE"/>
                        </w:rPr>
                        <w:t>x</w:t>
                      </w:r>
                    </w:p>
                  </w:txbxContent>
                </v:textbox>
              </v:shape>
              <v:shape id="_x0000_s1916" type="#_x0000_t202" style="position:absolute;left:3840;top:1878;width:615;height:660" filled="f" stroked="f">
                <v:textbox style="mso-next-textbox:#_x0000_s1916">
                  <w:txbxContent>
                    <w:p w14:paraId="29951200" w14:textId="77777777" w:rsidR="0083032A" w:rsidRPr="0090564B" w:rsidRDefault="0083032A" w:rsidP="00341F34">
                      <w:pPr>
                        <w:rPr>
                          <w:lang w:val="nl-BE"/>
                        </w:rPr>
                      </w:pPr>
                      <w:r>
                        <w:rPr>
                          <w:lang w:val="nl-BE"/>
                        </w:rPr>
                        <w:t>y</w:t>
                      </w:r>
                    </w:p>
                  </w:txbxContent>
                </v:textbox>
              </v:shape>
              <v:shape id="_x0000_s1917" type="#_x0000_t202" style="position:absolute;left:3090;top:4950;width:615;height:660" filled="f" stroked="f">
                <v:textbox style="mso-next-textbox:#_x0000_s1917">
                  <w:txbxContent>
                    <w:p w14:paraId="7701B332" w14:textId="77777777" w:rsidR="0083032A" w:rsidRPr="0090564B" w:rsidRDefault="0083032A" w:rsidP="00341F34">
                      <w:pPr>
                        <w:rPr>
                          <w:lang w:val="nl-BE"/>
                        </w:rPr>
                      </w:pPr>
                      <w:r>
                        <w:rPr>
                          <w:lang w:val="nl-BE"/>
                        </w:rPr>
                        <w:t>z</w:t>
                      </w:r>
                    </w:p>
                  </w:txbxContent>
                </v:textbox>
              </v:shape>
              <v:line id="_x0000_s1918" style="position:absolute;flip:x" from="4035,4768" to="4470,5205" strokeweight="2pt">
                <v:stroke endarrow="block" linestyle="thinThin"/>
              </v:line>
              <v:line id="_x0000_s1919" style="position:absolute;flip:x" from="3225,4041" to="3840,4042" strokeweight="2pt">
                <v:stroke endarrow="block" linestyle="thinThin"/>
              </v:line>
              <v:line id="_x0000_s1920" style="position:absolute" from="5460,4040" to="6135,4041" strokeweight="2pt">
                <v:stroke endarrow="block" linestyle="thinThin"/>
              </v:line>
              <v:line id="_x0000_s1921" style="position:absolute;flip:y" from="4785,2655" to="4786,3254" strokeweight="2pt">
                <v:stroke endarrow="block" linestyle="thinThin"/>
              </v:line>
              <v:line id="_x0000_s1922" style="position:absolute" from="4784,4858" to="4785,5370" strokeweight="2pt">
                <v:stroke endarrow="block" linestyle="thinThin"/>
              </v:line>
              <v:line id="_x0000_s1923" style="position:absolute;flip:y" from="5114,2823" to="5550,3254" strokeweight="2pt">
                <v:stroke endarrow="block" linestyle="thinThin"/>
              </v:line>
              <v:shape id="_x0000_s1924" type="#_x0000_t202" style="position:absolute;left:3705;top:4995;width:615;height:660" filled="f" stroked="f">
                <v:textbox style="mso-next-textbox:#_x0000_s1924">
                  <w:txbxContent>
                    <w:p w14:paraId="3802B83F" w14:textId="77777777" w:rsidR="0083032A" w:rsidRPr="0090564B" w:rsidRDefault="0083032A" w:rsidP="00341F34">
                      <w:pPr>
                        <w:rPr>
                          <w:lang w:val="nl-BE"/>
                        </w:rPr>
                      </w:pPr>
                      <w:r>
                        <w:rPr>
                          <w:lang w:val="nl-BE"/>
                        </w:rPr>
                        <w:t>1</w:t>
                      </w:r>
                    </w:p>
                  </w:txbxContent>
                </v:textbox>
              </v:shape>
              <v:shape id="_x0000_s1925" type="#_x0000_t202" style="position:absolute;left:5835;top:3643;width:615;height:660" filled="f" stroked="f">
                <v:textbox style="mso-next-textbox:#_x0000_s1925">
                  <w:txbxContent>
                    <w:p w14:paraId="05BF252B" w14:textId="77777777" w:rsidR="0083032A" w:rsidRPr="0090564B" w:rsidRDefault="0083032A" w:rsidP="00341F34">
                      <w:pPr>
                        <w:rPr>
                          <w:lang w:val="nl-BE"/>
                        </w:rPr>
                      </w:pPr>
                      <w:r>
                        <w:rPr>
                          <w:lang w:val="nl-BE"/>
                        </w:rPr>
                        <w:t>2</w:t>
                      </w:r>
                    </w:p>
                  </w:txbxContent>
                </v:textbox>
              </v:shape>
              <v:shape id="_x0000_s1926" type="#_x0000_t202" style="position:absolute;left:4560;top:2325;width:615;height:660" filled="f" stroked="f">
                <v:textbox style="mso-next-textbox:#_x0000_s1926">
                  <w:txbxContent>
                    <w:p w14:paraId="048EF2C4" w14:textId="77777777" w:rsidR="0083032A" w:rsidRPr="0090564B" w:rsidRDefault="0083032A" w:rsidP="00341F34">
                      <w:pPr>
                        <w:rPr>
                          <w:lang w:val="nl-BE"/>
                        </w:rPr>
                      </w:pPr>
                      <w:r>
                        <w:rPr>
                          <w:lang w:val="nl-BE"/>
                        </w:rPr>
                        <w:t>5</w:t>
                      </w:r>
                    </w:p>
                  </w:txbxContent>
                </v:textbox>
              </v:shape>
              <v:shape id="_x0000_s1927" type="#_x0000_t202" style="position:absolute;left:3090;top:3643;width:615;height:660" filled="f" stroked="f">
                <v:textbox style="mso-next-textbox:#_x0000_s1927">
                  <w:txbxContent>
                    <w:p w14:paraId="64D5FBCD" w14:textId="77777777" w:rsidR="0083032A" w:rsidRPr="0090564B" w:rsidRDefault="0083032A" w:rsidP="00341F34">
                      <w:pPr>
                        <w:rPr>
                          <w:lang w:val="nl-BE"/>
                        </w:rPr>
                      </w:pPr>
                      <w:r>
                        <w:rPr>
                          <w:lang w:val="nl-BE"/>
                        </w:rPr>
                        <w:t>4</w:t>
                      </w:r>
                    </w:p>
                  </w:txbxContent>
                </v:textbox>
              </v:shape>
              <v:shape id="_x0000_s1928" type="#_x0000_t202" style="position:absolute;left:5400;top:2504;width:615;height:660" filled="f" stroked="f">
                <v:textbox style="mso-next-textbox:#_x0000_s1928">
                  <w:txbxContent>
                    <w:p w14:paraId="5FAD0BEB" w14:textId="77777777" w:rsidR="0083032A" w:rsidRPr="0090564B" w:rsidRDefault="0083032A" w:rsidP="00341F34">
                      <w:pPr>
                        <w:rPr>
                          <w:lang w:val="nl-BE"/>
                        </w:rPr>
                      </w:pPr>
                      <w:r>
                        <w:rPr>
                          <w:lang w:val="nl-BE"/>
                        </w:rPr>
                        <w:t>3</w:t>
                      </w:r>
                    </w:p>
                  </w:txbxContent>
                </v:textbox>
              </v:shape>
              <v:shape id="_x0000_s1929" type="#_x0000_t202" style="position:absolute;left:3420;top:4665;width:615;height:660" filled="f" stroked="f">
                <v:textbox style="mso-next-textbox:#_x0000_s1929">
                  <w:txbxContent>
                    <w:p w14:paraId="3649A26E" w14:textId="77777777" w:rsidR="0083032A" w:rsidRPr="0090564B" w:rsidRDefault="0083032A" w:rsidP="00341F34">
                      <w:pPr>
                        <w:rPr>
                          <w:lang w:val="nl-BE"/>
                        </w:rPr>
                      </w:pPr>
                      <w:r>
                        <w:rPr>
                          <w:lang w:val="nl-BE"/>
                        </w:rPr>
                        <w:t>1</w:t>
                      </w:r>
                    </w:p>
                  </w:txbxContent>
                </v:textbox>
              </v:shape>
              <v:shape id="_x0000_s1930" type="#_x0000_t202" style="position:absolute;left:3495;top:3254;width:615;height:660" filled="f" stroked="f">
                <v:textbox style="mso-next-textbox:#_x0000_s1930">
                  <w:txbxContent>
                    <w:p w14:paraId="296E6210" w14:textId="77777777" w:rsidR="0083032A" w:rsidRPr="0090564B" w:rsidRDefault="0083032A" w:rsidP="00341F34">
                      <w:pPr>
                        <w:rPr>
                          <w:lang w:val="nl-BE"/>
                        </w:rPr>
                      </w:pPr>
                      <w:r>
                        <w:rPr>
                          <w:lang w:val="nl-BE"/>
                        </w:rPr>
                        <w:t>4</w:t>
                      </w:r>
                    </w:p>
                  </w:txbxContent>
                </v:textbox>
              </v:shape>
              <v:shape id="_x0000_s1931" type="#_x0000_t202" style="position:absolute;left:3923;top:2760;width:615;height:660" filled="f" stroked="f">
                <v:textbox style="mso-next-textbox:#_x0000_s1931">
                  <w:txbxContent>
                    <w:p w14:paraId="51B66AE6" w14:textId="77777777" w:rsidR="0083032A" w:rsidRPr="0090564B" w:rsidRDefault="0083032A" w:rsidP="00341F34">
                      <w:pPr>
                        <w:rPr>
                          <w:lang w:val="nl-BE"/>
                        </w:rPr>
                      </w:pPr>
                      <w:r>
                        <w:rPr>
                          <w:lang w:val="nl-BE"/>
                        </w:rPr>
                        <w:t>8</w:t>
                      </w:r>
                    </w:p>
                  </w:txbxContent>
                </v:textbox>
              </v:shape>
              <v:shape id="_x0000_s1932" type="#_x0000_t202" style="position:absolute;left:3945;top:4198;width:615;height:660" filled="f" stroked="f">
                <v:textbox style="mso-next-textbox:#_x0000_s1932">
                  <w:txbxContent>
                    <w:p w14:paraId="6C7FD358" w14:textId="77777777" w:rsidR="0083032A" w:rsidRPr="0090564B" w:rsidRDefault="0083032A" w:rsidP="00341F34">
                      <w:pPr>
                        <w:rPr>
                          <w:lang w:val="nl-BE"/>
                        </w:rPr>
                      </w:pPr>
                      <w:r>
                        <w:rPr>
                          <w:lang w:val="nl-BE"/>
                        </w:rPr>
                        <w:t>5</w:t>
                      </w:r>
                    </w:p>
                  </w:txbxContent>
                </v:textbox>
              </v:shape>
              <v:shape id="_x0000_s1933" type="#_x0000_t202" style="position:absolute;left:5070;top:4858;width:615;height:660" filled="f" stroked="f">
                <v:textbox style="mso-next-textbox:#_x0000_s1933">
                  <w:txbxContent>
                    <w:p w14:paraId="4EFDB138" w14:textId="77777777" w:rsidR="0083032A" w:rsidRPr="0090564B" w:rsidRDefault="0083032A" w:rsidP="00341F34">
                      <w:pPr>
                        <w:rPr>
                          <w:lang w:val="nl-BE"/>
                        </w:rPr>
                      </w:pPr>
                      <w:r>
                        <w:rPr>
                          <w:lang w:val="nl-BE"/>
                        </w:rPr>
                        <w:t>2</w:t>
                      </w:r>
                    </w:p>
                  </w:txbxContent>
                </v:textbox>
              </v:shape>
              <v:shape id="_x0000_s1934" type="#_x0000_t202" style="position:absolute;left:5520;top:4410;width:615;height:660" filled="f" stroked="f">
                <v:textbox style="mso-next-textbox:#_x0000_s1934">
                  <w:txbxContent>
                    <w:p w14:paraId="79945377" w14:textId="77777777" w:rsidR="0083032A" w:rsidRPr="0090564B" w:rsidRDefault="0083032A" w:rsidP="00341F34">
                      <w:pPr>
                        <w:rPr>
                          <w:lang w:val="nl-BE"/>
                        </w:rPr>
                      </w:pPr>
                      <w:r>
                        <w:rPr>
                          <w:lang w:val="nl-BE"/>
                        </w:rPr>
                        <w:t>6</w:t>
                      </w:r>
                    </w:p>
                  </w:txbxContent>
                </v:textbox>
              </v:shape>
              <v:shape id="_x0000_s1935" type="#_x0000_t202" style="position:absolute;left:4861;top:3435;width:615;height:660" filled="f" stroked="f">
                <v:textbox style="mso-next-textbox:#_x0000_s1935">
                  <w:txbxContent>
                    <w:p w14:paraId="6D57784F" w14:textId="77777777" w:rsidR="0083032A" w:rsidRPr="0090564B" w:rsidRDefault="0083032A" w:rsidP="00341F34">
                      <w:pPr>
                        <w:rPr>
                          <w:lang w:val="nl-BE"/>
                        </w:rPr>
                      </w:pPr>
                      <w:r>
                        <w:rPr>
                          <w:lang w:val="nl-BE"/>
                        </w:rPr>
                        <w:t>3</w:t>
                      </w:r>
                    </w:p>
                  </w:txbxContent>
                </v:textbox>
              </v:shape>
              <v:shape id="_x0000_s1936" type="#_x0000_t202" style="position:absolute;left:5596;top:2940;width:615;height:660" filled="f" stroked="f">
                <v:textbox style="mso-next-textbox:#_x0000_s1936">
                  <w:txbxContent>
                    <w:p w14:paraId="16A917FA" w14:textId="77777777" w:rsidR="0083032A" w:rsidRPr="0090564B" w:rsidRDefault="0083032A" w:rsidP="00341F34">
                      <w:pPr>
                        <w:rPr>
                          <w:lang w:val="nl-BE"/>
                        </w:rPr>
                      </w:pPr>
                      <w:r>
                        <w:rPr>
                          <w:lang w:val="nl-BE"/>
                        </w:rPr>
                        <w:t>7</w:t>
                      </w:r>
                    </w:p>
                  </w:txbxContent>
                </v:textbox>
              </v:shape>
              <v:line id="_x0000_s1937" style="position:absolute;rotation:8783574fd" from="3151,4935" to="4440,4936">
                <v:stroke endarrow="block"/>
              </v:line>
            </v:group>
            <w10:wrap side="left"/>
            <w10:anchorlock/>
          </v:group>
        </w:pict>
      </w:r>
    </w:p>
    <w:tbl>
      <w:tblPr>
        <w:tblStyle w:val="Hyperlink"/>
        <w:tblpPr w:leftFromText="181" w:rightFromText="181" w:vertAnchor="text" w:tblpY="1"/>
        <w:tblOverlap w:val="never"/>
        <w:tblW w:w="0" w:type="auto"/>
        <w:tblLook w:val="01E0" w:firstRow="1" w:lastRow="1" w:firstColumn="1" w:lastColumn="1" w:noHBand="0" w:noVBand="0"/>
      </w:tblPr>
      <w:tblGrid>
        <w:gridCol w:w="434"/>
        <w:gridCol w:w="331"/>
        <w:gridCol w:w="331"/>
        <w:gridCol w:w="331"/>
      </w:tblGrid>
      <w:tr w:rsidR="00341F34" w:rsidRPr="003C3051" w14:paraId="20242223" w14:textId="77777777">
        <w:tc>
          <w:tcPr>
            <w:tcW w:w="0" w:type="auto"/>
            <w:gridSpan w:val="4"/>
          </w:tcPr>
          <w:p w14:paraId="182009C9" w14:textId="77777777" w:rsidR="00341F34" w:rsidRPr="003C3051" w:rsidRDefault="00341F34" w:rsidP="007228EE">
            <w:pPr>
              <w:pStyle w:val="Plattetekst"/>
              <w:rPr>
                <w:b/>
                <w:bCs/>
                <w:lang w:val="nl-BE"/>
              </w:rPr>
            </w:pPr>
            <w:r w:rsidRPr="003C3051">
              <w:rPr>
                <w:b/>
                <w:bCs/>
                <w:lang w:val="nl-BE"/>
              </w:rPr>
              <w:t>vertex list</w:t>
            </w:r>
          </w:p>
        </w:tc>
      </w:tr>
      <w:tr w:rsidR="00341F34" w:rsidRPr="003C3051" w14:paraId="0012164C" w14:textId="77777777">
        <w:tc>
          <w:tcPr>
            <w:tcW w:w="274" w:type="dxa"/>
          </w:tcPr>
          <w:p w14:paraId="253E6272" w14:textId="77777777" w:rsidR="00341F34" w:rsidRPr="003C3051" w:rsidRDefault="00341F34" w:rsidP="007228EE">
            <w:pPr>
              <w:pStyle w:val="Plattetekst"/>
              <w:rPr>
                <w:b/>
                <w:bCs/>
                <w:lang w:val="nl-BE"/>
              </w:rPr>
            </w:pPr>
            <w:r w:rsidRPr="003C3051">
              <w:rPr>
                <w:b/>
                <w:bCs/>
                <w:lang w:val="nl-BE"/>
              </w:rPr>
              <w:t>nr</w:t>
            </w:r>
          </w:p>
        </w:tc>
        <w:tc>
          <w:tcPr>
            <w:tcW w:w="274" w:type="dxa"/>
          </w:tcPr>
          <w:p w14:paraId="65537F10" w14:textId="77777777" w:rsidR="00341F34" w:rsidRPr="003C3051" w:rsidRDefault="00341F34" w:rsidP="007228EE">
            <w:pPr>
              <w:pStyle w:val="Plattetekst"/>
              <w:rPr>
                <w:lang w:val="nl-BE"/>
              </w:rPr>
            </w:pPr>
            <w:r w:rsidRPr="003C3051">
              <w:rPr>
                <w:lang w:val="nl-BE"/>
              </w:rPr>
              <w:t>x</w:t>
            </w:r>
          </w:p>
        </w:tc>
        <w:tc>
          <w:tcPr>
            <w:tcW w:w="0" w:type="auto"/>
          </w:tcPr>
          <w:p w14:paraId="4F3E65DF" w14:textId="77777777" w:rsidR="00341F34" w:rsidRPr="003C3051" w:rsidRDefault="00341F34" w:rsidP="007228EE">
            <w:pPr>
              <w:pStyle w:val="Plattetekst"/>
              <w:rPr>
                <w:lang w:val="nl-BE"/>
              </w:rPr>
            </w:pPr>
            <w:r w:rsidRPr="003C3051">
              <w:rPr>
                <w:lang w:val="nl-BE"/>
              </w:rPr>
              <w:t>y</w:t>
            </w:r>
          </w:p>
        </w:tc>
        <w:tc>
          <w:tcPr>
            <w:tcW w:w="0" w:type="auto"/>
          </w:tcPr>
          <w:p w14:paraId="27D70CC8" w14:textId="77777777" w:rsidR="00341F34" w:rsidRPr="003C3051" w:rsidRDefault="00341F34" w:rsidP="007228EE">
            <w:pPr>
              <w:pStyle w:val="Plattetekst"/>
              <w:rPr>
                <w:lang w:val="nl-BE"/>
              </w:rPr>
            </w:pPr>
            <w:r w:rsidRPr="003C3051">
              <w:rPr>
                <w:lang w:val="nl-BE"/>
              </w:rPr>
              <w:t>z</w:t>
            </w:r>
          </w:p>
        </w:tc>
      </w:tr>
      <w:tr w:rsidR="00341F34" w:rsidRPr="003C3051" w14:paraId="2EB121E7" w14:textId="77777777">
        <w:tc>
          <w:tcPr>
            <w:tcW w:w="274" w:type="dxa"/>
          </w:tcPr>
          <w:p w14:paraId="50EE1995" w14:textId="77777777" w:rsidR="00341F34" w:rsidRPr="003C3051" w:rsidRDefault="00341F34" w:rsidP="007228EE">
            <w:pPr>
              <w:pStyle w:val="Plattetekst"/>
              <w:rPr>
                <w:b/>
                <w:bCs/>
                <w:lang w:val="nl-BE"/>
              </w:rPr>
            </w:pPr>
            <w:r w:rsidRPr="003C3051">
              <w:rPr>
                <w:b/>
                <w:bCs/>
                <w:lang w:val="nl-BE"/>
              </w:rPr>
              <w:t>1</w:t>
            </w:r>
          </w:p>
        </w:tc>
        <w:tc>
          <w:tcPr>
            <w:tcW w:w="274" w:type="dxa"/>
          </w:tcPr>
          <w:p w14:paraId="595836E8" w14:textId="77777777" w:rsidR="00341F34" w:rsidRPr="003C3051" w:rsidRDefault="00341F34" w:rsidP="007228EE">
            <w:pPr>
              <w:pStyle w:val="Plattetekst"/>
              <w:rPr>
                <w:lang w:val="nl-BE"/>
              </w:rPr>
            </w:pPr>
            <w:r w:rsidRPr="003C3051">
              <w:rPr>
                <w:lang w:val="nl-BE"/>
              </w:rPr>
              <w:t>0</w:t>
            </w:r>
          </w:p>
        </w:tc>
        <w:tc>
          <w:tcPr>
            <w:tcW w:w="0" w:type="auto"/>
          </w:tcPr>
          <w:p w14:paraId="283F383A" w14:textId="77777777" w:rsidR="00341F34" w:rsidRPr="003C3051" w:rsidRDefault="00341F34" w:rsidP="007228EE">
            <w:pPr>
              <w:pStyle w:val="Plattetekst"/>
              <w:rPr>
                <w:lang w:val="nl-BE"/>
              </w:rPr>
            </w:pPr>
            <w:r w:rsidRPr="003C3051">
              <w:rPr>
                <w:lang w:val="nl-BE"/>
              </w:rPr>
              <w:t>0</w:t>
            </w:r>
          </w:p>
        </w:tc>
        <w:tc>
          <w:tcPr>
            <w:tcW w:w="0" w:type="auto"/>
          </w:tcPr>
          <w:p w14:paraId="1C5CC9A9" w14:textId="77777777" w:rsidR="00341F34" w:rsidRPr="003C3051" w:rsidRDefault="00341F34" w:rsidP="007228EE">
            <w:pPr>
              <w:pStyle w:val="Plattetekst"/>
              <w:rPr>
                <w:lang w:val="nl-BE"/>
              </w:rPr>
            </w:pPr>
            <w:r w:rsidRPr="003C3051">
              <w:rPr>
                <w:lang w:val="nl-BE"/>
              </w:rPr>
              <w:t>1</w:t>
            </w:r>
          </w:p>
        </w:tc>
      </w:tr>
      <w:tr w:rsidR="00341F34" w:rsidRPr="003C3051" w14:paraId="71FE8CF2" w14:textId="77777777">
        <w:tc>
          <w:tcPr>
            <w:tcW w:w="274" w:type="dxa"/>
          </w:tcPr>
          <w:p w14:paraId="5C6E55A9" w14:textId="77777777" w:rsidR="00341F34" w:rsidRPr="003C3051" w:rsidRDefault="00341F34" w:rsidP="007228EE">
            <w:pPr>
              <w:pStyle w:val="Plattetekst"/>
              <w:rPr>
                <w:b/>
                <w:bCs/>
                <w:lang w:val="nl-BE"/>
              </w:rPr>
            </w:pPr>
            <w:r w:rsidRPr="003C3051">
              <w:rPr>
                <w:b/>
                <w:bCs/>
                <w:lang w:val="nl-BE"/>
              </w:rPr>
              <w:t>2</w:t>
            </w:r>
          </w:p>
        </w:tc>
        <w:tc>
          <w:tcPr>
            <w:tcW w:w="274" w:type="dxa"/>
          </w:tcPr>
          <w:p w14:paraId="0FD91DD2" w14:textId="77777777" w:rsidR="00341F34" w:rsidRPr="003C3051" w:rsidRDefault="00341F34" w:rsidP="007228EE">
            <w:pPr>
              <w:pStyle w:val="Plattetekst"/>
              <w:rPr>
                <w:lang w:val="nl-BE"/>
              </w:rPr>
            </w:pPr>
            <w:r w:rsidRPr="003C3051">
              <w:rPr>
                <w:lang w:val="nl-BE"/>
              </w:rPr>
              <w:t>1</w:t>
            </w:r>
          </w:p>
        </w:tc>
        <w:tc>
          <w:tcPr>
            <w:tcW w:w="0" w:type="auto"/>
          </w:tcPr>
          <w:p w14:paraId="1759CA92" w14:textId="77777777" w:rsidR="00341F34" w:rsidRPr="003C3051" w:rsidRDefault="00341F34" w:rsidP="007228EE">
            <w:pPr>
              <w:pStyle w:val="Plattetekst"/>
              <w:rPr>
                <w:lang w:val="nl-BE"/>
              </w:rPr>
            </w:pPr>
            <w:r w:rsidRPr="003C3051">
              <w:rPr>
                <w:lang w:val="nl-BE"/>
              </w:rPr>
              <w:t>0</w:t>
            </w:r>
          </w:p>
        </w:tc>
        <w:tc>
          <w:tcPr>
            <w:tcW w:w="0" w:type="auto"/>
          </w:tcPr>
          <w:p w14:paraId="6ABD0F3D" w14:textId="77777777" w:rsidR="00341F34" w:rsidRPr="003C3051" w:rsidRDefault="00341F34" w:rsidP="007228EE">
            <w:pPr>
              <w:pStyle w:val="Plattetekst"/>
              <w:rPr>
                <w:lang w:val="nl-BE"/>
              </w:rPr>
            </w:pPr>
            <w:r w:rsidRPr="003C3051">
              <w:rPr>
                <w:lang w:val="nl-BE"/>
              </w:rPr>
              <w:t>1</w:t>
            </w:r>
          </w:p>
        </w:tc>
      </w:tr>
      <w:tr w:rsidR="00341F34" w:rsidRPr="003C3051" w14:paraId="0F325E50" w14:textId="77777777">
        <w:tc>
          <w:tcPr>
            <w:tcW w:w="274" w:type="dxa"/>
          </w:tcPr>
          <w:p w14:paraId="4D720E6F" w14:textId="77777777" w:rsidR="00341F34" w:rsidRPr="003C3051" w:rsidRDefault="00341F34" w:rsidP="007228EE">
            <w:pPr>
              <w:pStyle w:val="Plattetekst"/>
              <w:rPr>
                <w:b/>
                <w:bCs/>
                <w:lang w:val="nl-BE"/>
              </w:rPr>
            </w:pPr>
            <w:r w:rsidRPr="003C3051">
              <w:rPr>
                <w:b/>
                <w:bCs/>
                <w:lang w:val="nl-BE"/>
              </w:rPr>
              <w:t>3</w:t>
            </w:r>
          </w:p>
        </w:tc>
        <w:tc>
          <w:tcPr>
            <w:tcW w:w="274" w:type="dxa"/>
          </w:tcPr>
          <w:p w14:paraId="2BA08F2B" w14:textId="77777777" w:rsidR="00341F34" w:rsidRPr="003C3051" w:rsidRDefault="00341F34" w:rsidP="007228EE">
            <w:pPr>
              <w:pStyle w:val="Plattetekst"/>
              <w:rPr>
                <w:lang w:val="nl-BE"/>
              </w:rPr>
            </w:pPr>
            <w:r w:rsidRPr="003C3051">
              <w:rPr>
                <w:lang w:val="nl-BE"/>
              </w:rPr>
              <w:t>1</w:t>
            </w:r>
          </w:p>
        </w:tc>
        <w:tc>
          <w:tcPr>
            <w:tcW w:w="0" w:type="auto"/>
          </w:tcPr>
          <w:p w14:paraId="49A12C1A" w14:textId="77777777" w:rsidR="00341F34" w:rsidRPr="003C3051" w:rsidRDefault="00341F34" w:rsidP="007228EE">
            <w:pPr>
              <w:pStyle w:val="Plattetekst"/>
              <w:rPr>
                <w:lang w:val="nl-BE"/>
              </w:rPr>
            </w:pPr>
            <w:r w:rsidRPr="003C3051">
              <w:rPr>
                <w:lang w:val="nl-BE"/>
              </w:rPr>
              <w:t>1</w:t>
            </w:r>
          </w:p>
        </w:tc>
        <w:tc>
          <w:tcPr>
            <w:tcW w:w="0" w:type="auto"/>
          </w:tcPr>
          <w:p w14:paraId="4725C639" w14:textId="77777777" w:rsidR="00341F34" w:rsidRPr="003C3051" w:rsidRDefault="00341F34" w:rsidP="007228EE">
            <w:pPr>
              <w:pStyle w:val="Plattetekst"/>
              <w:rPr>
                <w:lang w:val="nl-BE"/>
              </w:rPr>
            </w:pPr>
            <w:r w:rsidRPr="003C3051">
              <w:rPr>
                <w:lang w:val="nl-BE"/>
              </w:rPr>
              <w:t>1</w:t>
            </w:r>
          </w:p>
        </w:tc>
      </w:tr>
      <w:tr w:rsidR="00341F34" w:rsidRPr="003C3051" w14:paraId="717038EC" w14:textId="77777777">
        <w:tc>
          <w:tcPr>
            <w:tcW w:w="274" w:type="dxa"/>
          </w:tcPr>
          <w:p w14:paraId="1A58E23B" w14:textId="77777777" w:rsidR="00341F34" w:rsidRPr="003C3051" w:rsidRDefault="00341F34" w:rsidP="007228EE">
            <w:pPr>
              <w:pStyle w:val="Plattetekst"/>
              <w:rPr>
                <w:b/>
                <w:bCs/>
                <w:lang w:val="nl-BE"/>
              </w:rPr>
            </w:pPr>
            <w:r w:rsidRPr="003C3051">
              <w:rPr>
                <w:b/>
                <w:bCs/>
                <w:lang w:val="nl-BE"/>
              </w:rPr>
              <w:t>4</w:t>
            </w:r>
          </w:p>
        </w:tc>
        <w:tc>
          <w:tcPr>
            <w:tcW w:w="274" w:type="dxa"/>
          </w:tcPr>
          <w:p w14:paraId="5EEBA9A1" w14:textId="77777777" w:rsidR="00341F34" w:rsidRPr="003C3051" w:rsidRDefault="00341F34" w:rsidP="007228EE">
            <w:pPr>
              <w:pStyle w:val="Plattetekst"/>
              <w:rPr>
                <w:lang w:val="nl-BE"/>
              </w:rPr>
            </w:pPr>
            <w:r w:rsidRPr="003C3051">
              <w:rPr>
                <w:lang w:val="nl-BE"/>
              </w:rPr>
              <w:t>0</w:t>
            </w:r>
          </w:p>
        </w:tc>
        <w:tc>
          <w:tcPr>
            <w:tcW w:w="0" w:type="auto"/>
          </w:tcPr>
          <w:p w14:paraId="11D7682C" w14:textId="77777777" w:rsidR="00341F34" w:rsidRPr="003C3051" w:rsidRDefault="00341F34" w:rsidP="007228EE">
            <w:pPr>
              <w:pStyle w:val="Plattetekst"/>
              <w:rPr>
                <w:lang w:val="nl-BE"/>
              </w:rPr>
            </w:pPr>
            <w:r w:rsidRPr="003C3051">
              <w:rPr>
                <w:lang w:val="nl-BE"/>
              </w:rPr>
              <w:t>1</w:t>
            </w:r>
          </w:p>
        </w:tc>
        <w:tc>
          <w:tcPr>
            <w:tcW w:w="0" w:type="auto"/>
          </w:tcPr>
          <w:p w14:paraId="0FC41BEE" w14:textId="77777777" w:rsidR="00341F34" w:rsidRPr="003C3051" w:rsidRDefault="00341F34" w:rsidP="007228EE">
            <w:pPr>
              <w:pStyle w:val="Plattetekst"/>
              <w:rPr>
                <w:lang w:val="nl-BE"/>
              </w:rPr>
            </w:pPr>
            <w:r w:rsidRPr="003C3051">
              <w:rPr>
                <w:lang w:val="nl-BE"/>
              </w:rPr>
              <w:t>1</w:t>
            </w:r>
          </w:p>
        </w:tc>
      </w:tr>
      <w:tr w:rsidR="00341F34" w:rsidRPr="003C3051" w14:paraId="731EAA84" w14:textId="77777777">
        <w:tc>
          <w:tcPr>
            <w:tcW w:w="274" w:type="dxa"/>
          </w:tcPr>
          <w:p w14:paraId="7944B02A" w14:textId="77777777" w:rsidR="00341F34" w:rsidRPr="003C3051" w:rsidRDefault="00341F34" w:rsidP="007228EE">
            <w:pPr>
              <w:pStyle w:val="Plattetekst"/>
              <w:rPr>
                <w:b/>
                <w:bCs/>
                <w:lang w:val="nl-BE"/>
              </w:rPr>
            </w:pPr>
            <w:r w:rsidRPr="003C3051">
              <w:rPr>
                <w:b/>
                <w:bCs/>
                <w:lang w:val="nl-BE"/>
              </w:rPr>
              <w:t>5</w:t>
            </w:r>
          </w:p>
        </w:tc>
        <w:tc>
          <w:tcPr>
            <w:tcW w:w="274" w:type="dxa"/>
          </w:tcPr>
          <w:p w14:paraId="5B2733F7" w14:textId="77777777" w:rsidR="00341F34" w:rsidRPr="003C3051" w:rsidRDefault="00341F34" w:rsidP="007228EE">
            <w:pPr>
              <w:pStyle w:val="Plattetekst"/>
              <w:rPr>
                <w:lang w:val="nl-BE"/>
              </w:rPr>
            </w:pPr>
            <w:r w:rsidRPr="003C3051">
              <w:rPr>
                <w:lang w:val="nl-BE"/>
              </w:rPr>
              <w:t>0</w:t>
            </w:r>
          </w:p>
        </w:tc>
        <w:tc>
          <w:tcPr>
            <w:tcW w:w="0" w:type="auto"/>
          </w:tcPr>
          <w:p w14:paraId="0A017C8D" w14:textId="77777777" w:rsidR="00341F34" w:rsidRPr="003C3051" w:rsidRDefault="00341F34" w:rsidP="007228EE">
            <w:pPr>
              <w:pStyle w:val="Plattetekst"/>
              <w:rPr>
                <w:lang w:val="nl-BE"/>
              </w:rPr>
            </w:pPr>
            <w:r w:rsidRPr="003C3051">
              <w:rPr>
                <w:lang w:val="nl-BE"/>
              </w:rPr>
              <w:t>0</w:t>
            </w:r>
          </w:p>
        </w:tc>
        <w:tc>
          <w:tcPr>
            <w:tcW w:w="0" w:type="auto"/>
          </w:tcPr>
          <w:p w14:paraId="7613DD53" w14:textId="77777777" w:rsidR="00341F34" w:rsidRPr="003C3051" w:rsidRDefault="00341F34" w:rsidP="007228EE">
            <w:pPr>
              <w:pStyle w:val="Plattetekst"/>
              <w:rPr>
                <w:lang w:val="nl-BE"/>
              </w:rPr>
            </w:pPr>
            <w:r w:rsidRPr="003C3051">
              <w:rPr>
                <w:lang w:val="nl-BE"/>
              </w:rPr>
              <w:t>0</w:t>
            </w:r>
          </w:p>
        </w:tc>
      </w:tr>
      <w:tr w:rsidR="00341F34" w:rsidRPr="003C3051" w14:paraId="10E2343E" w14:textId="77777777">
        <w:tc>
          <w:tcPr>
            <w:tcW w:w="274" w:type="dxa"/>
          </w:tcPr>
          <w:p w14:paraId="7A808369" w14:textId="77777777" w:rsidR="00341F34" w:rsidRPr="003C3051" w:rsidRDefault="00341F34" w:rsidP="007228EE">
            <w:pPr>
              <w:pStyle w:val="Plattetekst"/>
              <w:rPr>
                <w:b/>
                <w:bCs/>
                <w:lang w:val="nl-BE"/>
              </w:rPr>
            </w:pPr>
            <w:r w:rsidRPr="003C3051">
              <w:rPr>
                <w:b/>
                <w:bCs/>
                <w:lang w:val="nl-BE"/>
              </w:rPr>
              <w:t>6</w:t>
            </w:r>
          </w:p>
        </w:tc>
        <w:tc>
          <w:tcPr>
            <w:tcW w:w="274" w:type="dxa"/>
          </w:tcPr>
          <w:p w14:paraId="2F3E3DEB" w14:textId="77777777" w:rsidR="00341F34" w:rsidRPr="003C3051" w:rsidRDefault="00341F34" w:rsidP="007228EE">
            <w:pPr>
              <w:pStyle w:val="Plattetekst"/>
              <w:rPr>
                <w:lang w:val="nl-BE"/>
              </w:rPr>
            </w:pPr>
            <w:r w:rsidRPr="003C3051">
              <w:rPr>
                <w:lang w:val="nl-BE"/>
              </w:rPr>
              <w:t>1</w:t>
            </w:r>
          </w:p>
        </w:tc>
        <w:tc>
          <w:tcPr>
            <w:tcW w:w="0" w:type="auto"/>
          </w:tcPr>
          <w:p w14:paraId="01DA3412" w14:textId="77777777" w:rsidR="00341F34" w:rsidRPr="003C3051" w:rsidRDefault="00341F34" w:rsidP="007228EE">
            <w:pPr>
              <w:pStyle w:val="Plattetekst"/>
              <w:rPr>
                <w:lang w:val="nl-BE"/>
              </w:rPr>
            </w:pPr>
            <w:r w:rsidRPr="003C3051">
              <w:rPr>
                <w:lang w:val="nl-BE"/>
              </w:rPr>
              <w:t>0</w:t>
            </w:r>
          </w:p>
        </w:tc>
        <w:tc>
          <w:tcPr>
            <w:tcW w:w="0" w:type="auto"/>
          </w:tcPr>
          <w:p w14:paraId="2B0C45E5" w14:textId="77777777" w:rsidR="00341F34" w:rsidRPr="003C3051" w:rsidRDefault="00341F34" w:rsidP="007228EE">
            <w:pPr>
              <w:pStyle w:val="Plattetekst"/>
              <w:rPr>
                <w:lang w:val="nl-BE"/>
              </w:rPr>
            </w:pPr>
            <w:r w:rsidRPr="003C3051">
              <w:rPr>
                <w:lang w:val="nl-BE"/>
              </w:rPr>
              <w:t>0</w:t>
            </w:r>
          </w:p>
        </w:tc>
      </w:tr>
      <w:tr w:rsidR="00341F34" w:rsidRPr="003C3051" w14:paraId="01AA806D" w14:textId="77777777">
        <w:tc>
          <w:tcPr>
            <w:tcW w:w="274" w:type="dxa"/>
          </w:tcPr>
          <w:p w14:paraId="50FAF508" w14:textId="77777777" w:rsidR="00341F34" w:rsidRPr="003C3051" w:rsidRDefault="00341F34" w:rsidP="007228EE">
            <w:pPr>
              <w:pStyle w:val="Plattetekst"/>
              <w:rPr>
                <w:b/>
                <w:bCs/>
                <w:lang w:val="nl-BE"/>
              </w:rPr>
            </w:pPr>
            <w:r w:rsidRPr="003C3051">
              <w:rPr>
                <w:b/>
                <w:bCs/>
                <w:lang w:val="nl-BE"/>
              </w:rPr>
              <w:t>7</w:t>
            </w:r>
          </w:p>
        </w:tc>
        <w:tc>
          <w:tcPr>
            <w:tcW w:w="274" w:type="dxa"/>
          </w:tcPr>
          <w:p w14:paraId="46970AD3" w14:textId="77777777" w:rsidR="00341F34" w:rsidRPr="003C3051" w:rsidRDefault="00341F34" w:rsidP="007228EE">
            <w:pPr>
              <w:pStyle w:val="Plattetekst"/>
              <w:rPr>
                <w:lang w:val="nl-BE"/>
              </w:rPr>
            </w:pPr>
            <w:r w:rsidRPr="003C3051">
              <w:rPr>
                <w:lang w:val="nl-BE"/>
              </w:rPr>
              <w:t>1</w:t>
            </w:r>
          </w:p>
        </w:tc>
        <w:tc>
          <w:tcPr>
            <w:tcW w:w="0" w:type="auto"/>
          </w:tcPr>
          <w:p w14:paraId="2B870F1B" w14:textId="77777777" w:rsidR="00341F34" w:rsidRPr="003C3051" w:rsidRDefault="00341F34" w:rsidP="007228EE">
            <w:pPr>
              <w:pStyle w:val="Plattetekst"/>
              <w:rPr>
                <w:lang w:val="nl-BE"/>
              </w:rPr>
            </w:pPr>
            <w:r w:rsidRPr="003C3051">
              <w:rPr>
                <w:lang w:val="nl-BE"/>
              </w:rPr>
              <w:t>1</w:t>
            </w:r>
          </w:p>
        </w:tc>
        <w:tc>
          <w:tcPr>
            <w:tcW w:w="0" w:type="auto"/>
          </w:tcPr>
          <w:p w14:paraId="775B391A" w14:textId="77777777" w:rsidR="00341F34" w:rsidRPr="003C3051" w:rsidRDefault="00341F34" w:rsidP="007228EE">
            <w:pPr>
              <w:pStyle w:val="Plattetekst"/>
              <w:rPr>
                <w:lang w:val="nl-BE"/>
              </w:rPr>
            </w:pPr>
            <w:r w:rsidRPr="003C3051">
              <w:rPr>
                <w:lang w:val="nl-BE"/>
              </w:rPr>
              <w:t>0</w:t>
            </w:r>
          </w:p>
        </w:tc>
      </w:tr>
      <w:tr w:rsidR="00341F34" w:rsidRPr="003C3051" w14:paraId="303141CA" w14:textId="77777777">
        <w:tc>
          <w:tcPr>
            <w:tcW w:w="274" w:type="dxa"/>
          </w:tcPr>
          <w:p w14:paraId="050D9152" w14:textId="77777777" w:rsidR="00341F34" w:rsidRPr="003C3051" w:rsidRDefault="00341F34" w:rsidP="007228EE">
            <w:pPr>
              <w:pStyle w:val="Plattetekst"/>
              <w:rPr>
                <w:b/>
                <w:bCs/>
                <w:lang w:val="nl-BE"/>
              </w:rPr>
            </w:pPr>
            <w:r w:rsidRPr="003C3051">
              <w:rPr>
                <w:b/>
                <w:bCs/>
                <w:lang w:val="nl-BE"/>
              </w:rPr>
              <w:t>8</w:t>
            </w:r>
          </w:p>
        </w:tc>
        <w:tc>
          <w:tcPr>
            <w:tcW w:w="274" w:type="dxa"/>
          </w:tcPr>
          <w:p w14:paraId="748CA159" w14:textId="77777777" w:rsidR="00341F34" w:rsidRPr="003C3051" w:rsidRDefault="00341F34" w:rsidP="007228EE">
            <w:pPr>
              <w:pStyle w:val="Plattetekst"/>
              <w:rPr>
                <w:lang w:val="nl-BE"/>
              </w:rPr>
            </w:pPr>
            <w:r w:rsidRPr="003C3051">
              <w:rPr>
                <w:lang w:val="nl-BE"/>
              </w:rPr>
              <w:t>0</w:t>
            </w:r>
          </w:p>
        </w:tc>
        <w:tc>
          <w:tcPr>
            <w:tcW w:w="0" w:type="auto"/>
          </w:tcPr>
          <w:p w14:paraId="5216CAC2" w14:textId="77777777" w:rsidR="00341F34" w:rsidRPr="003C3051" w:rsidRDefault="00341F34" w:rsidP="007228EE">
            <w:pPr>
              <w:pStyle w:val="Plattetekst"/>
              <w:rPr>
                <w:lang w:val="nl-BE"/>
              </w:rPr>
            </w:pPr>
            <w:r w:rsidRPr="003C3051">
              <w:rPr>
                <w:lang w:val="nl-BE"/>
              </w:rPr>
              <w:t>1</w:t>
            </w:r>
          </w:p>
        </w:tc>
        <w:tc>
          <w:tcPr>
            <w:tcW w:w="0" w:type="auto"/>
          </w:tcPr>
          <w:p w14:paraId="4F6D53B6" w14:textId="77777777" w:rsidR="00341F34" w:rsidRPr="003C3051" w:rsidRDefault="00341F34" w:rsidP="007228EE">
            <w:pPr>
              <w:pStyle w:val="Plattetekst"/>
              <w:rPr>
                <w:lang w:val="nl-BE"/>
              </w:rPr>
            </w:pPr>
            <w:r w:rsidRPr="003C3051">
              <w:rPr>
                <w:lang w:val="nl-BE"/>
              </w:rPr>
              <w:t>0</w:t>
            </w:r>
          </w:p>
        </w:tc>
      </w:tr>
    </w:tbl>
    <w:tbl>
      <w:tblPr>
        <w:tblStyle w:val="Hyperlink"/>
        <w:tblW w:w="0" w:type="auto"/>
        <w:jc w:val="center"/>
        <w:tblLook w:val="01E0" w:firstRow="1" w:lastRow="1" w:firstColumn="1" w:lastColumn="1" w:noHBand="0" w:noVBand="0"/>
      </w:tblPr>
      <w:tblGrid>
        <w:gridCol w:w="434"/>
        <w:gridCol w:w="400"/>
        <w:gridCol w:w="400"/>
        <w:gridCol w:w="453"/>
      </w:tblGrid>
      <w:tr w:rsidR="00341F34" w:rsidRPr="003C3051" w14:paraId="0EB899C9" w14:textId="77777777">
        <w:trPr>
          <w:jc w:val="center"/>
        </w:trPr>
        <w:tc>
          <w:tcPr>
            <w:tcW w:w="1668" w:type="dxa"/>
            <w:gridSpan w:val="4"/>
          </w:tcPr>
          <w:p w14:paraId="6CB59F99" w14:textId="77777777" w:rsidR="00341F34" w:rsidRPr="003C3051" w:rsidRDefault="00341F34" w:rsidP="007228EE">
            <w:pPr>
              <w:pStyle w:val="Plattetekst"/>
              <w:rPr>
                <w:b/>
                <w:bCs/>
                <w:lang w:val="nl-BE"/>
              </w:rPr>
            </w:pPr>
            <w:r w:rsidRPr="003C3051">
              <w:rPr>
                <w:b/>
                <w:bCs/>
                <w:lang w:val="nl-BE"/>
              </w:rPr>
              <w:t>normal list</w:t>
            </w:r>
          </w:p>
        </w:tc>
      </w:tr>
      <w:tr w:rsidR="00341F34" w:rsidRPr="003C3051" w14:paraId="7F26FECE" w14:textId="77777777">
        <w:trPr>
          <w:jc w:val="center"/>
        </w:trPr>
        <w:tc>
          <w:tcPr>
            <w:tcW w:w="415" w:type="dxa"/>
          </w:tcPr>
          <w:p w14:paraId="5AF06865" w14:textId="77777777" w:rsidR="00341F34" w:rsidRPr="003C3051" w:rsidRDefault="00341F34" w:rsidP="007228EE">
            <w:pPr>
              <w:pStyle w:val="Plattetekst"/>
              <w:rPr>
                <w:b/>
                <w:bCs/>
                <w:lang w:val="nl-BE"/>
              </w:rPr>
            </w:pPr>
            <w:r w:rsidRPr="003C3051">
              <w:rPr>
                <w:b/>
                <w:bCs/>
                <w:lang w:val="nl-BE"/>
              </w:rPr>
              <w:t>nr</w:t>
            </w:r>
          </w:p>
        </w:tc>
        <w:tc>
          <w:tcPr>
            <w:tcW w:w="400" w:type="dxa"/>
          </w:tcPr>
          <w:p w14:paraId="53E1C341" w14:textId="77777777" w:rsidR="00341F34" w:rsidRPr="003C3051" w:rsidRDefault="00341F34" w:rsidP="007228EE">
            <w:pPr>
              <w:pStyle w:val="Plattetekst"/>
              <w:rPr>
                <w:lang w:val="nl-BE"/>
              </w:rPr>
            </w:pPr>
            <w:r w:rsidRPr="003C3051">
              <w:rPr>
                <w:lang w:val="nl-BE"/>
              </w:rPr>
              <w:t>x</w:t>
            </w:r>
          </w:p>
        </w:tc>
        <w:tc>
          <w:tcPr>
            <w:tcW w:w="400" w:type="dxa"/>
          </w:tcPr>
          <w:p w14:paraId="170C8948" w14:textId="77777777" w:rsidR="00341F34" w:rsidRPr="003C3051" w:rsidRDefault="00341F34" w:rsidP="007228EE">
            <w:pPr>
              <w:pStyle w:val="Plattetekst"/>
              <w:rPr>
                <w:lang w:val="nl-BE"/>
              </w:rPr>
            </w:pPr>
            <w:r w:rsidRPr="003C3051">
              <w:rPr>
                <w:lang w:val="nl-BE"/>
              </w:rPr>
              <w:t>y</w:t>
            </w:r>
          </w:p>
        </w:tc>
        <w:tc>
          <w:tcPr>
            <w:tcW w:w="453" w:type="dxa"/>
          </w:tcPr>
          <w:p w14:paraId="56FB3B83" w14:textId="77777777" w:rsidR="00341F34" w:rsidRPr="003C3051" w:rsidRDefault="00341F34" w:rsidP="007228EE">
            <w:pPr>
              <w:pStyle w:val="Plattetekst"/>
              <w:rPr>
                <w:lang w:val="nl-BE"/>
              </w:rPr>
            </w:pPr>
            <w:r w:rsidRPr="003C3051">
              <w:rPr>
                <w:lang w:val="nl-BE"/>
              </w:rPr>
              <w:t>z</w:t>
            </w:r>
          </w:p>
        </w:tc>
      </w:tr>
      <w:tr w:rsidR="00341F34" w:rsidRPr="003C3051" w14:paraId="608F7BCC" w14:textId="77777777">
        <w:trPr>
          <w:jc w:val="center"/>
        </w:trPr>
        <w:tc>
          <w:tcPr>
            <w:tcW w:w="415" w:type="dxa"/>
          </w:tcPr>
          <w:p w14:paraId="160A2C76" w14:textId="77777777" w:rsidR="00341F34" w:rsidRPr="003C3051" w:rsidRDefault="00341F34" w:rsidP="007228EE">
            <w:pPr>
              <w:pStyle w:val="Plattetekst"/>
              <w:rPr>
                <w:b/>
                <w:bCs/>
                <w:lang w:val="nl-BE"/>
              </w:rPr>
            </w:pPr>
            <w:r w:rsidRPr="003C3051">
              <w:rPr>
                <w:b/>
                <w:bCs/>
                <w:lang w:val="nl-BE"/>
              </w:rPr>
              <w:t>1</w:t>
            </w:r>
          </w:p>
        </w:tc>
        <w:tc>
          <w:tcPr>
            <w:tcW w:w="400" w:type="dxa"/>
          </w:tcPr>
          <w:p w14:paraId="1F5855A7" w14:textId="77777777" w:rsidR="00341F34" w:rsidRPr="003C3051" w:rsidRDefault="00341F34" w:rsidP="007228EE">
            <w:pPr>
              <w:pStyle w:val="Plattetekst"/>
              <w:rPr>
                <w:lang w:val="nl-BE"/>
              </w:rPr>
            </w:pPr>
            <w:r w:rsidRPr="003C3051">
              <w:rPr>
                <w:lang w:val="nl-BE"/>
              </w:rPr>
              <w:t>0</w:t>
            </w:r>
          </w:p>
        </w:tc>
        <w:tc>
          <w:tcPr>
            <w:tcW w:w="400" w:type="dxa"/>
          </w:tcPr>
          <w:p w14:paraId="1ADAB6A5" w14:textId="77777777" w:rsidR="00341F34" w:rsidRPr="003C3051" w:rsidRDefault="00341F34" w:rsidP="007228EE">
            <w:pPr>
              <w:pStyle w:val="Plattetekst"/>
              <w:rPr>
                <w:lang w:val="nl-BE"/>
              </w:rPr>
            </w:pPr>
            <w:r w:rsidRPr="003C3051">
              <w:rPr>
                <w:lang w:val="nl-BE"/>
              </w:rPr>
              <w:t>0</w:t>
            </w:r>
          </w:p>
        </w:tc>
        <w:tc>
          <w:tcPr>
            <w:tcW w:w="453" w:type="dxa"/>
          </w:tcPr>
          <w:p w14:paraId="539D9CA6" w14:textId="77777777" w:rsidR="00341F34" w:rsidRPr="003C3051" w:rsidRDefault="00341F34" w:rsidP="007228EE">
            <w:pPr>
              <w:pStyle w:val="Plattetekst"/>
              <w:rPr>
                <w:lang w:val="nl-BE"/>
              </w:rPr>
            </w:pPr>
            <w:r w:rsidRPr="003C3051">
              <w:rPr>
                <w:lang w:val="nl-BE"/>
              </w:rPr>
              <w:t>1</w:t>
            </w:r>
          </w:p>
        </w:tc>
      </w:tr>
      <w:tr w:rsidR="00341F34" w:rsidRPr="003C3051" w14:paraId="7B47ECDE" w14:textId="77777777">
        <w:trPr>
          <w:jc w:val="center"/>
        </w:trPr>
        <w:tc>
          <w:tcPr>
            <w:tcW w:w="415" w:type="dxa"/>
          </w:tcPr>
          <w:p w14:paraId="7B8D25BC" w14:textId="77777777" w:rsidR="00341F34" w:rsidRPr="003C3051" w:rsidRDefault="00341F34" w:rsidP="007228EE">
            <w:pPr>
              <w:pStyle w:val="Plattetekst"/>
              <w:rPr>
                <w:b/>
                <w:bCs/>
                <w:lang w:val="nl-BE"/>
              </w:rPr>
            </w:pPr>
            <w:r w:rsidRPr="003C3051">
              <w:rPr>
                <w:b/>
                <w:bCs/>
                <w:lang w:val="nl-BE"/>
              </w:rPr>
              <w:t>2</w:t>
            </w:r>
          </w:p>
        </w:tc>
        <w:tc>
          <w:tcPr>
            <w:tcW w:w="400" w:type="dxa"/>
          </w:tcPr>
          <w:p w14:paraId="70ED9B53" w14:textId="77777777" w:rsidR="00341F34" w:rsidRPr="003C3051" w:rsidRDefault="00341F34" w:rsidP="007228EE">
            <w:pPr>
              <w:pStyle w:val="Plattetekst"/>
              <w:rPr>
                <w:lang w:val="nl-BE"/>
              </w:rPr>
            </w:pPr>
            <w:r w:rsidRPr="003C3051">
              <w:rPr>
                <w:lang w:val="nl-BE"/>
              </w:rPr>
              <w:t>1</w:t>
            </w:r>
          </w:p>
        </w:tc>
        <w:tc>
          <w:tcPr>
            <w:tcW w:w="400" w:type="dxa"/>
          </w:tcPr>
          <w:p w14:paraId="666CAD12" w14:textId="77777777" w:rsidR="00341F34" w:rsidRPr="003C3051" w:rsidRDefault="00341F34" w:rsidP="007228EE">
            <w:pPr>
              <w:pStyle w:val="Plattetekst"/>
              <w:rPr>
                <w:lang w:val="nl-BE"/>
              </w:rPr>
            </w:pPr>
            <w:r w:rsidRPr="003C3051">
              <w:rPr>
                <w:lang w:val="nl-BE"/>
              </w:rPr>
              <w:t>0</w:t>
            </w:r>
          </w:p>
        </w:tc>
        <w:tc>
          <w:tcPr>
            <w:tcW w:w="453" w:type="dxa"/>
          </w:tcPr>
          <w:p w14:paraId="7238775C" w14:textId="77777777" w:rsidR="00341F34" w:rsidRPr="003C3051" w:rsidRDefault="00341F34" w:rsidP="007228EE">
            <w:pPr>
              <w:pStyle w:val="Plattetekst"/>
              <w:rPr>
                <w:lang w:val="nl-BE"/>
              </w:rPr>
            </w:pPr>
            <w:r w:rsidRPr="003C3051">
              <w:rPr>
                <w:lang w:val="nl-BE"/>
              </w:rPr>
              <w:t>0</w:t>
            </w:r>
          </w:p>
        </w:tc>
      </w:tr>
      <w:tr w:rsidR="00341F34" w:rsidRPr="003C3051" w14:paraId="111AE2BB" w14:textId="77777777">
        <w:trPr>
          <w:jc w:val="center"/>
        </w:trPr>
        <w:tc>
          <w:tcPr>
            <w:tcW w:w="415" w:type="dxa"/>
          </w:tcPr>
          <w:p w14:paraId="115708F2" w14:textId="77777777" w:rsidR="00341F34" w:rsidRPr="003C3051" w:rsidRDefault="00341F34" w:rsidP="007228EE">
            <w:pPr>
              <w:pStyle w:val="Plattetekst"/>
              <w:rPr>
                <w:b/>
                <w:bCs/>
                <w:lang w:val="nl-BE"/>
              </w:rPr>
            </w:pPr>
            <w:r w:rsidRPr="003C3051">
              <w:rPr>
                <w:b/>
                <w:bCs/>
                <w:lang w:val="nl-BE"/>
              </w:rPr>
              <w:t>3</w:t>
            </w:r>
          </w:p>
        </w:tc>
        <w:tc>
          <w:tcPr>
            <w:tcW w:w="400" w:type="dxa"/>
          </w:tcPr>
          <w:p w14:paraId="52FEEEF9" w14:textId="77777777" w:rsidR="00341F34" w:rsidRPr="003C3051" w:rsidRDefault="00341F34" w:rsidP="007228EE">
            <w:pPr>
              <w:pStyle w:val="Plattetekst"/>
              <w:rPr>
                <w:lang w:val="nl-BE"/>
              </w:rPr>
            </w:pPr>
            <w:r w:rsidRPr="003C3051">
              <w:rPr>
                <w:lang w:val="nl-BE"/>
              </w:rPr>
              <w:t>0</w:t>
            </w:r>
          </w:p>
        </w:tc>
        <w:tc>
          <w:tcPr>
            <w:tcW w:w="400" w:type="dxa"/>
          </w:tcPr>
          <w:p w14:paraId="1922B61A" w14:textId="77777777" w:rsidR="00341F34" w:rsidRPr="003C3051" w:rsidRDefault="00341F34" w:rsidP="007228EE">
            <w:pPr>
              <w:pStyle w:val="Plattetekst"/>
              <w:rPr>
                <w:lang w:val="nl-BE"/>
              </w:rPr>
            </w:pPr>
            <w:r w:rsidRPr="003C3051">
              <w:rPr>
                <w:lang w:val="nl-BE"/>
              </w:rPr>
              <w:t>0</w:t>
            </w:r>
          </w:p>
        </w:tc>
        <w:tc>
          <w:tcPr>
            <w:tcW w:w="453" w:type="dxa"/>
          </w:tcPr>
          <w:p w14:paraId="63B0CFA5" w14:textId="77777777" w:rsidR="00341F34" w:rsidRPr="003C3051" w:rsidRDefault="00341F34" w:rsidP="007228EE">
            <w:pPr>
              <w:pStyle w:val="Plattetekst"/>
              <w:rPr>
                <w:lang w:val="nl-BE"/>
              </w:rPr>
            </w:pPr>
            <w:r w:rsidRPr="003C3051">
              <w:rPr>
                <w:lang w:val="nl-BE"/>
              </w:rPr>
              <w:t>-1</w:t>
            </w:r>
          </w:p>
        </w:tc>
      </w:tr>
      <w:tr w:rsidR="00341F34" w:rsidRPr="003C3051" w14:paraId="3E133822" w14:textId="77777777">
        <w:trPr>
          <w:jc w:val="center"/>
        </w:trPr>
        <w:tc>
          <w:tcPr>
            <w:tcW w:w="415" w:type="dxa"/>
          </w:tcPr>
          <w:p w14:paraId="4F78E817" w14:textId="77777777" w:rsidR="00341F34" w:rsidRPr="003C3051" w:rsidRDefault="00341F34" w:rsidP="007228EE">
            <w:pPr>
              <w:pStyle w:val="Plattetekst"/>
              <w:rPr>
                <w:b/>
                <w:bCs/>
                <w:lang w:val="nl-BE"/>
              </w:rPr>
            </w:pPr>
            <w:r w:rsidRPr="003C3051">
              <w:rPr>
                <w:b/>
                <w:bCs/>
                <w:lang w:val="nl-BE"/>
              </w:rPr>
              <w:t>4</w:t>
            </w:r>
          </w:p>
        </w:tc>
        <w:tc>
          <w:tcPr>
            <w:tcW w:w="400" w:type="dxa"/>
          </w:tcPr>
          <w:p w14:paraId="6C6C911F" w14:textId="77777777" w:rsidR="00341F34" w:rsidRPr="003C3051" w:rsidRDefault="00341F34" w:rsidP="007228EE">
            <w:pPr>
              <w:pStyle w:val="Plattetekst"/>
              <w:rPr>
                <w:lang w:val="nl-BE"/>
              </w:rPr>
            </w:pPr>
            <w:r w:rsidRPr="003C3051">
              <w:rPr>
                <w:lang w:val="nl-BE"/>
              </w:rPr>
              <w:t>-1</w:t>
            </w:r>
          </w:p>
        </w:tc>
        <w:tc>
          <w:tcPr>
            <w:tcW w:w="400" w:type="dxa"/>
          </w:tcPr>
          <w:p w14:paraId="1C083924" w14:textId="77777777" w:rsidR="00341F34" w:rsidRPr="003C3051" w:rsidRDefault="00341F34" w:rsidP="007228EE">
            <w:pPr>
              <w:pStyle w:val="Plattetekst"/>
              <w:rPr>
                <w:lang w:val="nl-BE"/>
              </w:rPr>
            </w:pPr>
            <w:r w:rsidRPr="003C3051">
              <w:rPr>
                <w:lang w:val="nl-BE"/>
              </w:rPr>
              <w:t>0</w:t>
            </w:r>
          </w:p>
        </w:tc>
        <w:tc>
          <w:tcPr>
            <w:tcW w:w="453" w:type="dxa"/>
          </w:tcPr>
          <w:p w14:paraId="0284DCB2" w14:textId="77777777" w:rsidR="00341F34" w:rsidRPr="003C3051" w:rsidRDefault="00341F34" w:rsidP="007228EE">
            <w:pPr>
              <w:pStyle w:val="Plattetekst"/>
              <w:rPr>
                <w:lang w:val="nl-BE"/>
              </w:rPr>
            </w:pPr>
            <w:r w:rsidRPr="003C3051">
              <w:rPr>
                <w:lang w:val="nl-BE"/>
              </w:rPr>
              <w:t>0</w:t>
            </w:r>
          </w:p>
        </w:tc>
      </w:tr>
      <w:tr w:rsidR="00341F34" w:rsidRPr="003C3051" w14:paraId="5AEAC0DC" w14:textId="77777777">
        <w:trPr>
          <w:jc w:val="center"/>
        </w:trPr>
        <w:tc>
          <w:tcPr>
            <w:tcW w:w="415" w:type="dxa"/>
          </w:tcPr>
          <w:p w14:paraId="025D5549" w14:textId="77777777" w:rsidR="00341F34" w:rsidRPr="003C3051" w:rsidRDefault="00341F34" w:rsidP="007228EE">
            <w:pPr>
              <w:pStyle w:val="Plattetekst"/>
              <w:rPr>
                <w:b/>
                <w:bCs/>
                <w:lang w:val="nl-BE"/>
              </w:rPr>
            </w:pPr>
            <w:r w:rsidRPr="003C3051">
              <w:rPr>
                <w:b/>
                <w:bCs/>
                <w:lang w:val="nl-BE"/>
              </w:rPr>
              <w:t>5</w:t>
            </w:r>
          </w:p>
        </w:tc>
        <w:tc>
          <w:tcPr>
            <w:tcW w:w="400" w:type="dxa"/>
          </w:tcPr>
          <w:p w14:paraId="519D8F56" w14:textId="77777777" w:rsidR="00341F34" w:rsidRPr="003C3051" w:rsidRDefault="00341F34" w:rsidP="007228EE">
            <w:pPr>
              <w:pStyle w:val="Plattetekst"/>
              <w:rPr>
                <w:lang w:val="nl-BE"/>
              </w:rPr>
            </w:pPr>
            <w:r w:rsidRPr="003C3051">
              <w:rPr>
                <w:lang w:val="nl-BE"/>
              </w:rPr>
              <w:t>0</w:t>
            </w:r>
          </w:p>
        </w:tc>
        <w:tc>
          <w:tcPr>
            <w:tcW w:w="400" w:type="dxa"/>
          </w:tcPr>
          <w:p w14:paraId="2490AA77" w14:textId="77777777" w:rsidR="00341F34" w:rsidRPr="003C3051" w:rsidRDefault="00341F34" w:rsidP="007228EE">
            <w:pPr>
              <w:pStyle w:val="Plattetekst"/>
              <w:rPr>
                <w:lang w:val="nl-BE"/>
              </w:rPr>
            </w:pPr>
            <w:r w:rsidRPr="003C3051">
              <w:rPr>
                <w:lang w:val="nl-BE"/>
              </w:rPr>
              <w:t>1</w:t>
            </w:r>
          </w:p>
        </w:tc>
        <w:tc>
          <w:tcPr>
            <w:tcW w:w="453" w:type="dxa"/>
          </w:tcPr>
          <w:p w14:paraId="5CE86800" w14:textId="77777777" w:rsidR="00341F34" w:rsidRPr="003C3051" w:rsidRDefault="00341F34" w:rsidP="007228EE">
            <w:pPr>
              <w:pStyle w:val="Plattetekst"/>
              <w:rPr>
                <w:lang w:val="nl-BE"/>
              </w:rPr>
            </w:pPr>
            <w:r w:rsidRPr="003C3051">
              <w:rPr>
                <w:lang w:val="nl-BE"/>
              </w:rPr>
              <w:t>0</w:t>
            </w:r>
          </w:p>
        </w:tc>
      </w:tr>
      <w:tr w:rsidR="00341F34" w:rsidRPr="003C3051" w14:paraId="72364A34" w14:textId="77777777">
        <w:trPr>
          <w:jc w:val="center"/>
        </w:trPr>
        <w:tc>
          <w:tcPr>
            <w:tcW w:w="415" w:type="dxa"/>
          </w:tcPr>
          <w:p w14:paraId="7AF5913C" w14:textId="77777777" w:rsidR="00341F34" w:rsidRPr="003C3051" w:rsidRDefault="00341F34" w:rsidP="007228EE">
            <w:pPr>
              <w:pStyle w:val="Plattetekst"/>
              <w:rPr>
                <w:b/>
                <w:bCs/>
                <w:lang w:val="nl-BE"/>
              </w:rPr>
            </w:pPr>
            <w:r w:rsidRPr="003C3051">
              <w:rPr>
                <w:b/>
                <w:bCs/>
                <w:lang w:val="nl-BE"/>
              </w:rPr>
              <w:t>6</w:t>
            </w:r>
          </w:p>
        </w:tc>
        <w:tc>
          <w:tcPr>
            <w:tcW w:w="400" w:type="dxa"/>
          </w:tcPr>
          <w:p w14:paraId="39D1986B" w14:textId="77777777" w:rsidR="00341F34" w:rsidRPr="003C3051" w:rsidRDefault="00341F34" w:rsidP="007228EE">
            <w:pPr>
              <w:pStyle w:val="Plattetekst"/>
              <w:rPr>
                <w:lang w:val="nl-BE"/>
              </w:rPr>
            </w:pPr>
            <w:r w:rsidRPr="003C3051">
              <w:rPr>
                <w:lang w:val="nl-BE"/>
              </w:rPr>
              <w:t>0</w:t>
            </w:r>
          </w:p>
        </w:tc>
        <w:tc>
          <w:tcPr>
            <w:tcW w:w="400" w:type="dxa"/>
          </w:tcPr>
          <w:p w14:paraId="38D110D2" w14:textId="77777777" w:rsidR="00341F34" w:rsidRPr="003C3051" w:rsidRDefault="00341F34" w:rsidP="007228EE">
            <w:pPr>
              <w:pStyle w:val="Plattetekst"/>
              <w:rPr>
                <w:lang w:val="nl-BE"/>
              </w:rPr>
            </w:pPr>
            <w:r w:rsidRPr="003C3051">
              <w:rPr>
                <w:lang w:val="nl-BE"/>
              </w:rPr>
              <w:t>-1</w:t>
            </w:r>
          </w:p>
        </w:tc>
        <w:tc>
          <w:tcPr>
            <w:tcW w:w="453" w:type="dxa"/>
          </w:tcPr>
          <w:p w14:paraId="477F1ADC" w14:textId="77777777" w:rsidR="00341F34" w:rsidRPr="003C3051" w:rsidRDefault="00341F34" w:rsidP="007228EE">
            <w:pPr>
              <w:pStyle w:val="Plattetekst"/>
              <w:rPr>
                <w:lang w:val="nl-BE"/>
              </w:rPr>
            </w:pPr>
            <w:r w:rsidRPr="003C3051">
              <w:rPr>
                <w:lang w:val="nl-BE"/>
              </w:rPr>
              <w:t>0</w:t>
            </w:r>
          </w:p>
        </w:tc>
      </w:tr>
    </w:tbl>
    <w:tbl>
      <w:tblPr>
        <w:tblStyle w:val="Hyperlink"/>
        <w:tblpPr w:leftFromText="180" w:rightFromText="180" w:vertAnchor="text" w:horzAnchor="margin" w:tblpXSpec="right" w:tblpY="-3329"/>
        <w:tblOverlap w:val="never"/>
        <w:tblW w:w="0" w:type="auto"/>
        <w:tblLook w:val="01E0" w:firstRow="1" w:lastRow="1" w:firstColumn="1" w:lastColumn="1" w:noHBand="0" w:noVBand="0"/>
      </w:tblPr>
      <w:tblGrid>
        <w:gridCol w:w="810"/>
        <w:gridCol w:w="922"/>
        <w:gridCol w:w="919"/>
      </w:tblGrid>
      <w:tr w:rsidR="00341F34" w:rsidRPr="003C3051" w14:paraId="7B9B4A93" w14:textId="77777777">
        <w:tc>
          <w:tcPr>
            <w:tcW w:w="2582" w:type="dxa"/>
            <w:gridSpan w:val="3"/>
          </w:tcPr>
          <w:p w14:paraId="27C99664" w14:textId="77777777" w:rsidR="00341F34" w:rsidRPr="003C3051" w:rsidRDefault="00341F34" w:rsidP="007228EE">
            <w:pPr>
              <w:pStyle w:val="Plattetekst"/>
              <w:rPr>
                <w:b/>
                <w:bCs/>
                <w:lang w:val="nl-BE"/>
              </w:rPr>
            </w:pPr>
            <w:r w:rsidRPr="003C3051">
              <w:rPr>
                <w:b/>
                <w:bCs/>
                <w:lang w:val="nl-BE"/>
              </w:rPr>
              <w:t>face list</w:t>
            </w:r>
          </w:p>
        </w:tc>
      </w:tr>
      <w:tr w:rsidR="00341F34" w:rsidRPr="003C3051" w14:paraId="3802775B" w14:textId="77777777">
        <w:tc>
          <w:tcPr>
            <w:tcW w:w="810" w:type="dxa"/>
          </w:tcPr>
          <w:p w14:paraId="0F88D7DA" w14:textId="77777777" w:rsidR="00341F34" w:rsidRPr="003C3051" w:rsidRDefault="00341F34" w:rsidP="007228EE">
            <w:pPr>
              <w:pStyle w:val="Plattetekst"/>
              <w:rPr>
                <w:b/>
                <w:bCs/>
                <w:lang w:val="nl-BE"/>
              </w:rPr>
            </w:pPr>
            <w:r w:rsidRPr="003C3051">
              <w:rPr>
                <w:b/>
                <w:bCs/>
                <w:lang w:val="nl-BE"/>
              </w:rPr>
              <w:t>nr</w:t>
            </w:r>
          </w:p>
        </w:tc>
        <w:tc>
          <w:tcPr>
            <w:tcW w:w="905" w:type="dxa"/>
          </w:tcPr>
          <w:p w14:paraId="0FCD6FC9" w14:textId="77777777" w:rsidR="00341F34" w:rsidRPr="003C3051" w:rsidRDefault="00341F34" w:rsidP="007228EE">
            <w:pPr>
              <w:pStyle w:val="Plattetekst"/>
              <w:rPr>
                <w:lang w:val="nl-BE"/>
              </w:rPr>
            </w:pPr>
            <w:r w:rsidRPr="003C3051">
              <w:rPr>
                <w:lang w:val="nl-BE"/>
              </w:rPr>
              <w:t>vertices</w:t>
            </w:r>
          </w:p>
        </w:tc>
        <w:tc>
          <w:tcPr>
            <w:tcW w:w="867" w:type="dxa"/>
          </w:tcPr>
          <w:p w14:paraId="57461E3A" w14:textId="77777777" w:rsidR="00341F34" w:rsidRPr="003C3051" w:rsidRDefault="00341F34" w:rsidP="007228EE">
            <w:pPr>
              <w:pStyle w:val="Plattetekst"/>
              <w:rPr>
                <w:lang w:val="nl-BE"/>
              </w:rPr>
            </w:pPr>
            <w:r w:rsidRPr="003C3051">
              <w:rPr>
                <w:lang w:val="nl-BE"/>
              </w:rPr>
              <w:t>normal</w:t>
            </w:r>
          </w:p>
        </w:tc>
      </w:tr>
      <w:tr w:rsidR="00341F34" w:rsidRPr="003C3051" w14:paraId="796895CD" w14:textId="77777777">
        <w:tc>
          <w:tcPr>
            <w:tcW w:w="810" w:type="dxa"/>
          </w:tcPr>
          <w:p w14:paraId="51A9A132" w14:textId="77777777" w:rsidR="00341F34" w:rsidRPr="003C3051" w:rsidRDefault="00341F34" w:rsidP="007228EE">
            <w:pPr>
              <w:pStyle w:val="Plattetekst"/>
              <w:rPr>
                <w:b/>
                <w:bCs/>
                <w:lang w:val="nl-BE"/>
              </w:rPr>
            </w:pPr>
            <w:r w:rsidRPr="003C3051">
              <w:rPr>
                <w:b/>
                <w:bCs/>
                <w:lang w:val="nl-BE"/>
              </w:rPr>
              <w:t>1</w:t>
            </w:r>
          </w:p>
        </w:tc>
        <w:tc>
          <w:tcPr>
            <w:tcW w:w="905" w:type="dxa"/>
          </w:tcPr>
          <w:p w14:paraId="7399CB69" w14:textId="77777777" w:rsidR="00341F34" w:rsidRPr="003C3051" w:rsidRDefault="00341F34" w:rsidP="007228EE">
            <w:pPr>
              <w:pStyle w:val="Plattetekst"/>
              <w:rPr>
                <w:lang w:val="nl-BE"/>
              </w:rPr>
            </w:pPr>
            <w:r w:rsidRPr="003C3051">
              <w:rPr>
                <w:lang w:val="nl-BE"/>
              </w:rPr>
              <w:t>1,2,3,4</w:t>
            </w:r>
          </w:p>
        </w:tc>
        <w:tc>
          <w:tcPr>
            <w:tcW w:w="867" w:type="dxa"/>
          </w:tcPr>
          <w:p w14:paraId="6E1D6996" w14:textId="77777777" w:rsidR="00341F34" w:rsidRPr="003C3051" w:rsidRDefault="00341F34" w:rsidP="007228EE">
            <w:pPr>
              <w:pStyle w:val="Plattetekst"/>
              <w:rPr>
                <w:lang w:val="nl-BE"/>
              </w:rPr>
            </w:pPr>
            <w:r w:rsidRPr="003C3051">
              <w:rPr>
                <w:lang w:val="nl-BE"/>
              </w:rPr>
              <w:t>1,1,1,1</w:t>
            </w:r>
          </w:p>
        </w:tc>
      </w:tr>
      <w:tr w:rsidR="00341F34" w:rsidRPr="003C3051" w14:paraId="5CE2FA67" w14:textId="77777777">
        <w:tc>
          <w:tcPr>
            <w:tcW w:w="810" w:type="dxa"/>
          </w:tcPr>
          <w:p w14:paraId="3C47D27B" w14:textId="77777777" w:rsidR="00341F34" w:rsidRPr="003C3051" w:rsidRDefault="00341F34" w:rsidP="007228EE">
            <w:pPr>
              <w:pStyle w:val="Plattetekst"/>
              <w:rPr>
                <w:b/>
                <w:bCs/>
                <w:lang w:val="nl-BE"/>
              </w:rPr>
            </w:pPr>
            <w:r w:rsidRPr="003C3051">
              <w:rPr>
                <w:b/>
                <w:bCs/>
                <w:lang w:val="nl-BE"/>
              </w:rPr>
              <w:t>2</w:t>
            </w:r>
          </w:p>
        </w:tc>
        <w:tc>
          <w:tcPr>
            <w:tcW w:w="905" w:type="dxa"/>
          </w:tcPr>
          <w:p w14:paraId="2A62A003" w14:textId="77777777" w:rsidR="00341F34" w:rsidRPr="003C3051" w:rsidRDefault="00341F34" w:rsidP="007228EE">
            <w:pPr>
              <w:pStyle w:val="Plattetekst"/>
              <w:rPr>
                <w:lang w:val="nl-BE"/>
              </w:rPr>
            </w:pPr>
            <w:r w:rsidRPr="003C3051">
              <w:rPr>
                <w:lang w:val="nl-BE"/>
              </w:rPr>
              <w:t>2,6,7,3</w:t>
            </w:r>
          </w:p>
        </w:tc>
        <w:tc>
          <w:tcPr>
            <w:tcW w:w="867" w:type="dxa"/>
          </w:tcPr>
          <w:p w14:paraId="24A15913" w14:textId="77777777" w:rsidR="00341F34" w:rsidRPr="003C3051" w:rsidRDefault="00341F34" w:rsidP="007228EE">
            <w:pPr>
              <w:pStyle w:val="Plattetekst"/>
              <w:rPr>
                <w:lang w:val="nl-BE"/>
              </w:rPr>
            </w:pPr>
            <w:r w:rsidRPr="003C3051">
              <w:rPr>
                <w:lang w:val="nl-BE"/>
              </w:rPr>
              <w:t>2,2,2,2</w:t>
            </w:r>
          </w:p>
        </w:tc>
      </w:tr>
      <w:tr w:rsidR="00341F34" w:rsidRPr="003C3051" w14:paraId="58B55322" w14:textId="77777777">
        <w:tc>
          <w:tcPr>
            <w:tcW w:w="810" w:type="dxa"/>
          </w:tcPr>
          <w:p w14:paraId="0AAD2CB8" w14:textId="77777777" w:rsidR="00341F34" w:rsidRPr="003C3051" w:rsidRDefault="00341F34" w:rsidP="007228EE">
            <w:pPr>
              <w:pStyle w:val="Plattetekst"/>
              <w:rPr>
                <w:b/>
                <w:bCs/>
                <w:lang w:val="nl-BE"/>
              </w:rPr>
            </w:pPr>
            <w:r w:rsidRPr="003C3051">
              <w:rPr>
                <w:b/>
                <w:bCs/>
                <w:lang w:val="nl-BE"/>
              </w:rPr>
              <w:t>3</w:t>
            </w:r>
          </w:p>
        </w:tc>
        <w:tc>
          <w:tcPr>
            <w:tcW w:w="905" w:type="dxa"/>
          </w:tcPr>
          <w:p w14:paraId="30994684" w14:textId="77777777" w:rsidR="00341F34" w:rsidRPr="003C3051" w:rsidRDefault="00341F34" w:rsidP="007228EE">
            <w:pPr>
              <w:pStyle w:val="Plattetekst"/>
              <w:rPr>
                <w:lang w:val="nl-BE"/>
              </w:rPr>
            </w:pPr>
            <w:r w:rsidRPr="003C3051">
              <w:rPr>
                <w:lang w:val="nl-BE"/>
              </w:rPr>
              <w:t>6,5,8,7</w:t>
            </w:r>
          </w:p>
        </w:tc>
        <w:tc>
          <w:tcPr>
            <w:tcW w:w="867" w:type="dxa"/>
          </w:tcPr>
          <w:p w14:paraId="03330E39" w14:textId="77777777" w:rsidR="00341F34" w:rsidRPr="003C3051" w:rsidRDefault="00341F34" w:rsidP="007228EE">
            <w:pPr>
              <w:pStyle w:val="Plattetekst"/>
              <w:rPr>
                <w:lang w:val="nl-BE"/>
              </w:rPr>
            </w:pPr>
            <w:r w:rsidRPr="003C3051">
              <w:rPr>
                <w:lang w:val="nl-BE"/>
              </w:rPr>
              <w:t>3;3;3;3</w:t>
            </w:r>
          </w:p>
        </w:tc>
      </w:tr>
      <w:tr w:rsidR="00341F34" w:rsidRPr="003C3051" w14:paraId="68422756" w14:textId="77777777">
        <w:tc>
          <w:tcPr>
            <w:tcW w:w="810" w:type="dxa"/>
          </w:tcPr>
          <w:p w14:paraId="3F43228F" w14:textId="77777777" w:rsidR="00341F34" w:rsidRPr="003C3051" w:rsidRDefault="00341F34" w:rsidP="007228EE">
            <w:pPr>
              <w:pStyle w:val="Plattetekst"/>
              <w:rPr>
                <w:b/>
                <w:bCs/>
                <w:lang w:val="nl-BE"/>
              </w:rPr>
            </w:pPr>
            <w:r w:rsidRPr="003C3051">
              <w:rPr>
                <w:b/>
                <w:bCs/>
                <w:lang w:val="nl-BE"/>
              </w:rPr>
              <w:t>4</w:t>
            </w:r>
          </w:p>
        </w:tc>
        <w:tc>
          <w:tcPr>
            <w:tcW w:w="905" w:type="dxa"/>
          </w:tcPr>
          <w:p w14:paraId="0D91A550" w14:textId="77777777" w:rsidR="00341F34" w:rsidRPr="003C3051" w:rsidRDefault="00341F34" w:rsidP="007228EE">
            <w:pPr>
              <w:pStyle w:val="Plattetekst"/>
              <w:rPr>
                <w:lang w:val="nl-BE"/>
              </w:rPr>
            </w:pPr>
            <w:r w:rsidRPr="003C3051">
              <w:rPr>
                <w:lang w:val="nl-BE"/>
              </w:rPr>
              <w:t>1,4,8,5</w:t>
            </w:r>
          </w:p>
        </w:tc>
        <w:tc>
          <w:tcPr>
            <w:tcW w:w="867" w:type="dxa"/>
          </w:tcPr>
          <w:p w14:paraId="277FADFA" w14:textId="77777777" w:rsidR="00341F34" w:rsidRPr="003C3051" w:rsidRDefault="00341F34" w:rsidP="007228EE">
            <w:pPr>
              <w:pStyle w:val="Plattetekst"/>
              <w:rPr>
                <w:lang w:val="nl-BE"/>
              </w:rPr>
            </w:pPr>
            <w:r w:rsidRPr="003C3051">
              <w:rPr>
                <w:lang w:val="nl-BE"/>
              </w:rPr>
              <w:t>4,4,4,4</w:t>
            </w:r>
          </w:p>
        </w:tc>
      </w:tr>
      <w:tr w:rsidR="00341F34" w:rsidRPr="003C3051" w14:paraId="71413C3B" w14:textId="77777777">
        <w:tc>
          <w:tcPr>
            <w:tcW w:w="810" w:type="dxa"/>
          </w:tcPr>
          <w:p w14:paraId="4CEBEE13" w14:textId="77777777" w:rsidR="00341F34" w:rsidRPr="003C3051" w:rsidRDefault="00341F34" w:rsidP="007228EE">
            <w:pPr>
              <w:pStyle w:val="Plattetekst"/>
              <w:rPr>
                <w:b/>
                <w:bCs/>
                <w:lang w:val="nl-BE"/>
              </w:rPr>
            </w:pPr>
            <w:r w:rsidRPr="003C3051">
              <w:rPr>
                <w:b/>
                <w:bCs/>
                <w:lang w:val="nl-BE"/>
              </w:rPr>
              <w:t>5</w:t>
            </w:r>
          </w:p>
        </w:tc>
        <w:tc>
          <w:tcPr>
            <w:tcW w:w="905" w:type="dxa"/>
          </w:tcPr>
          <w:p w14:paraId="121934F5" w14:textId="77777777" w:rsidR="00341F34" w:rsidRPr="003C3051" w:rsidRDefault="00341F34" w:rsidP="007228EE">
            <w:pPr>
              <w:pStyle w:val="Plattetekst"/>
              <w:rPr>
                <w:lang w:val="nl-BE"/>
              </w:rPr>
            </w:pPr>
            <w:r w:rsidRPr="003C3051">
              <w:rPr>
                <w:lang w:val="nl-BE"/>
              </w:rPr>
              <w:t>4,3,7,8</w:t>
            </w:r>
          </w:p>
        </w:tc>
        <w:tc>
          <w:tcPr>
            <w:tcW w:w="867" w:type="dxa"/>
          </w:tcPr>
          <w:p w14:paraId="6C115D9D" w14:textId="77777777" w:rsidR="00341F34" w:rsidRPr="003C3051" w:rsidRDefault="00341F34" w:rsidP="007228EE">
            <w:pPr>
              <w:pStyle w:val="Plattetekst"/>
              <w:rPr>
                <w:lang w:val="nl-BE"/>
              </w:rPr>
            </w:pPr>
            <w:r w:rsidRPr="003C3051">
              <w:rPr>
                <w:lang w:val="nl-BE"/>
              </w:rPr>
              <w:t>5,5,5,5</w:t>
            </w:r>
          </w:p>
        </w:tc>
      </w:tr>
      <w:tr w:rsidR="00341F34" w:rsidRPr="003C3051" w14:paraId="409805BD" w14:textId="77777777">
        <w:tc>
          <w:tcPr>
            <w:tcW w:w="810" w:type="dxa"/>
          </w:tcPr>
          <w:p w14:paraId="6EB0885C" w14:textId="77777777" w:rsidR="00341F34" w:rsidRPr="003C3051" w:rsidRDefault="00341F34" w:rsidP="007228EE">
            <w:pPr>
              <w:pStyle w:val="Plattetekst"/>
              <w:rPr>
                <w:b/>
                <w:bCs/>
                <w:lang w:val="nl-BE"/>
              </w:rPr>
            </w:pPr>
            <w:r w:rsidRPr="003C3051">
              <w:rPr>
                <w:b/>
                <w:bCs/>
                <w:lang w:val="nl-BE"/>
              </w:rPr>
              <w:t>6</w:t>
            </w:r>
          </w:p>
        </w:tc>
        <w:tc>
          <w:tcPr>
            <w:tcW w:w="905" w:type="dxa"/>
          </w:tcPr>
          <w:p w14:paraId="056C250A" w14:textId="77777777" w:rsidR="00341F34" w:rsidRPr="003C3051" w:rsidRDefault="00341F34" w:rsidP="007228EE">
            <w:pPr>
              <w:pStyle w:val="Plattetekst"/>
              <w:rPr>
                <w:lang w:val="nl-BE"/>
              </w:rPr>
            </w:pPr>
            <w:r w:rsidRPr="003C3051">
              <w:rPr>
                <w:lang w:val="nl-BE"/>
              </w:rPr>
              <w:t>5,6,2,1</w:t>
            </w:r>
          </w:p>
        </w:tc>
        <w:tc>
          <w:tcPr>
            <w:tcW w:w="867" w:type="dxa"/>
          </w:tcPr>
          <w:p w14:paraId="20D5AE9A" w14:textId="77777777" w:rsidR="00341F34" w:rsidRPr="003C3051" w:rsidRDefault="00341F34" w:rsidP="007228EE">
            <w:pPr>
              <w:pStyle w:val="Plattetekst"/>
              <w:rPr>
                <w:lang w:val="nl-BE"/>
              </w:rPr>
            </w:pPr>
            <w:r w:rsidRPr="003C3051">
              <w:rPr>
                <w:lang w:val="nl-BE"/>
              </w:rPr>
              <w:t>6,6,6,6</w:t>
            </w:r>
          </w:p>
        </w:tc>
      </w:tr>
    </w:tbl>
    <w:p w14:paraId="2320FB8E" w14:textId="77777777" w:rsidR="00341F34" w:rsidRPr="003C3051" w:rsidRDefault="00341F34" w:rsidP="00341F34">
      <w:pPr>
        <w:pStyle w:val="Plattetekst"/>
        <w:rPr>
          <w:lang w:val="nl-BE"/>
        </w:rPr>
      </w:pPr>
    </w:p>
    <w:p w14:paraId="435F2C89" w14:textId="77777777" w:rsidR="00341F34" w:rsidRPr="003C3051" w:rsidRDefault="00341F34" w:rsidP="00341F34">
      <w:pPr>
        <w:pStyle w:val="Plattetekst"/>
        <w:rPr>
          <w:lang w:val="nl-BE"/>
        </w:rPr>
      </w:pPr>
    </w:p>
    <w:p w14:paraId="353C5538" w14:textId="77777777" w:rsidR="00341F34" w:rsidRPr="003C3051" w:rsidRDefault="00341F34" w:rsidP="00341F34">
      <w:pPr>
        <w:pStyle w:val="Plattetekst"/>
        <w:rPr>
          <w:lang w:val="nl-BE"/>
        </w:rPr>
      </w:pPr>
    </w:p>
    <w:p w14:paraId="669E09D4" w14:textId="77777777" w:rsidR="00341F34" w:rsidRPr="003C3051" w:rsidRDefault="00341F34" w:rsidP="00341F34">
      <w:pPr>
        <w:pStyle w:val="Plattetekst"/>
      </w:pPr>
      <w:r w:rsidRPr="003C3051">
        <w:t xml:space="preserve">The </w:t>
      </w:r>
      <w:r w:rsidRPr="003C3051">
        <w:rPr>
          <w:b/>
          <w:bCs/>
        </w:rPr>
        <w:t>normal</w:t>
      </w:r>
      <w:r w:rsidRPr="003C3051">
        <w:t xml:space="preserve"> can be computed by the </w:t>
      </w:r>
      <w:r w:rsidRPr="003C3051">
        <w:rPr>
          <w:b/>
          <w:bCs/>
        </w:rPr>
        <w:t>Newell method</w:t>
      </w:r>
      <w:r w:rsidRPr="003C3051">
        <w:t xml:space="preserve"> which has the advantage that the polygon needn’t be perfectly planar and the vertices may be collinear.  This collinearity forced us to work with the CellCenter to compute the outward direction for the planes (as implemented in SoftTissue26).</w:t>
      </w:r>
    </w:p>
    <w:p w14:paraId="57EBE49A" w14:textId="77777777" w:rsidR="00341F34" w:rsidRPr="003C3051" w:rsidRDefault="00341F34" w:rsidP="00341F34">
      <w:pPr>
        <w:pStyle w:val="Plattetekst"/>
      </w:pPr>
    </w:p>
    <w:p w14:paraId="0FADD8F1" w14:textId="77777777" w:rsidR="00341F34" w:rsidRPr="003C3051" w:rsidRDefault="00341F34" w:rsidP="00341F34">
      <w:pPr>
        <w:pStyle w:val="MTDisplayEquation"/>
        <w:tabs>
          <w:tab w:val="num" w:pos="720"/>
        </w:tabs>
        <w:ind w:left="720" w:hanging="360"/>
        <w:jc w:val="both"/>
      </w:pPr>
      <w:r w:rsidRPr="003C3051">
        <w:rPr>
          <w:lang w:val="en-US"/>
        </w:rPr>
        <w:lastRenderedPageBreak/>
        <w:tab/>
      </w:r>
      <w:r w:rsidRPr="003C3051">
        <w:rPr>
          <w:position w:val="-30"/>
        </w:rPr>
        <w:object w:dxaOrig="2860" w:dyaOrig="700" w14:anchorId="461D7B62">
          <v:shape id="_x0000_i1216" type="#_x0000_t75" style="width:143pt;height:35pt" o:ole="">
            <v:imagedata r:id="rId307" o:title=""/>
          </v:shape>
          <o:OLEObject Type="Embed" ProgID="Equation.DSMT4" ShapeID="_x0000_i1216" DrawAspect="Content" ObjectID="_1698652213" r:id="rId30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53</w:instrText>
        </w:r>
      </w:fldSimple>
      <w:r w:rsidRPr="003C3051">
        <w:instrText>)</w:instrText>
      </w:r>
      <w:r w:rsidRPr="003C3051">
        <w:fldChar w:fldCharType="end"/>
      </w:r>
    </w:p>
    <w:p w14:paraId="1B6845BB" w14:textId="77777777" w:rsidR="00341F34" w:rsidRPr="003C3051" w:rsidRDefault="00341F34" w:rsidP="00341F34">
      <w:pPr>
        <w:pStyle w:val="MTDisplayEquation"/>
        <w:tabs>
          <w:tab w:val="num" w:pos="720"/>
        </w:tabs>
        <w:ind w:left="720" w:hanging="360"/>
        <w:jc w:val="both"/>
      </w:pPr>
      <w:r w:rsidRPr="003C3051">
        <w:tab/>
      </w:r>
      <w:r w:rsidRPr="003C3051">
        <w:rPr>
          <w:position w:val="-30"/>
        </w:rPr>
        <w:object w:dxaOrig="2840" w:dyaOrig="700" w14:anchorId="741336CA">
          <v:shape id="_x0000_i1217" type="#_x0000_t75" style="width:142pt;height:35pt" o:ole="">
            <v:imagedata r:id="rId309" o:title=""/>
          </v:shape>
          <o:OLEObject Type="Embed" ProgID="Equation.DSMT4" ShapeID="_x0000_i1217" DrawAspect="Content" ObjectID="_1698652214" r:id="rId31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54</w:instrText>
        </w:r>
      </w:fldSimple>
      <w:r w:rsidRPr="003C3051">
        <w:instrText>)</w:instrText>
      </w:r>
      <w:r w:rsidRPr="003C3051">
        <w:fldChar w:fldCharType="end"/>
      </w:r>
    </w:p>
    <w:p w14:paraId="0A47E8E9" w14:textId="77777777" w:rsidR="00341F34" w:rsidRPr="003C3051" w:rsidRDefault="00341F34" w:rsidP="00341F34">
      <w:pPr>
        <w:pStyle w:val="MTDisplayEquation"/>
        <w:tabs>
          <w:tab w:val="num" w:pos="720"/>
        </w:tabs>
        <w:ind w:left="720" w:hanging="360"/>
        <w:jc w:val="both"/>
      </w:pPr>
      <w:r w:rsidRPr="003C3051">
        <w:tab/>
      </w:r>
      <w:r w:rsidRPr="003C3051">
        <w:rPr>
          <w:position w:val="-30"/>
        </w:rPr>
        <w:object w:dxaOrig="2860" w:dyaOrig="700" w14:anchorId="2029DB92">
          <v:shape id="_x0000_i1218" type="#_x0000_t75" style="width:143pt;height:35pt" o:ole="">
            <v:imagedata r:id="rId311" o:title=""/>
          </v:shape>
          <o:OLEObject Type="Embed" ProgID="Equation.DSMT4" ShapeID="_x0000_i1218" DrawAspect="Content" ObjectID="_1698652215" r:id="rId31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55</w:instrText>
        </w:r>
      </w:fldSimple>
      <w:r w:rsidRPr="003C3051">
        <w:instrText>)</w:instrText>
      </w:r>
      <w:r w:rsidRPr="003C3051">
        <w:fldChar w:fldCharType="end"/>
      </w:r>
    </w:p>
    <w:p w14:paraId="03BEDB2F" w14:textId="77777777" w:rsidR="00341F34" w:rsidRPr="003C3051" w:rsidRDefault="00341F34" w:rsidP="00341F34">
      <w:pPr>
        <w:pStyle w:val="Plattetekst"/>
        <w:rPr>
          <w:lang w:val="nl-NL"/>
        </w:rPr>
      </w:pPr>
    </w:p>
    <w:p w14:paraId="4BEB57D1" w14:textId="77777777" w:rsidR="00341F34" w:rsidRPr="003C3051" w:rsidRDefault="00341F34" w:rsidP="00341F34">
      <w:pPr>
        <w:pStyle w:val="Plattetekst"/>
        <w:rPr>
          <w:b/>
          <w:bCs/>
          <w:lang w:val="nl-NL"/>
        </w:rPr>
      </w:pPr>
      <w:r w:rsidRPr="003C3051">
        <w:rPr>
          <w:b/>
          <w:bCs/>
          <w:lang w:val="nl-NL"/>
        </w:rPr>
        <w:t>Calculating the volume</w:t>
      </w:r>
    </w:p>
    <w:p w14:paraId="1E94BA2E" w14:textId="77777777" w:rsidR="00341F34" w:rsidRPr="003C3051" w:rsidRDefault="00341F34" w:rsidP="00341F34">
      <w:pPr>
        <w:pStyle w:val="Plattetekst"/>
        <w:rPr>
          <w:lang w:val="nl-NL"/>
        </w:rPr>
      </w:pPr>
      <w:r w:rsidRPr="003C3051">
        <w:rPr>
          <w:noProof/>
        </w:rPr>
      </w:r>
      <w:r w:rsidRPr="003C3051">
        <w:rPr>
          <w:lang w:val="nl-NL"/>
        </w:rPr>
        <w:pict w14:anchorId="2739B959">
          <v:group id="_x0000_s1938" editas="canvas" style="width:266.6pt;height:101.3pt;mso-position-horizontal-relative:char;mso-position-vertical-relative:line" coordorigin="2869,3277" coordsize="5332,2026">
            <o:lock v:ext="edit" aspectratio="t"/>
            <v:shape id="_x0000_s1939" type="#_x0000_t75" style="position:absolute;left:2869;top:3277;width:5332;height:2026" o:preferrelative="f">
              <v:fill o:detectmouseclick="t"/>
              <v:path o:extrusionok="t" o:connecttype="none"/>
              <o:lock v:ext="edit" text="t"/>
            </v:shape>
            <v:shape id="_x0000_s1940" type="#_x0000_t7" style="position:absolute;left:2910;top:4665;width:5250;height:630" fill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941" type="#_x0000_t5" style="position:absolute;left:4275;top:4665;width:808;height:466;rotation:779533fd" adj="21600" fillcolor="silver"/>
            <v:line id="_x0000_s1942" style="position:absolute;flip:y" from="4275,3285" to="6150,5010"/>
            <v:line id="_x0000_s1943" style="position:absolute;flip:y" from="5053,3330" to="6120,5176"/>
            <v:line id="_x0000_s1944" style="position:absolute;flip:y" from="5083,3285" to="6150,4785"/>
            <v:line id="_x0000_s1945" style="position:absolute" from="6150,3330" to="6150,5131">
              <v:stroke dashstyle="dash"/>
            </v:line>
            <v:shape id="_x0000_s1946" style="position:absolute;left:4495;top:3990;width:245;height:1020;mso-wrap-style:square;mso-wrap-distance-left:9pt;mso-wrap-distance-top:0;mso-wrap-distance-right:9pt;mso-wrap-distance-bottom:0;mso-position-horizontal:absolute;mso-position-horizontal-relative:text;mso-position-vertical:absolute;mso-position-vertical-relative:text;v-text-anchor:top" coordsize="245,1020" path="m245,1020c127,727,10,435,5,330,,225,197,445,215,390,233,335,125,67,110,e" filled="f">
              <v:path arrowok="t"/>
            </v:shape>
            <v:shape id="_x0000_s1947" type="#_x0000_t202" style="position:absolute;left:4320;top:3630;width:750;height:435" filled="f" stroked="f">
              <v:textbox style="mso-next-textbox:#_x0000_s1947">
                <w:txbxContent>
                  <w:p w14:paraId="3B28854E" w14:textId="77777777" w:rsidR="0083032A" w:rsidRPr="000F0E9D" w:rsidRDefault="0083032A" w:rsidP="00341F34">
                    <w:pPr>
                      <w:rPr>
                        <w:lang w:val="nl-BE"/>
                      </w:rPr>
                    </w:pPr>
                    <w:r>
                      <w:rPr>
                        <w:lang w:val="nl-BE"/>
                      </w:rPr>
                      <w:t>A</w:t>
                    </w:r>
                  </w:p>
                </w:txbxContent>
              </v:textbox>
            </v:shape>
            <v:shape id="_x0000_s1948" type="#_x0000_t202" style="position:absolute;left:6120;top:3750;width:750;height:435" filled="f" stroked="f">
              <v:textbox style="mso-next-textbox:#_x0000_s1948">
                <w:txbxContent>
                  <w:p w14:paraId="2D2AF9A9" w14:textId="77777777" w:rsidR="0083032A" w:rsidRPr="000F0E9D" w:rsidRDefault="0083032A" w:rsidP="00341F34">
                    <w:pPr>
                      <w:rPr>
                        <w:lang w:val="nl-BE"/>
                      </w:rPr>
                    </w:pPr>
                    <w:r>
                      <w:rPr>
                        <w:lang w:val="nl-BE"/>
                      </w:rPr>
                      <w:t>H</w:t>
                    </w:r>
                  </w:p>
                </w:txbxContent>
              </v:textbox>
            </v:shape>
            <w10:wrap side="left"/>
            <w10:anchorlock/>
          </v:group>
        </w:pict>
      </w:r>
    </w:p>
    <w:p w14:paraId="4AB7349A" w14:textId="77777777" w:rsidR="00341F34" w:rsidRPr="003C3051" w:rsidRDefault="00341F34" w:rsidP="00341F34">
      <w:pPr>
        <w:pStyle w:val="Plattetekst"/>
        <w:rPr>
          <w:lang w:val="nl-NL"/>
        </w:rPr>
      </w:pPr>
    </w:p>
    <w:p w14:paraId="7169D321" w14:textId="77777777" w:rsidR="00341F34" w:rsidRPr="003C3051" w:rsidRDefault="00341F34" w:rsidP="00341F34">
      <w:pPr>
        <w:pStyle w:val="MTDisplayEquation"/>
        <w:tabs>
          <w:tab w:val="num" w:pos="720"/>
        </w:tabs>
        <w:ind w:left="720" w:hanging="360"/>
        <w:jc w:val="both"/>
      </w:pPr>
      <w:r w:rsidRPr="003C3051">
        <w:tab/>
      </w:r>
      <w:r w:rsidRPr="003C3051">
        <w:rPr>
          <w:position w:val="-22"/>
        </w:rPr>
        <w:object w:dxaOrig="900" w:dyaOrig="560" w14:anchorId="6C8857D5">
          <v:shape id="_x0000_i1220" type="#_x0000_t75" style="width:45pt;height:28pt" o:ole="">
            <v:imagedata r:id="rId313" o:title=""/>
          </v:shape>
          <o:OLEObject Type="Embed" ProgID="Equation.DSMT4" ShapeID="_x0000_i1220" DrawAspect="Content" ObjectID="_1698652216" r:id="rId31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56</w:instrText>
        </w:r>
      </w:fldSimple>
      <w:r w:rsidRPr="003C3051">
        <w:instrText>)</w:instrText>
      </w:r>
      <w:r w:rsidRPr="003C3051">
        <w:fldChar w:fldCharType="end"/>
      </w:r>
    </w:p>
    <w:p w14:paraId="03D59B5E" w14:textId="77777777" w:rsidR="00341F34" w:rsidRPr="003C3051" w:rsidRDefault="00341F34" w:rsidP="00341F34">
      <w:pPr>
        <w:pStyle w:val="Plattetekst"/>
        <w:rPr>
          <w:lang w:val="nl-NL"/>
        </w:rPr>
      </w:pPr>
    </w:p>
    <w:p w14:paraId="34B61AB9" w14:textId="77777777" w:rsidR="00341F34" w:rsidRPr="003C3051" w:rsidRDefault="00341F34" w:rsidP="00341F34">
      <w:pPr>
        <w:pStyle w:val="Plattetekst"/>
      </w:pPr>
      <w:r w:rsidRPr="003C3051">
        <w:t xml:space="preserve">In </w:t>
      </w:r>
      <w:r w:rsidRPr="003C3051">
        <w:rPr>
          <w:b/>
          <w:bCs/>
        </w:rPr>
        <w:t>Onion3D04</w:t>
      </w:r>
      <w:r w:rsidRPr="003C3051">
        <w:t xml:space="preserve"> we try to obtain good simulation results for both the stress-strain curve and the lateral contraction at the same time... something which was impossible with a 2D model if we wanted to keep the volume constant.  Now there is one degree of freedom (and possible cause of errors) less since there is only one type of spring.</w:t>
      </w:r>
    </w:p>
    <w:p w14:paraId="492C002D" w14:textId="77777777" w:rsidR="00341F34" w:rsidRPr="003C3051" w:rsidRDefault="00341F34" w:rsidP="00341F34">
      <w:pPr>
        <w:pStyle w:val="Plattetekst"/>
      </w:pPr>
      <w:r w:rsidRPr="003C3051">
        <w:t>The drawing and calculation of the pressure force is enhanced and the volume and pressure can be saved correctly now.</w:t>
      </w:r>
    </w:p>
    <w:p w14:paraId="380F9770" w14:textId="77777777" w:rsidR="00341F34" w:rsidRPr="003C3051" w:rsidRDefault="00341F34" w:rsidP="00341F34">
      <w:pPr>
        <w:pStyle w:val="Plattetekst"/>
      </w:pPr>
    </w:p>
    <w:p w14:paraId="49317C67" w14:textId="77777777" w:rsidR="00341F34" w:rsidRPr="003C3051" w:rsidRDefault="00341F34" w:rsidP="00341F34">
      <w:pPr>
        <w:pStyle w:val="Kop2"/>
      </w:pPr>
      <w:bookmarkStart w:id="223" w:name="_Toc119900133"/>
      <w:bookmarkStart w:id="224" w:name="_Toc121043210"/>
      <w:r w:rsidRPr="003C3051">
        <w:t>WritingOnion3D</w:t>
      </w:r>
      <w:bookmarkEnd w:id="223"/>
      <w:bookmarkEnd w:id="224"/>
    </w:p>
    <w:p w14:paraId="0A7E57A9" w14:textId="77777777" w:rsidR="00341F34" w:rsidRPr="003C3051" w:rsidRDefault="00341F34" w:rsidP="00341F34">
      <w:pPr>
        <w:pStyle w:val="Plattetekst"/>
      </w:pPr>
      <w:r w:rsidRPr="003C3051">
        <w:t>[ dOne ] Get the corner list right, just save the list as before, but continue counting and add the same points once more but now translated over D.</w:t>
      </w:r>
    </w:p>
    <w:p w14:paraId="2BF59283" w14:textId="77777777" w:rsidR="00341F34" w:rsidRPr="003C3051" w:rsidRDefault="00341F34" w:rsidP="00341F34">
      <w:pPr>
        <w:pStyle w:val="Plattetekst"/>
      </w:pPr>
      <w:r w:rsidRPr="003C3051">
        <w:t>[ dOne ] Also increase the spring list with a copy for the translated cornerpoints, and connect every original point with its corresponding translated twin.  Now, there is no need anymore to use two different kinds of springs.</w:t>
      </w:r>
    </w:p>
    <w:p w14:paraId="07027433" w14:textId="77777777" w:rsidR="00341F34" w:rsidRPr="003C3051" w:rsidRDefault="00341F34" w:rsidP="00341F34">
      <w:pPr>
        <w:pStyle w:val="Plattetekst"/>
      </w:pPr>
      <w:r w:rsidRPr="003C3051">
        <w:t xml:space="preserve"> [ dOne ] Create a face list, with the numbers of the cornerpoints stored as a triple of integers (x,y,z), and the corresponding normal (only one per trianle since we won’t use smoothed objects in the near future). </w:t>
      </w:r>
    </w:p>
    <w:p w14:paraId="04307C62" w14:textId="77777777" w:rsidR="00341F34" w:rsidRPr="003C3051" w:rsidRDefault="00341F34" w:rsidP="00341F34">
      <w:pPr>
        <w:pStyle w:val="Plattetekst"/>
      </w:pPr>
      <w:r w:rsidRPr="003C3051">
        <w:t>[ dOne ] Create a normal list, one normal for every face (triangle in the current case) use the same numbering as for the triangles</w:t>
      </w:r>
    </w:p>
    <w:p w14:paraId="53206363" w14:textId="77777777" w:rsidR="00341F34" w:rsidRPr="003C3051" w:rsidRDefault="00341F34" w:rsidP="00341F34">
      <w:pPr>
        <w:pStyle w:val="Plattetekst"/>
      </w:pPr>
      <w:r w:rsidRPr="003C3051">
        <w:t>[ dOne ] Cell::CalculateForce() calculate the whole cell volume, determine the reactionforce (it est the pressure) and then iterate over the vertex list, compute the surface of each face and distribute the pressure on this face equally over the (three) cornerpoints.</w:t>
      </w:r>
    </w:p>
    <w:p w14:paraId="1C91B81D" w14:textId="77777777" w:rsidR="00341F34" w:rsidRPr="003C3051" w:rsidRDefault="00341F34" w:rsidP="00341F34">
      <w:pPr>
        <w:pStyle w:val="Plattetekst"/>
      </w:pPr>
      <w:r w:rsidRPr="003C3051">
        <w:t>All these features are implemented in Onion3D03.</w:t>
      </w:r>
    </w:p>
    <w:p w14:paraId="1D5100A3" w14:textId="77777777" w:rsidR="00341F34" w:rsidRPr="003C3051" w:rsidRDefault="00341F34" w:rsidP="00341F34">
      <w:pPr>
        <w:pStyle w:val="Plattetekst"/>
      </w:pPr>
      <w:r w:rsidRPr="003C3051">
        <w:lastRenderedPageBreak/>
        <w:t>WritingOnion3D03 writes the same configuration but now the side-face have diagonal springs inside the rectangles.  This causes a tendensy to shrink in the y-direction.</w:t>
      </w:r>
    </w:p>
    <w:p w14:paraId="4792275C" w14:textId="77777777" w:rsidR="00341F34" w:rsidRPr="003C3051" w:rsidRDefault="00341F34" w:rsidP="00341F34">
      <w:pPr>
        <w:pStyle w:val="Plattetekst"/>
      </w:pPr>
      <w:r w:rsidRPr="003C3051">
        <w:t>So in fact also the upper side wall should be made up of such a spring network.</w:t>
      </w:r>
    </w:p>
    <w:p w14:paraId="4CFCCC76" w14:textId="77777777" w:rsidR="00341F34" w:rsidRPr="003C3051" w:rsidRDefault="00341F34" w:rsidP="00341F34">
      <w:pPr>
        <w:pStyle w:val="Kop2"/>
      </w:pPr>
      <w:bookmarkStart w:id="225" w:name="_Toc119900134"/>
      <w:bookmarkStart w:id="226" w:name="_Toc121043211"/>
      <w:r w:rsidRPr="003C3051">
        <w:t>Tomato</w:t>
      </w:r>
      <w:bookmarkEnd w:id="225"/>
      <w:bookmarkEnd w:id="226"/>
    </w:p>
    <w:p w14:paraId="193CB51E" w14:textId="77777777" w:rsidR="00341F34" w:rsidRPr="003C3051" w:rsidRDefault="00341F34" w:rsidP="00341F34">
      <w:pPr>
        <w:pStyle w:val="Plattetekst"/>
      </w:pPr>
      <w:r w:rsidRPr="003C3051">
        <w:t>Automatic generation of a 3D spherical mesh for the simulation of tomato cells in suspension.  Experimental results fro</w:t>
      </w:r>
      <w:smartTag w:uri="urn:schemas-microsoft-com:office:smarttags" w:element="PersonName">
        <w:r w:rsidRPr="003C3051">
          <w:t>m m</w:t>
        </w:r>
      </w:smartTag>
      <w:r w:rsidRPr="003C3051">
        <w:t>icroscopic compression test Prof. Thomas (</w:t>
      </w:r>
      <w:smartTag w:uri="urn:schemas-microsoft-com:office:smarttags" w:element="place">
        <w:smartTag w:uri="urn:schemas-microsoft-com:office:smarttags" w:element="City">
          <w:r w:rsidRPr="003C3051">
            <w:t>Birmingham</w:t>
          </w:r>
        </w:smartTag>
      </w:smartTag>
      <w:r w:rsidRPr="003C3051">
        <w:t>) can be used.</w:t>
      </w:r>
    </w:p>
    <w:p w14:paraId="48FD091A" w14:textId="77777777" w:rsidR="00341F34" w:rsidRPr="003C3051" w:rsidRDefault="00341F34" w:rsidP="00341F34">
      <w:pPr>
        <w:pStyle w:val="Plattetekst"/>
      </w:pPr>
      <w:r w:rsidRPr="003C3051">
        <w:rPr>
          <w:b/>
          <w:bCs/>
        </w:rPr>
        <w:t>Tomato01</w:t>
      </w:r>
      <w:r w:rsidRPr="003C3051">
        <w:t xml:space="preserve"> the generation of the position of the cornerpoints is ok.  The cornerpoints are generated from bottom to top and in a counter clockwise direction for each slice.  The number of corners per slice (nrSides) remains constant and the number of slices is given as nrSlices.  Other parameters are the position of the center of the sphere its radius.</w:t>
      </w:r>
    </w:p>
    <w:p w14:paraId="2E53160B" w14:textId="77777777" w:rsidR="00341F34" w:rsidRPr="003C3051" w:rsidRDefault="00341F34" w:rsidP="00341F34">
      <w:pPr>
        <w:pStyle w:val="Plattetekst"/>
      </w:pPr>
      <w:r w:rsidRPr="003C3051">
        <w:t xml:space="preserve">In </w:t>
      </w:r>
      <w:r w:rsidRPr="003C3051">
        <w:rPr>
          <w:b/>
          <w:bCs/>
        </w:rPr>
        <w:t>Tomato02</w:t>
      </w:r>
      <w:r w:rsidRPr="003C3051">
        <w:t xml:space="preserve"> the springs are also generated from bottom to top: first the springs connecting the bottomCenter with the points of the neighbouring face.  Then the springs connecting all points belonging to the same face.  Then the springs connecting points from neighbouring slices such that the springs are parallel to the y-axis.  Then the springs corresponding to the diagonals of the faces between neighboring slices.  The last springs are those connecting the top face with the top point.</w:t>
      </w:r>
    </w:p>
    <w:p w14:paraId="4481778B" w14:textId="77777777" w:rsidR="00341F34" w:rsidRPr="003C3051" w:rsidRDefault="00341F34" w:rsidP="00341F34">
      <w:pPr>
        <w:pStyle w:val="Plattetekst"/>
      </w:pPr>
      <w:r w:rsidRPr="003C3051">
        <w:t>Also the triangle faces are generated in Cell::initialize.</w:t>
      </w:r>
    </w:p>
    <w:p w14:paraId="35D3D747" w14:textId="77777777" w:rsidR="00341F34" w:rsidRPr="003C3051" w:rsidRDefault="00341F34" w:rsidP="00341F34">
      <w:pPr>
        <w:pStyle w:val="Plattetekst"/>
      </w:pPr>
      <w:r w:rsidRPr="003C3051">
        <w:rPr>
          <w:b/>
          <w:bCs/>
        </w:rPr>
        <w:t>Tomato03</w:t>
      </w:r>
      <w:r w:rsidRPr="003C3051">
        <w:t xml:space="preserve"> is fully functional and incorporates boundary conditions.  The BC are a stretching movement imposed on the north and south point of the sphere.  Such a deformed sphere can be used as a starting configuration for an </w:t>
      </w:r>
      <w:r w:rsidRPr="003C3051">
        <w:rPr>
          <w:b/>
          <w:bCs/>
        </w:rPr>
        <w:t>orange cell</w:t>
      </w:r>
      <w:r w:rsidRPr="003C3051">
        <w:t>...</w:t>
      </w:r>
    </w:p>
    <w:p w14:paraId="1AF69916" w14:textId="77777777" w:rsidR="00341F34" w:rsidRPr="003C3051" w:rsidRDefault="00341F34" w:rsidP="00341F34">
      <w:pPr>
        <w:pStyle w:val="Plattetekst"/>
      </w:pPr>
      <w:r w:rsidRPr="003C3051">
        <w:t xml:space="preserve">In </w:t>
      </w:r>
      <w:r w:rsidRPr="003C3051">
        <w:rPr>
          <w:b/>
          <w:bCs/>
        </w:rPr>
        <w:t>Tomato04</w:t>
      </w:r>
      <w:r w:rsidRPr="003C3051">
        <w:t xml:space="preserve"> the BC of two approaching plates will be implemented.  This involves contact detection, but it can be easily incorporated using </w:t>
      </w:r>
      <w:r w:rsidRPr="003C3051">
        <w:rPr>
          <w:b/>
          <w:bCs/>
        </w:rPr>
        <w:t>setPosY()</w:t>
      </w:r>
      <w:r w:rsidRPr="003C3051">
        <w:t xml:space="preserve">.  This might be further enhanced with the implementation of </w:t>
      </w:r>
      <w:r w:rsidRPr="003C3051">
        <w:rPr>
          <w:b/>
          <w:bCs/>
        </w:rPr>
        <w:t>friction</w:t>
      </w:r>
      <w:r w:rsidRPr="003C3051">
        <w:t xml:space="preserve"> for the nodes in contact </w:t>
      </w:r>
      <w:r w:rsidRPr="003C3051">
        <w:rPr>
          <w:b/>
          <w:bCs/>
        </w:rPr>
        <w:t>with the compressing boundary walls</w:t>
      </w:r>
      <w:r w:rsidRPr="003C3051">
        <w:t>.  The force is measured by adding up all the y-components of the forces acting on the nodes belonging to the southern hemisphere.  A positive pressure is indicated in green, a negative pressure in red.  It is the pressure that is draw with showForces not the actual pressureforce acting on that particular triangle.</w:t>
      </w:r>
    </w:p>
    <w:p w14:paraId="015B8FC0" w14:textId="77777777" w:rsidR="00341F34" w:rsidRPr="003C3051" w:rsidRDefault="00341F34" w:rsidP="00341F34">
      <w:pPr>
        <w:pStyle w:val="Kop2"/>
      </w:pPr>
      <w:bookmarkStart w:id="227" w:name="_Toc119900136"/>
      <w:bookmarkStart w:id="228" w:name="_Toc121043212"/>
      <w:r w:rsidRPr="003C3051">
        <w:t>Pitt82</w:t>
      </w:r>
      <w:bookmarkEnd w:id="227"/>
      <w:bookmarkEnd w:id="228"/>
    </w:p>
    <w:p w14:paraId="30A6796A" w14:textId="77777777" w:rsidR="00341F34" w:rsidRPr="003C3051" w:rsidRDefault="00341F34" w:rsidP="00341F34">
      <w:pPr>
        <w:pStyle w:val="Plattetekst"/>
      </w:pPr>
      <w:r w:rsidRPr="003C3051">
        <w:t xml:space="preserve">Here we try to reproduce the results described in the paper of Pitt 1982 in order to validate our model.  It is about compressing a hexagonal cell. For the moment the whole thing becomes instable when a compressive strain of 35% is reached.  It is not yet known wether this is just a matter of setting the parameterFile to better values or more invasive methods must be used to set things right.   </w:t>
      </w:r>
    </w:p>
    <w:p w14:paraId="7D8CA7FB" w14:textId="77777777" w:rsidR="00341F34" w:rsidRPr="003C3051" w:rsidRDefault="00341F34" w:rsidP="00341F34">
      <w:pPr>
        <w:pStyle w:val="Plattetekst"/>
        <w:rPr>
          <w:b/>
          <w:bCs/>
          <w:lang w:val="nl-NL"/>
        </w:rPr>
      </w:pPr>
      <w:r w:rsidRPr="003C3051">
        <w:rPr>
          <w:b/>
          <w:bCs/>
          <w:lang w:val="nl-NL"/>
        </w:rPr>
        <w:t>Configuration</w:t>
      </w:r>
    </w:p>
    <w:p w14:paraId="181530AD" w14:textId="77777777" w:rsidR="00341F34" w:rsidRPr="003C3051" w:rsidRDefault="00341F34" w:rsidP="00341F34">
      <w:pPr>
        <w:pStyle w:val="Plattetekst"/>
        <w:rPr>
          <w:lang w:val="nl-NL"/>
        </w:rPr>
      </w:pPr>
      <w:r w:rsidRPr="003C3051">
        <w:rPr>
          <w:noProof/>
        </w:rPr>
      </w:r>
      <w:r w:rsidRPr="003C3051">
        <w:rPr>
          <w:lang w:val="nl-NL"/>
        </w:rPr>
        <w:pict w14:anchorId="6C351411">
          <v:group id="_x0000_s1955" editas="canvas" style="width:233.55pt;height:187pt;mso-position-horizontal-relative:char;mso-position-vertical-relative:line" coordorigin="4325,8834" coordsize="4671,3740">
            <o:lock v:ext="edit" aspectratio="t"/>
            <v:shape id="_x0000_s1956" type="#_x0000_t75" style="position:absolute;left:4325;top:8834;width:4671;height:3740" o:preferrelative="f">
              <v:fill o:detectmouseclick="t"/>
              <v:path o:extrusionok="t" o:connecttype="none"/>
              <o:lock v:ext="edit" text="t"/>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957" type="#_x0000_t9" style="position:absolute;left:4720;top:9399;width:2835;height:2342;rotation:90" filled="f">
              <o:lock v:ext="edit" aspectratio="t"/>
            </v:shape>
            <v:line id="_x0000_s1958" style="position:absolute;flip:y" from="4967,8879" to="4967,12286">
              <v:stroke endarrow="block"/>
            </v:line>
            <v:line id="_x0000_s1959" style="position:absolute" from="4667,11987" to="8460,11988">
              <v:stroke endarrow="block"/>
            </v:line>
            <v:shape id="_x0000_s1960" type="#_x0000_t202" style="position:absolute;left:4566;top:8924;width:694;height:540" filled="f" stroked="f">
              <v:textbox style="mso-next-textbox:#_x0000_s1960">
                <w:txbxContent>
                  <w:p w14:paraId="1AE121B6" w14:textId="77777777" w:rsidR="0083032A" w:rsidRPr="005C1B5F" w:rsidRDefault="0083032A" w:rsidP="00341F34">
                    <w:pPr>
                      <w:rPr>
                        <w:lang w:val="nl-BE"/>
                      </w:rPr>
                    </w:pPr>
                    <w:r>
                      <w:rPr>
                        <w:lang w:val="nl-BE"/>
                      </w:rPr>
                      <w:t>y</w:t>
                    </w:r>
                  </w:p>
                </w:txbxContent>
              </v:textbox>
            </v:shape>
            <v:shape id="_x0000_s1961" type="#_x0000_t202" style="position:absolute;left:8302;top:11936;width:694;height:539" filled="f" stroked="f">
              <v:textbox style="mso-next-textbox:#_x0000_s1961">
                <w:txbxContent>
                  <w:p w14:paraId="59DE12F0" w14:textId="77777777" w:rsidR="0083032A" w:rsidRPr="005C1B5F" w:rsidRDefault="0083032A" w:rsidP="00341F34">
                    <w:pPr>
                      <w:rPr>
                        <w:lang w:val="nl-BE"/>
                      </w:rPr>
                    </w:pPr>
                    <w:r>
                      <w:rPr>
                        <w:lang w:val="nl-BE"/>
                      </w:rPr>
                      <w:t>x</w:t>
                    </w:r>
                  </w:p>
                </w:txbxContent>
              </v:textbox>
            </v:shape>
            <v:shape id="_x0000_s1962" type="#_x0000_t202" style="position:absolute;left:5928;top:11961;width:694;height:540" filled="f" stroked="f">
              <v:textbox style="mso-next-textbox:#_x0000_s1962">
                <w:txbxContent>
                  <w:p w14:paraId="2C2DE4F1" w14:textId="77777777" w:rsidR="0083032A" w:rsidRPr="005C1B5F" w:rsidRDefault="0083032A" w:rsidP="00341F34">
                    <w:pPr>
                      <w:rPr>
                        <w:lang w:val="nl-BE"/>
                      </w:rPr>
                    </w:pPr>
                    <w:r>
                      <w:rPr>
                        <w:lang w:val="nl-BE"/>
                      </w:rPr>
                      <w:t>1</w:t>
                    </w:r>
                  </w:p>
                </w:txbxContent>
              </v:textbox>
            </v:shape>
            <v:shape id="_x0000_s1963" type="#_x0000_t202" style="position:absolute;left:7240;top:11148;width:694;height:540" filled="f" stroked="f">
              <v:textbox style="mso-next-textbox:#_x0000_s1963">
                <w:txbxContent>
                  <w:p w14:paraId="68D287B6" w14:textId="77777777" w:rsidR="0083032A" w:rsidRPr="005C1B5F" w:rsidRDefault="0083032A" w:rsidP="00341F34">
                    <w:pPr>
                      <w:rPr>
                        <w:lang w:val="nl-BE"/>
                      </w:rPr>
                    </w:pPr>
                    <w:r>
                      <w:rPr>
                        <w:lang w:val="nl-BE"/>
                      </w:rPr>
                      <w:t>2</w:t>
                    </w:r>
                  </w:p>
                </w:txbxContent>
              </v:textbox>
            </v:shape>
            <v:shape id="_x0000_s1964" type="#_x0000_t202" style="position:absolute;left:7240;top:9553;width:694;height:540" filled="f" stroked="f">
              <v:textbox style="mso-next-textbox:#_x0000_s1964">
                <w:txbxContent>
                  <w:p w14:paraId="65B1187F" w14:textId="77777777" w:rsidR="0083032A" w:rsidRPr="005C1B5F" w:rsidRDefault="0083032A" w:rsidP="00341F34">
                    <w:pPr>
                      <w:rPr>
                        <w:lang w:val="nl-BE"/>
                      </w:rPr>
                    </w:pPr>
                    <w:r>
                      <w:rPr>
                        <w:lang w:val="nl-BE"/>
                      </w:rPr>
                      <w:t>3</w:t>
                    </w:r>
                  </w:p>
                </w:txbxContent>
              </v:textbox>
            </v:shape>
            <v:shape id="_x0000_s1965" type="#_x0000_t202" style="position:absolute;left:6124;top:8834;width:694;height:540" filled="f" stroked="f">
              <v:textbox style="mso-next-textbox:#_x0000_s1965">
                <w:txbxContent>
                  <w:p w14:paraId="31BCC8CD" w14:textId="77777777" w:rsidR="0083032A" w:rsidRPr="005C1B5F" w:rsidRDefault="0083032A" w:rsidP="00341F34">
                    <w:pPr>
                      <w:rPr>
                        <w:lang w:val="nl-BE"/>
                      </w:rPr>
                    </w:pPr>
                    <w:r>
                      <w:rPr>
                        <w:lang w:val="nl-BE"/>
                      </w:rPr>
                      <w:t>4</w:t>
                    </w:r>
                  </w:p>
                </w:txbxContent>
              </v:textbox>
            </v:shape>
            <v:shape id="_x0000_s1966" type="#_x0000_t202" style="position:absolute;left:4566;top:9636;width:694;height:540" filled="f" stroked="f">
              <v:textbox style="mso-next-textbox:#_x0000_s1966">
                <w:txbxContent>
                  <w:p w14:paraId="1554ADEE" w14:textId="77777777" w:rsidR="0083032A" w:rsidRPr="005C1B5F" w:rsidRDefault="0083032A" w:rsidP="00341F34">
                    <w:pPr>
                      <w:rPr>
                        <w:lang w:val="nl-BE"/>
                      </w:rPr>
                    </w:pPr>
                    <w:r>
                      <w:rPr>
                        <w:lang w:val="nl-BE"/>
                      </w:rPr>
                      <w:t>5</w:t>
                    </w:r>
                  </w:p>
                </w:txbxContent>
              </v:textbox>
            </v:shape>
            <v:shape id="_x0000_s1967" type="#_x0000_t202" style="position:absolute;left:4566;top:11052;width:694;height:540" filled="f" stroked="f">
              <v:textbox style="mso-next-textbox:#_x0000_s1967">
                <w:txbxContent>
                  <w:p w14:paraId="7F74EA7A" w14:textId="77777777" w:rsidR="0083032A" w:rsidRPr="005C1B5F" w:rsidRDefault="0083032A" w:rsidP="00341F34">
                    <w:pPr>
                      <w:rPr>
                        <w:lang w:val="nl-BE"/>
                      </w:rPr>
                    </w:pPr>
                    <w:r>
                      <w:rPr>
                        <w:lang w:val="nl-BE"/>
                      </w:rPr>
                      <w:t>6</w:t>
                    </w:r>
                  </w:p>
                </w:txbxContent>
              </v:textbox>
            </v:shape>
            <v:line id="_x0000_s1968" style="position:absolute" from="4388,10517" to="4967,10518">
              <v:stroke endarrow="block"/>
            </v:line>
            <v:line id="_x0000_s1969" style="position:absolute;flip:x" from="7517,10518" to="8096,10519">
              <v:stroke endarrow="block"/>
            </v:line>
            <v:shape id="_x0000_s1970" type="#_x0000_t202" style="position:absolute;left:4325;top:10132;width:694;height:540" filled="f" stroked="f">
              <v:textbox style="mso-next-textbox:#_x0000_s1970">
                <w:txbxContent>
                  <w:p w14:paraId="13BBC86E" w14:textId="77777777" w:rsidR="0083032A" w:rsidRPr="005C1B5F" w:rsidRDefault="0083032A" w:rsidP="00341F34">
                    <w:pPr>
                      <w:rPr>
                        <w:lang w:val="nl-BE"/>
                      </w:rPr>
                    </w:pPr>
                    <w:r>
                      <w:rPr>
                        <w:lang w:val="nl-BE"/>
                      </w:rPr>
                      <w:t>F</w:t>
                    </w:r>
                  </w:p>
                </w:txbxContent>
              </v:textbox>
            </v:shape>
            <v:shape id="_x0000_s1971" type="#_x0000_t202" style="position:absolute;left:7752;top:10132;width:694;height:540" filled="f" stroked="f">
              <v:textbox style="mso-next-textbox:#_x0000_s1971">
                <w:txbxContent>
                  <w:p w14:paraId="23C3CA1C" w14:textId="77777777" w:rsidR="0083032A" w:rsidRPr="005C1B5F" w:rsidRDefault="0083032A" w:rsidP="00341F34">
                    <w:pPr>
                      <w:rPr>
                        <w:lang w:val="nl-BE"/>
                      </w:rPr>
                    </w:pPr>
                    <w:r>
                      <w:rPr>
                        <w:lang w:val="nl-BE"/>
                      </w:rPr>
                      <w:t>F</w:t>
                    </w:r>
                  </w:p>
                </w:txbxContent>
              </v:textbox>
            </v:shape>
            <v:line id="_x0000_s1972" style="position:absolute" from="7213,9859" to="7214,11261">
              <v:stroke startarrow="block" startarrowwidth="narrow" startarrowlength="short" endarrow="block" endarrowwidth="narrow" endarrowlength="short"/>
            </v:line>
            <v:shape id="_x0000_s1973" type="#_x0000_t202" style="position:absolute;left:6511;top:10132;width:915;height:540" filled="f" stroked="f">
              <v:textbox style="mso-next-textbox:#_x0000_s1973">
                <w:txbxContent>
                  <w:p w14:paraId="4CD4326E" w14:textId="77777777" w:rsidR="0083032A" w:rsidRPr="005C1B5F" w:rsidRDefault="0083032A" w:rsidP="00341F34">
                    <w:pPr>
                      <w:rPr>
                        <w:lang w:val="nl-BE"/>
                      </w:rPr>
                    </w:pPr>
                    <w:r>
                      <w:rPr>
                        <w:lang w:val="nl-BE"/>
                      </w:rPr>
                      <w:t>yAA</w:t>
                    </w:r>
                  </w:p>
                </w:txbxContent>
              </v:textbox>
            </v:shape>
            <v:line id="_x0000_s1974" style="position:absolute;flip:x" from="6132,11261" to="7174,11909">
              <v:stroke startarrow="block" startarrowwidth="narrow" startarrowlength="short" endarrow="block" endarrowwidth="narrow" endarrowlength="short"/>
            </v:line>
            <v:shape id="_x0000_s1975" type="#_x0000_t202" style="position:absolute;left:6124;top:11148;width:915;height:540" filled="f" stroked="f">
              <v:textbox style="mso-next-textbox:#_x0000_s1975">
                <w:txbxContent>
                  <w:p w14:paraId="16EE648E" w14:textId="77777777" w:rsidR="0083032A" w:rsidRPr="005C1B5F" w:rsidRDefault="0083032A" w:rsidP="00341F34">
                    <w:pPr>
                      <w:rPr>
                        <w:lang w:val="nl-BE"/>
                      </w:rPr>
                    </w:pPr>
                    <w:r>
                      <w:rPr>
                        <w:lang w:val="nl-BE"/>
                      </w:rPr>
                      <w:t>yAB</w:t>
                    </w:r>
                  </w:p>
                </w:txbxContent>
              </v:textbox>
            </v:shape>
            <v:line id="_x0000_s1976" style="position:absolute" from="6132,9152" to="6132,9859"/>
            <v:shape id="_x0000_s1977" type="#_x0000_t19" style="position:absolute;left:6132;top:9386;width:379;height:172;flip:y"/>
            <v:shape id="_x0000_s1978" type="#_x0000_t202" style="position:absolute;left:6163;top:9399;width:915;height:540" filled="f" stroked="f">
              <v:textbox style="mso-next-textbox:#_x0000_s1978">
                <w:txbxContent>
                  <w:p w14:paraId="21252DE8" w14:textId="77777777" w:rsidR="0083032A" w:rsidRPr="003D5481" w:rsidRDefault="0083032A" w:rsidP="00341F34">
                    <w:pPr>
                      <w:rPr>
                        <w:lang w:val="nl-BE"/>
                      </w:rPr>
                    </w:pPr>
                    <w:r>
                      <w:rPr>
                        <w:lang w:val="nl-BE"/>
                      </w:rPr>
                      <w:sym w:font="Symbol" w:char="F061"/>
                    </w:r>
                  </w:p>
                </w:txbxContent>
              </v:textbox>
            </v:shape>
            <v:line id="_x0000_s1979" style="position:absolute;rotation:-90" from="6716,11787" to="6717,12972">
              <v:stroke startarrow="block" startarrowwidth="narrow" startarrowlength="short" endarrow="block" endarrowwidth="narrow" endarrowlength="short"/>
            </v:line>
            <v:shape id="_x0000_s1980" type="#_x0000_t202" style="position:absolute;left:6514;top:12035;width:694;height:539" filled="f" stroked="f">
              <v:textbox style="mso-next-textbox:#_x0000_s1980">
                <w:txbxContent>
                  <w:p w14:paraId="13E883BA" w14:textId="77777777" w:rsidR="0083032A" w:rsidRPr="005C1B5F" w:rsidRDefault="0083032A" w:rsidP="00341F34">
                    <w:pPr>
                      <w:rPr>
                        <w:lang w:val="nl-BE"/>
                      </w:rPr>
                    </w:pPr>
                    <w:r>
                      <w:rPr>
                        <w:lang w:val="nl-BE"/>
                      </w:rPr>
                      <w:t>z</w:t>
                    </w:r>
                  </w:p>
                </w:txbxContent>
              </v:textbox>
            </v:shape>
            <w10:wrap side="left"/>
            <w10:anchorlock/>
          </v:group>
        </w:pict>
      </w:r>
    </w:p>
    <w:p w14:paraId="7FF908AD" w14:textId="77777777" w:rsidR="00341F34" w:rsidRPr="003C3051" w:rsidRDefault="00341F34" w:rsidP="00341F34">
      <w:pPr>
        <w:pStyle w:val="Plattetekst"/>
        <w:rPr>
          <w:b/>
          <w:bCs/>
          <w:lang w:val="nl-NL"/>
        </w:rPr>
      </w:pPr>
      <w:r w:rsidRPr="003C3051">
        <w:rPr>
          <w:b/>
          <w:bCs/>
          <w:lang w:val="nl-NL"/>
        </w:rPr>
        <w:lastRenderedPageBreak/>
        <w:t>Theoretical calculations</w:t>
      </w:r>
    </w:p>
    <w:p w14:paraId="0FCEDF05" w14:textId="77777777" w:rsidR="00341F34" w:rsidRPr="003C3051" w:rsidRDefault="00341F34" w:rsidP="00341F34">
      <w:pPr>
        <w:pStyle w:val="Plattetekst"/>
        <w:rPr>
          <w:lang w:val="nl-NL"/>
        </w:rPr>
      </w:pPr>
      <w:r w:rsidRPr="003C3051">
        <w:rPr>
          <w:lang w:val="nl-NL"/>
        </w:rPr>
        <w:t>Cell area</w:t>
      </w:r>
    </w:p>
    <w:p w14:paraId="0E4E7433" w14:textId="77777777" w:rsidR="00341F34" w:rsidRPr="003C3051" w:rsidRDefault="00341F34" w:rsidP="00341F34">
      <w:pPr>
        <w:pStyle w:val="MTDisplayEquation"/>
        <w:tabs>
          <w:tab w:val="num" w:pos="720"/>
        </w:tabs>
        <w:ind w:left="720" w:hanging="360"/>
        <w:jc w:val="both"/>
      </w:pPr>
      <w:r w:rsidRPr="003C3051">
        <w:tab/>
      </w:r>
      <w:r w:rsidRPr="003C3051">
        <w:rPr>
          <w:position w:val="-28"/>
        </w:rPr>
        <w:object w:dxaOrig="5040" w:dyaOrig="660" w14:anchorId="4B4FBF85">
          <v:shape id="_x0000_i1222" type="#_x0000_t75" style="width:252pt;height:33pt" o:ole="">
            <v:imagedata r:id="rId315" o:title=""/>
          </v:shape>
          <o:OLEObject Type="Embed" ProgID="Equation.DSMT4" ShapeID="_x0000_i1222" DrawAspect="Content" ObjectID="_1698652217" r:id="rId31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57</w:instrText>
        </w:r>
      </w:fldSimple>
      <w:r w:rsidRPr="003C3051">
        <w:instrText>)</w:instrText>
      </w:r>
      <w:r w:rsidRPr="003C3051">
        <w:fldChar w:fldCharType="end"/>
      </w:r>
    </w:p>
    <w:p w14:paraId="72CC7089" w14:textId="77777777" w:rsidR="00341F34" w:rsidRPr="003C3051" w:rsidRDefault="00341F34" w:rsidP="00341F34">
      <w:pPr>
        <w:pStyle w:val="Plattetekst"/>
      </w:pPr>
      <w:r w:rsidRPr="003C3051">
        <w:t>where sin(60°) = sqrt(3)/2 and cos(60°)=1/2</w:t>
      </w:r>
    </w:p>
    <w:p w14:paraId="280637D3" w14:textId="77777777" w:rsidR="00341F34" w:rsidRPr="003C3051" w:rsidRDefault="00341F34" w:rsidP="00341F34">
      <w:pPr>
        <w:pStyle w:val="Plattetekst"/>
        <w:rPr>
          <w:lang w:val="nl-NL"/>
        </w:rPr>
      </w:pPr>
      <w:r w:rsidRPr="003C3051">
        <w:rPr>
          <w:lang w:val="nl-NL"/>
        </w:rPr>
        <w:t xml:space="preserve">The geometry is such that </w:t>
      </w:r>
    </w:p>
    <w:p w14:paraId="11985D77" w14:textId="77777777" w:rsidR="00341F34" w:rsidRPr="003C3051" w:rsidRDefault="00341F34" w:rsidP="00341F34">
      <w:pPr>
        <w:pStyle w:val="MTDisplayEquation"/>
        <w:tabs>
          <w:tab w:val="num" w:pos="720"/>
        </w:tabs>
        <w:ind w:left="720" w:hanging="360"/>
        <w:jc w:val="both"/>
      </w:pPr>
      <w:r w:rsidRPr="003C3051">
        <w:tab/>
      </w:r>
      <w:r w:rsidRPr="003C3051">
        <w:rPr>
          <w:position w:val="-34"/>
        </w:rPr>
        <w:object w:dxaOrig="3300" w:dyaOrig="840" w14:anchorId="4D732828">
          <v:shape id="_x0000_i1223" type="#_x0000_t75" style="width:165pt;height:42pt" o:ole="">
            <v:imagedata r:id="rId317" o:title=""/>
          </v:shape>
          <o:OLEObject Type="Embed" ProgID="Equation.DSMT4" ShapeID="_x0000_i1223" DrawAspect="Content" ObjectID="_1698652218" r:id="rId31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58</w:instrText>
        </w:r>
      </w:fldSimple>
      <w:r w:rsidRPr="003C3051">
        <w:instrText>)</w:instrText>
      </w:r>
      <w:r w:rsidRPr="003C3051">
        <w:fldChar w:fldCharType="end"/>
      </w:r>
    </w:p>
    <w:p w14:paraId="1D466078" w14:textId="77777777" w:rsidR="00341F34" w:rsidRPr="003C3051" w:rsidRDefault="00341F34" w:rsidP="00341F34">
      <w:pPr>
        <w:pStyle w:val="Plattetekst"/>
      </w:pPr>
      <w:r w:rsidRPr="003C3051">
        <w:t>The tensile forces are given by</w:t>
      </w:r>
    </w:p>
    <w:p w14:paraId="2FEFA4F3" w14:textId="77777777" w:rsidR="00341F34" w:rsidRPr="003C3051" w:rsidRDefault="00341F34" w:rsidP="00341F34">
      <w:pPr>
        <w:pStyle w:val="MTDisplayEquation"/>
        <w:tabs>
          <w:tab w:val="num" w:pos="720"/>
        </w:tabs>
        <w:ind w:left="720" w:hanging="360"/>
        <w:jc w:val="both"/>
      </w:pPr>
      <w:r w:rsidRPr="003C3051">
        <w:rPr>
          <w:lang w:val="en-US"/>
        </w:rPr>
        <w:tab/>
      </w:r>
      <w:r w:rsidRPr="003C3051">
        <w:rPr>
          <w:position w:val="-28"/>
        </w:rPr>
        <w:object w:dxaOrig="1440" w:dyaOrig="660" w14:anchorId="55D87460">
          <v:shape id="_x0000_i1224" type="#_x0000_t75" style="width:1in;height:33pt" o:ole="">
            <v:imagedata r:id="rId319" o:title=""/>
          </v:shape>
          <o:OLEObject Type="Embed" ProgID="Equation.DSMT4" ShapeID="_x0000_i1224" DrawAspect="Content" ObjectID="_1698652219" r:id="rId32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59</w:instrText>
        </w:r>
      </w:fldSimple>
      <w:r w:rsidRPr="003C3051">
        <w:instrText>)</w:instrText>
      </w:r>
      <w:r w:rsidRPr="003C3051">
        <w:fldChar w:fldCharType="end"/>
      </w:r>
    </w:p>
    <w:p w14:paraId="1797D173" w14:textId="77777777" w:rsidR="00341F34" w:rsidRPr="003C3051" w:rsidRDefault="00341F34" w:rsidP="00341F34">
      <w:pPr>
        <w:pStyle w:val="Plattetekst"/>
      </w:pPr>
      <w:r w:rsidRPr="003C3051">
        <w:t>Force balance in the middle of the tissue</w:t>
      </w:r>
    </w:p>
    <w:p w14:paraId="364AF415" w14:textId="77777777" w:rsidR="00341F34" w:rsidRPr="003C3051" w:rsidRDefault="00341F34" w:rsidP="00341F34">
      <w:pPr>
        <w:pStyle w:val="Plattetekst"/>
        <w:rPr>
          <w:lang w:val="nl-NL"/>
        </w:rPr>
      </w:pPr>
      <w:r w:rsidRPr="003C3051">
        <w:rPr>
          <w:noProof/>
        </w:rPr>
      </w:r>
      <w:r w:rsidRPr="003C3051">
        <w:rPr>
          <w:lang w:val="nl-NL"/>
        </w:rPr>
        <w:pict w14:anchorId="412FCB45">
          <v:group id="_x0000_s1981" editas="canvas" style="width:122.25pt;height:85.65pt;mso-position-horizontal-relative:char;mso-position-vertical-relative:line" coordorigin="4890,5340" coordsize="2445,1713">
            <o:lock v:ext="edit" aspectratio="t"/>
            <v:shape id="_x0000_s1982" type="#_x0000_t75" style="position:absolute;left:4890;top:5340;width:2445;height:1713" o:preferrelative="f">
              <v:fill o:detectmouseclick="t"/>
              <v:path o:extrusionok="t" o:connecttype="none"/>
              <o:lock v:ext="edit" text="t"/>
            </v:shape>
            <v:line id="_x0000_s1983" style="position:absolute;flip:x" from="4890,6196" to="6075,6197">
              <v:stroke endarrow="block"/>
            </v:line>
            <v:line id="_x0000_s1984" style="position:absolute;flip:y" from="6075,5340" to="6615,6196">
              <v:stroke endarrow="block"/>
            </v:line>
            <v:line id="_x0000_s1985" style="position:absolute" from="6076,6197" to="6615,7053">
              <v:stroke endarrow="block"/>
            </v:line>
            <v:line id="_x0000_s1986" style="position:absolute;flip:x" from="6075,6795" to="6435,6795"/>
            <v:line id="_x0000_s1987" style="position:absolute;flip:x" from="6091,5610" to="6451,5612"/>
            <v:shape id="_x0000_s1988" type="#_x0000_t202" style="position:absolute;left:5955;top:5520;width:660;height:437" filled="f" stroked="f">
              <v:textbox style="mso-next-textbox:#_x0000_s1988">
                <w:txbxContent>
                  <w:p w14:paraId="07E0A925" w14:textId="77777777" w:rsidR="0083032A" w:rsidRPr="00C23064" w:rsidRDefault="0083032A" w:rsidP="00341F34">
                    <w:r>
                      <w:rPr>
                        <w:lang w:val="nl-BE"/>
                      </w:rPr>
                      <w:sym w:font="Symbol" w:char="F061"/>
                    </w:r>
                  </w:p>
                </w:txbxContent>
              </v:textbox>
            </v:shape>
            <v:shape id="_x0000_s1989" type="#_x0000_t202" style="position:absolute;left:5955;top:6433;width:660;height:437" filled="f" stroked="f">
              <v:textbox style="mso-next-textbox:#_x0000_s1989">
                <w:txbxContent>
                  <w:p w14:paraId="4908E1B9" w14:textId="77777777" w:rsidR="0083032A" w:rsidRPr="00C23064" w:rsidRDefault="0083032A" w:rsidP="00341F34">
                    <w:r>
                      <w:rPr>
                        <w:lang w:val="nl-BE"/>
                      </w:rPr>
                      <w:sym w:font="Symbol" w:char="F061"/>
                    </w:r>
                  </w:p>
                </w:txbxContent>
              </v:textbox>
            </v:shape>
            <v:shape id="_x0000_s1990" type="#_x0000_t202" style="position:absolute;left:6465;top:5370;width:870;height:437" filled="f" stroked="f">
              <v:textbox style="mso-next-textbox:#_x0000_s1990">
                <w:txbxContent>
                  <w:p w14:paraId="45E9F48E" w14:textId="77777777" w:rsidR="0083032A" w:rsidRPr="00C23064" w:rsidRDefault="0083032A" w:rsidP="00341F34">
                    <w:r>
                      <w:rPr>
                        <w:lang w:val="nl-BE"/>
                      </w:rPr>
                      <w:t>f</w:t>
                    </w:r>
                    <w:r w:rsidRPr="00C23064">
                      <w:rPr>
                        <w:vertAlign w:val="subscript"/>
                        <w:lang w:val="nl-BE"/>
                      </w:rPr>
                      <w:t>AB</w:t>
                    </w:r>
                  </w:p>
                </w:txbxContent>
              </v:textbox>
            </v:shape>
            <v:shape id="_x0000_s1991" type="#_x0000_t202" style="position:absolute;left:6465;top:6572;width:870;height:437" filled="f" stroked="f">
              <v:textbox style="mso-next-textbox:#_x0000_s1991">
                <w:txbxContent>
                  <w:p w14:paraId="3040C3A7" w14:textId="77777777" w:rsidR="0083032A" w:rsidRPr="00C23064" w:rsidRDefault="0083032A" w:rsidP="00341F34">
                    <w:r>
                      <w:rPr>
                        <w:lang w:val="nl-BE"/>
                      </w:rPr>
                      <w:t>f</w:t>
                    </w:r>
                    <w:r w:rsidRPr="00C23064">
                      <w:rPr>
                        <w:vertAlign w:val="subscript"/>
                        <w:lang w:val="nl-BE"/>
                      </w:rPr>
                      <w:t>AB</w:t>
                    </w:r>
                  </w:p>
                </w:txbxContent>
              </v:textbox>
            </v:shape>
            <v:shape id="_x0000_s1992" type="#_x0000_t202" style="position:absolute;left:4890;top:5760;width:870;height:437" filled="f" stroked="f">
              <v:textbox style="mso-next-textbox:#_x0000_s1992">
                <w:txbxContent>
                  <w:p w14:paraId="43BCACE3" w14:textId="77777777" w:rsidR="0083032A" w:rsidRPr="00C23064" w:rsidRDefault="0083032A" w:rsidP="00341F34">
                    <w:r>
                      <w:rPr>
                        <w:lang w:val="nl-BE"/>
                      </w:rPr>
                      <w:t>f</w:t>
                    </w:r>
                    <w:r>
                      <w:rPr>
                        <w:vertAlign w:val="subscript"/>
                        <w:lang w:val="nl-BE"/>
                      </w:rPr>
                      <w:t>AA</w:t>
                    </w:r>
                  </w:p>
                </w:txbxContent>
              </v:textbox>
            </v:shape>
            <w10:wrap side="left"/>
            <w10:anchorlock/>
          </v:group>
        </w:pict>
      </w:r>
    </w:p>
    <w:p w14:paraId="74829228" w14:textId="77777777" w:rsidR="00341F34" w:rsidRPr="003C3051" w:rsidRDefault="00341F34" w:rsidP="00341F34">
      <w:pPr>
        <w:pStyle w:val="MTDisplayEquation"/>
        <w:tabs>
          <w:tab w:val="num" w:pos="720"/>
        </w:tabs>
        <w:ind w:left="720" w:hanging="360"/>
        <w:jc w:val="both"/>
      </w:pPr>
      <w:r w:rsidRPr="003C3051">
        <w:tab/>
      </w:r>
      <w:r w:rsidRPr="003C3051">
        <w:rPr>
          <w:position w:val="-10"/>
        </w:rPr>
        <w:object w:dxaOrig="1460" w:dyaOrig="300" w14:anchorId="6195FB98">
          <v:shape id="_x0000_i1226" type="#_x0000_t75" style="width:73pt;height:15pt" o:ole="">
            <v:imagedata r:id="rId321" o:title=""/>
          </v:shape>
          <o:OLEObject Type="Embed" ProgID="Equation.DSMT4" ShapeID="_x0000_i1226" DrawAspect="Content" ObjectID="_1698652220" r:id="rId32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60</w:instrText>
        </w:r>
      </w:fldSimple>
      <w:r w:rsidRPr="003C3051">
        <w:instrText>)</w:instrText>
      </w:r>
      <w:r w:rsidRPr="003C3051">
        <w:fldChar w:fldCharType="end"/>
      </w:r>
    </w:p>
    <w:p w14:paraId="502E0224" w14:textId="77777777" w:rsidR="00341F34" w:rsidRPr="003C3051" w:rsidRDefault="00341F34" w:rsidP="00341F34">
      <w:pPr>
        <w:rPr>
          <w:lang w:val="nl-BE"/>
        </w:rPr>
      </w:pPr>
      <w:r w:rsidRPr="003C3051">
        <w:rPr>
          <w:lang w:val="nl-BE"/>
        </w:rPr>
        <w:t>1.7 invullen in 1.8 en daaruit yAA halen om in te vullen in 1.5 samen met de formule 1.6 voor cosAlfa geeft</w:t>
      </w:r>
    </w:p>
    <w:p w14:paraId="1014F16D" w14:textId="77777777" w:rsidR="00341F34" w:rsidRPr="003C3051" w:rsidRDefault="00341F34" w:rsidP="00341F34">
      <w:pPr>
        <w:pStyle w:val="MTDisplayEquation"/>
        <w:tabs>
          <w:tab w:val="num" w:pos="720"/>
        </w:tabs>
        <w:ind w:left="720" w:hanging="360"/>
        <w:jc w:val="both"/>
      </w:pPr>
      <w:r w:rsidRPr="003C3051">
        <w:tab/>
      </w:r>
      <w:r w:rsidRPr="003C3051">
        <w:rPr>
          <w:position w:val="-40"/>
        </w:rPr>
        <w:object w:dxaOrig="3860" w:dyaOrig="900" w14:anchorId="51E1D4C7">
          <v:shape id="_x0000_i1227" type="#_x0000_t75" style="width:193pt;height:45pt" o:ole="">
            <v:imagedata r:id="rId323" o:title=""/>
          </v:shape>
          <o:OLEObject Type="Embed" ProgID="Equation.DSMT4" ShapeID="_x0000_i1227" DrawAspect="Content" ObjectID="_1698652221" r:id="rId32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61</w:instrText>
        </w:r>
      </w:fldSimple>
      <w:r w:rsidRPr="003C3051">
        <w:instrText>)</w:instrText>
      </w:r>
      <w:r w:rsidRPr="003C3051">
        <w:fldChar w:fldCharType="end"/>
      </w:r>
    </w:p>
    <w:p w14:paraId="0E7EADFB" w14:textId="77777777" w:rsidR="00341F34" w:rsidRPr="003C3051" w:rsidRDefault="00341F34" w:rsidP="00341F34">
      <w:pPr>
        <w:rPr>
          <w:lang w:val="nl-BE"/>
        </w:rPr>
      </w:pPr>
      <w:r w:rsidRPr="003C3051">
        <w:rPr>
          <w:lang w:val="nl-BE"/>
        </w:rPr>
        <w:t xml:space="preserve">Compressive strain </w:t>
      </w:r>
      <w:r w:rsidRPr="003C3051">
        <w:rPr>
          <w:lang w:val="nl-BE"/>
        </w:rPr>
        <w:sym w:font="Symbol" w:char="F065"/>
      </w:r>
    </w:p>
    <w:p w14:paraId="2CE51F52" w14:textId="77777777" w:rsidR="00341F34" w:rsidRPr="003C3051" w:rsidRDefault="00341F34" w:rsidP="00341F34">
      <w:pPr>
        <w:pStyle w:val="MTDisplayEquation"/>
        <w:tabs>
          <w:tab w:val="num" w:pos="720"/>
        </w:tabs>
        <w:ind w:left="720" w:hanging="360"/>
        <w:jc w:val="both"/>
      </w:pPr>
      <w:r w:rsidRPr="003C3051">
        <w:tab/>
      </w:r>
      <w:r w:rsidRPr="003C3051">
        <w:rPr>
          <w:position w:val="-26"/>
        </w:rPr>
        <w:object w:dxaOrig="840" w:dyaOrig="600" w14:anchorId="5FACB8F9">
          <v:shape id="_x0000_i1228" type="#_x0000_t75" style="width:42pt;height:30pt" o:ole="">
            <v:imagedata r:id="rId325" o:title=""/>
          </v:shape>
          <o:OLEObject Type="Embed" ProgID="Equation.DSMT4" ShapeID="_x0000_i1228" DrawAspect="Content" ObjectID="_1698652222" r:id="rId32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62</w:instrText>
        </w:r>
      </w:fldSimple>
      <w:r w:rsidRPr="003C3051">
        <w:instrText>)</w:instrText>
      </w:r>
      <w:r w:rsidRPr="003C3051">
        <w:fldChar w:fldCharType="end"/>
      </w:r>
    </w:p>
    <w:p w14:paraId="6CEF5BE9" w14:textId="77777777" w:rsidR="00341F34" w:rsidRPr="003C3051" w:rsidRDefault="00341F34" w:rsidP="00341F34">
      <w:r w:rsidRPr="003C3051">
        <w:t>For the uncompressed initial state one can write</w:t>
      </w:r>
    </w:p>
    <w:p w14:paraId="35A5F2A8" w14:textId="77777777" w:rsidR="00341F34" w:rsidRPr="003C3051" w:rsidRDefault="00341F34" w:rsidP="00341F34">
      <w:pPr>
        <w:pStyle w:val="MTDisplayEquation"/>
        <w:tabs>
          <w:tab w:val="num" w:pos="720"/>
        </w:tabs>
        <w:ind w:left="720" w:hanging="360"/>
        <w:jc w:val="both"/>
      </w:pPr>
      <w:r w:rsidRPr="003C3051">
        <w:rPr>
          <w:lang w:val="en-US"/>
        </w:rPr>
        <w:tab/>
      </w:r>
      <w:r w:rsidRPr="003C3051">
        <w:rPr>
          <w:position w:val="-20"/>
        </w:rPr>
        <w:object w:dxaOrig="859" w:dyaOrig="580" w14:anchorId="00410AC4">
          <v:shape id="_x0000_i1229" type="#_x0000_t75" style="width:43pt;height:29pt" o:ole="">
            <v:imagedata r:id="rId327" o:title=""/>
          </v:shape>
          <o:OLEObject Type="Embed" ProgID="Equation.DSMT4" ShapeID="_x0000_i1229" DrawAspect="Content" ObjectID="_1698652223" r:id="rId32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63</w:instrText>
        </w:r>
      </w:fldSimple>
      <w:r w:rsidRPr="003C3051">
        <w:instrText>)</w:instrText>
      </w:r>
      <w:r w:rsidRPr="003C3051">
        <w:fldChar w:fldCharType="end"/>
      </w:r>
    </w:p>
    <w:p w14:paraId="3A5AD7FF" w14:textId="77777777" w:rsidR="00341F34" w:rsidRPr="003C3051" w:rsidRDefault="00341F34" w:rsidP="00341F34">
      <w:r w:rsidRPr="003C3051">
        <w:t>Calculate pressure</w:t>
      </w:r>
    </w:p>
    <w:p w14:paraId="4A1D179F" w14:textId="77777777" w:rsidR="00341F34" w:rsidRPr="003C3051" w:rsidRDefault="00341F34" w:rsidP="00341F34">
      <w:r w:rsidRPr="003C3051">
        <w:rPr>
          <w:noProof/>
        </w:rPr>
      </w:r>
      <w:r w:rsidRPr="003C3051">
        <w:rPr>
          <w:lang w:val="nl-BE"/>
        </w:rPr>
        <w:pict w14:anchorId="675A3431">
          <v:group id="_x0000_s1993" editas="canvas" style="width:138.75pt;height:115.7pt;mso-position-horizontal-relative:char;mso-position-vertical-relative:line" coordorigin="2355,1723" coordsize="2775,2314">
            <o:lock v:ext="edit" aspectratio="t"/>
            <v:shape id="_x0000_s1994" type="#_x0000_t75" style="position:absolute;left:2355;top:1723;width:2775;height:2314" o:preferrelative="f">
              <v:fill o:detectmouseclick="t"/>
              <v:path o:extrusionok="t" o:connecttype="none"/>
              <o:lock v:ext="edit" text="t"/>
            </v:shape>
            <v:shape id="_x0000_s1995" style="position:absolute;left:2880;top:2175;width:1185;height:1860;mso-wrap-style:square;mso-wrap-distance-left:9pt;mso-wrap-distance-top:0;mso-wrap-distance-right:9pt;mso-wrap-distance-bottom:0;mso-position-horizontal:absolute;mso-position-horizontal-relative:text;mso-position-vertical:absolute;mso-position-vertical-relative:text;v-text-anchor:top" coordsize="1185,1860" path="m,l735,r450,870l720,1860r-705,e" filled="f">
              <v:path arrowok="t"/>
            </v:shape>
            <v:line id="_x0000_s1996" style="position:absolute;flip:y" from="3270,2445" to="3660,2460">
              <v:stroke endarrow="block"/>
            </v:line>
            <v:line id="_x0000_s1997" style="position:absolute;flip:y" from="3390,2655" to="3780,2670">
              <v:stroke endarrow="block"/>
            </v:line>
            <v:line id="_x0000_s1998" style="position:absolute;flip:y" from="3510,2865" to="3900,2880">
              <v:stroke endarrow="block"/>
            </v:line>
            <v:line id="_x0000_s1999" style="position:absolute;flip:y" from="3510,3180" to="3900,3195">
              <v:stroke endarrow="block"/>
            </v:line>
            <v:line id="_x0000_s2000" style="position:absolute;flip:y" from="3375,3435" to="3765,3450">
              <v:stroke endarrow="block"/>
            </v:line>
            <v:line id="_x0000_s2001" style="position:absolute;flip:y" from="3225,3690" to="3615,3705">
              <v:stroke endarrow="block"/>
            </v:line>
            <v:line id="_x0000_s2002" style="position:absolute;flip:x y" from="2415,4020" to="2805,4035">
              <v:stroke endarrow="block"/>
            </v:line>
            <v:line id="_x0000_s2003" style="position:absolute;flip:x y" from="2385,2160" to="2775,2175">
              <v:stroke endarrow="block"/>
            </v:line>
            <v:shape id="_x0000_s2004" type="#_x0000_t202" style="position:absolute;left:2355;top:1723;width:870;height:437" filled="f" stroked="f">
              <v:textbox style="mso-next-textbox:#_x0000_s2004">
                <w:txbxContent>
                  <w:p w14:paraId="3C88C726" w14:textId="77777777" w:rsidR="0083032A" w:rsidRPr="00C23064" w:rsidRDefault="0083032A" w:rsidP="00341F34">
                    <w:r>
                      <w:rPr>
                        <w:lang w:val="nl-BE"/>
                      </w:rPr>
                      <w:t>f</w:t>
                    </w:r>
                    <w:r>
                      <w:rPr>
                        <w:vertAlign w:val="subscript"/>
                        <w:lang w:val="nl-BE"/>
                      </w:rPr>
                      <w:t>AA</w:t>
                    </w:r>
                  </w:p>
                </w:txbxContent>
              </v:textbox>
            </v:shape>
            <v:shape id="_x0000_s2005" type="#_x0000_t202" style="position:absolute;left:2385;top:3600;width:870;height:437" filled="f" stroked="f">
              <v:textbox style="mso-next-textbox:#_x0000_s2005">
                <w:txbxContent>
                  <w:p w14:paraId="2C2C911E" w14:textId="77777777" w:rsidR="0083032A" w:rsidRPr="00C23064" w:rsidRDefault="0083032A" w:rsidP="00341F34">
                    <w:r>
                      <w:rPr>
                        <w:lang w:val="nl-BE"/>
                      </w:rPr>
                      <w:t>f</w:t>
                    </w:r>
                    <w:r>
                      <w:rPr>
                        <w:vertAlign w:val="subscript"/>
                        <w:lang w:val="nl-BE"/>
                      </w:rPr>
                      <w:t>AA</w:t>
                    </w:r>
                  </w:p>
                </w:txbxContent>
              </v:textbox>
            </v:shape>
            <v:shape id="_x0000_s2006" type="#_x0000_t202" style="position:absolute;left:2940;top:2745;width:870;height:437" filled="f" stroked="f">
              <v:textbox style="mso-next-textbox:#_x0000_s2006">
                <w:txbxContent>
                  <w:p w14:paraId="44132910" w14:textId="77777777" w:rsidR="0083032A" w:rsidRPr="00A13141" w:rsidRDefault="0083032A" w:rsidP="00341F34">
                    <w:pPr>
                      <w:rPr>
                        <w:vertAlign w:val="subscript"/>
                        <w:lang w:val="nl-BE"/>
                      </w:rPr>
                    </w:pPr>
                    <w:r>
                      <w:rPr>
                        <w:lang w:val="nl-BE"/>
                      </w:rPr>
                      <w:t>P</w:t>
                    </w:r>
                    <w:r>
                      <w:rPr>
                        <w:vertAlign w:val="subscript"/>
                        <w:lang w:val="nl-BE"/>
                      </w:rPr>
                      <w:t>TAA</w:t>
                    </w:r>
                  </w:p>
                </w:txbxContent>
              </v:textbox>
            </v:shape>
            <v:line id="_x0000_s2007" style="position:absolute" from="4305,2160" to="4305,4037">
              <v:stroke startarrow="block" endarrow="block"/>
            </v:line>
            <v:shape id="_x0000_s2008" type="#_x0000_t202" style="position:absolute;left:4260;top:2773;width:870;height:437" filled="f" stroked="f">
              <v:textbox style="mso-next-textbox:#_x0000_s2008">
                <w:txbxContent>
                  <w:p w14:paraId="621AAF2F" w14:textId="77777777" w:rsidR="0083032A" w:rsidRPr="00A13141" w:rsidRDefault="0083032A" w:rsidP="00341F34">
                    <w:pPr>
                      <w:rPr>
                        <w:vertAlign w:val="subscript"/>
                        <w:lang w:val="nl-BE"/>
                      </w:rPr>
                    </w:pPr>
                    <w:r>
                      <w:rPr>
                        <w:lang w:val="nl-BE"/>
                      </w:rPr>
                      <w:t>2z</w:t>
                    </w:r>
                  </w:p>
                </w:txbxContent>
              </v:textbox>
            </v:shape>
            <w10:wrap side="left"/>
            <w10:anchorlock/>
          </v:group>
        </w:pict>
      </w:r>
      <w:r w:rsidRPr="003C3051">
        <w:t xml:space="preserve"> where P</w:t>
      </w:r>
      <w:r w:rsidRPr="003C3051">
        <w:rPr>
          <w:vertAlign w:val="subscript"/>
        </w:rPr>
        <w:t>TAA</w:t>
      </w:r>
      <w:r w:rsidRPr="003C3051">
        <w:t xml:space="preserve"> is the horizontal component of the pressure forces acting on the two AB walls</w:t>
      </w:r>
    </w:p>
    <w:p w14:paraId="591FFB43" w14:textId="77777777" w:rsidR="00341F34" w:rsidRPr="003C3051" w:rsidRDefault="00341F34" w:rsidP="00341F34">
      <w:pPr>
        <w:rPr>
          <w:lang w:val="nl-BE"/>
        </w:rPr>
      </w:pPr>
      <w:r w:rsidRPr="003C3051">
        <w:rPr>
          <w:lang w:val="nl-BE"/>
        </w:rPr>
        <w:t>Balance</w:t>
      </w:r>
    </w:p>
    <w:p w14:paraId="3AF724A3" w14:textId="77777777" w:rsidR="00341F34" w:rsidRPr="003C3051" w:rsidRDefault="00341F34" w:rsidP="00341F34">
      <w:pPr>
        <w:pStyle w:val="MTDisplayEquation"/>
        <w:tabs>
          <w:tab w:val="num" w:pos="720"/>
        </w:tabs>
        <w:ind w:left="720" w:hanging="360"/>
        <w:jc w:val="both"/>
      </w:pPr>
      <w:r w:rsidRPr="003C3051">
        <w:tab/>
      </w:r>
      <w:r w:rsidRPr="003C3051">
        <w:rPr>
          <w:position w:val="-12"/>
        </w:rPr>
        <w:object w:dxaOrig="1440" w:dyaOrig="340" w14:anchorId="0A911C63">
          <v:shape id="_x0000_i1231" type="#_x0000_t75" style="width:1in;height:17pt" o:ole="">
            <v:imagedata r:id="rId329" o:title=""/>
          </v:shape>
          <o:OLEObject Type="Embed" ProgID="Equation.DSMT4" ShapeID="_x0000_i1231" DrawAspect="Content" ObjectID="_1698652224" r:id="rId33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64</w:instrText>
        </w:r>
      </w:fldSimple>
      <w:r w:rsidRPr="003C3051">
        <w:instrText>)</w:instrText>
      </w:r>
      <w:r w:rsidRPr="003C3051">
        <w:fldChar w:fldCharType="end"/>
      </w:r>
    </w:p>
    <w:p w14:paraId="36455F40" w14:textId="77777777" w:rsidR="00341F34" w:rsidRPr="003C3051" w:rsidRDefault="00341F34" w:rsidP="00341F34">
      <w:pPr>
        <w:rPr>
          <w:lang w:val="nl-NL"/>
        </w:rPr>
      </w:pPr>
    </w:p>
    <w:p w14:paraId="1E63F285" w14:textId="77777777" w:rsidR="00341F34" w:rsidRPr="003C3051" w:rsidRDefault="00341F34" w:rsidP="00341F34">
      <w:pPr>
        <w:rPr>
          <w:lang w:val="nl-NL"/>
        </w:rPr>
      </w:pPr>
      <w:r w:rsidRPr="003C3051">
        <w:rPr>
          <w:lang w:val="nl-NL"/>
        </w:rPr>
        <w:t>The external vertical force F</w:t>
      </w:r>
    </w:p>
    <w:p w14:paraId="7B5B8ABD" w14:textId="77777777" w:rsidR="00341F34" w:rsidRPr="003C3051" w:rsidRDefault="00341F34" w:rsidP="00341F34">
      <w:pPr>
        <w:rPr>
          <w:lang w:val="nl-NL"/>
        </w:rPr>
      </w:pPr>
      <w:r w:rsidRPr="003C3051">
        <w:rPr>
          <w:noProof/>
        </w:rPr>
      </w:r>
      <w:r w:rsidRPr="003C3051">
        <w:rPr>
          <w:lang w:val="nl-NL"/>
        </w:rPr>
        <w:pict w14:anchorId="5CD5D8CC">
          <v:group id="_x0000_s2009" editas="canvas" style="width:107.25pt;height:159.7pt;mso-position-horizontal-relative:char;mso-position-vertical-relative:line" coordorigin="3300,2446" coordsize="2145,3194">
            <o:lock v:ext="edit" aspectratio="t"/>
            <v:shape id="_x0000_s2010" type="#_x0000_t75" style="position:absolute;left:3300;top:2446;width:2145;height:3194" o:preferrelative="f">
              <v:fill o:detectmouseclick="t"/>
              <v:path o:extrusionok="t" o:connecttype="none"/>
              <o:lock v:ext="edit" text="t"/>
            </v:shape>
            <v:line id="_x0000_s2011" style="position:absolute;flip:x y" from="3915,2446" to="4425,3060">
              <v:stroke endarrow="block"/>
            </v:line>
            <v:line id="_x0000_s2012" style="position:absolute;flip:x" from="3915,4995" to="4425,5609">
              <v:stroke endarrow="block"/>
            </v:line>
            <v:line id="_x0000_s2013" style="position:absolute" from="4425,3060" to="4425,4995"/>
            <v:line id="_x0000_s2014" style="position:absolute;flip:y" from="3660,3975" to="4425,3976">
              <v:stroke endarrow="block"/>
            </v:line>
            <v:line id="_x0000_s2015" style="position:absolute;flip:x" from="4500,3975" to="5310,3975">
              <v:stroke endarrow="block"/>
            </v:line>
            <v:shape id="_x0000_s2016" type="#_x0000_t202" style="position:absolute;left:3575;top:3586;width:656;height:495" filled="f" stroked="f">
              <v:textbox style="mso-next-textbox:#_x0000_s2016">
                <w:txbxContent>
                  <w:p w14:paraId="326D8667" w14:textId="77777777" w:rsidR="0083032A" w:rsidRPr="00444928" w:rsidRDefault="0083032A" w:rsidP="00341F34">
                    <w:pPr>
                      <w:rPr>
                        <w:lang w:val="nl-BE"/>
                      </w:rPr>
                    </w:pPr>
                    <w:r>
                      <w:rPr>
                        <w:lang w:val="nl-BE"/>
                      </w:rPr>
                      <w:t>P</w:t>
                    </w:r>
                    <w:r w:rsidRPr="00624987">
                      <w:rPr>
                        <w:vertAlign w:val="subscript"/>
                        <w:lang w:val="nl-BE"/>
                      </w:rPr>
                      <w:t>AA</w:t>
                    </w:r>
                  </w:p>
                </w:txbxContent>
              </v:textbox>
            </v:shape>
            <v:shape id="_x0000_s2017" type="#_x0000_t202" style="position:absolute;left:4725;top:3601;width:541;height:495" filled="f" stroked="f">
              <v:textbox style="mso-next-textbox:#_x0000_s2017">
                <w:txbxContent>
                  <w:p w14:paraId="131FC7AC" w14:textId="77777777" w:rsidR="0083032A" w:rsidRPr="00444928" w:rsidRDefault="0083032A" w:rsidP="00341F34">
                    <w:pPr>
                      <w:rPr>
                        <w:lang w:val="nl-BE"/>
                      </w:rPr>
                    </w:pPr>
                    <w:r>
                      <w:rPr>
                        <w:lang w:val="nl-BE"/>
                      </w:rPr>
                      <w:t>F</w:t>
                    </w:r>
                  </w:p>
                </w:txbxContent>
              </v:textbox>
            </v:shape>
            <v:line id="_x0000_s2018" style="position:absolute" from="4500,3075" to="4501,5010">
              <v:stroke startarrow="block" startarrowwidth="narrow" startarrowlength="short" endarrow="block" endarrowwidth="narrow" endarrowlength="short"/>
            </v:line>
            <v:shape id="_x0000_s2019" type="#_x0000_t202" style="position:absolute;left:4605;top:3060;width:840;height:495" filled="f" stroked="f">
              <v:textbox style="mso-next-textbox:#_x0000_s2019">
                <w:txbxContent>
                  <w:p w14:paraId="21A0DBCD" w14:textId="77777777" w:rsidR="0083032A" w:rsidRPr="00444928" w:rsidRDefault="0083032A" w:rsidP="00341F34">
                    <w:pPr>
                      <w:rPr>
                        <w:lang w:val="nl-BE"/>
                      </w:rPr>
                    </w:pPr>
                    <w:r>
                      <w:rPr>
                        <w:lang w:val="nl-BE"/>
                      </w:rPr>
                      <w:t>yAA</w:t>
                    </w:r>
                  </w:p>
                </w:txbxContent>
              </v:textbox>
            </v:shape>
            <v:shape id="_x0000_s2020" type="#_x0000_t202" style="position:absolute;left:4110;top:2446;width:840;height:495" filled="f" stroked="f">
              <v:textbox style="mso-next-textbox:#_x0000_s2020">
                <w:txbxContent>
                  <w:p w14:paraId="79ABCFC2" w14:textId="77777777" w:rsidR="0083032A" w:rsidRPr="00444928" w:rsidRDefault="0083032A" w:rsidP="00341F34">
                    <w:pPr>
                      <w:rPr>
                        <w:lang w:val="nl-BE"/>
                      </w:rPr>
                    </w:pPr>
                    <w:r>
                      <w:rPr>
                        <w:lang w:val="nl-BE"/>
                      </w:rPr>
                      <w:t>fAB</w:t>
                    </w:r>
                  </w:p>
                </w:txbxContent>
              </v:textbox>
            </v:shape>
            <v:shape id="_x0000_s2021" type="#_x0000_t202" style="position:absolute;left:4110;top:5145;width:840;height:495" filled="f" stroked="f">
              <v:textbox style="mso-next-textbox:#_x0000_s2021">
                <w:txbxContent>
                  <w:p w14:paraId="05E89796" w14:textId="77777777" w:rsidR="0083032A" w:rsidRPr="00444928" w:rsidRDefault="0083032A" w:rsidP="00341F34">
                    <w:pPr>
                      <w:rPr>
                        <w:lang w:val="nl-BE"/>
                      </w:rPr>
                    </w:pPr>
                    <w:r>
                      <w:rPr>
                        <w:lang w:val="nl-BE"/>
                      </w:rPr>
                      <w:t>fAB</w:t>
                    </w:r>
                  </w:p>
                </w:txbxContent>
              </v:textbox>
            </v:shape>
            <v:line id="_x0000_s2022" style="position:absolute" from="4050,4785" to="4051,5445"/>
            <v:shape id="_x0000_s2023" type="#_x0000_t202" style="position:absolute;left:3974;top:4785;width:541;height:495" filled="f" stroked="f">
              <v:textbox style="mso-next-textbox:#_x0000_s2023">
                <w:txbxContent>
                  <w:p w14:paraId="34537D2C" w14:textId="77777777" w:rsidR="0083032A" w:rsidRPr="00444928" w:rsidRDefault="0083032A" w:rsidP="00341F34">
                    <w:r>
                      <w:rPr>
                        <w:lang w:val="nl-BE"/>
                      </w:rPr>
                      <w:sym w:font="Symbol" w:char="F061"/>
                    </w:r>
                  </w:p>
                </w:txbxContent>
              </v:textbox>
            </v:shape>
            <v:line id="_x0000_s2024" style="position:absolute;flip:x y" from="3840,2506" to="4350,3120">
              <v:stroke startarrow="block" startarrowwidth="narrow" startarrowlength="short" endarrow="block" endarrowwidth="narrow" endarrowlength="short"/>
            </v:line>
            <v:shape id="_x0000_s2025" type="#_x0000_t202" style="position:absolute;left:3300;top:2739;width:1050;height:495" filled="f" stroked="f">
              <v:textbox style="mso-next-textbox:#_x0000_s2025">
                <w:txbxContent>
                  <w:p w14:paraId="4D0722C9" w14:textId="77777777" w:rsidR="0083032A" w:rsidRPr="00444928" w:rsidRDefault="0083032A" w:rsidP="00341F34">
                    <w:pPr>
                      <w:rPr>
                        <w:lang w:val="nl-BE"/>
                      </w:rPr>
                    </w:pPr>
                    <w:r>
                      <w:rPr>
                        <w:lang w:val="nl-BE"/>
                      </w:rPr>
                      <w:t>yAB/2</w:t>
                    </w:r>
                  </w:p>
                </w:txbxContent>
              </v:textbox>
            </v:shape>
            <w10:wrap side="left"/>
            <w10:anchorlock/>
          </v:group>
        </w:pict>
      </w:r>
    </w:p>
    <w:p w14:paraId="01E67E3C" w14:textId="77777777" w:rsidR="00341F34" w:rsidRPr="003C3051" w:rsidRDefault="00341F34" w:rsidP="00341F34">
      <w:r w:rsidRPr="003C3051">
        <w:t>PAA: the force on yAA due to the pressue P</w:t>
      </w:r>
    </w:p>
    <w:p w14:paraId="028563CC" w14:textId="77777777" w:rsidR="00341F34" w:rsidRPr="003C3051" w:rsidRDefault="00341F34" w:rsidP="00341F34">
      <w:r w:rsidRPr="003C3051">
        <w:t>PAB: the force acting on half of the length of yAB due to the pressure P</w:t>
      </w:r>
    </w:p>
    <w:p w14:paraId="52522BBA" w14:textId="77777777" w:rsidR="00341F34" w:rsidRPr="003C3051" w:rsidRDefault="00341F34" w:rsidP="00341F34">
      <w:r w:rsidRPr="003C3051">
        <w:t>fAB: the force pulling on the corners of yAA</w:t>
      </w:r>
    </w:p>
    <w:p w14:paraId="35646C43" w14:textId="77777777" w:rsidR="00341F34" w:rsidRPr="003C3051" w:rsidRDefault="00341F34" w:rsidP="00341F34">
      <w:pPr>
        <w:pStyle w:val="MTDisplayEquation"/>
        <w:tabs>
          <w:tab w:val="num" w:pos="720"/>
        </w:tabs>
        <w:ind w:left="720" w:hanging="360"/>
        <w:jc w:val="both"/>
      </w:pPr>
      <w:r w:rsidRPr="003C3051">
        <w:rPr>
          <w:lang w:val="en-US"/>
        </w:rPr>
        <w:tab/>
      </w:r>
      <w:r w:rsidRPr="003C3051">
        <w:rPr>
          <w:position w:val="-96"/>
        </w:rPr>
        <w:object w:dxaOrig="3159" w:dyaOrig="2020" w14:anchorId="12EAFA21">
          <v:shape id="_x0000_i1233" type="#_x0000_t75" style="width:158pt;height:101pt" o:ole="">
            <v:imagedata r:id="rId331" o:title=""/>
          </v:shape>
          <o:OLEObject Type="Embed" ProgID="Equation.DSMT4" ShapeID="_x0000_i1233" DrawAspect="Content" ObjectID="_1698652225" r:id="rId33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65</w:instrText>
        </w:r>
      </w:fldSimple>
      <w:r w:rsidRPr="003C3051">
        <w:instrText>)</w:instrText>
      </w:r>
      <w:r w:rsidRPr="003C3051">
        <w:fldChar w:fldCharType="end"/>
      </w:r>
    </w:p>
    <w:p w14:paraId="689A1589" w14:textId="77777777" w:rsidR="00341F34" w:rsidRPr="003C3051" w:rsidRDefault="00341F34" w:rsidP="00341F34">
      <w:pPr>
        <w:rPr>
          <w:lang w:val="nl-NL"/>
        </w:rPr>
      </w:pPr>
    </w:p>
    <w:p w14:paraId="7A3928BE" w14:textId="77777777" w:rsidR="00341F34" w:rsidRPr="003C3051" w:rsidRDefault="00341F34" w:rsidP="00341F34">
      <w:pPr>
        <w:pStyle w:val="MTDisplayEquation"/>
        <w:tabs>
          <w:tab w:val="num" w:pos="720"/>
        </w:tabs>
        <w:ind w:left="720" w:hanging="360"/>
        <w:jc w:val="both"/>
      </w:pPr>
      <w:r w:rsidRPr="003C3051">
        <w:tab/>
      </w:r>
      <w:r w:rsidRPr="003C3051">
        <w:rPr>
          <w:position w:val="-26"/>
        </w:rPr>
        <w:object w:dxaOrig="4860" w:dyaOrig="620" w14:anchorId="5B8A8CAB">
          <v:shape id="_x0000_i1234" type="#_x0000_t75" style="width:243pt;height:31pt" o:ole="">
            <v:imagedata r:id="rId333" o:title=""/>
          </v:shape>
          <o:OLEObject Type="Embed" ProgID="Equation.DSMT4" ShapeID="_x0000_i1234" DrawAspect="Content" ObjectID="_1698652226" r:id="rId33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66</w:instrText>
        </w:r>
      </w:fldSimple>
      <w:r w:rsidRPr="003C3051">
        <w:instrText>)</w:instrText>
      </w:r>
      <w:r w:rsidRPr="003C3051">
        <w:fldChar w:fldCharType="end"/>
      </w:r>
    </w:p>
    <w:p w14:paraId="7DDD0A83" w14:textId="77777777" w:rsidR="00341F34" w:rsidRPr="003C3051" w:rsidRDefault="00341F34" w:rsidP="00341F34">
      <w:r w:rsidRPr="003C3051">
        <w:t xml:space="preserve">True stress </w:t>
      </w:r>
      <w:r w:rsidRPr="003C3051">
        <w:rPr>
          <w:lang w:val="nl-NL"/>
        </w:rPr>
        <w:sym w:font="Symbol" w:char="F073"/>
      </w:r>
      <w:r w:rsidRPr="003C3051">
        <w:t>=F/yAA</w:t>
      </w:r>
    </w:p>
    <w:p w14:paraId="23E94FC8" w14:textId="77777777" w:rsidR="00341F34" w:rsidRPr="003C3051" w:rsidRDefault="00341F34" w:rsidP="00341F34">
      <w:r w:rsidRPr="003C3051">
        <w:t>Initial turgor p0</w:t>
      </w:r>
    </w:p>
    <w:p w14:paraId="48A67FCD" w14:textId="77777777" w:rsidR="00341F34" w:rsidRPr="003C3051" w:rsidRDefault="00341F34" w:rsidP="00341F34">
      <w:r w:rsidRPr="003C3051">
        <w:t>No external force F = 0 and no change in shape yAA=yAB=a</w:t>
      </w:r>
    </w:p>
    <w:p w14:paraId="3681B4A3" w14:textId="77777777" w:rsidR="00341F34" w:rsidRPr="003C3051" w:rsidRDefault="00341F34" w:rsidP="00341F34">
      <w:r w:rsidRPr="003C3051">
        <w:t>Alfa = 60° and cosAlfa = ½ while sinAlfa = sqrt(3)/2</w:t>
      </w:r>
    </w:p>
    <w:p w14:paraId="28FBB0E6" w14:textId="77777777" w:rsidR="00341F34" w:rsidRPr="003C3051" w:rsidRDefault="00341F34" w:rsidP="00341F34">
      <w:pPr>
        <w:pStyle w:val="MTDisplayEquation"/>
        <w:tabs>
          <w:tab w:val="num" w:pos="720"/>
        </w:tabs>
        <w:ind w:left="720" w:hanging="360"/>
        <w:jc w:val="both"/>
      </w:pPr>
      <w:r w:rsidRPr="003C3051">
        <w:rPr>
          <w:lang w:val="en-US"/>
        </w:rPr>
        <w:lastRenderedPageBreak/>
        <w:tab/>
      </w:r>
      <w:r w:rsidRPr="003C3051">
        <w:rPr>
          <w:position w:val="-128"/>
        </w:rPr>
        <w:object w:dxaOrig="3340" w:dyaOrig="2659" w14:anchorId="6D435D4D">
          <v:shape id="_x0000_i1235" type="#_x0000_t75" style="width:167pt;height:133pt" o:ole="">
            <v:imagedata r:id="rId335" o:title=""/>
          </v:shape>
          <o:OLEObject Type="Embed" ProgID="Equation.DSMT4" ShapeID="_x0000_i1235" DrawAspect="Content" ObjectID="_1698652227" r:id="rId33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67</w:instrText>
        </w:r>
      </w:fldSimple>
      <w:r w:rsidRPr="003C3051">
        <w:instrText>)</w:instrText>
      </w:r>
      <w:r w:rsidRPr="003C3051">
        <w:fldChar w:fldCharType="end"/>
      </w:r>
    </w:p>
    <w:p w14:paraId="5ABE3FAB" w14:textId="77777777" w:rsidR="00341F34" w:rsidRPr="003C3051" w:rsidRDefault="00341F34" w:rsidP="00341F34">
      <w:pPr>
        <w:pStyle w:val="Plattetekst"/>
        <w:rPr>
          <w:b/>
          <w:bCs/>
        </w:rPr>
      </w:pPr>
      <w:r w:rsidRPr="003C3051">
        <w:rPr>
          <w:b/>
          <w:bCs/>
        </w:rPr>
        <w:t>Pitt82_02</w:t>
      </w:r>
    </w:p>
    <w:p w14:paraId="4F9D7456" w14:textId="77777777" w:rsidR="00341F34" w:rsidRPr="003C3051" w:rsidRDefault="00341F34" w:rsidP="00341F34">
      <w:pPr>
        <w:pStyle w:val="Plattetekst"/>
      </w:pPr>
      <w:r w:rsidRPr="003C3051">
        <w:t>Finding a new way to preserve the volume in a better and more efficient way.  When the BC are moved by moveBC the system needs to be given time to relax and reach its original volume again.  This can be done by reserving a fixed amount of iterations for this or by setting a constraint while(volume not preserved) find a better solution...</w:t>
      </w:r>
    </w:p>
    <w:p w14:paraId="6684F2B0" w14:textId="77777777" w:rsidR="00341F34" w:rsidRPr="003C3051" w:rsidRDefault="00341F34" w:rsidP="00341F34">
      <w:pPr>
        <w:pStyle w:val="Plattetekst"/>
      </w:pPr>
      <w:r w:rsidRPr="003C3051">
        <w:t>Both scenarios are implemented but neither seems to work efficiently with the hexagonal cell of Pitt...</w:t>
      </w:r>
    </w:p>
    <w:p w14:paraId="155F35E9" w14:textId="77777777" w:rsidR="00341F34" w:rsidRPr="003C3051" w:rsidRDefault="00341F34" w:rsidP="00341F34">
      <w:pPr>
        <w:pStyle w:val="Plattetekst"/>
      </w:pPr>
      <w:r w:rsidRPr="003C3051">
        <w:t>Found a set of parameters that gives satisfying results with regard to volume preservation, when using the old method in main as follows:</w:t>
      </w:r>
    </w:p>
    <w:p w14:paraId="00A3FBAC" w14:textId="77777777" w:rsidR="00341F34" w:rsidRPr="003C3051" w:rsidRDefault="00341F34" w:rsidP="00341F34">
      <w:pPr>
        <w:pStyle w:val="code"/>
      </w:pPr>
      <w:r w:rsidRPr="003C3051">
        <w:t>void doCalculations()</w:t>
      </w:r>
    </w:p>
    <w:p w14:paraId="2DFAA8A9" w14:textId="77777777" w:rsidR="00341F34" w:rsidRPr="003C3051" w:rsidRDefault="00341F34" w:rsidP="00341F34">
      <w:pPr>
        <w:pStyle w:val="code"/>
      </w:pPr>
      <w:r w:rsidRPr="003C3051">
        <w:t>{</w:t>
      </w:r>
    </w:p>
    <w:p w14:paraId="04253790" w14:textId="77777777" w:rsidR="00341F34" w:rsidRPr="003C3051" w:rsidRDefault="00341F34" w:rsidP="00341F34">
      <w:pPr>
        <w:pStyle w:val="code"/>
      </w:pPr>
      <w:r w:rsidRPr="003C3051">
        <w:tab/>
        <w:t>container.calculateForces();</w:t>
      </w:r>
    </w:p>
    <w:p w14:paraId="22D137F7" w14:textId="77777777" w:rsidR="00341F34" w:rsidRPr="003C3051" w:rsidRDefault="00341F34" w:rsidP="00341F34">
      <w:pPr>
        <w:pStyle w:val="code"/>
      </w:pPr>
      <w:r w:rsidRPr="003C3051">
        <w:tab/>
        <w:t>if(nrMoves%showTime==0) {</w:t>
      </w:r>
    </w:p>
    <w:p w14:paraId="4F5CB3BE" w14:textId="77777777" w:rsidR="00341F34" w:rsidRPr="003C3051" w:rsidRDefault="00341F34" w:rsidP="00341F34">
      <w:pPr>
        <w:pStyle w:val="code"/>
      </w:pPr>
      <w:r w:rsidRPr="003C3051">
        <w:tab/>
      </w:r>
      <w:r w:rsidRPr="003C3051">
        <w:tab/>
        <w:t>container.saveData(time);</w:t>
      </w:r>
    </w:p>
    <w:p w14:paraId="32685A47" w14:textId="77777777" w:rsidR="00341F34" w:rsidRPr="003C3051" w:rsidRDefault="00341F34" w:rsidP="00341F34">
      <w:pPr>
        <w:pStyle w:val="code"/>
      </w:pPr>
      <w:r w:rsidRPr="003C3051">
        <w:tab/>
      </w:r>
      <w:r w:rsidRPr="003C3051">
        <w:tab/>
        <w:t>display();</w:t>
      </w:r>
    </w:p>
    <w:p w14:paraId="685C1448" w14:textId="77777777" w:rsidR="00341F34" w:rsidRPr="003C3051" w:rsidRDefault="00341F34" w:rsidP="00341F34">
      <w:pPr>
        <w:pStyle w:val="code"/>
      </w:pPr>
      <w:r w:rsidRPr="003C3051">
        <w:tab/>
      </w:r>
      <w:r w:rsidRPr="003C3051">
        <w:tab/>
        <w:t>TimeDelta();</w:t>
      </w:r>
    </w:p>
    <w:p w14:paraId="2F82FABB" w14:textId="77777777" w:rsidR="00341F34" w:rsidRPr="003C3051" w:rsidRDefault="00341F34" w:rsidP="00341F34">
      <w:pPr>
        <w:pStyle w:val="code"/>
      </w:pPr>
      <w:r w:rsidRPr="003C3051">
        <w:tab/>
      </w:r>
      <w:r w:rsidRPr="003C3051">
        <w:tab/>
        <w:t>nrMoves++;</w:t>
      </w:r>
    </w:p>
    <w:p w14:paraId="4ED992FA" w14:textId="77777777" w:rsidR="00341F34" w:rsidRPr="003C3051" w:rsidRDefault="00341F34" w:rsidP="00341F34">
      <w:pPr>
        <w:pStyle w:val="code"/>
      </w:pPr>
      <w:r w:rsidRPr="003C3051">
        <w:tab/>
        <w:t>}</w:t>
      </w:r>
    </w:p>
    <w:p w14:paraId="0BE85FC2" w14:textId="77777777" w:rsidR="00341F34" w:rsidRPr="003C3051" w:rsidRDefault="00341F34" w:rsidP="00341F34">
      <w:pPr>
        <w:pStyle w:val="code"/>
      </w:pPr>
      <w:r w:rsidRPr="003C3051">
        <w:tab/>
        <w:t>if(timeSteps%relaxationTime==0) {</w:t>
      </w:r>
    </w:p>
    <w:p w14:paraId="6CAE4E45" w14:textId="77777777" w:rsidR="00341F34" w:rsidRPr="003C3051" w:rsidRDefault="00341F34" w:rsidP="00341F34">
      <w:pPr>
        <w:pStyle w:val="code"/>
      </w:pPr>
      <w:r w:rsidRPr="003C3051">
        <w:tab/>
      </w:r>
      <w:r w:rsidRPr="003C3051">
        <w:tab/>
        <w:t>container.moveBC();</w:t>
      </w:r>
    </w:p>
    <w:p w14:paraId="75FDA121" w14:textId="77777777" w:rsidR="00341F34" w:rsidRPr="003C3051" w:rsidRDefault="00341F34" w:rsidP="00341F34">
      <w:pPr>
        <w:pStyle w:val="code"/>
      </w:pPr>
      <w:r w:rsidRPr="003C3051">
        <w:tab/>
      </w:r>
      <w:r w:rsidRPr="003C3051">
        <w:tab/>
        <w:t>nrMoves++;</w:t>
      </w:r>
    </w:p>
    <w:p w14:paraId="1E1B56C4" w14:textId="77777777" w:rsidR="00341F34" w:rsidRPr="003C3051" w:rsidRDefault="00341F34" w:rsidP="00341F34">
      <w:pPr>
        <w:pStyle w:val="code"/>
      </w:pPr>
      <w:r w:rsidRPr="003C3051">
        <w:tab/>
        <w:t>} else {</w:t>
      </w:r>
    </w:p>
    <w:p w14:paraId="19DC66B6" w14:textId="77777777" w:rsidR="00341F34" w:rsidRPr="003C3051" w:rsidRDefault="00341F34" w:rsidP="00341F34">
      <w:pPr>
        <w:pStyle w:val="code"/>
      </w:pPr>
      <w:r w:rsidRPr="003C3051">
        <w:tab/>
      </w:r>
      <w:r w:rsidRPr="003C3051">
        <w:tab/>
        <w:t>container.applyBC();</w:t>
      </w:r>
    </w:p>
    <w:p w14:paraId="375D0EDD" w14:textId="77777777" w:rsidR="00341F34" w:rsidRPr="003C3051" w:rsidRDefault="00341F34" w:rsidP="00341F34">
      <w:pPr>
        <w:pStyle w:val="code"/>
      </w:pPr>
      <w:r w:rsidRPr="003C3051">
        <w:tab/>
        <w:t>}</w:t>
      </w:r>
    </w:p>
    <w:p w14:paraId="080FF75A" w14:textId="77777777" w:rsidR="00341F34" w:rsidRPr="003C3051" w:rsidRDefault="00341F34" w:rsidP="00341F34">
      <w:pPr>
        <w:pStyle w:val="code"/>
      </w:pPr>
      <w:r w:rsidRPr="003C3051">
        <w:tab/>
        <w:t>container.move(dt);</w:t>
      </w:r>
    </w:p>
    <w:p w14:paraId="6790DA9C" w14:textId="77777777" w:rsidR="00341F34" w:rsidRPr="003C3051" w:rsidRDefault="00341F34" w:rsidP="00341F34">
      <w:pPr>
        <w:pStyle w:val="code"/>
      </w:pPr>
      <w:r w:rsidRPr="003C3051">
        <w:tab/>
        <w:t>timeSteps++;</w:t>
      </w:r>
    </w:p>
    <w:p w14:paraId="3B1F853D" w14:textId="77777777" w:rsidR="00341F34" w:rsidRPr="003C3051" w:rsidRDefault="00341F34" w:rsidP="00341F34">
      <w:pPr>
        <w:pStyle w:val="code"/>
      </w:pPr>
      <w:r w:rsidRPr="003C3051">
        <w:tab/>
        <w:t>time += dt;</w:t>
      </w:r>
    </w:p>
    <w:p w14:paraId="43474496" w14:textId="77777777" w:rsidR="00341F34" w:rsidRPr="003C3051" w:rsidRDefault="00341F34" w:rsidP="00341F34">
      <w:pPr>
        <w:pStyle w:val="code"/>
      </w:pPr>
      <w:r w:rsidRPr="003C3051">
        <w:t>}</w:t>
      </w:r>
    </w:p>
    <w:p w14:paraId="201EF6A7" w14:textId="77777777" w:rsidR="00341F34" w:rsidRPr="003C3051" w:rsidRDefault="00341F34" w:rsidP="00341F34">
      <w:pPr>
        <w:pStyle w:val="code"/>
      </w:pPr>
    </w:p>
    <w:p w14:paraId="5EE91512" w14:textId="77777777" w:rsidR="00341F34" w:rsidRPr="003C3051" w:rsidRDefault="00341F34" w:rsidP="00341F34">
      <w:pPr>
        <w:pStyle w:val="code"/>
      </w:pPr>
      <w:r w:rsidRPr="003C3051">
        <w:t>-parameters-</w:t>
      </w:r>
    </w:p>
    <w:p w14:paraId="2EDA3A6B" w14:textId="77777777" w:rsidR="00341F34" w:rsidRPr="003C3051" w:rsidRDefault="00341F34" w:rsidP="00341F34">
      <w:pPr>
        <w:pStyle w:val="code"/>
      </w:pPr>
      <w:r w:rsidRPr="003C3051">
        <w:t>mass</w:t>
      </w:r>
      <w:r w:rsidRPr="003C3051">
        <w:tab/>
      </w:r>
      <w:r w:rsidRPr="003C3051">
        <w:tab/>
      </w:r>
      <w:r w:rsidRPr="003C3051">
        <w:tab/>
      </w:r>
      <w:r w:rsidRPr="003C3051">
        <w:tab/>
        <w:t>2e-7</w:t>
      </w:r>
    </w:p>
    <w:p w14:paraId="04FFDD69" w14:textId="77777777" w:rsidR="00341F34" w:rsidRPr="003C3051" w:rsidRDefault="00341F34" w:rsidP="00341F34">
      <w:pPr>
        <w:pStyle w:val="code"/>
        <w:rPr>
          <w:lang w:val="de-DE"/>
        </w:rPr>
      </w:pPr>
      <w:r w:rsidRPr="003C3051">
        <w:rPr>
          <w:lang w:val="de-DE"/>
        </w:rPr>
        <w:t>k</w:t>
      </w:r>
      <w:r w:rsidRPr="003C3051">
        <w:rPr>
          <w:lang w:val="de-DE"/>
        </w:rPr>
        <w:tab/>
      </w:r>
      <w:r w:rsidRPr="003C3051">
        <w:rPr>
          <w:lang w:val="de-DE"/>
        </w:rPr>
        <w:tab/>
      </w:r>
      <w:r w:rsidRPr="003C3051">
        <w:rPr>
          <w:lang w:val="de-DE"/>
        </w:rPr>
        <w:tab/>
      </w:r>
      <w:r w:rsidRPr="003C3051">
        <w:rPr>
          <w:lang w:val="de-DE"/>
        </w:rPr>
        <w:tab/>
        <w:t>1e3</w:t>
      </w:r>
    </w:p>
    <w:p w14:paraId="66DDC402" w14:textId="77777777" w:rsidR="00341F34" w:rsidRPr="003C3051" w:rsidRDefault="00341F34" w:rsidP="00341F34">
      <w:pPr>
        <w:pStyle w:val="code"/>
        <w:rPr>
          <w:lang w:val="de-DE"/>
        </w:rPr>
      </w:pPr>
      <w:r w:rsidRPr="003C3051">
        <w:rPr>
          <w:lang w:val="de-DE"/>
        </w:rPr>
        <w:t>ksecundary</w:t>
      </w:r>
      <w:r w:rsidRPr="003C3051">
        <w:rPr>
          <w:lang w:val="de-DE"/>
        </w:rPr>
        <w:tab/>
      </w:r>
      <w:r w:rsidRPr="003C3051">
        <w:rPr>
          <w:lang w:val="de-DE"/>
        </w:rPr>
        <w:tab/>
      </w:r>
      <w:r w:rsidRPr="003C3051">
        <w:rPr>
          <w:lang w:val="de-DE"/>
        </w:rPr>
        <w:tab/>
        <w:t>0</w:t>
      </w:r>
    </w:p>
    <w:p w14:paraId="64B569C6" w14:textId="77777777" w:rsidR="00341F34" w:rsidRPr="003C3051" w:rsidRDefault="00341F34" w:rsidP="00341F34">
      <w:pPr>
        <w:pStyle w:val="code"/>
        <w:rPr>
          <w:lang w:val="de-DE"/>
        </w:rPr>
      </w:pPr>
      <w:r w:rsidRPr="003C3051">
        <w:rPr>
          <w:lang w:val="de-DE"/>
        </w:rPr>
        <w:t>kpressure</w:t>
      </w:r>
      <w:r w:rsidRPr="003C3051">
        <w:rPr>
          <w:lang w:val="de-DE"/>
        </w:rPr>
        <w:tab/>
      </w:r>
      <w:r w:rsidRPr="003C3051">
        <w:rPr>
          <w:lang w:val="de-DE"/>
        </w:rPr>
        <w:tab/>
      </w:r>
      <w:r w:rsidRPr="003C3051">
        <w:rPr>
          <w:lang w:val="de-DE"/>
        </w:rPr>
        <w:tab/>
        <w:t>1e9</w:t>
      </w:r>
    </w:p>
    <w:p w14:paraId="1EA7C419" w14:textId="77777777" w:rsidR="00341F34" w:rsidRPr="003C3051" w:rsidRDefault="00341F34" w:rsidP="00341F34">
      <w:pPr>
        <w:pStyle w:val="code"/>
        <w:rPr>
          <w:lang w:val="de-DE"/>
        </w:rPr>
      </w:pPr>
      <w:r w:rsidRPr="003C3051">
        <w:rPr>
          <w:lang w:val="de-DE"/>
        </w:rPr>
        <w:t>maxdeviation</w:t>
      </w:r>
      <w:r w:rsidRPr="003C3051">
        <w:rPr>
          <w:lang w:val="de-DE"/>
        </w:rPr>
        <w:tab/>
      </w:r>
      <w:r w:rsidRPr="003C3051">
        <w:rPr>
          <w:lang w:val="de-DE"/>
        </w:rPr>
        <w:tab/>
      </w:r>
      <w:r w:rsidRPr="003C3051">
        <w:rPr>
          <w:lang w:val="de-DE"/>
        </w:rPr>
        <w:tab/>
        <w:t>0.001</w:t>
      </w:r>
    </w:p>
    <w:p w14:paraId="251AAD87" w14:textId="77777777" w:rsidR="00341F34" w:rsidRPr="003C3051" w:rsidRDefault="00341F34" w:rsidP="00341F34">
      <w:pPr>
        <w:pStyle w:val="code"/>
        <w:rPr>
          <w:lang w:val="de-DE"/>
        </w:rPr>
      </w:pPr>
      <w:r w:rsidRPr="003C3051">
        <w:rPr>
          <w:lang w:val="de-DE"/>
        </w:rPr>
        <w:t>g</w:t>
      </w:r>
      <w:r w:rsidRPr="003C3051">
        <w:rPr>
          <w:lang w:val="de-DE"/>
        </w:rPr>
        <w:tab/>
      </w:r>
      <w:r w:rsidRPr="003C3051">
        <w:rPr>
          <w:lang w:val="de-DE"/>
        </w:rPr>
        <w:tab/>
      </w:r>
      <w:r w:rsidRPr="003C3051">
        <w:rPr>
          <w:lang w:val="de-DE"/>
        </w:rPr>
        <w:tab/>
      </w:r>
      <w:r w:rsidRPr="003C3051">
        <w:rPr>
          <w:lang w:val="de-DE"/>
        </w:rPr>
        <w:tab/>
        <w:t>0.0</w:t>
      </w:r>
    </w:p>
    <w:p w14:paraId="0B7FE199" w14:textId="77777777" w:rsidR="00341F34" w:rsidRPr="003C3051" w:rsidRDefault="00341F34" w:rsidP="00341F34">
      <w:pPr>
        <w:pStyle w:val="code"/>
        <w:rPr>
          <w:lang w:val="de-DE"/>
        </w:rPr>
      </w:pPr>
      <w:r w:rsidRPr="003C3051">
        <w:rPr>
          <w:lang w:val="de-DE"/>
        </w:rPr>
        <w:t>dt</w:t>
      </w:r>
      <w:r w:rsidRPr="003C3051">
        <w:rPr>
          <w:lang w:val="de-DE"/>
        </w:rPr>
        <w:tab/>
      </w:r>
      <w:r w:rsidRPr="003C3051">
        <w:rPr>
          <w:lang w:val="de-DE"/>
        </w:rPr>
        <w:tab/>
      </w:r>
      <w:r w:rsidRPr="003C3051">
        <w:rPr>
          <w:lang w:val="de-DE"/>
        </w:rPr>
        <w:tab/>
      </w:r>
      <w:r w:rsidRPr="003C3051">
        <w:rPr>
          <w:lang w:val="de-DE"/>
        </w:rPr>
        <w:tab/>
        <w:t>2e-9</w:t>
      </w:r>
    </w:p>
    <w:p w14:paraId="43FE5DFC" w14:textId="77777777" w:rsidR="00341F34" w:rsidRPr="003C3051" w:rsidRDefault="00341F34" w:rsidP="00341F34">
      <w:pPr>
        <w:pStyle w:val="code"/>
      </w:pPr>
      <w:r w:rsidRPr="003C3051">
        <w:lastRenderedPageBreak/>
        <w:t>forcemode</w:t>
      </w:r>
      <w:r w:rsidRPr="003C3051">
        <w:tab/>
      </w:r>
      <w:r w:rsidRPr="003C3051">
        <w:tab/>
      </w:r>
      <w:r w:rsidRPr="003C3051">
        <w:tab/>
        <w:t>1</w:t>
      </w:r>
    </w:p>
    <w:p w14:paraId="10685741" w14:textId="77777777" w:rsidR="00341F34" w:rsidRPr="003C3051" w:rsidRDefault="00341F34" w:rsidP="00341F34">
      <w:pPr>
        <w:pStyle w:val="code"/>
      </w:pPr>
      <w:r w:rsidRPr="003C3051">
        <w:t xml:space="preserve">scalefactorforforces </w:t>
      </w:r>
      <w:r w:rsidRPr="003C3051">
        <w:tab/>
      </w:r>
      <w:r w:rsidRPr="003C3051">
        <w:tab/>
        <w:t>0.001</w:t>
      </w:r>
    </w:p>
    <w:p w14:paraId="0DE80FC4" w14:textId="77777777" w:rsidR="00341F34" w:rsidRPr="003C3051" w:rsidRDefault="00341F34" w:rsidP="00341F34">
      <w:pPr>
        <w:pStyle w:val="code"/>
      </w:pPr>
      <w:r w:rsidRPr="003C3051">
        <w:t>showforces</w:t>
      </w:r>
      <w:r w:rsidRPr="003C3051">
        <w:tab/>
      </w:r>
      <w:r w:rsidRPr="003C3051">
        <w:tab/>
      </w:r>
      <w:r w:rsidRPr="003C3051">
        <w:tab/>
        <w:t>1</w:t>
      </w:r>
    </w:p>
    <w:p w14:paraId="1AB179B1" w14:textId="77777777" w:rsidR="00341F34" w:rsidRPr="003C3051" w:rsidRDefault="00341F34" w:rsidP="00341F34">
      <w:pPr>
        <w:pStyle w:val="code"/>
      </w:pPr>
      <w:r w:rsidRPr="003C3051">
        <w:t>showtime</w:t>
      </w:r>
      <w:r w:rsidRPr="003C3051">
        <w:tab/>
      </w:r>
      <w:r w:rsidRPr="003C3051">
        <w:tab/>
      </w:r>
      <w:r w:rsidRPr="003C3051">
        <w:tab/>
        <w:t>1000</w:t>
      </w:r>
    </w:p>
    <w:p w14:paraId="25964A94" w14:textId="77777777" w:rsidR="00341F34" w:rsidRPr="003C3051" w:rsidRDefault="00341F34" w:rsidP="00341F34">
      <w:pPr>
        <w:pStyle w:val="code"/>
      </w:pPr>
      <w:r w:rsidRPr="003C3051">
        <w:t>relaxationtime</w:t>
      </w:r>
      <w:r w:rsidRPr="003C3051">
        <w:tab/>
      </w:r>
      <w:r w:rsidRPr="003C3051">
        <w:tab/>
      </w:r>
      <w:r w:rsidRPr="003C3051">
        <w:tab/>
        <w:t>1</w:t>
      </w:r>
    </w:p>
    <w:p w14:paraId="11B7C9FD" w14:textId="77777777" w:rsidR="00341F34" w:rsidRPr="003C3051" w:rsidRDefault="00341F34" w:rsidP="00341F34">
      <w:pPr>
        <w:pStyle w:val="code"/>
      </w:pPr>
      <w:r w:rsidRPr="003C3051">
        <w:t>displacementspeed</w:t>
      </w:r>
      <w:r w:rsidRPr="003C3051">
        <w:tab/>
      </w:r>
      <w:r w:rsidRPr="003C3051">
        <w:tab/>
        <w:t>500</w:t>
      </w:r>
    </w:p>
    <w:p w14:paraId="52CCA78E" w14:textId="77777777" w:rsidR="00341F34" w:rsidRPr="003C3051" w:rsidRDefault="00341F34" w:rsidP="00341F34">
      <w:pPr>
        <w:pStyle w:val="code"/>
      </w:pPr>
      <w:r w:rsidRPr="003C3051">
        <w:t>maxstrain</w:t>
      </w:r>
      <w:r w:rsidRPr="003C3051">
        <w:tab/>
      </w:r>
      <w:r w:rsidRPr="003C3051">
        <w:tab/>
      </w:r>
      <w:r w:rsidRPr="003C3051">
        <w:tab/>
        <w:t>50</w:t>
      </w:r>
    </w:p>
    <w:p w14:paraId="1044D8B7" w14:textId="77777777" w:rsidR="00341F34" w:rsidRPr="003C3051" w:rsidRDefault="00341F34" w:rsidP="00341F34">
      <w:pPr>
        <w:pStyle w:val="code"/>
      </w:pPr>
      <w:r w:rsidRPr="003C3051">
        <w:t>crosssectionalarea</w:t>
      </w:r>
      <w:r w:rsidRPr="003C3051">
        <w:tab/>
      </w:r>
      <w:r w:rsidRPr="003C3051">
        <w:tab/>
        <w:t>3.6e-7</w:t>
      </w:r>
    </w:p>
    <w:p w14:paraId="3C3AAE10" w14:textId="77777777" w:rsidR="00341F34" w:rsidRPr="003C3051" w:rsidRDefault="00341F34" w:rsidP="00341F34">
      <w:pPr>
        <w:pStyle w:val="code"/>
      </w:pPr>
      <w:r w:rsidRPr="003C3051">
        <w:t>-end-parameters-</w:t>
      </w:r>
    </w:p>
    <w:p w14:paraId="32345D87" w14:textId="77777777" w:rsidR="00341F34" w:rsidRPr="003C3051" w:rsidRDefault="00341F34" w:rsidP="00341F34">
      <w:pPr>
        <w:pStyle w:val="code"/>
      </w:pPr>
    </w:p>
    <w:p w14:paraId="1DF4C2FC" w14:textId="77777777" w:rsidR="00341F34" w:rsidRPr="003C3051" w:rsidRDefault="00341F34" w:rsidP="00341F34">
      <w:r w:rsidRPr="003C3051">
        <w:t>Below are the results shown through procesPitt.m</w:t>
      </w:r>
    </w:p>
    <w:p w14:paraId="51E90733" w14:textId="77777777" w:rsidR="00341F34" w:rsidRPr="003C3051" w:rsidRDefault="00341F34" w:rsidP="00341F34">
      <w:pPr>
        <w:rPr>
          <w:lang w:val="nl-NL"/>
        </w:rPr>
      </w:pPr>
      <w:r w:rsidRPr="003C3051">
        <w:rPr>
          <w:lang w:val="nl-NL"/>
        </w:rPr>
        <w:pict w14:anchorId="4C5F435D">
          <v:shape id="_x0000_i1236" type="#_x0000_t75" style="width:408pt;height:271pt">
            <v:imagedata r:id="rId337" o:title="pitt82_02"/>
          </v:shape>
        </w:pict>
      </w:r>
    </w:p>
    <w:p w14:paraId="73C61E91" w14:textId="77777777" w:rsidR="00341F34" w:rsidRPr="003C3051" w:rsidRDefault="00341F34" w:rsidP="00341F34">
      <w:r w:rsidRPr="003C3051">
        <w:t>A maximal deviation of the original volume of -8 10</w:t>
      </w:r>
      <w:r w:rsidRPr="003C3051">
        <w:rPr>
          <w:vertAlign w:val="superscript"/>
        </w:rPr>
        <w:t>-5</w:t>
      </w:r>
      <w:r w:rsidRPr="003C3051">
        <w:t xml:space="preserve"> % is obtained in realtime simulation of about 5 seconds! </w:t>
      </w:r>
    </w:p>
    <w:p w14:paraId="128FA839" w14:textId="77777777" w:rsidR="00341F34" w:rsidRPr="003C3051" w:rsidRDefault="00341F34" w:rsidP="00341F34">
      <w:r w:rsidRPr="003C3051">
        <w:t>ProcessPitt en solvePitt also calculate the exact solution numerically.  The fixed-point iteration method is used in solvePitt to solve equation 7 on p. 1779 of the Pitt82 paper.</w:t>
      </w:r>
    </w:p>
    <w:p w14:paraId="2C355CD0" w14:textId="77777777" w:rsidR="00341F34" w:rsidRPr="003C3051" w:rsidRDefault="00341F34" w:rsidP="00341F34">
      <w:pPr>
        <w:rPr>
          <w:lang w:val="nl-NL"/>
        </w:rPr>
      </w:pPr>
      <w:r w:rsidRPr="003C3051">
        <w:rPr>
          <w:lang w:val="nl-NL"/>
        </w:rPr>
        <w:t>The equation goes as</w:t>
      </w:r>
    </w:p>
    <w:p w14:paraId="163663B1" w14:textId="77777777" w:rsidR="00341F34" w:rsidRPr="003C3051" w:rsidRDefault="00341F34" w:rsidP="00341F34">
      <w:pPr>
        <w:pStyle w:val="MTDisplayEquation"/>
        <w:tabs>
          <w:tab w:val="num" w:pos="720"/>
        </w:tabs>
        <w:ind w:left="720" w:hanging="360"/>
        <w:jc w:val="both"/>
      </w:pPr>
      <w:r w:rsidRPr="003C3051">
        <w:tab/>
      </w:r>
      <w:r w:rsidRPr="003C3051">
        <w:rPr>
          <w:position w:val="-38"/>
        </w:rPr>
        <w:object w:dxaOrig="3739" w:dyaOrig="859" w14:anchorId="7DA8324E">
          <v:shape id="_x0000_i1237" type="#_x0000_t75" style="width:187pt;height:43pt" o:ole="">
            <v:imagedata r:id="rId338" o:title=""/>
          </v:shape>
          <o:OLEObject Type="Embed" ProgID="Equation.DSMT4" ShapeID="_x0000_i1237" DrawAspect="Content" ObjectID="_1698652228" r:id="rId339"/>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68</w:instrText>
        </w:r>
      </w:fldSimple>
      <w:r w:rsidRPr="003C3051">
        <w:instrText>)</w:instrText>
      </w:r>
      <w:r w:rsidRPr="003C3051">
        <w:fldChar w:fldCharType="end"/>
      </w:r>
    </w:p>
    <w:p w14:paraId="3F9B45C2" w14:textId="77777777" w:rsidR="00341F34" w:rsidRPr="003C3051" w:rsidRDefault="00341F34" w:rsidP="00341F34">
      <w:r w:rsidRPr="003C3051">
        <w:t>We will search for the zeros of this equation f(x)=0.  a is a parameter that gives the initial length of one side of the hexagon in its initial position due to its initial turgor pressure.  Since we start from zero pressure a = 1.</w:t>
      </w:r>
    </w:p>
    <w:p w14:paraId="42CFEFC1" w14:textId="77777777" w:rsidR="00341F34" w:rsidRPr="003C3051" w:rsidRDefault="00341F34" w:rsidP="00341F34">
      <w:r w:rsidRPr="003C3051">
        <w:t xml:space="preserve">The closed formulation goes as g(x) = f(x) + x so we can look for the crossection points of g(x) with the first bisectrice to get the zeros fo f(s).  </w:t>
      </w:r>
    </w:p>
    <w:p w14:paraId="3E2D9582" w14:textId="77777777" w:rsidR="00341F34" w:rsidRPr="003C3051" w:rsidRDefault="00341F34" w:rsidP="00341F34">
      <w:r w:rsidRPr="003C3051">
        <w:t>We introduce a stability factor stab so we can change the stability of a fixed-point by altering this value; changing sign to go from unstable to stable or equal to a value smaller than one to increase the convergence rate!</w:t>
      </w:r>
    </w:p>
    <w:p w14:paraId="75CD6042" w14:textId="77777777" w:rsidR="00341F34" w:rsidRPr="003C3051" w:rsidRDefault="00341F34" w:rsidP="00341F34">
      <w:r w:rsidRPr="003C3051">
        <w:t>The recursive formulation is as follows</w:t>
      </w:r>
    </w:p>
    <w:p w14:paraId="62F2C17B" w14:textId="77777777" w:rsidR="00341F34" w:rsidRPr="003C3051" w:rsidRDefault="00341F34" w:rsidP="00341F34">
      <w:pPr>
        <w:pStyle w:val="MTDisplayEquation"/>
        <w:tabs>
          <w:tab w:val="num" w:pos="720"/>
        </w:tabs>
        <w:ind w:left="720" w:hanging="360"/>
        <w:jc w:val="both"/>
      </w:pPr>
      <w:r w:rsidRPr="003C3051">
        <w:rPr>
          <w:lang w:val="en-US"/>
        </w:rPr>
        <w:lastRenderedPageBreak/>
        <w:tab/>
      </w:r>
      <w:r w:rsidRPr="003C3051">
        <w:rPr>
          <w:position w:val="-42"/>
        </w:rPr>
        <w:object w:dxaOrig="5060" w:dyaOrig="940" w14:anchorId="389ECD47">
          <v:shape id="_x0000_i1238" type="#_x0000_t75" style="width:253pt;height:47pt" o:ole="">
            <v:imagedata r:id="rId340" o:title=""/>
          </v:shape>
          <o:OLEObject Type="Embed" ProgID="Equation.DSMT4" ShapeID="_x0000_i1238" DrawAspect="Content" ObjectID="_1698652229" r:id="rId34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69</w:instrText>
        </w:r>
      </w:fldSimple>
      <w:r w:rsidRPr="003C3051">
        <w:instrText>)</w:instrText>
      </w:r>
      <w:r w:rsidRPr="003C3051">
        <w:fldChar w:fldCharType="end"/>
      </w:r>
    </w:p>
    <w:p w14:paraId="15F56F1E" w14:textId="77777777" w:rsidR="00341F34" w:rsidRPr="003C3051" w:rsidRDefault="00341F34" w:rsidP="00341F34">
      <w:pPr>
        <w:rPr>
          <w:lang w:val="nl-BE"/>
        </w:rPr>
      </w:pPr>
    </w:p>
    <w:p w14:paraId="03B486CD" w14:textId="77777777" w:rsidR="00341F34" w:rsidRPr="003C3051" w:rsidRDefault="00341F34" w:rsidP="00341F34">
      <w:pPr>
        <w:rPr>
          <w:lang w:val="nl-BE"/>
        </w:rPr>
      </w:pPr>
      <w:r w:rsidRPr="003C3051">
        <w:rPr>
          <w:noProof/>
        </w:rPr>
      </w:r>
      <w:r w:rsidRPr="003C3051">
        <w:rPr>
          <w:lang w:val="nl-BE"/>
        </w:rPr>
        <w:pict w14:anchorId="12328E53">
          <v:group id="_x0000_s1949" style="width:407.25pt;height:291pt;mso-position-horizontal-relative:char;mso-position-vertical-relative:line" coordorigin="2640,9220" coordsize="8145,5820">
            <v:shape id="_x0000_s1950" type="#_x0000_t75" style="position:absolute;left:2640;top:9220;width:8145;height:5820">
              <v:imagedata r:id="rId342" o:title="fixedPointIteration"/>
            </v:shape>
            <v:shape id="_x0000_s1951" type="#_x0000_t202" style="position:absolute;left:7714;top:11007;width:1967;height:406" filled="f" stroked="f">
              <v:textbox style="mso-next-textbox:#_x0000_s1951">
                <w:txbxContent>
                  <w:p w14:paraId="7705CDD4" w14:textId="77777777" w:rsidR="0083032A" w:rsidRPr="00A25C4A" w:rsidRDefault="0083032A" w:rsidP="00341F34">
                    <w:pPr>
                      <w:rPr>
                        <w:b/>
                        <w:bCs/>
                        <w:color w:val="0000FF"/>
                        <w:lang w:val="nl-BE"/>
                      </w:rPr>
                    </w:pPr>
                    <w:r w:rsidRPr="00A25C4A">
                      <w:rPr>
                        <w:b/>
                        <w:bCs/>
                        <w:color w:val="0000FF"/>
                        <w:lang w:val="nl-BE"/>
                      </w:rPr>
                      <w:t>Not converging</w:t>
                    </w:r>
                  </w:p>
                </w:txbxContent>
              </v:textbox>
            </v:shape>
            <v:shape id="_x0000_s1952" style="position:absolute;left:6457;top:11410;width:2178;height:2326;mso-wrap-style:square;mso-wrap-distance-left:9pt;mso-wrap-distance-top:0;mso-wrap-distance-right:9pt;mso-wrap-distance-bottom:0;mso-position-horizontal:absolute;mso-position-horizontal-relative:text;mso-position-vertical:absolute;mso-position-vertical-relative:text;v-text-anchor:top" coordsize="2178,2326" path="m,2326l18,675r728,l746,,2178,e" filled="f" strokecolor="#36f">
              <v:stroke endarrow="block"/>
              <v:path arrowok="t"/>
            </v:shape>
            <v:shape id="_x0000_s1953" style="position:absolute;left:5433;top:12363;width:3015;height:1800;mso-wrap-style:square;mso-wrap-distance-left:9pt;mso-wrap-distance-top:0;mso-wrap-distance-right:9pt;mso-wrap-distance-bottom:0;mso-position-horizontal:absolute;mso-position-horizontal-relative:text;mso-position-vertical:absolute;mso-position-vertical-relative:text;v-text-anchor:top" coordsize="3015,1800" path="m3015,1800l3000,270,,270,,7,877,r,52l735,45e" filled="f" strokecolor="red">
              <v:stroke endarrow="block"/>
              <v:path arrowok="t"/>
            </v:shape>
            <v:shape id="_x0000_s1954" type="#_x0000_t202" style="position:absolute;left:4315;top:11920;width:1967;height:406" filled="f" stroked="f">
              <v:textbox style="mso-next-textbox:#_x0000_s1954">
                <w:txbxContent>
                  <w:p w14:paraId="4B41E156" w14:textId="77777777" w:rsidR="0083032A" w:rsidRPr="00A25C4A" w:rsidRDefault="0083032A" w:rsidP="00341F34">
                    <w:pPr>
                      <w:rPr>
                        <w:b/>
                        <w:bCs/>
                        <w:color w:val="FF0000"/>
                        <w:lang w:val="nl-BE"/>
                      </w:rPr>
                    </w:pPr>
                    <w:r>
                      <w:rPr>
                        <w:b/>
                        <w:bCs/>
                        <w:color w:val="FF0000"/>
                        <w:lang w:val="nl-BE"/>
                      </w:rPr>
                      <w:t>C</w:t>
                    </w:r>
                    <w:r w:rsidRPr="00A25C4A">
                      <w:rPr>
                        <w:b/>
                        <w:bCs/>
                        <w:color w:val="FF0000"/>
                        <w:lang w:val="nl-BE"/>
                      </w:rPr>
                      <w:t>onverging</w:t>
                    </w:r>
                    <w:r>
                      <w:rPr>
                        <w:b/>
                        <w:bCs/>
                        <w:color w:val="FF0000"/>
                        <w:lang w:val="nl-BE"/>
                      </w:rPr>
                      <w:t xml:space="preserve"> fast</w:t>
                    </w:r>
                  </w:p>
                </w:txbxContent>
              </v:textbox>
            </v:shape>
            <w10:wrap side="left"/>
            <w10:anchorlock/>
          </v:group>
        </w:pict>
      </w:r>
    </w:p>
    <w:p w14:paraId="3FA42317" w14:textId="77777777" w:rsidR="00341F34" w:rsidRPr="003C3051" w:rsidRDefault="00341F34" w:rsidP="00341F34">
      <w:pPr>
        <w:rPr>
          <w:lang w:val="nl-BE"/>
        </w:rPr>
      </w:pPr>
    </w:p>
    <w:p w14:paraId="16E3012D" w14:textId="77777777" w:rsidR="00341F34" w:rsidRPr="003C3051" w:rsidRDefault="00341F34" w:rsidP="00341F34">
      <w:r w:rsidRPr="003C3051">
        <w:t>The above figure illustrates the strategy followed.</w:t>
      </w:r>
    </w:p>
    <w:p w14:paraId="1DB0CA55" w14:textId="77777777" w:rsidR="00341F34" w:rsidRPr="003C3051" w:rsidRDefault="00341F34" w:rsidP="00341F34">
      <w:r w:rsidRPr="003C3051">
        <w:t>The actual solution contains an iteration over z and since f(x) changes for different values of z the stab factor needs to be adaptive too.  For the first half of values for z the convergence was too slow so a stab = -0.6 was used for the other half stab was set equal to 1.</w:t>
      </w:r>
    </w:p>
    <w:p w14:paraId="224ECE16" w14:textId="77777777" w:rsidR="00341F34" w:rsidRPr="003C3051" w:rsidRDefault="00341F34" w:rsidP="00341F34">
      <w:r w:rsidRPr="003C3051">
        <w:t>The damping factor of the springs has a major influence on the simulation results.  It causes a deviation that can only be made smaller by decreasing the mass of the nodes or decreasing the speed of compression.</w:t>
      </w:r>
    </w:p>
    <w:p w14:paraId="4444E61A" w14:textId="77777777" w:rsidR="00341F34" w:rsidRPr="003C3051" w:rsidRDefault="00341F34" w:rsidP="00341F34">
      <w:r w:rsidRPr="003C3051">
        <w:t xml:space="preserve">When the damping factor is low enough however (just high enough to dampen out the oscillations occuring at the start of the simulation) then a much higher accuracy can be obtained.  </w:t>
      </w:r>
    </w:p>
    <w:p w14:paraId="223C518F" w14:textId="77777777" w:rsidR="00341F34" w:rsidRPr="003C3051" w:rsidRDefault="00341F34" w:rsidP="00341F34">
      <w:pPr>
        <w:pStyle w:val="code"/>
      </w:pPr>
      <w:r w:rsidRPr="003C3051">
        <w:t>-parameters-</w:t>
      </w:r>
    </w:p>
    <w:p w14:paraId="7F1193D1" w14:textId="77777777" w:rsidR="00341F34" w:rsidRPr="003C3051" w:rsidRDefault="00341F34" w:rsidP="00341F34">
      <w:pPr>
        <w:pStyle w:val="code"/>
      </w:pPr>
      <w:r w:rsidRPr="003C3051">
        <w:t>mass</w:t>
      </w:r>
      <w:r w:rsidRPr="003C3051">
        <w:tab/>
      </w:r>
      <w:r w:rsidRPr="003C3051">
        <w:tab/>
      </w:r>
      <w:r w:rsidRPr="003C3051">
        <w:tab/>
      </w:r>
      <w:r w:rsidRPr="003C3051">
        <w:tab/>
        <w:t>2e-7</w:t>
      </w:r>
    </w:p>
    <w:p w14:paraId="6060B3F5" w14:textId="77777777" w:rsidR="00341F34" w:rsidRPr="003C3051" w:rsidRDefault="00341F34" w:rsidP="00341F34">
      <w:pPr>
        <w:pStyle w:val="code"/>
      </w:pPr>
      <w:r w:rsidRPr="003C3051">
        <w:t>k</w:t>
      </w:r>
      <w:r w:rsidRPr="003C3051">
        <w:tab/>
      </w:r>
      <w:r w:rsidRPr="003C3051">
        <w:tab/>
      </w:r>
      <w:r w:rsidRPr="003C3051">
        <w:tab/>
      </w:r>
      <w:r w:rsidRPr="003C3051">
        <w:tab/>
        <w:t>1e3</w:t>
      </w:r>
    </w:p>
    <w:p w14:paraId="78E4A1BB" w14:textId="77777777" w:rsidR="00341F34" w:rsidRPr="003C3051" w:rsidRDefault="00341F34" w:rsidP="00341F34">
      <w:pPr>
        <w:pStyle w:val="code"/>
      </w:pPr>
      <w:r w:rsidRPr="003C3051">
        <w:t>c</w:t>
      </w:r>
      <w:r w:rsidRPr="003C3051">
        <w:tab/>
      </w:r>
      <w:r w:rsidRPr="003C3051">
        <w:tab/>
      </w:r>
      <w:r w:rsidRPr="003C3051">
        <w:tab/>
      </w:r>
      <w:r w:rsidRPr="003C3051">
        <w:tab/>
        <w:t>0.005</w:t>
      </w:r>
    </w:p>
    <w:p w14:paraId="761D7A11" w14:textId="77777777" w:rsidR="00341F34" w:rsidRPr="003C3051" w:rsidRDefault="00341F34" w:rsidP="00341F34">
      <w:pPr>
        <w:pStyle w:val="code"/>
      </w:pPr>
      <w:r w:rsidRPr="003C3051">
        <w:t>ksecundary</w:t>
      </w:r>
      <w:r w:rsidRPr="003C3051">
        <w:tab/>
      </w:r>
      <w:r w:rsidRPr="003C3051">
        <w:tab/>
      </w:r>
      <w:r w:rsidRPr="003C3051">
        <w:tab/>
        <w:t>0</w:t>
      </w:r>
    </w:p>
    <w:p w14:paraId="63E0D72F" w14:textId="77777777" w:rsidR="00341F34" w:rsidRPr="003C3051" w:rsidRDefault="00341F34" w:rsidP="00341F34">
      <w:pPr>
        <w:pStyle w:val="code"/>
      </w:pPr>
      <w:r w:rsidRPr="003C3051">
        <w:t>kpressure</w:t>
      </w:r>
      <w:r w:rsidRPr="003C3051">
        <w:tab/>
      </w:r>
      <w:r w:rsidRPr="003C3051">
        <w:tab/>
      </w:r>
      <w:r w:rsidRPr="003C3051">
        <w:tab/>
        <w:t>1e9</w:t>
      </w:r>
    </w:p>
    <w:p w14:paraId="43AC0D67" w14:textId="77777777" w:rsidR="00341F34" w:rsidRPr="003C3051" w:rsidRDefault="00341F34" w:rsidP="00341F34">
      <w:pPr>
        <w:pStyle w:val="code"/>
      </w:pPr>
      <w:r w:rsidRPr="003C3051">
        <w:t>maxdeviation</w:t>
      </w:r>
      <w:r w:rsidRPr="003C3051">
        <w:tab/>
      </w:r>
      <w:r w:rsidRPr="003C3051">
        <w:tab/>
      </w:r>
      <w:r w:rsidRPr="003C3051">
        <w:tab/>
        <w:t>0.001</w:t>
      </w:r>
    </w:p>
    <w:p w14:paraId="3A8AEE67" w14:textId="77777777" w:rsidR="00341F34" w:rsidRPr="003C3051" w:rsidRDefault="00341F34" w:rsidP="00341F34">
      <w:pPr>
        <w:pStyle w:val="code"/>
      </w:pPr>
      <w:r w:rsidRPr="003C3051">
        <w:t>g</w:t>
      </w:r>
      <w:r w:rsidRPr="003C3051">
        <w:tab/>
      </w:r>
      <w:r w:rsidRPr="003C3051">
        <w:tab/>
      </w:r>
      <w:r w:rsidRPr="003C3051">
        <w:tab/>
      </w:r>
      <w:r w:rsidRPr="003C3051">
        <w:tab/>
        <w:t>0.0</w:t>
      </w:r>
    </w:p>
    <w:p w14:paraId="7EE8B1EB" w14:textId="77777777" w:rsidR="00341F34" w:rsidRPr="003C3051" w:rsidRDefault="00341F34" w:rsidP="00341F34">
      <w:pPr>
        <w:pStyle w:val="code"/>
      </w:pPr>
      <w:r w:rsidRPr="003C3051">
        <w:t>dt</w:t>
      </w:r>
      <w:r w:rsidRPr="003C3051">
        <w:tab/>
      </w:r>
      <w:r w:rsidRPr="003C3051">
        <w:tab/>
      </w:r>
      <w:r w:rsidRPr="003C3051">
        <w:tab/>
      </w:r>
      <w:r w:rsidRPr="003C3051">
        <w:tab/>
        <w:t>2e-9</w:t>
      </w:r>
    </w:p>
    <w:p w14:paraId="3FFE6FAB" w14:textId="77777777" w:rsidR="00341F34" w:rsidRPr="003C3051" w:rsidRDefault="00341F34" w:rsidP="00341F34">
      <w:pPr>
        <w:pStyle w:val="code"/>
      </w:pPr>
      <w:r w:rsidRPr="003C3051">
        <w:t>forcemode</w:t>
      </w:r>
      <w:r w:rsidRPr="003C3051">
        <w:tab/>
      </w:r>
      <w:r w:rsidRPr="003C3051">
        <w:tab/>
      </w:r>
      <w:r w:rsidRPr="003C3051">
        <w:tab/>
        <w:t>1</w:t>
      </w:r>
    </w:p>
    <w:p w14:paraId="1F0ED129" w14:textId="77777777" w:rsidR="00341F34" w:rsidRPr="003C3051" w:rsidRDefault="00341F34" w:rsidP="00341F34">
      <w:pPr>
        <w:pStyle w:val="code"/>
      </w:pPr>
      <w:r w:rsidRPr="003C3051">
        <w:t>scalefactorforforces</w:t>
      </w:r>
      <w:r w:rsidRPr="003C3051">
        <w:tab/>
      </w:r>
      <w:r w:rsidRPr="003C3051">
        <w:tab/>
        <w:t>0.001</w:t>
      </w:r>
    </w:p>
    <w:p w14:paraId="167AC3CD" w14:textId="77777777" w:rsidR="00341F34" w:rsidRPr="003C3051" w:rsidRDefault="00341F34" w:rsidP="00341F34">
      <w:pPr>
        <w:pStyle w:val="code"/>
      </w:pPr>
      <w:r w:rsidRPr="003C3051">
        <w:t>showforces</w:t>
      </w:r>
      <w:r w:rsidRPr="003C3051">
        <w:tab/>
      </w:r>
      <w:r w:rsidRPr="003C3051">
        <w:tab/>
      </w:r>
      <w:r w:rsidRPr="003C3051">
        <w:tab/>
        <w:t>0</w:t>
      </w:r>
    </w:p>
    <w:p w14:paraId="7EB641E5" w14:textId="77777777" w:rsidR="00341F34" w:rsidRPr="003C3051" w:rsidRDefault="00341F34" w:rsidP="00341F34">
      <w:pPr>
        <w:pStyle w:val="code"/>
      </w:pPr>
      <w:r w:rsidRPr="003C3051">
        <w:lastRenderedPageBreak/>
        <w:t>showtime</w:t>
      </w:r>
      <w:r w:rsidRPr="003C3051">
        <w:tab/>
      </w:r>
      <w:r w:rsidRPr="003C3051">
        <w:tab/>
      </w:r>
      <w:r w:rsidRPr="003C3051">
        <w:tab/>
        <w:t>10000</w:t>
      </w:r>
    </w:p>
    <w:p w14:paraId="310AF7C3" w14:textId="77777777" w:rsidR="00341F34" w:rsidRPr="003C3051" w:rsidRDefault="00341F34" w:rsidP="00341F34">
      <w:pPr>
        <w:pStyle w:val="code"/>
      </w:pPr>
      <w:r w:rsidRPr="003C3051">
        <w:t>relaxationtime</w:t>
      </w:r>
      <w:r w:rsidRPr="003C3051">
        <w:tab/>
      </w:r>
      <w:r w:rsidRPr="003C3051">
        <w:tab/>
      </w:r>
      <w:r w:rsidRPr="003C3051">
        <w:tab/>
        <w:t>1</w:t>
      </w:r>
    </w:p>
    <w:p w14:paraId="0CCFBA33" w14:textId="77777777" w:rsidR="00341F34" w:rsidRPr="003C3051" w:rsidRDefault="00341F34" w:rsidP="00341F34">
      <w:pPr>
        <w:pStyle w:val="code"/>
      </w:pPr>
      <w:r w:rsidRPr="003C3051">
        <w:t>displacementspeed</w:t>
      </w:r>
      <w:r w:rsidRPr="003C3051">
        <w:tab/>
      </w:r>
      <w:r w:rsidRPr="003C3051">
        <w:tab/>
        <w:t>280</w:t>
      </w:r>
    </w:p>
    <w:p w14:paraId="1826FF83" w14:textId="77777777" w:rsidR="00341F34" w:rsidRPr="003C3051" w:rsidRDefault="00341F34" w:rsidP="00341F34">
      <w:pPr>
        <w:pStyle w:val="code"/>
      </w:pPr>
      <w:r w:rsidRPr="003C3051">
        <w:t>maxstrain</w:t>
      </w:r>
      <w:r w:rsidRPr="003C3051">
        <w:tab/>
      </w:r>
      <w:r w:rsidRPr="003C3051">
        <w:tab/>
      </w:r>
      <w:r w:rsidRPr="003C3051">
        <w:tab/>
        <w:t>50</w:t>
      </w:r>
    </w:p>
    <w:p w14:paraId="2B24F4EC" w14:textId="77777777" w:rsidR="00341F34" w:rsidRPr="003C3051" w:rsidRDefault="00341F34" w:rsidP="00341F34">
      <w:pPr>
        <w:pStyle w:val="code"/>
        <w:rPr>
          <w:lang w:val="nl-BE"/>
        </w:rPr>
      </w:pPr>
      <w:r w:rsidRPr="003C3051">
        <w:rPr>
          <w:lang w:val="nl-BE"/>
        </w:rPr>
        <w:t>crosssectionalarea</w:t>
      </w:r>
      <w:r w:rsidRPr="003C3051">
        <w:rPr>
          <w:lang w:val="nl-BE"/>
        </w:rPr>
        <w:tab/>
      </w:r>
      <w:r w:rsidRPr="003C3051">
        <w:rPr>
          <w:lang w:val="nl-BE"/>
        </w:rPr>
        <w:tab/>
        <w:t>3.6e-7</w:t>
      </w:r>
    </w:p>
    <w:p w14:paraId="43D4BB48" w14:textId="77777777" w:rsidR="00341F34" w:rsidRPr="003C3051" w:rsidRDefault="00341F34" w:rsidP="00341F34">
      <w:pPr>
        <w:pStyle w:val="code"/>
        <w:rPr>
          <w:lang w:val="nl-BE"/>
        </w:rPr>
      </w:pPr>
      <w:r w:rsidRPr="003C3051">
        <w:rPr>
          <w:lang w:val="nl-BE"/>
        </w:rPr>
        <w:t>-end-parameters-</w:t>
      </w:r>
    </w:p>
    <w:p w14:paraId="53217FD0" w14:textId="77777777" w:rsidR="00341F34" w:rsidRPr="003C3051" w:rsidRDefault="00341F34" w:rsidP="00341F34">
      <w:pPr>
        <w:pStyle w:val="code"/>
        <w:rPr>
          <w:lang w:val="nl-BE"/>
        </w:rPr>
      </w:pPr>
    </w:p>
    <w:p w14:paraId="4731336A" w14:textId="77777777" w:rsidR="00341F34" w:rsidRPr="003C3051" w:rsidRDefault="00341F34" w:rsidP="00341F34">
      <w:pPr>
        <w:rPr>
          <w:lang w:val="nl-BE"/>
        </w:rPr>
      </w:pPr>
      <w:r w:rsidRPr="003C3051">
        <w:rPr>
          <w:lang w:val="nl-BE"/>
        </w:rPr>
        <w:pict w14:anchorId="388AB030">
          <v:shape id="_x0000_i1240" type="#_x0000_t75" style="width:407.5pt;height:266pt">
            <v:imagedata r:id="rId343" o:title="pitt82Results"/>
          </v:shape>
        </w:pict>
      </w:r>
    </w:p>
    <w:p w14:paraId="458E5614" w14:textId="77777777" w:rsidR="00341F34" w:rsidRPr="003C3051" w:rsidRDefault="00341F34" w:rsidP="00341F34">
      <w:r w:rsidRPr="003C3051">
        <w:t>The simulation results lie exactly on the theoretical results in all cases except for the volume constraint of course!</w:t>
      </w:r>
    </w:p>
    <w:p w14:paraId="00891EAD" w14:textId="77777777" w:rsidR="00341F34" w:rsidRPr="003C3051" w:rsidRDefault="00341F34" w:rsidP="00341F34">
      <w:r w:rsidRPr="003C3051">
        <w:t xml:space="preserve">Now everything is ready to implement the initial turgor pressure in </w:t>
      </w:r>
    </w:p>
    <w:p w14:paraId="276A8B6C" w14:textId="77777777" w:rsidR="00341F34" w:rsidRPr="003C3051" w:rsidRDefault="00341F34" w:rsidP="00341F34">
      <w:pPr>
        <w:rPr>
          <w:b/>
          <w:bCs/>
        </w:rPr>
      </w:pPr>
      <w:r w:rsidRPr="003C3051">
        <w:rPr>
          <w:b/>
          <w:bCs/>
        </w:rPr>
        <w:t>Pitt82_04</w:t>
      </w:r>
    </w:p>
    <w:p w14:paraId="3D736708" w14:textId="77777777" w:rsidR="00341F34" w:rsidRPr="003C3051" w:rsidRDefault="00341F34" w:rsidP="00341F34">
      <w:r w:rsidRPr="003C3051">
        <w:t xml:space="preserve">Working with initial turgor pressure; same accuracy as above!!! </w:t>
      </w:r>
    </w:p>
    <w:p w14:paraId="0F44771D" w14:textId="77777777" w:rsidR="00341F34" w:rsidRPr="003C3051" w:rsidRDefault="00341F34" w:rsidP="00341F34">
      <w:r w:rsidRPr="003C3051">
        <w:t>A series of experiments will be conducted similar to those in Pitt’s paper of 1982.</w:t>
      </w:r>
    </w:p>
    <w:p w14:paraId="509A3D32" w14:textId="77777777" w:rsidR="00341F34" w:rsidRPr="003C3051" w:rsidRDefault="00341F34" w:rsidP="006D2062">
      <w:pPr>
        <w:numPr>
          <w:ilvl w:val="0"/>
          <w:numId w:val="20"/>
        </w:numPr>
        <w:spacing w:line="360" w:lineRule="auto"/>
        <w:jc w:val="both"/>
      </w:pPr>
      <w:r w:rsidRPr="003C3051">
        <w:t>Stress-strain curve for the cellular conglomerate for p0/k = 0; 0.2; 0.4; 0.6</w:t>
      </w:r>
    </w:p>
    <w:p w14:paraId="482A80B4" w14:textId="77777777" w:rsidR="00341F34" w:rsidRPr="003C3051" w:rsidRDefault="00341F34" w:rsidP="006D2062">
      <w:pPr>
        <w:numPr>
          <w:ilvl w:val="0"/>
          <w:numId w:val="20"/>
        </w:numPr>
        <w:spacing w:line="360" w:lineRule="auto"/>
        <w:jc w:val="both"/>
      </w:pPr>
      <w:r w:rsidRPr="003C3051">
        <w:t>Cell wall stresses (fAA/k, fAB/k) versus strain for p0/k = 0; 0.2</w:t>
      </w:r>
    </w:p>
    <w:p w14:paraId="2198558E" w14:textId="77777777" w:rsidR="00341F34" w:rsidRPr="003C3051" w:rsidRDefault="00341F34" w:rsidP="006D2062">
      <w:pPr>
        <w:numPr>
          <w:ilvl w:val="0"/>
          <w:numId w:val="20"/>
        </w:numPr>
        <w:spacing w:line="360" w:lineRule="auto"/>
        <w:jc w:val="both"/>
      </w:pPr>
      <w:r w:rsidRPr="003C3051">
        <w:t>Normalized cell turgor pressure p/k versus strain for p0/k = 0; 0.2; 0.4; 0.6</w:t>
      </w:r>
    </w:p>
    <w:p w14:paraId="6C16EC18" w14:textId="77777777" w:rsidR="00341F34" w:rsidRPr="003C3051" w:rsidRDefault="00341F34" w:rsidP="006D2062">
      <w:pPr>
        <w:numPr>
          <w:ilvl w:val="0"/>
          <w:numId w:val="20"/>
        </w:numPr>
        <w:spacing w:line="360" w:lineRule="auto"/>
        <w:jc w:val="both"/>
      </w:pPr>
      <w:r w:rsidRPr="003C3051">
        <w:t>Cell wall stresses (fAA/k, fAB/k) versus normalized applied stress sigma/k for p0/k = 0; 0.2</w:t>
      </w:r>
    </w:p>
    <w:p w14:paraId="466C47CF" w14:textId="77777777" w:rsidR="00341F34" w:rsidRPr="003C3051" w:rsidRDefault="00341F34" w:rsidP="00341F34">
      <w:pPr>
        <w:rPr>
          <w:b/>
          <w:bCs/>
          <w:lang w:val="de-DE"/>
        </w:rPr>
      </w:pPr>
      <w:r w:rsidRPr="003C3051">
        <w:rPr>
          <w:b/>
          <w:bCs/>
          <w:lang w:val="de-DE"/>
        </w:rPr>
        <w:t>Pitt82_05</w:t>
      </w:r>
    </w:p>
    <w:p w14:paraId="430BAA0A" w14:textId="77777777" w:rsidR="00341F34" w:rsidRPr="003C3051" w:rsidRDefault="00341F34" w:rsidP="00341F34">
      <w:pPr>
        <w:pStyle w:val="code"/>
        <w:rPr>
          <w:lang w:val="de-DE"/>
        </w:rPr>
      </w:pPr>
      <w:r w:rsidRPr="003C3051">
        <w:rPr>
          <w:lang w:val="de-DE"/>
        </w:rPr>
        <w:t>-parameters-</w:t>
      </w:r>
    </w:p>
    <w:p w14:paraId="3187134E" w14:textId="77777777" w:rsidR="00341F34" w:rsidRPr="003C3051" w:rsidRDefault="00341F34" w:rsidP="00341F34">
      <w:pPr>
        <w:pStyle w:val="code"/>
        <w:rPr>
          <w:lang w:val="de-DE"/>
        </w:rPr>
      </w:pPr>
      <w:r w:rsidRPr="003C3051">
        <w:rPr>
          <w:lang w:val="de-DE"/>
        </w:rPr>
        <w:t>mass</w:t>
      </w:r>
      <w:r w:rsidRPr="003C3051">
        <w:rPr>
          <w:lang w:val="de-DE"/>
        </w:rPr>
        <w:tab/>
      </w:r>
      <w:r w:rsidRPr="003C3051">
        <w:rPr>
          <w:lang w:val="de-DE"/>
        </w:rPr>
        <w:tab/>
      </w:r>
      <w:r w:rsidRPr="003C3051">
        <w:rPr>
          <w:lang w:val="de-DE"/>
        </w:rPr>
        <w:tab/>
      </w:r>
      <w:r w:rsidRPr="003C3051">
        <w:rPr>
          <w:lang w:val="de-DE"/>
        </w:rPr>
        <w:tab/>
        <w:t>2e-7</w:t>
      </w:r>
    </w:p>
    <w:p w14:paraId="25FC70BA" w14:textId="77777777" w:rsidR="00341F34" w:rsidRPr="003C3051" w:rsidRDefault="00341F34" w:rsidP="00341F34">
      <w:pPr>
        <w:pStyle w:val="code"/>
        <w:rPr>
          <w:lang w:val="de-DE"/>
        </w:rPr>
      </w:pPr>
      <w:r w:rsidRPr="003C3051">
        <w:rPr>
          <w:lang w:val="de-DE"/>
        </w:rPr>
        <w:t>k</w:t>
      </w:r>
      <w:r w:rsidRPr="003C3051">
        <w:rPr>
          <w:lang w:val="de-DE"/>
        </w:rPr>
        <w:tab/>
      </w:r>
      <w:r w:rsidRPr="003C3051">
        <w:rPr>
          <w:lang w:val="de-DE"/>
        </w:rPr>
        <w:tab/>
      </w:r>
      <w:r w:rsidRPr="003C3051">
        <w:rPr>
          <w:lang w:val="de-DE"/>
        </w:rPr>
        <w:tab/>
      </w:r>
      <w:r w:rsidRPr="003C3051">
        <w:rPr>
          <w:lang w:val="de-DE"/>
        </w:rPr>
        <w:tab/>
        <w:t>1000</w:t>
      </w:r>
    </w:p>
    <w:p w14:paraId="607D5DCB" w14:textId="77777777" w:rsidR="00341F34" w:rsidRPr="003C3051" w:rsidRDefault="00341F34" w:rsidP="00341F34">
      <w:pPr>
        <w:pStyle w:val="code"/>
        <w:rPr>
          <w:lang w:val="de-DE"/>
        </w:rPr>
      </w:pPr>
      <w:r w:rsidRPr="003C3051">
        <w:rPr>
          <w:lang w:val="de-DE"/>
        </w:rPr>
        <w:t>c</w:t>
      </w:r>
      <w:r w:rsidRPr="003C3051">
        <w:rPr>
          <w:lang w:val="de-DE"/>
        </w:rPr>
        <w:tab/>
      </w:r>
      <w:r w:rsidRPr="003C3051">
        <w:rPr>
          <w:lang w:val="de-DE"/>
        </w:rPr>
        <w:tab/>
      </w:r>
      <w:r w:rsidRPr="003C3051">
        <w:rPr>
          <w:lang w:val="de-DE"/>
        </w:rPr>
        <w:tab/>
      </w:r>
      <w:r w:rsidRPr="003C3051">
        <w:rPr>
          <w:lang w:val="de-DE"/>
        </w:rPr>
        <w:tab/>
        <w:t>0.005</w:t>
      </w:r>
    </w:p>
    <w:p w14:paraId="448426DD" w14:textId="77777777" w:rsidR="00341F34" w:rsidRPr="003C3051" w:rsidRDefault="00341F34" w:rsidP="00341F34">
      <w:pPr>
        <w:pStyle w:val="code"/>
        <w:rPr>
          <w:lang w:val="de-DE"/>
        </w:rPr>
      </w:pPr>
      <w:r w:rsidRPr="003C3051">
        <w:rPr>
          <w:lang w:val="de-DE"/>
        </w:rPr>
        <w:t>turgor0</w:t>
      </w:r>
      <w:r w:rsidRPr="003C3051">
        <w:rPr>
          <w:lang w:val="de-DE"/>
        </w:rPr>
        <w:tab/>
      </w:r>
      <w:r w:rsidRPr="003C3051">
        <w:rPr>
          <w:lang w:val="de-DE"/>
        </w:rPr>
        <w:tab/>
      </w:r>
      <w:r w:rsidRPr="003C3051">
        <w:rPr>
          <w:lang w:val="de-DE"/>
        </w:rPr>
        <w:tab/>
      </w:r>
      <w:r w:rsidRPr="003C3051">
        <w:rPr>
          <w:lang w:val="de-DE"/>
        </w:rPr>
        <w:tab/>
        <w:t>600</w:t>
      </w:r>
      <w:r w:rsidRPr="003C3051">
        <w:rPr>
          <w:lang w:val="de-DE"/>
        </w:rPr>
        <w:tab/>
      </w:r>
      <w:r w:rsidRPr="003C3051">
        <w:rPr>
          <w:lang w:val="de-DE"/>
        </w:rPr>
        <w:tab/>
        <w:t>400</w:t>
      </w:r>
    </w:p>
    <w:p w14:paraId="1CD3B844" w14:textId="77777777" w:rsidR="00341F34" w:rsidRPr="003C3051" w:rsidRDefault="00341F34" w:rsidP="00341F34">
      <w:pPr>
        <w:pStyle w:val="code"/>
        <w:rPr>
          <w:lang w:val="de-DE"/>
        </w:rPr>
      </w:pPr>
      <w:r w:rsidRPr="003C3051">
        <w:rPr>
          <w:lang w:val="de-DE"/>
        </w:rPr>
        <w:t>kpressure</w:t>
      </w:r>
      <w:r w:rsidRPr="003C3051">
        <w:rPr>
          <w:lang w:val="de-DE"/>
        </w:rPr>
        <w:tab/>
      </w:r>
      <w:r w:rsidRPr="003C3051">
        <w:rPr>
          <w:lang w:val="de-DE"/>
        </w:rPr>
        <w:tab/>
      </w:r>
      <w:r w:rsidRPr="003C3051">
        <w:rPr>
          <w:lang w:val="de-DE"/>
        </w:rPr>
        <w:tab/>
        <w:t>5e8</w:t>
      </w:r>
    </w:p>
    <w:p w14:paraId="0150C33A" w14:textId="77777777" w:rsidR="00341F34" w:rsidRPr="003C3051" w:rsidRDefault="00341F34" w:rsidP="00341F34">
      <w:pPr>
        <w:pStyle w:val="code"/>
        <w:rPr>
          <w:lang w:val="de-DE"/>
        </w:rPr>
      </w:pPr>
      <w:r w:rsidRPr="003C3051">
        <w:rPr>
          <w:lang w:val="de-DE"/>
        </w:rPr>
        <w:t>maxdeviation</w:t>
      </w:r>
      <w:r w:rsidRPr="003C3051">
        <w:rPr>
          <w:lang w:val="de-DE"/>
        </w:rPr>
        <w:tab/>
      </w:r>
      <w:r w:rsidRPr="003C3051">
        <w:rPr>
          <w:lang w:val="de-DE"/>
        </w:rPr>
        <w:tab/>
      </w:r>
      <w:r w:rsidRPr="003C3051">
        <w:rPr>
          <w:lang w:val="de-DE"/>
        </w:rPr>
        <w:tab/>
        <w:t>0.001</w:t>
      </w:r>
    </w:p>
    <w:p w14:paraId="125E363B" w14:textId="77777777" w:rsidR="00341F34" w:rsidRPr="003C3051" w:rsidRDefault="00341F34" w:rsidP="00341F34">
      <w:pPr>
        <w:pStyle w:val="code"/>
        <w:rPr>
          <w:lang w:val="de-DE"/>
        </w:rPr>
      </w:pPr>
      <w:r w:rsidRPr="003C3051">
        <w:rPr>
          <w:lang w:val="de-DE"/>
        </w:rPr>
        <w:t>g</w:t>
      </w:r>
      <w:r w:rsidRPr="003C3051">
        <w:rPr>
          <w:lang w:val="de-DE"/>
        </w:rPr>
        <w:tab/>
      </w:r>
      <w:r w:rsidRPr="003C3051">
        <w:rPr>
          <w:lang w:val="de-DE"/>
        </w:rPr>
        <w:tab/>
      </w:r>
      <w:r w:rsidRPr="003C3051">
        <w:rPr>
          <w:lang w:val="de-DE"/>
        </w:rPr>
        <w:tab/>
      </w:r>
      <w:r w:rsidRPr="003C3051">
        <w:rPr>
          <w:lang w:val="de-DE"/>
        </w:rPr>
        <w:tab/>
        <w:t>0.0</w:t>
      </w:r>
    </w:p>
    <w:p w14:paraId="435324B7" w14:textId="77777777" w:rsidR="00341F34" w:rsidRPr="003C3051" w:rsidRDefault="00341F34" w:rsidP="00341F34">
      <w:pPr>
        <w:pStyle w:val="code"/>
        <w:rPr>
          <w:lang w:val="de-DE"/>
        </w:rPr>
      </w:pPr>
      <w:r w:rsidRPr="003C3051">
        <w:rPr>
          <w:lang w:val="de-DE"/>
        </w:rPr>
        <w:t>dt</w:t>
      </w:r>
      <w:r w:rsidRPr="003C3051">
        <w:rPr>
          <w:lang w:val="de-DE"/>
        </w:rPr>
        <w:tab/>
      </w:r>
      <w:r w:rsidRPr="003C3051">
        <w:rPr>
          <w:lang w:val="de-DE"/>
        </w:rPr>
        <w:tab/>
      </w:r>
      <w:r w:rsidRPr="003C3051">
        <w:rPr>
          <w:lang w:val="de-DE"/>
        </w:rPr>
        <w:tab/>
      </w:r>
      <w:r w:rsidRPr="003C3051">
        <w:rPr>
          <w:lang w:val="de-DE"/>
        </w:rPr>
        <w:tab/>
        <w:t>6e-10</w:t>
      </w:r>
      <w:r w:rsidRPr="003C3051">
        <w:rPr>
          <w:lang w:val="de-DE"/>
        </w:rPr>
        <w:tab/>
      </w:r>
      <w:r w:rsidRPr="003C3051">
        <w:rPr>
          <w:lang w:val="de-DE"/>
        </w:rPr>
        <w:tab/>
        <w:t>1</w:t>
      </w:r>
      <w:r w:rsidRPr="003C3051">
        <w:rPr>
          <w:vertAlign w:val="superscript"/>
          <w:lang w:val="de-DE"/>
        </w:rPr>
        <w:t>e</w:t>
      </w:r>
      <w:r w:rsidRPr="003C3051">
        <w:rPr>
          <w:lang w:val="de-DE"/>
        </w:rPr>
        <w:t>-9</w:t>
      </w:r>
    </w:p>
    <w:p w14:paraId="67B4570F" w14:textId="77777777" w:rsidR="00341F34" w:rsidRPr="003C3051" w:rsidRDefault="00341F34" w:rsidP="00341F34">
      <w:pPr>
        <w:pStyle w:val="code"/>
      </w:pPr>
      <w:r w:rsidRPr="003C3051">
        <w:lastRenderedPageBreak/>
        <w:t>forcemode</w:t>
      </w:r>
      <w:r w:rsidRPr="003C3051">
        <w:tab/>
      </w:r>
      <w:r w:rsidRPr="003C3051">
        <w:tab/>
      </w:r>
      <w:r w:rsidRPr="003C3051">
        <w:tab/>
        <w:t>1</w:t>
      </w:r>
    </w:p>
    <w:p w14:paraId="0C7CC30D" w14:textId="77777777" w:rsidR="00341F34" w:rsidRPr="003C3051" w:rsidRDefault="00341F34" w:rsidP="00341F34">
      <w:pPr>
        <w:pStyle w:val="code"/>
      </w:pPr>
      <w:r w:rsidRPr="003C3051">
        <w:t xml:space="preserve">scalefactorforforces </w:t>
      </w:r>
      <w:r w:rsidRPr="003C3051">
        <w:tab/>
      </w:r>
      <w:r w:rsidRPr="003C3051">
        <w:tab/>
        <w:t>0.001</w:t>
      </w:r>
    </w:p>
    <w:p w14:paraId="29539314" w14:textId="77777777" w:rsidR="00341F34" w:rsidRPr="003C3051" w:rsidRDefault="00341F34" w:rsidP="00341F34">
      <w:pPr>
        <w:pStyle w:val="code"/>
      </w:pPr>
      <w:r w:rsidRPr="003C3051">
        <w:t>showforces</w:t>
      </w:r>
      <w:r w:rsidRPr="003C3051">
        <w:tab/>
      </w:r>
      <w:r w:rsidRPr="003C3051">
        <w:tab/>
      </w:r>
      <w:r w:rsidRPr="003C3051">
        <w:tab/>
        <w:t>0</w:t>
      </w:r>
    </w:p>
    <w:p w14:paraId="063E3971" w14:textId="77777777" w:rsidR="00341F34" w:rsidRPr="003C3051" w:rsidRDefault="00341F34" w:rsidP="00341F34">
      <w:pPr>
        <w:pStyle w:val="code"/>
      </w:pPr>
      <w:r w:rsidRPr="003C3051">
        <w:t>showtime</w:t>
      </w:r>
      <w:r w:rsidRPr="003C3051">
        <w:tab/>
      </w:r>
      <w:r w:rsidRPr="003C3051">
        <w:tab/>
      </w:r>
      <w:r w:rsidRPr="003C3051">
        <w:tab/>
        <w:t>10000</w:t>
      </w:r>
    </w:p>
    <w:p w14:paraId="1C2E48FE" w14:textId="77777777" w:rsidR="00341F34" w:rsidRPr="003C3051" w:rsidRDefault="00341F34" w:rsidP="00341F34">
      <w:pPr>
        <w:pStyle w:val="code"/>
      </w:pPr>
      <w:r w:rsidRPr="003C3051">
        <w:t>relaxationtime</w:t>
      </w:r>
      <w:r w:rsidRPr="003C3051">
        <w:tab/>
      </w:r>
      <w:r w:rsidRPr="003C3051">
        <w:tab/>
      </w:r>
      <w:r w:rsidRPr="003C3051">
        <w:tab/>
        <w:t>1</w:t>
      </w:r>
    </w:p>
    <w:p w14:paraId="36B300CE" w14:textId="77777777" w:rsidR="00341F34" w:rsidRPr="003C3051" w:rsidRDefault="00341F34" w:rsidP="00341F34">
      <w:pPr>
        <w:pStyle w:val="code"/>
      </w:pPr>
      <w:r w:rsidRPr="003C3051">
        <w:t>displacementspeed</w:t>
      </w:r>
      <w:r w:rsidRPr="003C3051">
        <w:tab/>
      </w:r>
      <w:r w:rsidRPr="003C3051">
        <w:tab/>
        <w:t>900</w:t>
      </w:r>
      <w:r w:rsidRPr="003C3051">
        <w:tab/>
      </w:r>
      <w:r w:rsidRPr="003C3051">
        <w:tab/>
        <w:t>1000</w:t>
      </w:r>
    </w:p>
    <w:p w14:paraId="0C32B216" w14:textId="77777777" w:rsidR="00341F34" w:rsidRPr="003C3051" w:rsidRDefault="00341F34" w:rsidP="00341F34">
      <w:pPr>
        <w:pStyle w:val="code"/>
      </w:pPr>
      <w:r w:rsidRPr="003C3051">
        <w:t>maxstrain</w:t>
      </w:r>
      <w:r w:rsidRPr="003C3051">
        <w:tab/>
      </w:r>
      <w:r w:rsidRPr="003C3051">
        <w:tab/>
      </w:r>
      <w:r w:rsidRPr="003C3051">
        <w:tab/>
        <w:t>50</w:t>
      </w:r>
    </w:p>
    <w:p w14:paraId="0FE6A1E7" w14:textId="77777777" w:rsidR="00341F34" w:rsidRPr="003C3051" w:rsidRDefault="00341F34" w:rsidP="00341F34">
      <w:pPr>
        <w:pStyle w:val="code"/>
      </w:pPr>
      <w:r w:rsidRPr="003C3051">
        <w:t>crosssectionalarea</w:t>
      </w:r>
      <w:r w:rsidRPr="003C3051">
        <w:tab/>
      </w:r>
      <w:r w:rsidRPr="003C3051">
        <w:tab/>
        <w:t>3.6e-7</w:t>
      </w:r>
    </w:p>
    <w:p w14:paraId="1DDDDF54" w14:textId="77777777" w:rsidR="00341F34" w:rsidRPr="003C3051" w:rsidRDefault="00341F34" w:rsidP="00341F34">
      <w:pPr>
        <w:pStyle w:val="code"/>
      </w:pPr>
      <w:r w:rsidRPr="003C3051">
        <w:t>-end-parameters-</w:t>
      </w:r>
    </w:p>
    <w:p w14:paraId="63CD6D22" w14:textId="77777777" w:rsidR="00341F34" w:rsidRPr="003C3051" w:rsidRDefault="00341F34" w:rsidP="00341F34"/>
    <w:p w14:paraId="5AE0A677" w14:textId="77777777" w:rsidR="00341F34" w:rsidRPr="003C3051" w:rsidRDefault="00341F34" w:rsidP="00341F34">
      <w:pPr>
        <w:rPr>
          <w:lang w:val="nl-BE"/>
        </w:rPr>
      </w:pPr>
      <w:r w:rsidRPr="003C3051">
        <w:rPr>
          <w:lang w:val="nl-BE"/>
        </w:rPr>
        <w:pict w14:anchorId="3B95F775">
          <v:shape id="_x0000_i1241" type="#_x0000_t75" style="width:197pt;height:178pt">
            <v:imagedata r:id="rId344" o:title="Pitt82fig3"/>
          </v:shape>
        </w:pict>
      </w:r>
      <w:r w:rsidRPr="003C3051">
        <w:rPr>
          <w:lang w:val="nl-BE"/>
        </w:rPr>
        <w:pict w14:anchorId="03430B11">
          <v:shape id="_x0000_i1242" type="#_x0000_t75" style="width:198pt;height:177pt">
            <v:imagedata r:id="rId345" o:title="Pitt82fig4"/>
          </v:shape>
        </w:pict>
      </w:r>
    </w:p>
    <w:p w14:paraId="775EF965" w14:textId="77777777" w:rsidR="00341F34" w:rsidRPr="003C3051" w:rsidRDefault="00341F34" w:rsidP="00341F34">
      <w:pPr>
        <w:rPr>
          <w:lang w:val="nl-NL"/>
        </w:rPr>
      </w:pPr>
      <w:r w:rsidRPr="003C3051">
        <w:rPr>
          <w:lang w:val="nl-NL"/>
        </w:rPr>
        <w:pict w14:anchorId="3E0C2A32">
          <v:shape id="_x0000_i1243" type="#_x0000_t75" style="width:198pt;height:178pt">
            <v:imagedata r:id="rId346" o:title="Pitt82fig5"/>
          </v:shape>
        </w:pict>
      </w:r>
      <w:r w:rsidRPr="003C3051">
        <w:rPr>
          <w:lang w:val="nl-NL"/>
        </w:rPr>
        <w:pict w14:anchorId="73BBA1A5">
          <v:shape id="_x0000_i1244" type="#_x0000_t75" style="width:197.5pt;height:178pt">
            <v:imagedata r:id="rId347" o:title="Pitt82fig6"/>
          </v:shape>
        </w:pict>
      </w:r>
    </w:p>
    <w:p w14:paraId="1192938D" w14:textId="77777777" w:rsidR="00341F34" w:rsidRPr="003C3051" w:rsidRDefault="00341F34" w:rsidP="00341F34">
      <w:r w:rsidRPr="003C3051">
        <w:t xml:space="preserve"> Graphs can be found in Validation.xls in the data map of Pitt82_05.</w:t>
      </w:r>
    </w:p>
    <w:p w14:paraId="3F334570" w14:textId="77777777" w:rsidR="00341F34" w:rsidRPr="003C3051" w:rsidRDefault="00341F34" w:rsidP="00341F34"/>
    <w:p w14:paraId="2CFBC2E3" w14:textId="77777777" w:rsidR="00341F34" w:rsidRPr="003C3051" w:rsidRDefault="00341F34" w:rsidP="00341F34">
      <w:pPr>
        <w:rPr>
          <w:b/>
          <w:bCs/>
        </w:rPr>
      </w:pPr>
      <w:r w:rsidRPr="003C3051">
        <w:rPr>
          <w:b/>
          <w:bCs/>
        </w:rPr>
        <w:t>Pitt83_01</w:t>
      </w:r>
    </w:p>
    <w:p w14:paraId="51705934" w14:textId="77777777" w:rsidR="00341F34" w:rsidRPr="003C3051" w:rsidRDefault="00341F34" w:rsidP="00341F34">
      <w:r w:rsidRPr="003C3051">
        <w:t>Instead of using the simulated values of yAB as initial values for the iteration procedure in solvePitt we will start from an initial guess of yAB0 and use the previous value as a guess for the next iteration round.</w:t>
      </w:r>
    </w:p>
    <w:p w14:paraId="5E1AF874" w14:textId="77777777" w:rsidR="00341F34" w:rsidRPr="003C3051" w:rsidRDefault="00BC33BA" w:rsidP="00BC33BA">
      <w:pPr>
        <w:pStyle w:val="Kop1"/>
        <w:rPr>
          <w:color w:val="auto"/>
        </w:rPr>
      </w:pPr>
      <w:bookmarkStart w:id="229" w:name="_Toc119900137"/>
      <w:bookmarkStart w:id="230" w:name="_Toc121043213"/>
      <w:r w:rsidRPr="003C3051">
        <w:rPr>
          <w:color w:val="auto"/>
        </w:rPr>
        <w:t>Compression of single cells</w:t>
      </w:r>
      <w:bookmarkEnd w:id="229"/>
      <w:bookmarkEnd w:id="230"/>
    </w:p>
    <w:p w14:paraId="4BBA6ECE" w14:textId="77777777" w:rsidR="00BC33BA" w:rsidRPr="003C3051" w:rsidRDefault="00BC33BA" w:rsidP="00BC33BA">
      <w:pPr>
        <w:pStyle w:val="Kop2"/>
      </w:pPr>
      <w:bookmarkStart w:id="231" w:name="_Toc119900138"/>
      <w:bookmarkStart w:id="232" w:name="_Toc121043214"/>
      <w:r w:rsidRPr="003C3051">
        <w:t>Symbols</w:t>
      </w:r>
      <w:bookmarkEnd w:id="231"/>
      <w:bookmarkEnd w:id="232"/>
    </w:p>
    <w:p w14:paraId="4A39A78E" w14:textId="77777777" w:rsidR="00BC33BA" w:rsidRPr="003C3051" w:rsidRDefault="00BC33BA" w:rsidP="00BC33BA">
      <w:r w:rsidRPr="003C3051">
        <w:rPr>
          <w:position w:val="-6"/>
        </w:rPr>
        <w:object w:dxaOrig="220" w:dyaOrig="240" w14:anchorId="003533DA">
          <v:shape id="_x0000_i1245" type="#_x0000_t75" style="width:11pt;height:12pt" o:ole="">
            <v:imagedata r:id="rId348" o:title=""/>
          </v:shape>
          <o:OLEObject Type="Embed" ProgID="Equation.DSMT4" ShapeID="_x0000_i1245" DrawAspect="Content" ObjectID="_1698652230" r:id="rId349"/>
        </w:object>
      </w:r>
      <w:r w:rsidRPr="003C3051">
        <w:t xml:space="preserve"> </w:t>
      </w:r>
      <w:r w:rsidRPr="003C3051">
        <w:tab/>
        <w:t>= azimuth angle (in xy-plane) from the x-plane lying between 0 and 2 PI both for cylindrical and spherical coordinates</w:t>
      </w:r>
    </w:p>
    <w:p w14:paraId="20DDE0CF" w14:textId="77777777" w:rsidR="00BC33BA" w:rsidRPr="003C3051" w:rsidRDefault="00BC33BA" w:rsidP="00BC33BA">
      <w:r w:rsidRPr="003C3051">
        <w:rPr>
          <w:position w:val="-10"/>
        </w:rPr>
        <w:object w:dxaOrig="220" w:dyaOrig="240" w14:anchorId="1412DDE2">
          <v:shape id="_x0000_i1246" type="#_x0000_t75" style="width:11pt;height:12pt" o:ole="">
            <v:imagedata r:id="rId350" o:title=""/>
          </v:shape>
          <o:OLEObject Type="Embed" ProgID="Equation.DSMT4" ShapeID="_x0000_i1246" DrawAspect="Content" ObjectID="_1698652231" r:id="rId351"/>
        </w:object>
      </w:r>
      <w:r w:rsidRPr="003C3051">
        <w:t xml:space="preserve"> </w:t>
      </w:r>
      <w:r w:rsidRPr="003C3051">
        <w:tab/>
        <w:t>= polar angle from the z-axis lying between 0 and PI used in spherical coordinates</w:t>
      </w:r>
    </w:p>
    <w:p w14:paraId="7B062017" w14:textId="77777777" w:rsidR="00BC33BA" w:rsidRPr="003C3051" w:rsidRDefault="00BC33BA" w:rsidP="00BC33BA">
      <w:r w:rsidRPr="003C3051">
        <w:rPr>
          <w:position w:val="-4"/>
        </w:rPr>
        <w:object w:dxaOrig="160" w:dyaOrig="180" w14:anchorId="32D6D69C">
          <v:shape id="_x0000_i1247" type="#_x0000_t75" style="width:8pt;height:9pt" o:ole="">
            <v:imagedata r:id="rId352" o:title=""/>
          </v:shape>
          <o:OLEObject Type="Embed" ProgID="Equation.DSMT4" ShapeID="_x0000_i1247" DrawAspect="Content" ObjectID="_1698652232" r:id="rId353"/>
        </w:object>
      </w:r>
      <w:r w:rsidRPr="003C3051">
        <w:t xml:space="preserve"> </w:t>
      </w:r>
      <w:r w:rsidRPr="003C3051">
        <w:tab/>
        <w:t>= is the distance of a point to the origin used in spherical coordinates</w:t>
      </w:r>
    </w:p>
    <w:p w14:paraId="350A09B8" w14:textId="77777777" w:rsidR="00BC33BA" w:rsidRPr="003C3051" w:rsidRDefault="00BC33BA" w:rsidP="00BC33BA">
      <w:r w:rsidRPr="003C3051">
        <w:rPr>
          <w:position w:val="-10"/>
        </w:rPr>
        <w:object w:dxaOrig="220" w:dyaOrig="240" w14:anchorId="76F3E6A8">
          <v:shape id="_x0000_i1248" type="#_x0000_t75" style="width:11pt;height:12pt" o:ole="">
            <v:imagedata r:id="rId354" o:title=""/>
          </v:shape>
          <o:OLEObject Type="Embed" ProgID="Equation.DSMT4" ShapeID="_x0000_i1248" DrawAspect="Content" ObjectID="_1698652233" r:id="rId355"/>
        </w:object>
      </w:r>
      <w:r w:rsidRPr="003C3051">
        <w:t xml:space="preserve"> </w:t>
      </w:r>
      <w:r w:rsidRPr="003C3051">
        <w:tab/>
        <w:t>= distance from the z-axis used in cylindrical coordinates</w:t>
      </w:r>
    </w:p>
    <w:p w14:paraId="5D2398F4" w14:textId="77777777" w:rsidR="00BC33BA" w:rsidRPr="003C3051" w:rsidRDefault="00BC33BA" w:rsidP="00BC33BA">
      <w:r w:rsidRPr="003C3051">
        <w:rPr>
          <w:position w:val="-10"/>
        </w:rPr>
        <w:object w:dxaOrig="180" w:dyaOrig="240" w14:anchorId="05E4B219">
          <v:shape id="_x0000_i1249" type="#_x0000_t75" style="width:9pt;height:12pt" o:ole="">
            <v:imagedata r:id="rId356" o:title=""/>
          </v:shape>
          <o:OLEObject Type="Embed" ProgID="Equation.DSMT4" ShapeID="_x0000_i1249" DrawAspect="Content" ObjectID="_1698652234" r:id="rId357"/>
        </w:object>
      </w:r>
      <w:r w:rsidRPr="003C3051">
        <w:t xml:space="preserve"> </w:t>
      </w:r>
      <w:r w:rsidRPr="003C3051">
        <w:tab/>
        <w:t>= height (z-value) used in cylindrical coordinates</w:t>
      </w:r>
    </w:p>
    <w:p w14:paraId="39AFC2ED" w14:textId="77777777" w:rsidR="00BC33BA" w:rsidRPr="003C3051" w:rsidRDefault="00BC33BA" w:rsidP="00BC33BA">
      <w:r w:rsidRPr="003C3051">
        <w:rPr>
          <w:position w:val="-6"/>
        </w:rPr>
        <w:object w:dxaOrig="260" w:dyaOrig="260" w14:anchorId="31910E53">
          <v:shape id="_x0000_i1250" type="#_x0000_t75" style="width:13pt;height:13pt" o:ole="">
            <v:imagedata r:id="rId358" o:title=""/>
          </v:shape>
          <o:OLEObject Type="Embed" ProgID="Equation.DSMT4" ShapeID="_x0000_i1250" DrawAspect="Content" ObjectID="_1698652235" r:id="rId359"/>
        </w:object>
      </w:r>
      <w:r w:rsidRPr="003C3051">
        <w:tab/>
        <w:t xml:space="preserve">= infinitesimal arclenght in circumferential direction before inflation </w:t>
      </w:r>
    </w:p>
    <w:p w14:paraId="26D5C25C" w14:textId="77777777" w:rsidR="00BC33BA" w:rsidRPr="003C3051" w:rsidRDefault="00BC33BA" w:rsidP="00BC33BA">
      <w:r w:rsidRPr="003C3051">
        <w:rPr>
          <w:position w:val="-6"/>
        </w:rPr>
        <w:object w:dxaOrig="300" w:dyaOrig="260" w14:anchorId="24DF4432">
          <v:shape id="_x0000_i1251" type="#_x0000_t75" style="width:15pt;height:13pt" o:ole="">
            <v:imagedata r:id="rId360" o:title=""/>
          </v:shape>
          <o:OLEObject Type="Embed" ProgID="Equation.DSMT4" ShapeID="_x0000_i1251" DrawAspect="Content" ObjectID="_1698652236" r:id="rId361"/>
        </w:object>
      </w:r>
      <w:r w:rsidRPr="003C3051">
        <w:tab/>
        <w:t>= infinitesimal arclenght in circumferential direction after inflation</w:t>
      </w:r>
    </w:p>
    <w:p w14:paraId="718E091A" w14:textId="77777777" w:rsidR="00BC33BA" w:rsidRPr="003C3051" w:rsidRDefault="00BC33BA" w:rsidP="00BC33BA">
      <w:r w:rsidRPr="003C3051">
        <w:rPr>
          <w:position w:val="-10"/>
        </w:rPr>
        <w:object w:dxaOrig="279" w:dyaOrig="300" w14:anchorId="2447F4ED">
          <v:shape id="_x0000_i1252" type="#_x0000_t75" style="width:14pt;height:15pt" o:ole="">
            <v:imagedata r:id="rId362" o:title=""/>
          </v:shape>
          <o:OLEObject Type="Embed" ProgID="Equation.DSMT4" ShapeID="_x0000_i1252" DrawAspect="Content" ObjectID="_1698652237" r:id="rId363"/>
        </w:object>
      </w:r>
      <w:r w:rsidRPr="003C3051">
        <w:tab/>
        <w:t xml:space="preserve">= infinitesimal arclenght in meridian direction before inflation </w:t>
      </w:r>
    </w:p>
    <w:p w14:paraId="710027CC" w14:textId="77777777" w:rsidR="00BC33BA" w:rsidRPr="003C3051" w:rsidRDefault="00BC33BA" w:rsidP="00BC33BA">
      <w:r w:rsidRPr="003C3051">
        <w:rPr>
          <w:position w:val="-6"/>
        </w:rPr>
        <w:object w:dxaOrig="300" w:dyaOrig="260" w14:anchorId="778BFBDD">
          <v:shape id="_x0000_i1253" type="#_x0000_t75" style="width:15pt;height:13pt" o:ole="">
            <v:imagedata r:id="rId364" o:title=""/>
          </v:shape>
          <o:OLEObject Type="Embed" ProgID="Equation.DSMT4" ShapeID="_x0000_i1253" DrawAspect="Content" ObjectID="_1698652238" r:id="rId365"/>
        </w:object>
      </w:r>
      <w:r w:rsidRPr="003C3051">
        <w:tab/>
        <w:t>= infinitesimal arclenght in meridian direction after inflation</w:t>
      </w:r>
    </w:p>
    <w:p w14:paraId="2E03B8F8" w14:textId="77777777" w:rsidR="00BC33BA" w:rsidRPr="003C3051" w:rsidRDefault="00BC33BA" w:rsidP="00BC33BA">
      <w:r w:rsidRPr="003C3051">
        <w:rPr>
          <w:position w:val="-10"/>
        </w:rPr>
        <w:object w:dxaOrig="220" w:dyaOrig="300" w14:anchorId="504A5056">
          <v:shape id="_x0000_i1254" type="#_x0000_t75" style="width:11pt;height:15pt" o:ole="">
            <v:imagedata r:id="rId366" o:title=""/>
          </v:shape>
          <o:OLEObject Type="Embed" ProgID="Equation.DSMT4" ShapeID="_x0000_i1254" DrawAspect="Content" ObjectID="_1698652239" r:id="rId367"/>
        </w:object>
      </w:r>
      <w:r w:rsidRPr="003C3051">
        <w:tab/>
        <w:t>=  principal stretch ratio in the meridian direction</w:t>
      </w:r>
    </w:p>
    <w:p w14:paraId="5FDBBF4F" w14:textId="77777777" w:rsidR="00BC33BA" w:rsidRPr="003C3051" w:rsidRDefault="00BC33BA" w:rsidP="00BC33BA">
      <w:r w:rsidRPr="003C3051">
        <w:rPr>
          <w:position w:val="-10"/>
        </w:rPr>
        <w:object w:dxaOrig="260" w:dyaOrig="300" w14:anchorId="4DF8C13E">
          <v:shape id="_x0000_i1255" type="#_x0000_t75" style="width:13pt;height:15pt" o:ole="">
            <v:imagedata r:id="rId368" o:title=""/>
          </v:shape>
          <o:OLEObject Type="Embed" ProgID="Equation.DSMT4" ShapeID="_x0000_i1255" DrawAspect="Content" ObjectID="_1698652240" r:id="rId369"/>
        </w:object>
      </w:r>
      <w:r w:rsidRPr="003C3051">
        <w:tab/>
        <w:t>=  principal stretch ratio in the circumferential direction</w:t>
      </w:r>
    </w:p>
    <w:p w14:paraId="0C4722E7" w14:textId="77777777" w:rsidR="00BC33BA" w:rsidRPr="003C3051" w:rsidRDefault="00BC33BA" w:rsidP="00BC33BA">
      <w:r w:rsidRPr="003C3051">
        <w:rPr>
          <w:position w:val="-10"/>
        </w:rPr>
        <w:object w:dxaOrig="240" w:dyaOrig="300" w14:anchorId="5B1A44BC">
          <v:shape id="_x0000_i1256" type="#_x0000_t75" style="width:12pt;height:15pt" o:ole="">
            <v:imagedata r:id="rId370" o:title=""/>
          </v:shape>
          <o:OLEObject Type="Embed" ProgID="Equation.DSMT4" ShapeID="_x0000_i1256" DrawAspect="Content" ObjectID="_1698652241" r:id="rId371"/>
        </w:object>
      </w:r>
      <w:r w:rsidRPr="003C3051">
        <w:t xml:space="preserve">, </w:t>
      </w:r>
      <w:r w:rsidRPr="003C3051">
        <w:rPr>
          <w:position w:val="-10"/>
        </w:rPr>
        <w:object w:dxaOrig="260" w:dyaOrig="300" w14:anchorId="19CBB8A4">
          <v:shape id="_x0000_i1257" type="#_x0000_t75" style="width:13pt;height:15pt" o:ole="">
            <v:imagedata r:id="rId372" o:title=""/>
          </v:shape>
          <o:OLEObject Type="Embed" ProgID="Equation.DSMT4" ShapeID="_x0000_i1257" DrawAspect="Content" ObjectID="_1698652242" r:id="rId373"/>
        </w:object>
      </w:r>
      <w:r w:rsidRPr="003C3051">
        <w:tab/>
        <w:t>= the principal curvature in the meridian / circumferential direction</w:t>
      </w:r>
    </w:p>
    <w:p w14:paraId="2012AC4C" w14:textId="77777777" w:rsidR="00BC33BA" w:rsidRPr="003C3051" w:rsidRDefault="00BC33BA" w:rsidP="00BC33BA">
      <w:r w:rsidRPr="003C3051">
        <w:rPr>
          <w:position w:val="-10"/>
        </w:rPr>
        <w:object w:dxaOrig="279" w:dyaOrig="300" w14:anchorId="377724F9">
          <v:shape id="_x0000_i1258" type="#_x0000_t75" style="width:14pt;height:15pt" o:ole="">
            <v:imagedata r:id="rId374" o:title=""/>
          </v:shape>
          <o:OLEObject Type="Embed" ProgID="Equation.DSMT4" ShapeID="_x0000_i1258" DrawAspect="Content" ObjectID="_1698652243" r:id="rId375"/>
        </w:object>
      </w:r>
      <w:r w:rsidRPr="003C3051">
        <w:t>,</w:t>
      </w:r>
      <w:r w:rsidRPr="003C3051">
        <w:rPr>
          <w:position w:val="-10"/>
        </w:rPr>
        <w:object w:dxaOrig="300" w:dyaOrig="300" w14:anchorId="70D2438A">
          <v:shape id="_x0000_i1259" type="#_x0000_t75" style="width:15pt;height:15pt" o:ole="">
            <v:imagedata r:id="rId376" o:title=""/>
          </v:shape>
          <o:OLEObject Type="Embed" ProgID="Equation.DSMT4" ShapeID="_x0000_i1259" DrawAspect="Content" ObjectID="_1698652244" r:id="rId377"/>
        </w:object>
      </w:r>
      <w:r w:rsidRPr="003C3051">
        <w:tab/>
        <w:t xml:space="preserve">= the principal curvature in terms of </w:t>
      </w:r>
      <w:r w:rsidRPr="003C3051">
        <w:rPr>
          <w:position w:val="-10"/>
        </w:rPr>
        <w:object w:dxaOrig="220" w:dyaOrig="300" w14:anchorId="4D75F23A">
          <v:shape id="_x0000_i1260" type="#_x0000_t75" style="width:11pt;height:15pt" o:ole="">
            <v:imagedata r:id="rId378" o:title=""/>
          </v:shape>
          <o:OLEObject Type="Embed" ProgID="Equation.DSMT4" ShapeID="_x0000_i1260" DrawAspect="Content" ObjectID="_1698652245" r:id="rId379"/>
        </w:object>
      </w:r>
      <w:r w:rsidRPr="003C3051">
        <w:t xml:space="preserve">, </w:t>
      </w:r>
      <w:r w:rsidRPr="003C3051">
        <w:rPr>
          <w:position w:val="-10"/>
        </w:rPr>
        <w:object w:dxaOrig="260" w:dyaOrig="300" w14:anchorId="40DA86E4">
          <v:shape id="_x0000_i1261" type="#_x0000_t75" style="width:13pt;height:15pt" o:ole="">
            <v:imagedata r:id="rId380" o:title=""/>
          </v:shape>
          <o:OLEObject Type="Embed" ProgID="Equation.DSMT4" ShapeID="_x0000_i1261" DrawAspect="Content" ObjectID="_1698652246" r:id="rId381"/>
        </w:object>
      </w:r>
      <w:r w:rsidRPr="003C3051">
        <w:t xml:space="preserve"> and </w:t>
      </w:r>
      <w:r w:rsidRPr="003C3051">
        <w:rPr>
          <w:position w:val="-10"/>
        </w:rPr>
        <w:object w:dxaOrig="220" w:dyaOrig="240" w14:anchorId="1A75C148">
          <v:shape id="_x0000_i1262" type="#_x0000_t75" style="width:11pt;height:12pt" o:ole="">
            <v:imagedata r:id="rId382" o:title=""/>
          </v:shape>
          <o:OLEObject Type="Embed" ProgID="Equation.DSMT4" ShapeID="_x0000_i1262" DrawAspect="Content" ObjectID="_1698652247" r:id="rId383"/>
        </w:object>
      </w:r>
      <w:r w:rsidRPr="003C3051">
        <w:t xml:space="preserve"> </w:t>
      </w:r>
    </w:p>
    <w:p w14:paraId="076891D1" w14:textId="77777777" w:rsidR="00BC33BA" w:rsidRPr="003C3051" w:rsidRDefault="00BC33BA" w:rsidP="00BC33BA">
      <w:r w:rsidRPr="003C3051">
        <w:rPr>
          <w:position w:val="-10"/>
        </w:rPr>
        <w:object w:dxaOrig="220" w:dyaOrig="300" w14:anchorId="3284A293">
          <v:shape id="_x0000_i1263" type="#_x0000_t75" style="width:11pt;height:15pt" o:ole="">
            <v:imagedata r:id="rId384" o:title=""/>
          </v:shape>
          <o:OLEObject Type="Embed" ProgID="Equation.DSMT4" ShapeID="_x0000_i1263" DrawAspect="Content" ObjectID="_1698652248" r:id="rId385"/>
        </w:object>
      </w:r>
      <w:r w:rsidRPr="003C3051">
        <w:t xml:space="preserve">, </w:t>
      </w:r>
      <w:r w:rsidRPr="003C3051">
        <w:rPr>
          <w:position w:val="-10"/>
        </w:rPr>
        <w:object w:dxaOrig="240" w:dyaOrig="300" w14:anchorId="255DBCD1">
          <v:shape id="_x0000_i1264" type="#_x0000_t75" style="width:12pt;height:15pt" o:ole="">
            <v:imagedata r:id="rId386" o:title=""/>
          </v:shape>
          <o:OLEObject Type="Embed" ProgID="Equation.DSMT4" ShapeID="_x0000_i1264" DrawAspect="Content" ObjectID="_1698652249" r:id="rId387"/>
        </w:object>
      </w:r>
      <w:r w:rsidRPr="003C3051">
        <w:tab/>
        <w:t>= principal stress resultants per unit length of the deformed surface area</w:t>
      </w:r>
    </w:p>
    <w:p w14:paraId="51AEA6DD" w14:textId="77777777" w:rsidR="00BC33BA" w:rsidRPr="003C3051" w:rsidRDefault="00BC33BA" w:rsidP="00BC33BA">
      <w:r w:rsidRPr="003C3051">
        <w:rPr>
          <w:position w:val="-6"/>
        </w:rPr>
        <w:object w:dxaOrig="260" w:dyaOrig="240" w14:anchorId="1821687B">
          <v:shape id="_x0000_i1265" type="#_x0000_t75" style="width:13pt;height:12pt" o:ole="">
            <v:imagedata r:id="rId388" o:title=""/>
          </v:shape>
          <o:OLEObject Type="Embed" ProgID="Equation.DSMT4" ShapeID="_x0000_i1265" DrawAspect="Content" ObjectID="_1698652250" r:id="rId389"/>
        </w:object>
      </w:r>
      <w:r w:rsidRPr="003C3051">
        <w:tab/>
        <w:t>= strain energy function</w:t>
      </w:r>
    </w:p>
    <w:p w14:paraId="34443F02" w14:textId="77777777" w:rsidR="00BC33BA" w:rsidRPr="003C3051" w:rsidRDefault="00BC33BA" w:rsidP="00BC33BA">
      <w:r w:rsidRPr="003C3051">
        <w:rPr>
          <w:position w:val="-10"/>
        </w:rPr>
        <w:object w:dxaOrig="260" w:dyaOrig="300" w14:anchorId="54B20642">
          <v:shape id="_x0000_i1266" type="#_x0000_t75" style="width:13pt;height:15pt" o:ole="">
            <v:imagedata r:id="rId390" o:title=""/>
          </v:shape>
          <o:OLEObject Type="Embed" ProgID="Equation.DSMT4" ShapeID="_x0000_i1266" DrawAspect="Content" ObjectID="_1698652251" r:id="rId391"/>
        </w:object>
      </w:r>
      <w:r w:rsidRPr="003C3051">
        <w:t xml:space="preserve">, </w:t>
      </w:r>
      <w:r w:rsidRPr="003C3051">
        <w:rPr>
          <w:position w:val="-10"/>
        </w:rPr>
        <w:object w:dxaOrig="279" w:dyaOrig="300" w14:anchorId="4CA6E812">
          <v:shape id="_x0000_i1267" type="#_x0000_t75" style="width:14pt;height:15pt" o:ole="">
            <v:imagedata r:id="rId392" o:title=""/>
          </v:shape>
          <o:OLEObject Type="Embed" ProgID="Equation.DSMT4" ShapeID="_x0000_i1267" DrawAspect="Content" ObjectID="_1698652252" r:id="rId393"/>
        </w:object>
      </w:r>
      <w:r w:rsidRPr="003C3051">
        <w:tab/>
        <w:t xml:space="preserve">= material constants for the Mooney-Rivlin model with the same dimensions as in stress </w:t>
      </w:r>
    </w:p>
    <w:p w14:paraId="3931F795" w14:textId="77777777" w:rsidR="00BC33BA" w:rsidRPr="003C3051" w:rsidRDefault="00BC33BA" w:rsidP="00BC33BA">
      <w:r w:rsidRPr="003C3051">
        <w:rPr>
          <w:position w:val="-10"/>
        </w:rPr>
        <w:object w:dxaOrig="200" w:dyaOrig="300" w14:anchorId="3A21C911">
          <v:shape id="_x0000_i1268" type="#_x0000_t75" style="width:10pt;height:15pt" o:ole="">
            <v:imagedata r:id="rId394" o:title=""/>
          </v:shape>
          <o:OLEObject Type="Embed" ProgID="Equation.DSMT4" ShapeID="_x0000_i1268" DrawAspect="Content" ObjectID="_1698652253" r:id="rId395"/>
        </w:object>
      </w:r>
      <w:r w:rsidRPr="003C3051">
        <w:t xml:space="preserve">, </w:t>
      </w:r>
      <w:r w:rsidRPr="003C3051">
        <w:rPr>
          <w:position w:val="-10"/>
        </w:rPr>
        <w:object w:dxaOrig="240" w:dyaOrig="300" w14:anchorId="3D2B5270">
          <v:shape id="_x0000_i1269" type="#_x0000_t75" style="width:12pt;height:15pt" o:ole="">
            <v:imagedata r:id="rId396" o:title=""/>
          </v:shape>
          <o:OLEObject Type="Embed" ProgID="Equation.DSMT4" ShapeID="_x0000_i1269" DrawAspect="Content" ObjectID="_1698652254" r:id="rId397"/>
        </w:object>
      </w:r>
      <w:r w:rsidRPr="003C3051">
        <w:tab/>
        <w:t>= strain invariants</w:t>
      </w:r>
    </w:p>
    <w:p w14:paraId="4CF3F063" w14:textId="77777777" w:rsidR="00BC33BA" w:rsidRPr="003C3051" w:rsidRDefault="00BC33BA" w:rsidP="00BC33BA">
      <w:r w:rsidRPr="003C3051">
        <w:rPr>
          <w:position w:val="-10"/>
        </w:rPr>
        <w:object w:dxaOrig="260" w:dyaOrig="300" w14:anchorId="4206748B">
          <v:shape id="_x0000_i1270" type="#_x0000_t75" style="width:13pt;height:15pt" o:ole="">
            <v:imagedata r:id="rId398" o:title=""/>
          </v:shape>
          <o:OLEObject Type="Embed" ProgID="Equation.DSMT4" ShapeID="_x0000_i1270" DrawAspect="Content" ObjectID="_1698652255" r:id="rId399"/>
        </w:object>
      </w:r>
      <w:r w:rsidRPr="003C3051">
        <w:t>,</w:t>
      </w:r>
      <w:r w:rsidRPr="003C3051">
        <w:rPr>
          <w:position w:val="-10"/>
        </w:rPr>
        <w:object w:dxaOrig="279" w:dyaOrig="300" w14:anchorId="0CB1DAE1">
          <v:shape id="_x0000_i1271" type="#_x0000_t75" style="width:14pt;height:15pt" o:ole="">
            <v:imagedata r:id="rId400" o:title=""/>
          </v:shape>
          <o:OLEObject Type="Embed" ProgID="Equation.DSMT4" ShapeID="_x0000_i1271" DrawAspect="Content" ObjectID="_1698652256" r:id="rId401"/>
        </w:object>
      </w:r>
      <w:r w:rsidRPr="003C3051">
        <w:tab/>
        <w:t>= principal stresses</w:t>
      </w:r>
    </w:p>
    <w:p w14:paraId="4559D6F6" w14:textId="77777777" w:rsidR="00BC33BA" w:rsidRPr="003C3051" w:rsidRDefault="00BC33BA" w:rsidP="00BC33BA">
      <w:r w:rsidRPr="003C3051">
        <w:rPr>
          <w:position w:val="-6"/>
        </w:rPr>
        <w:object w:dxaOrig="180" w:dyaOrig="260" w14:anchorId="1E26B02C">
          <v:shape id="_x0000_i1272" type="#_x0000_t75" style="width:9pt;height:13pt" o:ole="">
            <v:imagedata r:id="rId402" o:title=""/>
          </v:shape>
          <o:OLEObject Type="Embed" ProgID="Equation.DSMT4" ShapeID="_x0000_i1272" DrawAspect="Content" ObjectID="_1698652257" r:id="rId403"/>
        </w:object>
      </w:r>
      <w:r w:rsidRPr="003C3051">
        <w:tab/>
        <w:t>= the initial thickness of the membrane before inflation</w:t>
      </w:r>
    </w:p>
    <w:p w14:paraId="229882C5" w14:textId="77777777" w:rsidR="00BC33BA" w:rsidRPr="003C3051" w:rsidRDefault="00BC33BA" w:rsidP="00BC33BA">
      <w:r w:rsidRPr="003C3051">
        <w:rPr>
          <w:position w:val="-10"/>
        </w:rPr>
        <w:object w:dxaOrig="240" w:dyaOrig="300" w14:anchorId="4D4157EF">
          <v:shape id="_x0000_i1273" type="#_x0000_t75" style="width:12pt;height:15pt" o:ole="">
            <v:imagedata r:id="rId404" o:title=""/>
          </v:shape>
          <o:OLEObject Type="Embed" ProgID="Equation.DSMT4" ShapeID="_x0000_i1273" DrawAspect="Content" ObjectID="_1698652258" r:id="rId405"/>
        </w:object>
      </w:r>
      <w:r w:rsidRPr="003C3051">
        <w:t xml:space="preserve">, </w:t>
      </w:r>
      <w:r w:rsidRPr="003C3051">
        <w:rPr>
          <w:position w:val="-10"/>
        </w:rPr>
        <w:object w:dxaOrig="220" w:dyaOrig="300" w14:anchorId="5ED73E65">
          <v:shape id="_x0000_i1274" type="#_x0000_t75" style="width:11pt;height:15pt" o:ole="">
            <v:imagedata r:id="rId406" o:title=""/>
          </v:shape>
          <o:OLEObject Type="Embed" ProgID="Equation.DSMT4" ShapeID="_x0000_i1274" DrawAspect="Content" ObjectID="_1698652259" r:id="rId407"/>
        </w:object>
      </w:r>
      <w:r w:rsidRPr="003C3051">
        <w:tab/>
        <w:t>= the external loads acting on the deformed surface in the normal and tangential direction respectively</w:t>
      </w:r>
    </w:p>
    <w:p w14:paraId="4FDD8C84" w14:textId="77777777" w:rsidR="00BC33BA" w:rsidRPr="003C3051" w:rsidRDefault="00BC33BA" w:rsidP="00BC33BA">
      <w:r w:rsidRPr="003C3051">
        <w:rPr>
          <w:position w:val="-10"/>
        </w:rPr>
        <w:object w:dxaOrig="240" w:dyaOrig="300" w14:anchorId="028188FA">
          <v:shape id="_x0000_i1275" type="#_x0000_t75" style="width:12pt;height:15pt" o:ole="">
            <v:imagedata r:id="rId408" o:title=""/>
          </v:shape>
          <o:OLEObject Type="Embed" ProgID="Equation.DSMT4" ShapeID="_x0000_i1275" DrawAspect="Content" ObjectID="_1698652260" r:id="rId409"/>
        </w:object>
      </w:r>
      <w:r w:rsidRPr="003C3051">
        <w:t xml:space="preserve"> </w:t>
      </w:r>
      <w:r w:rsidRPr="003C3051">
        <w:tab/>
        <w:t>= initial pressure of the inflated sphere before contact</w:t>
      </w:r>
    </w:p>
    <w:p w14:paraId="016492B4" w14:textId="77777777" w:rsidR="00BC33BA" w:rsidRPr="003C3051" w:rsidRDefault="00BC33BA" w:rsidP="00BC33BA">
      <w:r w:rsidRPr="003C3051">
        <w:rPr>
          <w:position w:val="-4"/>
        </w:rPr>
        <w:object w:dxaOrig="220" w:dyaOrig="220" w14:anchorId="3E70A1F5">
          <v:shape id="_x0000_i1276" type="#_x0000_t75" style="width:11pt;height:11pt" o:ole="">
            <v:imagedata r:id="rId410" o:title=""/>
          </v:shape>
          <o:OLEObject Type="Embed" ProgID="Equation.DSMT4" ShapeID="_x0000_i1276" DrawAspect="Content" ObjectID="_1698652261" r:id="rId411"/>
        </w:object>
      </w:r>
      <w:r w:rsidRPr="003C3051">
        <w:tab/>
        <w:t>= pressure inside the sphere during contact</w:t>
      </w:r>
    </w:p>
    <w:p w14:paraId="0A5CA257" w14:textId="77777777" w:rsidR="00BC33BA" w:rsidRPr="003C3051" w:rsidRDefault="00BC33BA" w:rsidP="00BC33BA">
      <w:r w:rsidRPr="003C3051">
        <w:rPr>
          <w:position w:val="-10"/>
        </w:rPr>
        <w:object w:dxaOrig="240" w:dyaOrig="300" w14:anchorId="02020442">
          <v:shape id="_x0000_i1277" type="#_x0000_t75" style="width:12pt;height:15pt" o:ole="">
            <v:imagedata r:id="rId412" o:title=""/>
          </v:shape>
          <o:OLEObject Type="Embed" ProgID="Equation.DSMT4" ShapeID="_x0000_i1277" DrawAspect="Content" ObjectID="_1698652262" r:id="rId413"/>
        </w:object>
      </w:r>
      <w:r w:rsidRPr="003C3051">
        <w:tab/>
        <w:t>= volume before contact</w:t>
      </w:r>
    </w:p>
    <w:p w14:paraId="1ECC97C2" w14:textId="77777777" w:rsidR="00BC33BA" w:rsidRPr="003C3051" w:rsidRDefault="00BC33BA" w:rsidP="00BC33BA">
      <w:r w:rsidRPr="003C3051">
        <w:rPr>
          <w:position w:val="-6"/>
        </w:rPr>
        <w:object w:dxaOrig="220" w:dyaOrig="240" w14:anchorId="226A10B3">
          <v:shape id="_x0000_i1278" type="#_x0000_t75" style="width:11pt;height:12pt" o:ole="">
            <v:imagedata r:id="rId414" o:title=""/>
          </v:shape>
          <o:OLEObject Type="Embed" ProgID="Equation.DSMT4" ShapeID="_x0000_i1278" DrawAspect="Content" ObjectID="_1698652263" r:id="rId415"/>
        </w:object>
      </w:r>
      <w:r w:rsidRPr="003C3051">
        <w:tab/>
        <w:t>= volume of the compressed sphere during contact</w:t>
      </w:r>
    </w:p>
    <w:p w14:paraId="29E6BCA4" w14:textId="77777777" w:rsidR="00BC33BA" w:rsidRPr="003C3051" w:rsidRDefault="00BC33BA" w:rsidP="00BC33BA">
      <w:r w:rsidRPr="003C3051">
        <w:rPr>
          <w:position w:val="-10"/>
        </w:rPr>
        <w:object w:dxaOrig="200" w:dyaOrig="300" w14:anchorId="5A0F69C3">
          <v:shape id="_x0000_i1279" type="#_x0000_t75" style="width:10pt;height:15pt" o:ole="">
            <v:imagedata r:id="rId416" o:title=""/>
          </v:shape>
          <o:OLEObject Type="Embed" ProgID="Equation.DSMT4" ShapeID="_x0000_i1279" DrawAspect="Content" ObjectID="_1698652264" r:id="rId417"/>
        </w:object>
      </w:r>
      <w:r w:rsidRPr="003C3051">
        <w:tab/>
        <w:t>= initial radius of the ininflated membrane</w:t>
      </w:r>
    </w:p>
    <w:p w14:paraId="13DFA288" w14:textId="77777777" w:rsidR="00BC33BA" w:rsidRPr="003C3051" w:rsidRDefault="00BC33BA" w:rsidP="00BC33BA"/>
    <w:p w14:paraId="056AE70E" w14:textId="77777777" w:rsidR="00BC33BA" w:rsidRPr="003C3051" w:rsidRDefault="00BC33BA" w:rsidP="00BC33BA"/>
    <w:p w14:paraId="712EC349" w14:textId="77777777" w:rsidR="00BC33BA" w:rsidRPr="003C3051" w:rsidRDefault="00BC33BA" w:rsidP="00BC33BA"/>
    <w:p w14:paraId="2A06BCBF" w14:textId="77777777" w:rsidR="00BC33BA" w:rsidRPr="003C3051" w:rsidRDefault="00BC33BA" w:rsidP="00BC33BA"/>
    <w:p w14:paraId="5F83B8F0" w14:textId="77777777" w:rsidR="00BC33BA" w:rsidRPr="003C3051" w:rsidRDefault="00BC33BA" w:rsidP="00BC33BA">
      <w:pPr>
        <w:sectPr w:rsidR="00BC33BA" w:rsidRPr="003C3051" w:rsidSect="00BC33BA">
          <w:headerReference w:type="first" r:id="rId418"/>
          <w:pgSz w:w="12240" w:h="15840"/>
          <w:pgMar w:top="1440" w:right="1800" w:bottom="1440" w:left="1800" w:header="708" w:footer="708" w:gutter="0"/>
          <w:cols w:space="708"/>
        </w:sectPr>
      </w:pPr>
    </w:p>
    <w:p w14:paraId="5B5AA8F3" w14:textId="77777777" w:rsidR="00BC33BA" w:rsidRPr="003C3051" w:rsidRDefault="00BC33BA" w:rsidP="00BC33BA">
      <w:pPr>
        <w:pStyle w:val="Kop2"/>
        <w:tabs>
          <w:tab w:val="num" w:pos="360"/>
        </w:tabs>
        <w:spacing w:before="360" w:after="120"/>
        <w:ind w:left="357" w:hanging="357"/>
        <w:jc w:val="both"/>
      </w:pPr>
      <w:bookmarkStart w:id="233" w:name="_Toc102304224"/>
      <w:bookmarkStart w:id="234" w:name="_Toc119900139"/>
      <w:bookmarkStart w:id="235" w:name="_Toc121043215"/>
      <w:r w:rsidRPr="003C3051">
        <w:lastRenderedPageBreak/>
        <w:t>Problem statement</w:t>
      </w:r>
      <w:bookmarkEnd w:id="233"/>
      <w:bookmarkEnd w:id="234"/>
      <w:bookmarkEnd w:id="235"/>
    </w:p>
    <w:p w14:paraId="40106358" w14:textId="77777777" w:rsidR="00BC33BA" w:rsidRPr="003C3051" w:rsidRDefault="00BC33BA" w:rsidP="00BC33BA">
      <w:r w:rsidRPr="003C3051">
        <w:t xml:space="preserve">We will investigate the mechanics of a spherical membrane with initial thickness </w:t>
      </w:r>
      <w:r w:rsidRPr="003C3051">
        <w:rPr>
          <w:position w:val="-6"/>
        </w:rPr>
        <w:object w:dxaOrig="180" w:dyaOrig="260" w14:anchorId="1C593A4E">
          <v:shape id="_x0000_i1280" type="#_x0000_t75" style="width:9pt;height:13pt" o:ole="">
            <v:imagedata r:id="rId402" o:title=""/>
          </v:shape>
          <o:OLEObject Type="Embed" ProgID="Equation.DSMT4" ShapeID="_x0000_i1280" DrawAspect="Content" ObjectID="_1698652265" r:id="rId419"/>
        </w:object>
      </w:r>
      <w:r w:rsidRPr="003C3051">
        <w:t xml:space="preserve"> and initial raduis </w:t>
      </w:r>
      <w:r w:rsidRPr="003C3051">
        <w:rPr>
          <w:position w:val="-10"/>
        </w:rPr>
        <w:object w:dxaOrig="200" w:dyaOrig="300" w14:anchorId="261E7B5C">
          <v:shape id="_x0000_i1281" type="#_x0000_t75" style="width:10pt;height:15pt" o:ole="">
            <v:imagedata r:id="rId416" o:title=""/>
          </v:shape>
          <o:OLEObject Type="Embed" ProgID="Equation.DSMT4" ShapeID="_x0000_i1281" DrawAspect="Content" ObjectID="_1698652266" r:id="rId420"/>
        </w:object>
      </w:r>
      <w:r w:rsidRPr="003C3051">
        <w:t xml:space="preserve"> that has been inflated by an internal pressure </w:t>
      </w:r>
      <w:r w:rsidRPr="003C3051">
        <w:rPr>
          <w:position w:val="-10"/>
        </w:rPr>
        <w:object w:dxaOrig="240" w:dyaOrig="300" w14:anchorId="7A6F34A9">
          <v:shape id="_x0000_i1282" type="#_x0000_t75" style="width:12pt;height:15pt" o:ole="">
            <v:imagedata r:id="rId408" o:title=""/>
          </v:shape>
          <o:OLEObject Type="Embed" ProgID="Equation.DSMT4" ShapeID="_x0000_i1282" DrawAspect="Content" ObjectID="_1698652267" r:id="rId421"/>
        </w:object>
      </w:r>
      <w:r w:rsidRPr="003C3051">
        <w:t xml:space="preserve">, whilst no external pressure is present.  Then the inflated membrane is compressed between two large parallel rigid plates (see also Feng and Yang, 1973).  This is illustrated in </w:t>
      </w:r>
      <w:r w:rsidRPr="003C3051">
        <w:fldChar w:fldCharType="begin"/>
      </w:r>
      <w:r w:rsidRPr="003C3051">
        <w:instrText xml:space="preserve"> REF _Ref101927655 \h </w:instrText>
      </w:r>
      <w:r w:rsidR="003C3051">
        <w:instrText xml:space="preserve"> \* MERGEFORMAT </w:instrText>
      </w:r>
      <w:r w:rsidRPr="003C3051">
        <w:fldChar w:fldCharType="separate"/>
      </w:r>
      <w:r w:rsidR="009D20D2" w:rsidRPr="003C3051">
        <w:t xml:space="preserve">Figure </w:t>
      </w:r>
      <w:r w:rsidR="009D20D2">
        <w:rPr>
          <w:noProof/>
        </w:rPr>
        <w:t>1</w:t>
      </w:r>
      <w:r w:rsidRPr="003C3051">
        <w:fldChar w:fldCharType="end"/>
      </w:r>
      <w:r w:rsidRPr="003C3051">
        <w:t>.</w:t>
      </w:r>
    </w:p>
    <w:p w14:paraId="4FC0047B" w14:textId="77777777" w:rsidR="00BC33BA" w:rsidRPr="003C3051" w:rsidRDefault="00BC33BA" w:rsidP="00BC33BA"/>
    <w:p w14:paraId="1478B089" w14:textId="77777777" w:rsidR="00BC33BA" w:rsidRPr="003C3051" w:rsidRDefault="00BC33BA" w:rsidP="00BC33BA">
      <w:r w:rsidRPr="003C3051">
        <w:rPr>
          <w:noProof/>
        </w:rPr>
      </w:r>
      <w:r w:rsidRPr="003C3051">
        <w:pict w14:anchorId="2F4F37BE">
          <v:group id="_x0000_s3434" editas="canvas" style="width:443.2pt;height:147.55pt;mso-position-horizontal-relative:char;mso-position-vertical-relative:line" coordorigin="3406,1552" coordsize="8864,2951">
            <o:lock v:ext="edit" aspectratio="t"/>
            <v:shape id="_x0000_s3435" type="#_x0000_t75" style="position:absolute;left:3406;top:1552;width:8864;height:2951" o:preferrelative="f">
              <v:fill o:detectmouseclick="t"/>
              <v:path o:extrusionok="t" o:connecttype="none"/>
              <o:lock v:ext="edit" text="t"/>
            </v:shape>
            <v:shape id="_x0000_s3436" type="#_x0000_t202" style="position:absolute;left:4383;top:2684;width:489;height:444;mso-wrap-style:none" filled="f" stroked="f">
              <v:textbox style="mso-next-textbox:#_x0000_s3436;mso-fit-shape-to-text:t">
                <w:txbxContent>
                  <w:p w14:paraId="6B731D8A" w14:textId="77777777" w:rsidR="0083032A" w:rsidRDefault="0083032A" w:rsidP="00BC33BA">
                    <w:r w:rsidRPr="00F92CB6">
                      <w:rPr>
                        <w:position w:val="-10"/>
                      </w:rPr>
                      <w:object w:dxaOrig="200" w:dyaOrig="300" w14:anchorId="18E87138">
                        <v:shape id="_x0000_i1635" type="#_x0000_t75" style="width:10pt;height:15pt">
                          <v:imagedata r:id="rId422" o:title=""/>
                        </v:shape>
                        <o:OLEObject Type="Embed" ProgID="Equation.DSMT4" ShapeID="_x0000_i1635" DrawAspect="Content" ObjectID="_1698652569" r:id="rId423"/>
                      </w:object>
                    </w:r>
                  </w:p>
                </w:txbxContent>
              </v:textbox>
            </v:shape>
            <v:group id="_x0000_s3437" style="position:absolute;left:3719;top:2384;width:1391;height:1391" coordorigin="3330,1671" coordsize="2835,2835">
              <v:oval id="_x0000_s3438" style="position:absolute;left:3330;top:1671;width:2835;height:2835" filled="f"/>
              <v:group id="_x0000_s3439" style="position:absolute;left:4037;top:1676;width:1430;height:2825" coordorigin="4037,1676" coordsize="1430,2825">
                <v:shape id="_x0000_s3440" type="#_x0000_t19" style="position:absolute;left:4783;top:1684;width:684;height:2817" coordsize="21600,43194" adj=",5812003" path="wr-21600,,21600,43200,,,496,43194nfewr-21600,,21600,43200,,,496,43194l,21600nsxe">
                  <v:path o:connectlocs="0,0;496,43194;0,21600"/>
                </v:shape>
                <v:shape id="_x0000_s3441" type="#_x0000_t19" style="position:absolute;left:4037;top:1676;width:684;height:2817;flip:x" coordsize="21600,43194" adj=",5812003" path="wr-21600,,21600,43200,,,496,43194nfewr-21600,,21600,43200,,,496,43194l,21600nsxe">
                  <v:stroke dashstyle="dash"/>
                  <v:path o:connectlocs="0,0;496,43194;0,21600"/>
                </v:shape>
              </v:group>
              <v:group id="_x0000_s3442" style="position:absolute;left:4032;top:1669;width:1430;height:2825;rotation:-90;flip:y" coordorigin="4037,1676" coordsize="1430,2825">
                <v:shape id="_x0000_s3443" type="#_x0000_t19" style="position:absolute;left:4783;top:1684;width:684;height:2817" coordsize="21600,43194" adj=",5812003" path="wr-21600,,21600,43200,,,496,43194nfewr-21600,,21600,43200,,,496,43194l,21600nsxe">
                  <v:path o:connectlocs="0,0;496,43194;0,21600"/>
                </v:shape>
                <v:shape id="_x0000_s3444" type="#_x0000_t19" style="position:absolute;left:4037;top:1676;width:684;height:2817;flip:x" coordsize="21600,43194" adj=",5812003" path="wr-21600,,21600,43200,,,496,43194nfewr-21600,,21600,43200,,,496,43194l,21600nsxe">
                  <v:stroke dashstyle="dash"/>
                  <v:path o:connectlocs="0,0;496,43194;0,21600"/>
                </v:shape>
              </v:group>
            </v:group>
            <v:shape id="_x0000_s3445" type="#_x0000_t202" style="position:absolute;left:3719;top:1552;width:508;height:423" filled="f" stroked="f">
              <v:textbox style="mso-next-textbox:#_x0000_s3445">
                <w:txbxContent>
                  <w:p w14:paraId="7114A582" w14:textId="77777777" w:rsidR="0083032A" w:rsidRPr="00E561DA" w:rsidRDefault="0083032A" w:rsidP="00BC33BA">
                    <w:pPr>
                      <w:rPr>
                        <w:lang w:val="nl-BE"/>
                      </w:rPr>
                    </w:pPr>
                    <w:r>
                      <w:rPr>
                        <w:lang w:val="nl-BE"/>
                      </w:rPr>
                      <w:t>A</w:t>
                    </w:r>
                  </w:p>
                  <w:p w14:paraId="401E69A8" w14:textId="77777777" w:rsidR="0083032A" w:rsidRPr="005B5AD0" w:rsidRDefault="0083032A" w:rsidP="00BC33BA"/>
                </w:txbxContent>
              </v:textbox>
            </v:shape>
            <v:group id="_x0000_s3446" style="position:absolute;left:6000;top:1840;width:2488;height:2488" coordorigin="6000,1840" coordsize="2488,2488">
              <v:shape id="_x0000_s3447" type="#_x0000_t202" style="position:absolute;left:7001;top:2817;width:529;height:444;mso-wrap-style:none" filled="f" stroked="f">
                <v:textbox style="mso-next-textbox:#_x0000_s3447;mso-fit-shape-to-text:t">
                  <w:txbxContent>
                    <w:p w14:paraId="3FAF5707" w14:textId="77777777" w:rsidR="0083032A" w:rsidRPr="00085F8E" w:rsidRDefault="0083032A" w:rsidP="00BC33BA">
                      <w:r w:rsidRPr="00085F8E">
                        <w:rPr>
                          <w:position w:val="-10"/>
                        </w:rPr>
                        <w:object w:dxaOrig="240" w:dyaOrig="300" w14:anchorId="284C1F20">
                          <v:shape id="_x0000_i1636" type="#_x0000_t75" style="width:12pt;height:15pt">
                            <v:imagedata r:id="rId408" o:title=""/>
                          </v:shape>
                          <o:OLEObject Type="Embed" ProgID="Equation.DSMT4" ShapeID="_x0000_i1636" DrawAspect="Content" ObjectID="_1698652570" r:id="rId424"/>
                        </w:object>
                      </w:r>
                    </w:p>
                  </w:txbxContent>
                </v:textbox>
              </v:shape>
              <v:group id="_x0000_s3448" style="position:absolute;left:6000;top:1840;width:2488;height:2488" coordorigin="3330,1671" coordsize="2835,2835">
                <v:oval id="_x0000_s3449" style="position:absolute;left:3330;top:1671;width:2835;height:2835" filled="f"/>
                <v:group id="_x0000_s3450" style="position:absolute;left:4037;top:1676;width:1430;height:2825" coordorigin="4037,1676" coordsize="1430,2825">
                  <v:shape id="_x0000_s3451" type="#_x0000_t19" style="position:absolute;left:4783;top:1684;width:684;height:2817" coordsize="21600,43194" adj=",5812003" path="wr-21600,,21600,43200,,,496,43194nfewr-21600,,21600,43200,,,496,43194l,21600nsxe">
                    <v:path o:connectlocs="0,0;496,43194;0,21600"/>
                  </v:shape>
                  <v:shape id="_x0000_s3452" type="#_x0000_t19" style="position:absolute;left:4037;top:1676;width:684;height:2817;flip:x" coordsize="21600,43194" adj=",5812003" path="wr-21600,,21600,43200,,,496,43194nfewr-21600,,21600,43200,,,496,43194l,21600nsxe">
                    <v:stroke dashstyle="dash"/>
                    <v:path o:connectlocs="0,0;496,43194;0,21600"/>
                  </v:shape>
                </v:group>
                <v:group id="_x0000_s3453" style="position:absolute;left:4032;top:1669;width:1430;height:2825;rotation:-90;flip:y" coordorigin="4037,1676" coordsize="1430,2825">
                  <v:shape id="_x0000_s3454" type="#_x0000_t19" style="position:absolute;left:4783;top:1684;width:684;height:2817" coordsize="21600,43194" adj=",5812003" path="wr-21600,,21600,43200,,,496,43194nfewr-21600,,21600,43200,,,496,43194l,21600nsxe">
                    <v:path o:connectlocs="0,0;496,43194;0,21600"/>
                  </v:shape>
                  <v:shape id="_x0000_s3455" type="#_x0000_t19" style="position:absolute;left:4037;top:1676;width:684;height:2817;flip:x" coordsize="21600,43194" adj=",5812003" path="wr-21600,,21600,43200,,,496,43194nfewr-21600,,21600,43200,,,496,43194l,21600nsxe">
                    <v:stroke dashstyle="dash"/>
                    <v:path o:connectlocs="0,0;496,43194;0,21600"/>
                  </v:shape>
                </v:group>
              </v:group>
              <v:group id="_x0000_s3456" style="position:absolute;left:6874;top:2727;width:760;height:644" coordorigin="7459,2817" coordsize="760,644">
                <v:line id="_x0000_s3457" style="position:absolute;flip:y" from="7950,2817" to="8086,2973" strokeweight="2pt">
                  <v:stroke endarrow="block"/>
                  <o:lock v:ext="edit" aspectratio="t"/>
                </v:line>
                <v:line id="_x0000_s3458" style="position:absolute;rotation:4575502fd;flip:y" from="7611,2809" to="7734,2981" strokeweight="2pt">
                  <v:stroke endarrow="block"/>
                  <o:lock v:ext="edit" aspectratio="t"/>
                </v:line>
                <v:line id="_x0000_s3459" style="position:absolute;rotation:20065838fd;flip:y" from="8071,3040" to="8194,3213" strokeweight="2pt">
                  <v:stroke endarrow="block"/>
                  <o:lock v:ext="edit" aspectratio="t"/>
                </v:line>
                <v:line id="_x0000_s3460" style="position:absolute;rotation:8480393fd;flip:y" from="7484,3032" to="7607,3205" strokeweight="2pt">
                  <v:stroke endarrow="block"/>
                  <o:lock v:ext="edit" aspectratio="t"/>
                </v:line>
                <v:line id="_x0000_s3461" style="position:absolute" from="7932,3283" to="8069,3439" strokeweight="2pt">
                  <v:stroke endarrow="block"/>
                  <o:lock v:ext="edit" aspectratio="t"/>
                </v:line>
                <v:line id="_x0000_s3462" style="position:absolute;rotation:4575502fd" from="7598,3314" to="7721,3486" strokeweight="2pt">
                  <v:stroke endarrow="block"/>
                  <o:lock v:ext="edit" aspectratio="t"/>
                </v:line>
              </v:group>
            </v:group>
            <v:shape id="_x0000_s3463" type="#_x0000_t202" style="position:absolute;left:5820;top:1552;width:508;height:423" filled="f" stroked="f">
              <v:textbox style="mso-next-textbox:#_x0000_s3463">
                <w:txbxContent>
                  <w:p w14:paraId="5CE49641" w14:textId="77777777" w:rsidR="0083032A" w:rsidRPr="00E561DA" w:rsidRDefault="0083032A" w:rsidP="00BC33BA">
                    <w:pPr>
                      <w:rPr>
                        <w:lang w:val="nl-BE"/>
                      </w:rPr>
                    </w:pPr>
                    <w:r>
                      <w:rPr>
                        <w:lang w:val="nl-BE"/>
                      </w:rPr>
                      <w:t>B</w:t>
                    </w:r>
                  </w:p>
                  <w:p w14:paraId="4865220A" w14:textId="77777777" w:rsidR="0083032A" w:rsidRPr="005B5AD0" w:rsidRDefault="0083032A" w:rsidP="00BC33BA"/>
                </w:txbxContent>
              </v:textbox>
            </v:shape>
            <v:shape id="_x0000_s3464" type="#_x0000_t202" style="position:absolute;left:8940;top:1552;width:508;height:423" filled="f" stroked="f">
              <v:textbox style="mso-next-textbox:#_x0000_s3464">
                <w:txbxContent>
                  <w:p w14:paraId="71CA8695" w14:textId="77777777" w:rsidR="0083032A" w:rsidRPr="00E561DA" w:rsidRDefault="0083032A" w:rsidP="00BC33BA">
                    <w:pPr>
                      <w:rPr>
                        <w:lang w:val="nl-BE"/>
                      </w:rPr>
                    </w:pPr>
                    <w:r>
                      <w:rPr>
                        <w:lang w:val="nl-BE"/>
                      </w:rPr>
                      <w:t>C</w:t>
                    </w:r>
                  </w:p>
                  <w:p w14:paraId="0199E902" w14:textId="77777777" w:rsidR="0083032A" w:rsidRPr="005B5AD0" w:rsidRDefault="0083032A" w:rsidP="00BC33BA"/>
                </w:txbxContent>
              </v:textbox>
            </v:shape>
            <v:group id="_x0000_s3465" style="position:absolute;left:8760;top:2094;width:3510;height:2066" coordorigin="8760,2094" coordsize="3510,2066">
              <v:shape id="_x0000_s3466" type="#_x0000_t19" style="position:absolute;left:10542;top:2422;width:478;height:1545" coordsize="21600,37480" adj="-3189857,5229667,,16221" path="wr-21600,-5379,21600,37821,14264,,3826,37480nfewr-21600,-5379,21600,37821,14264,,3826,37480l,16221nsxe">
                <v:path o:connectlocs="14264,0;3826,37480;0,16221"/>
              </v:shape>
              <v:group id="_x0000_s3467" style="position:absolute;left:10071;top:1540;width:904;height:3083;rotation:-90;flip:y" coordorigin="4037,1676" coordsize="1430,2825">
                <v:shape id="_x0000_s3468" type="#_x0000_t19" style="position:absolute;left:4783;top:1684;width:684;height:2817" coordsize="21600,43194" adj=",5812003" path="wr-21600,,21600,43200,,,496,43194nfewr-21600,,21600,43200,,,496,43194l,21600nsxe">
                  <v:path o:connectlocs="0,0;496,43194;0,21600"/>
                </v:shape>
                <v:shape id="_x0000_s3469" type="#_x0000_t19" style="position:absolute;left:4037;top:1676;width:684;height:2817;flip:x" coordsize="21600,43194" adj=",5812003" path="wr-21600,,21600,43200,,,496,43194nfewr-21600,,21600,43200,,,496,43194l,21600nsxe">
                  <v:stroke dashstyle="dash"/>
                  <v:path o:connectlocs="0,0;496,43194;0,21600"/>
                </v:shape>
              </v:group>
              <v:group id="_x0000_s3470" style="position:absolute;left:8982;top:2198;width:3082;height:888" coordorigin="8982,2198" coordsize="3082,863">
                <v:oval id="_x0000_s3471" style="position:absolute;left:9846;top:2198;width:1267;height:218"/>
                <v:shape id="_x0000_s3472" type="#_x0000_t19" style="position:absolute;left:10476;top:2258;width:1588;height:803" coordsize="21600,20112" adj="-4496200,,,20112" path="wr-21600,-1488,21600,41712,7879,,21600,20112nfewr-21600,-1488,21600,41712,7879,,21600,20112l,20112nsxe">
                  <v:path o:connectlocs="7879,0;21600,20112;0,20112"/>
                </v:shape>
                <v:shape id="_x0000_s3473" type="#_x0000_t19" style="position:absolute;left:8982;top:2224;width:1588;height:814;flip:x" coordsize="21600,20373" adj="-4626356,,,20373" path="wr-21600,-1227,21600,41973,7177,,21600,20373nfewr-21600,-1227,21600,41973,7177,,21600,20373l,20373nsxe">
                  <v:path o:connectlocs="7177,0;21600,20373;0,20373"/>
                </v:shape>
              </v:group>
              <v:shape id="_x0000_s3474" type="#_x0000_t19" style="position:absolute;left:10020;top:2193;width:478;height:1576;flip:x" coordsize="21600,38230" adj=",3299520" path="wr-21600,,21600,43200,,,13784,38230nfewr-21600,,21600,43200,,,13784,38230l,21600nsxe">
                <v:stroke dashstyle="dash"/>
                <v:path o:connectlocs="0,0;13784,38230;0,21600"/>
              </v:shape>
              <v:shape id="_x0000_s3475" type="#_x0000_t19" style="position:absolute;left:8981;top:3071;width:1601;height:914;flip:x y" coordsize="21774,21600" adj="-5928467,,174" path="wr-21426,,21774,43200,,1,21774,21600nfewr-21426,,21774,43200,,1,21774,21600l174,21600nsxe">
                <v:path o:connectlocs="0,1;21774,21600;174,21600"/>
              </v:shape>
              <v:shape id="_x0000_s3476" type="#_x0000_t19" style="position:absolute;left:10470;top:3061;width:1594;height:913;flip:y" coordsize="21685,21600" adj="-5913028,,85" path="wr-21515,,21685,43200,,,21685,21600nfewr-21515,,21685,43200,,,21685,21600l85,21600nsxe">
                <v:path o:connectlocs="0,0;21685,21600;85,21600"/>
              </v:shape>
              <v:shape id="_x0000_s3477" type="#_x0000_t19" style="position:absolute;left:9846;top:3745;width:1267;height:140;flip:y" coordsize="43200,25282" adj="-1372,-11153242,21600,3682" path="wr,-17918,43200,25282,43200,3674,316,nfewr,-17918,43200,25282,43200,3674,316,l21600,3682nsxe">
                <v:stroke dashstyle="dash"/>
                <v:path o:connectlocs="43200,3674;316,0;21600,3682"/>
              </v:shape>
              <v:line id="_x0000_s3478" style="position:absolute" from="8760,2630" to="11385,2631"/>
              <v:line id="_x0000_s3479" style="position:absolute" from="9645,2095" to="12270,2096"/>
              <v:line id="_x0000_s3480" style="position:absolute;flip:x" from="8760,2095" to="9645,2631"/>
              <v:line id="_x0000_s3481" style="position:absolute;flip:x" from="11385,2094" to="12270,2630"/>
              <v:line id="_x0000_s3482" style="position:absolute" from="8760,4159" to="11385,4160"/>
              <v:line id="_x0000_s3483" style="position:absolute;flip:x" from="8760,3743" to="9448,4160"/>
              <v:line id="_x0000_s3484" style="position:absolute;flip:x" from="11385,3623" to="12270,4159"/>
              <v:line id="_x0000_s3485" style="position:absolute" from="11745,3623" to="12270,3624"/>
            </v:group>
            <v:group id="_x0000_s3486" style="position:absolute;left:3406;top:3566;width:1097;height:937" coordorigin="3301,3551" coordsize="1097,937">
              <v:line id="_x0000_s3487" style="position:absolute;flip:x y" from="3646,3623" to="3650,4080">
                <v:stroke endarrow="block"/>
              </v:line>
              <v:line id="_x0000_s3488" style="position:absolute" from="3646,4080" to="4066,4080">
                <v:stroke endarrow="block"/>
              </v:line>
              <v:line id="_x0000_s3489" style="position:absolute;flip:x" from="3375,4080" to="3646,4248">
                <v:stroke endarrow="block"/>
              </v:line>
              <v:shape id="_x0000_s3490" type="#_x0000_t202" style="position:absolute;left:3301;top:3551;width:508;height:423" filled="f" stroked="f">
                <v:textbox style="mso-next-textbox:#_x0000_s3490">
                  <w:txbxContent>
                    <w:p w14:paraId="18EF3371" w14:textId="77777777" w:rsidR="0083032A" w:rsidRPr="00E561DA" w:rsidRDefault="0083032A" w:rsidP="00BC33BA">
                      <w:pPr>
                        <w:rPr>
                          <w:lang w:val="nl-BE"/>
                        </w:rPr>
                      </w:pPr>
                      <w:r>
                        <w:rPr>
                          <w:lang w:val="nl-BE"/>
                        </w:rPr>
                        <w:t>z</w:t>
                      </w:r>
                    </w:p>
                    <w:p w14:paraId="2B95401E" w14:textId="77777777" w:rsidR="0083032A" w:rsidRPr="005B5AD0" w:rsidRDefault="0083032A" w:rsidP="00BC33BA"/>
                  </w:txbxContent>
                </v:textbox>
              </v:shape>
              <v:shape id="_x0000_s3491" type="#_x0000_t202" style="position:absolute;left:3890;top:4020;width:508;height:423" filled="f" stroked="f">
                <v:textbox style="mso-next-textbox:#_x0000_s3491">
                  <w:txbxContent>
                    <w:p w14:paraId="2C4188E8" w14:textId="77777777" w:rsidR="0083032A" w:rsidRPr="00E561DA" w:rsidRDefault="0083032A" w:rsidP="00BC33BA">
                      <w:pPr>
                        <w:rPr>
                          <w:lang w:val="nl-BE"/>
                        </w:rPr>
                      </w:pPr>
                      <w:r>
                        <w:rPr>
                          <w:lang w:val="nl-BE"/>
                        </w:rPr>
                        <w:t>y</w:t>
                      </w:r>
                    </w:p>
                    <w:p w14:paraId="692DF85E" w14:textId="77777777" w:rsidR="0083032A" w:rsidRPr="005B5AD0" w:rsidRDefault="0083032A" w:rsidP="00BC33BA"/>
                  </w:txbxContent>
                </v:textbox>
              </v:shape>
              <v:shape id="_x0000_s3492" type="#_x0000_t202" style="position:absolute;left:3397;top:4065;width:508;height:423" filled="f" stroked="f">
                <v:textbox style="mso-next-textbox:#_x0000_s3492">
                  <w:txbxContent>
                    <w:p w14:paraId="06245751" w14:textId="77777777" w:rsidR="0083032A" w:rsidRPr="00E561DA" w:rsidRDefault="0083032A" w:rsidP="00BC33BA">
                      <w:pPr>
                        <w:rPr>
                          <w:lang w:val="nl-BE"/>
                        </w:rPr>
                      </w:pPr>
                      <w:r>
                        <w:rPr>
                          <w:lang w:val="nl-BE"/>
                        </w:rPr>
                        <w:t>x</w:t>
                      </w:r>
                    </w:p>
                    <w:p w14:paraId="3B3684EF" w14:textId="77777777" w:rsidR="0083032A" w:rsidRPr="005B5AD0" w:rsidRDefault="0083032A" w:rsidP="00BC33BA"/>
                  </w:txbxContent>
                </v:textbox>
              </v:shape>
            </v:group>
            <v:line id="_x0000_s3493" style="position:absolute" from="4402,3062" to="5110,3062">
              <v:stroke startarrow="block" endarrow="block"/>
            </v:line>
            <w10:anchorlock/>
          </v:group>
        </w:pict>
      </w:r>
    </w:p>
    <w:p w14:paraId="7519470A" w14:textId="77777777" w:rsidR="00BC33BA" w:rsidRPr="003C3051" w:rsidRDefault="00BC33BA" w:rsidP="00BC33BA">
      <w:pPr>
        <w:pStyle w:val="Bijschrift"/>
        <w:rPr>
          <w:lang w:val="en-US"/>
        </w:rPr>
      </w:pPr>
      <w:bookmarkStart w:id="236" w:name="_Ref101927655"/>
      <w:r w:rsidRPr="003C3051">
        <w:rPr>
          <w:lang w:val="en-US"/>
        </w:rPr>
        <w:t xml:space="preserve">Figure </w:t>
      </w:r>
      <w:r w:rsidRPr="003C3051">
        <w:fldChar w:fldCharType="begin"/>
      </w:r>
      <w:r w:rsidRPr="003C3051">
        <w:rPr>
          <w:lang w:val="en-US"/>
        </w:rPr>
        <w:instrText xml:space="preserve"> SEQ Figure \* ARABIC </w:instrText>
      </w:r>
      <w:r w:rsidRPr="003C3051">
        <w:fldChar w:fldCharType="separate"/>
      </w:r>
      <w:r w:rsidR="009D20D2">
        <w:rPr>
          <w:noProof/>
          <w:lang w:val="en-US"/>
        </w:rPr>
        <w:t>1</w:t>
      </w:r>
      <w:r w:rsidRPr="003C3051">
        <w:fldChar w:fldCharType="end"/>
      </w:r>
      <w:bookmarkEnd w:id="236"/>
      <w:r w:rsidRPr="003C3051">
        <w:rPr>
          <w:lang w:val="en-US"/>
        </w:rPr>
        <w:t xml:space="preserve">: Different stages of the experiment; A: initial uninflated state, B: inflation due to internal </w:t>
      </w:r>
      <w:r w:rsidRPr="003C3051">
        <w:rPr>
          <w:noProof/>
          <w:lang w:val="en-US"/>
        </w:rPr>
        <w:t xml:space="preserve"> pressure, C: compression of the inflated membrane</w:t>
      </w:r>
    </w:p>
    <w:p w14:paraId="65C75194" w14:textId="77777777" w:rsidR="00BC33BA" w:rsidRPr="003C3051" w:rsidRDefault="00BC33BA" w:rsidP="00BC33BA">
      <w:pPr>
        <w:pStyle w:val="Kop3"/>
        <w:numPr>
          <w:ilvl w:val="1"/>
          <w:numId w:val="0"/>
        </w:numPr>
        <w:tabs>
          <w:tab w:val="num" w:pos="0"/>
        </w:tabs>
        <w:spacing w:before="240" w:after="120"/>
        <w:jc w:val="both"/>
      </w:pPr>
      <w:bookmarkStart w:id="237" w:name="_Ref101926630"/>
      <w:bookmarkStart w:id="238" w:name="_Toc102304225"/>
      <w:bookmarkStart w:id="239" w:name="_Toc119900140"/>
      <w:bookmarkStart w:id="240" w:name="_Toc121043216"/>
      <w:r w:rsidRPr="003C3051">
        <w:t>Model assumptions</w:t>
      </w:r>
      <w:bookmarkEnd w:id="237"/>
      <w:bookmarkEnd w:id="238"/>
      <w:bookmarkEnd w:id="239"/>
      <w:bookmarkEnd w:id="240"/>
    </w:p>
    <w:p w14:paraId="2A9179DA" w14:textId="77777777" w:rsidR="00BC33BA" w:rsidRPr="003C3051" w:rsidRDefault="00BC33BA" w:rsidP="006D2062">
      <w:pPr>
        <w:numPr>
          <w:ilvl w:val="0"/>
          <w:numId w:val="32"/>
        </w:numPr>
      </w:pPr>
      <w:r w:rsidRPr="003C3051">
        <w:t>Both the undeformed and the deformed shape of the membranes are axisymmetric around the z-axis and are symmetric with regard to their equatorial-plane (Feng and Yang, 1973).</w:t>
      </w:r>
    </w:p>
    <w:p w14:paraId="29FC66EE" w14:textId="77777777" w:rsidR="00BC33BA" w:rsidRPr="003C3051" w:rsidRDefault="00BC33BA" w:rsidP="006D2062">
      <w:pPr>
        <w:numPr>
          <w:ilvl w:val="0"/>
          <w:numId w:val="32"/>
        </w:numPr>
      </w:pPr>
      <w:r w:rsidRPr="003C3051">
        <w:t>The membrane is composed of homogeneous isotropic material with constant thickness before inflation (Feng and Yang, 1973).</w:t>
      </w:r>
    </w:p>
    <w:p w14:paraId="53057DEB" w14:textId="77777777" w:rsidR="00BC33BA" w:rsidRPr="003C3051" w:rsidRDefault="00BC33BA" w:rsidP="006D2062">
      <w:pPr>
        <w:numPr>
          <w:ilvl w:val="0"/>
          <w:numId w:val="32"/>
        </w:numPr>
      </w:pPr>
      <w:r w:rsidRPr="003C3051">
        <w:t xml:space="preserve">The initial thickness of the membrane, </w:t>
      </w:r>
      <w:r w:rsidRPr="003C3051">
        <w:rPr>
          <w:position w:val="-6"/>
        </w:rPr>
        <w:object w:dxaOrig="180" w:dyaOrig="260" w14:anchorId="0D1A4EB1">
          <v:shape id="_x0000_i1284" type="#_x0000_t75" style="width:9pt;height:13pt" o:ole="">
            <v:imagedata r:id="rId402" o:title=""/>
          </v:shape>
          <o:OLEObject Type="Embed" ProgID="Equation.DSMT4" ShapeID="_x0000_i1284" DrawAspect="Content" ObjectID="_1698652268" r:id="rId425"/>
        </w:object>
      </w:r>
      <w:r w:rsidRPr="003C3051">
        <w:t xml:space="preserve">, is small compared to the other dimensions, such as the initial radius </w:t>
      </w:r>
      <w:r w:rsidRPr="003C3051">
        <w:rPr>
          <w:position w:val="-10"/>
        </w:rPr>
        <w:object w:dxaOrig="200" w:dyaOrig="300" w14:anchorId="45498789">
          <v:shape id="_x0000_i1285" type="#_x0000_t75" style="width:10pt;height:15pt" o:ole="">
            <v:imagedata r:id="rId416" o:title=""/>
          </v:shape>
          <o:OLEObject Type="Embed" ProgID="Equation.DSMT4" ShapeID="_x0000_i1285" DrawAspect="Content" ObjectID="_1698652269" r:id="rId426"/>
        </w:object>
      </w:r>
      <w:r w:rsidRPr="003C3051">
        <w:t>, such that the bending effects can be neglected (Feng and Yang, 1973).</w:t>
      </w:r>
    </w:p>
    <w:p w14:paraId="14BC88D3" w14:textId="77777777" w:rsidR="00BC33BA" w:rsidRPr="003C3051" w:rsidRDefault="00BC33BA" w:rsidP="00BC33BA">
      <w:r w:rsidRPr="003C3051">
        <w:t>The above three assumptions allow us to use membrane theory.</w:t>
      </w:r>
    </w:p>
    <w:p w14:paraId="1FD9C213" w14:textId="77777777" w:rsidR="00BC33BA" w:rsidRPr="003C3051" w:rsidRDefault="00BC33BA" w:rsidP="00BC33BA">
      <w:r w:rsidRPr="003C3051">
        <w:t xml:space="preserve">Since both the initial and deformed shape of the membrane is axisymmetric (paragraph </w:t>
      </w:r>
      <w:r w:rsidRPr="003C3051">
        <w:fldChar w:fldCharType="begin"/>
      </w:r>
      <w:r w:rsidRPr="003C3051">
        <w:instrText xml:space="preserve"> REF _Ref101926630 \r \h </w:instrText>
      </w:r>
      <w:r w:rsidR="003C3051">
        <w:instrText xml:space="preserve"> \* MERGEFORMAT </w:instrText>
      </w:r>
      <w:r w:rsidRPr="003C3051">
        <w:fldChar w:fldCharType="separate"/>
      </w:r>
      <w:r w:rsidR="009D20D2">
        <w:rPr>
          <w:rFonts w:hint="eastAsia"/>
          <w:cs/>
        </w:rPr>
        <w:t>‎</w:t>
      </w:r>
      <w:r w:rsidR="009D20D2">
        <w:t>0</w:t>
      </w:r>
      <w:r w:rsidRPr="003C3051">
        <w:fldChar w:fldCharType="end"/>
      </w:r>
      <w:r w:rsidRPr="003C3051">
        <w:t xml:space="preserve">) the loadings due to this deformation must be axisymmetric too.  </w:t>
      </w:r>
    </w:p>
    <w:p w14:paraId="7FF707F3" w14:textId="77777777" w:rsidR="00BC33BA" w:rsidRPr="003C3051" w:rsidRDefault="00BC33BA" w:rsidP="00BC33BA">
      <w:pPr>
        <w:pStyle w:val="Kop3"/>
        <w:numPr>
          <w:ilvl w:val="1"/>
          <w:numId w:val="0"/>
        </w:numPr>
        <w:tabs>
          <w:tab w:val="num" w:pos="0"/>
        </w:tabs>
        <w:spacing w:before="240" w:after="120"/>
        <w:jc w:val="both"/>
        <w:rPr>
          <w:lang w:val="en-US"/>
        </w:rPr>
      </w:pPr>
      <w:bookmarkStart w:id="241" w:name="_Toc102304226"/>
      <w:bookmarkStart w:id="242" w:name="_Toc119900141"/>
      <w:bookmarkStart w:id="243" w:name="_Toc121043217"/>
      <w:r w:rsidRPr="003C3051">
        <w:rPr>
          <w:lang w:val="en-US"/>
        </w:rPr>
        <w:t>Coordinate systems</w:t>
      </w:r>
      <w:bookmarkEnd w:id="241"/>
      <w:bookmarkEnd w:id="242"/>
      <w:bookmarkEnd w:id="243"/>
    </w:p>
    <w:p w14:paraId="42F8E632" w14:textId="77777777" w:rsidR="00BC33BA" w:rsidRPr="003C3051" w:rsidRDefault="00BC33BA" w:rsidP="00BC33BA">
      <w:r w:rsidRPr="003C3051">
        <w:t xml:space="preserve">Because of this symmetry we will adopt a description in spherical coordinates,  </w:t>
      </w:r>
      <w:r w:rsidRPr="003C3051">
        <w:rPr>
          <w:position w:val="-12"/>
        </w:rPr>
        <w:object w:dxaOrig="760" w:dyaOrig="340" w14:anchorId="30E16531">
          <v:shape id="_x0000_i1286" type="#_x0000_t75" style="width:38pt;height:17pt" o:ole="">
            <v:imagedata r:id="rId427" o:title=""/>
          </v:shape>
          <o:OLEObject Type="Embed" ProgID="Equation.DSMT4" ShapeID="_x0000_i1286" DrawAspect="Content" ObjectID="_1698652270" r:id="rId428"/>
        </w:object>
      </w:r>
      <w:r w:rsidRPr="003C3051">
        <w:t xml:space="preserve">, for the undeformed geommetry and cylindrical coordinates, </w:t>
      </w:r>
      <w:r w:rsidRPr="003C3051">
        <w:rPr>
          <w:position w:val="-12"/>
        </w:rPr>
        <w:object w:dxaOrig="760" w:dyaOrig="340" w14:anchorId="51F3DB25">
          <v:shape id="_x0000_i1287" type="#_x0000_t75" style="width:38pt;height:17pt" o:ole="">
            <v:imagedata r:id="rId429" o:title=""/>
          </v:shape>
          <o:OLEObject Type="Embed" ProgID="Equation.DSMT4" ShapeID="_x0000_i1287" DrawAspect="Content" ObjectID="_1698652271" r:id="rId430"/>
        </w:object>
      </w:r>
      <w:r w:rsidRPr="003C3051">
        <w:t xml:space="preserve">, for the deformed geommetry (see </w:t>
      </w:r>
      <w:r w:rsidRPr="003C3051">
        <w:fldChar w:fldCharType="begin"/>
      </w:r>
      <w:r w:rsidRPr="003C3051">
        <w:instrText xml:space="preserve"> REF _Ref101927722 \h </w:instrText>
      </w:r>
      <w:r w:rsidR="003C3051">
        <w:instrText xml:space="preserve"> \* MERGEFORMAT </w:instrText>
      </w:r>
      <w:r w:rsidRPr="003C3051">
        <w:fldChar w:fldCharType="separate"/>
      </w:r>
      <w:r w:rsidR="009D20D2" w:rsidRPr="003C3051">
        <w:t xml:space="preserve">Figure </w:t>
      </w:r>
      <w:r w:rsidR="009D20D2">
        <w:rPr>
          <w:noProof/>
        </w:rPr>
        <w:t>2</w:t>
      </w:r>
      <w:r w:rsidRPr="003C3051">
        <w:fldChar w:fldCharType="end"/>
      </w:r>
      <w:r w:rsidRPr="003C3051">
        <w:t>) (Feng and Yang, 1973).</w:t>
      </w:r>
    </w:p>
    <w:p w14:paraId="61A3DBD0" w14:textId="77777777" w:rsidR="00BC33BA" w:rsidRPr="003C3051" w:rsidRDefault="00BC33BA" w:rsidP="00BC33BA"/>
    <w:p w14:paraId="6634979F" w14:textId="77777777" w:rsidR="00BC33BA" w:rsidRPr="003C3051" w:rsidRDefault="00BC33BA" w:rsidP="00BC33BA">
      <w:r w:rsidRPr="003C3051">
        <w:rPr>
          <w:noProof/>
        </w:rPr>
      </w:r>
      <w:r w:rsidRPr="003C3051">
        <w:pict w14:anchorId="757F3692">
          <v:group id="_x0000_s3381" editas="canvas" style="width:348.9pt;height:143.35pt;mso-position-horizontal-relative:char;mso-position-vertical-relative:line" coordorigin="1800,1470" coordsize="6978,2867">
            <o:lock v:ext="edit" aspectratio="t"/>
            <v:shape id="_x0000_s3382" type="#_x0000_t75" style="position:absolute;left:1800;top:1470;width:6978;height:2867" o:preferrelative="f">
              <v:fill o:detectmouseclick="t"/>
              <v:path o:extrusionok="t" o:connecttype="none"/>
              <o:lock v:ext="edit" text="t"/>
            </v:shape>
            <v:shape id="_x0000_s3383" type="#_x0000_t202" style="position:absolute;left:7088;top:3480;width:509;height:384;mso-wrap-style:none" filled="f" stroked="f">
              <v:textbox style="mso-next-textbox:#_x0000_s3383;mso-fit-shape-to-text:t">
                <w:txbxContent>
                  <w:p w14:paraId="6DE19679" w14:textId="77777777" w:rsidR="0083032A" w:rsidRPr="006E5C55" w:rsidRDefault="0083032A" w:rsidP="00BC33BA">
                    <w:pPr>
                      <w:rPr>
                        <w:lang w:val="nl-BE"/>
                      </w:rPr>
                    </w:pPr>
                    <w:r w:rsidRPr="006E5C55">
                      <w:rPr>
                        <w:position w:val="-10"/>
                        <w:lang w:val="nl-BE"/>
                      </w:rPr>
                      <w:object w:dxaOrig="220" w:dyaOrig="240" w14:anchorId="0B52E7CB">
                        <v:shape id="_x0000_i1637" type="#_x0000_t75" style="width:11pt;height:12pt">
                          <v:imagedata r:id="rId431" o:title=""/>
                        </v:shape>
                        <o:OLEObject Type="Embed" ProgID="Equation.DSMT4" ShapeID="_x0000_i1637" DrawAspect="Content" ObjectID="_1698652571" r:id="rId432"/>
                      </w:object>
                    </w:r>
                  </w:p>
                </w:txbxContent>
              </v:textbox>
            </v:shape>
            <v:group id="_x0000_s3384" style="position:absolute;left:1800;top:1470;width:3089;height:2867" coordorigin="1800,1470" coordsize="3089,2867">
              <v:line id="_x0000_s3385" style="position:absolute;flip:y" from="2766,1470" to="2766,3450">
                <v:stroke endarrow="block"/>
              </v:line>
              <v:line id="_x0000_s3386" style="position:absolute" from="2766,3450" to="4720,3450">
                <v:stroke endarrow="block"/>
              </v:line>
              <v:line id="_x0000_s3387" style="position:absolute;flip:x" from="1891,3450" to="2766,4337">
                <v:stroke endarrow="block"/>
              </v:line>
              <v:line id="_x0000_s3388" style="position:absolute;flip:y" from="2766,1714" to="3833,3450">
                <v:stroke startarrow="block" endarrow="block"/>
              </v:line>
              <v:shape id="_x0000_s3389" type="#_x0000_t19" style="position:absolute;left:2766;top:2704;width:391;height:566" coordsize="12892,21600" adj=",-3496600" path="wr-21600,,21600,43200,,,12892,4270nfewr-21600,,21600,43200,,,12892,4270l,21600nsxe">
                <v:stroke endarrow="block"/>
                <v:path o:connectlocs="0,0;12892,4270;0,21600"/>
              </v:shape>
              <v:shape id="_x0000_s3390" type="#_x0000_t19" style="position:absolute;left:2392;top:3514;width:790;height:309;flip:y" coordsize="16583,21600" adj=",-2611502" path="wr-21600,,21600,43200,,,16583,7760nfewr-21600,,21600,43200,,,16583,7760l,21600nsxe">
                <v:stroke endarrow="block"/>
                <v:path o:connectlocs="0,0;16583,7760;0,21600"/>
              </v:shape>
              <v:line id="_x0000_s3391" style="position:absolute" from="2766,3450" to="3833,4066">
                <v:stroke dashstyle="dash"/>
              </v:line>
              <v:line id="_x0000_s3392" style="position:absolute" from="3833,1714" to="3833,4093">
                <v:stroke dashstyle="dash"/>
              </v:line>
              <v:shape id="_x0000_s3393" type="#_x0000_t202" style="position:absolute;left:4309;top:3090;width:580;height:515" filled="f" stroked="f">
                <v:textbox style="mso-next-textbox:#_x0000_s3393">
                  <w:txbxContent>
                    <w:p w14:paraId="4B90ED29" w14:textId="77777777" w:rsidR="0083032A" w:rsidRPr="006E5C55" w:rsidRDefault="0083032A" w:rsidP="00BC33BA">
                      <w:pPr>
                        <w:rPr>
                          <w:lang w:val="nl-BE"/>
                        </w:rPr>
                      </w:pPr>
                      <w:r>
                        <w:rPr>
                          <w:lang w:val="nl-BE"/>
                        </w:rPr>
                        <w:t>y</w:t>
                      </w:r>
                    </w:p>
                  </w:txbxContent>
                </v:textbox>
              </v:shape>
              <v:shape id="_x0000_s3394" type="#_x0000_t202" style="position:absolute;left:2381;top:1470;width:579;height:516" filled="f" stroked="f">
                <v:textbox style="mso-next-textbox:#_x0000_s3394">
                  <w:txbxContent>
                    <w:p w14:paraId="6CD669D1" w14:textId="77777777" w:rsidR="0083032A" w:rsidRPr="006E5C55" w:rsidRDefault="0083032A" w:rsidP="00BC33BA">
                      <w:pPr>
                        <w:rPr>
                          <w:lang w:val="nl-BE"/>
                        </w:rPr>
                      </w:pPr>
                      <w:r>
                        <w:rPr>
                          <w:lang w:val="nl-BE"/>
                        </w:rPr>
                        <w:t>z</w:t>
                      </w:r>
                    </w:p>
                  </w:txbxContent>
                </v:textbox>
              </v:shape>
              <v:shape id="_x0000_s3395" type="#_x0000_t202" style="position:absolute;left:1800;top:3822;width:581;height:515" filled="f" stroked="f">
                <v:textbox style="mso-next-textbox:#_x0000_s3395">
                  <w:txbxContent>
                    <w:p w14:paraId="2590FA99" w14:textId="77777777" w:rsidR="0083032A" w:rsidRPr="006E5C55" w:rsidRDefault="0083032A" w:rsidP="00BC33BA">
                      <w:pPr>
                        <w:rPr>
                          <w:lang w:val="nl-BE"/>
                        </w:rPr>
                      </w:pPr>
                      <w:r>
                        <w:rPr>
                          <w:lang w:val="nl-BE"/>
                        </w:rPr>
                        <w:t>x</w:t>
                      </w:r>
                    </w:p>
                  </w:txbxContent>
                </v:textbox>
              </v:shape>
              <v:shape id="_x0000_s3396" type="#_x0000_t202" style="position:absolute;left:2766;top:2348;width:509;height:384;mso-wrap-style:none" filled="f" stroked="f">
                <v:textbox style="mso-next-textbox:#_x0000_s3396;mso-fit-shape-to-text:t">
                  <w:txbxContent>
                    <w:p w14:paraId="5285A77E" w14:textId="77777777" w:rsidR="0083032A" w:rsidRPr="006E5C55" w:rsidRDefault="0083032A" w:rsidP="00BC33BA">
                      <w:pPr>
                        <w:rPr>
                          <w:lang w:val="nl-BE"/>
                        </w:rPr>
                      </w:pPr>
                      <w:r w:rsidRPr="006E5C55">
                        <w:rPr>
                          <w:position w:val="-10"/>
                          <w:lang w:val="nl-BE"/>
                        </w:rPr>
                        <w:object w:dxaOrig="220" w:dyaOrig="240" w14:anchorId="06931012">
                          <v:shape id="_x0000_i1638" type="#_x0000_t75" style="width:11pt;height:12pt">
                            <v:imagedata r:id="rId433" o:title=""/>
                          </v:shape>
                          <o:OLEObject Type="Embed" ProgID="Equation.DSMT4" ShapeID="_x0000_i1638" DrawAspect="Content" ObjectID="_1698652572" r:id="rId434"/>
                        </w:object>
                      </w:r>
                    </w:p>
                  </w:txbxContent>
                </v:textbox>
              </v:shape>
              <v:shape id="_x0000_s3397" type="#_x0000_t202" style="position:absolute;left:2577;top:3823;width:509;height:384;mso-wrap-style:none" filled="f" stroked="f">
                <v:textbox style="mso-next-textbox:#_x0000_s3397;mso-fit-shape-to-text:t">
                  <w:txbxContent>
                    <w:p w14:paraId="3F17FF22" w14:textId="77777777" w:rsidR="0083032A" w:rsidRPr="006E5C55" w:rsidRDefault="0083032A" w:rsidP="00BC33BA">
                      <w:pPr>
                        <w:rPr>
                          <w:lang w:val="nl-BE"/>
                        </w:rPr>
                      </w:pPr>
                      <w:r w:rsidRPr="006E5C55">
                        <w:rPr>
                          <w:position w:val="-6"/>
                          <w:lang w:val="nl-BE"/>
                        </w:rPr>
                        <w:object w:dxaOrig="220" w:dyaOrig="240" w14:anchorId="52DC344A">
                          <v:shape id="_x0000_i1639" type="#_x0000_t75" style="width:11pt;height:12pt">
                            <v:imagedata r:id="rId435" o:title=""/>
                          </v:shape>
                          <o:OLEObject Type="Embed" ProgID="Equation.DSMT4" ShapeID="_x0000_i1639" DrawAspect="Content" ObjectID="_1698652573" r:id="rId436"/>
                        </w:object>
                      </w:r>
                    </w:p>
                  </w:txbxContent>
                </v:textbox>
              </v:shape>
              <v:shape id="_x0000_s3398" type="#_x0000_t202" style="position:absolute;left:3254;top:1833;width:449;height:363;mso-wrap-style:none" filled="f" stroked="f">
                <v:textbox style="mso-next-textbox:#_x0000_s3398;mso-fit-shape-to-text:t">
                  <w:txbxContent>
                    <w:p w14:paraId="1D4BC2B7" w14:textId="77777777" w:rsidR="0083032A" w:rsidRPr="006E5C55" w:rsidRDefault="0083032A" w:rsidP="00BC33BA">
                      <w:pPr>
                        <w:rPr>
                          <w:lang w:val="nl-BE"/>
                        </w:rPr>
                      </w:pPr>
                      <w:r w:rsidRPr="006E5C55">
                        <w:rPr>
                          <w:position w:val="-4"/>
                          <w:lang w:val="nl-BE"/>
                        </w:rPr>
                        <w:object w:dxaOrig="160" w:dyaOrig="180" w14:anchorId="64CEEC19">
                          <v:shape id="_x0000_i1640" type="#_x0000_t75" style="width:8pt;height:9pt">
                            <v:imagedata r:id="rId352" o:title=""/>
                          </v:shape>
                          <o:OLEObject Type="Embed" ProgID="Equation.DSMT4" ShapeID="_x0000_i1640" DrawAspect="Content" ObjectID="_1698652574" r:id="rId437"/>
                        </w:object>
                      </w:r>
                    </w:p>
                  </w:txbxContent>
                </v:textbox>
              </v:shape>
            </v:group>
            <v:line id="_x0000_s3399" style="position:absolute;flip:y" from="6654,1470" to="6655,3450">
              <v:stroke endarrow="block"/>
            </v:line>
            <v:line id="_x0000_s3400" style="position:absolute" from="6654,3450" to="8607,3451">
              <v:stroke endarrow="block"/>
            </v:line>
            <v:line id="_x0000_s3401" style="position:absolute;flip:x" from="5779,3450" to="6654,4337">
              <v:stroke endarrow="block"/>
            </v:line>
            <v:line id="_x0000_s3402" style="position:absolute;flip:y" from="6654,1714" to="7721,3450"/>
            <v:shape id="_x0000_s3403" type="#_x0000_t19" style="position:absolute;left:6291;top:3514;width:790;height:309;flip:y" coordsize="16583,21600" adj=",-2611502" path="wr-21600,,21600,43200,,,16583,7760nfewr-21600,,21600,43200,,,16583,7760l,21600nsxe">
              <v:stroke endarrow="block"/>
              <v:path o:connectlocs="0,0;16583,7760;0,21600"/>
            </v:shape>
            <v:line id="_x0000_s3404" style="position:absolute" from="6654,3450" to="7721,4066">
              <v:stroke startarrow="block" endarrow="block"/>
            </v:line>
            <v:line id="_x0000_s3405" style="position:absolute" from="7721,1714" to="7722,4066">
              <v:stroke startarrow="block" endarrow="block"/>
            </v:line>
            <v:shape id="_x0000_s3406" type="#_x0000_t202" style="position:absolute;left:8197;top:3090;width:581;height:515" filled="f" stroked="f">
              <v:textbox style="mso-next-textbox:#_x0000_s3406">
                <w:txbxContent>
                  <w:p w14:paraId="1D3339BA" w14:textId="77777777" w:rsidR="0083032A" w:rsidRPr="006E5C55" w:rsidRDefault="0083032A" w:rsidP="00BC33BA">
                    <w:pPr>
                      <w:rPr>
                        <w:lang w:val="nl-BE"/>
                      </w:rPr>
                    </w:pPr>
                    <w:r>
                      <w:rPr>
                        <w:lang w:val="nl-BE"/>
                      </w:rPr>
                      <w:t>y</w:t>
                    </w:r>
                  </w:p>
                </w:txbxContent>
              </v:textbox>
            </v:shape>
            <v:shape id="_x0000_s3407" type="#_x0000_t202" style="position:absolute;left:6269;top:1470;width:579;height:516" filled="f" stroked="f">
              <v:textbox style="mso-next-textbox:#_x0000_s3407">
                <w:txbxContent>
                  <w:p w14:paraId="44A2BDC1" w14:textId="77777777" w:rsidR="0083032A" w:rsidRPr="006E5C55" w:rsidRDefault="0083032A" w:rsidP="00BC33BA">
                    <w:pPr>
                      <w:rPr>
                        <w:lang w:val="nl-BE"/>
                      </w:rPr>
                    </w:pPr>
                    <w:r>
                      <w:rPr>
                        <w:lang w:val="nl-BE"/>
                      </w:rPr>
                      <w:t>z</w:t>
                    </w:r>
                  </w:p>
                </w:txbxContent>
              </v:textbox>
            </v:shape>
            <v:shape id="_x0000_s3408" type="#_x0000_t202" style="position:absolute;left:5687;top:3822;width:582;height:515" filled="f" stroked="f">
              <v:textbox style="mso-next-textbox:#_x0000_s3408">
                <w:txbxContent>
                  <w:p w14:paraId="399210D0" w14:textId="77777777" w:rsidR="0083032A" w:rsidRPr="006E5C55" w:rsidRDefault="0083032A" w:rsidP="00BC33BA">
                    <w:pPr>
                      <w:rPr>
                        <w:lang w:val="nl-BE"/>
                      </w:rPr>
                    </w:pPr>
                    <w:r>
                      <w:rPr>
                        <w:lang w:val="nl-BE"/>
                      </w:rPr>
                      <w:t>x</w:t>
                    </w:r>
                  </w:p>
                </w:txbxContent>
              </v:textbox>
            </v:shape>
            <v:shape id="_x0000_s3409" type="#_x0000_t202" style="position:absolute;left:6465;top:3823;width:509;height:384;mso-wrap-style:none" filled="f" stroked="f">
              <v:textbox style="mso-next-textbox:#_x0000_s3409;mso-fit-shape-to-text:t">
                <w:txbxContent>
                  <w:p w14:paraId="7AF2321F" w14:textId="77777777" w:rsidR="0083032A" w:rsidRPr="006E5C55" w:rsidRDefault="0083032A" w:rsidP="00BC33BA">
                    <w:pPr>
                      <w:rPr>
                        <w:lang w:val="nl-BE"/>
                      </w:rPr>
                    </w:pPr>
                    <w:r w:rsidRPr="006E5C55">
                      <w:rPr>
                        <w:position w:val="-6"/>
                        <w:lang w:val="nl-BE"/>
                      </w:rPr>
                      <w:object w:dxaOrig="220" w:dyaOrig="240" w14:anchorId="71446687">
                        <v:shape id="_x0000_i1641" type="#_x0000_t75" style="width:11pt;height:12pt">
                          <v:imagedata r:id="rId438" o:title=""/>
                        </v:shape>
                        <o:OLEObject Type="Embed" ProgID="Equation.DSMT4" ShapeID="_x0000_i1641" DrawAspect="Content" ObjectID="_1698652575" r:id="rId439"/>
                      </w:object>
                    </w:r>
                  </w:p>
                </w:txbxContent>
              </v:textbox>
            </v:shape>
            <v:shape id="_x0000_s3410" type="#_x0000_t202" style="position:absolute;left:7607;top:2317;width:469;height:384;mso-wrap-style:none" filled="f" stroked="f">
              <v:textbox style="mso-next-textbox:#_x0000_s3410;mso-fit-shape-to-text:t">
                <w:txbxContent>
                  <w:p w14:paraId="35DF058B" w14:textId="77777777" w:rsidR="0083032A" w:rsidRPr="006E5C55" w:rsidRDefault="0083032A" w:rsidP="00BC33BA">
                    <w:pPr>
                      <w:rPr>
                        <w:lang w:val="nl-BE"/>
                      </w:rPr>
                    </w:pPr>
                    <w:r w:rsidRPr="006E5C55">
                      <w:rPr>
                        <w:position w:val="-10"/>
                        <w:lang w:val="nl-BE"/>
                      </w:rPr>
                      <w:object w:dxaOrig="180" w:dyaOrig="240" w14:anchorId="681E3503">
                        <v:shape id="_x0000_i1642" type="#_x0000_t75" style="width:9pt;height:12pt">
                          <v:imagedata r:id="rId440" o:title=""/>
                        </v:shape>
                        <o:OLEObject Type="Embed" ProgID="Equation.DSMT4" ShapeID="_x0000_i1642" DrawAspect="Content" ObjectID="_1698652576" r:id="rId441"/>
                      </w:object>
                    </w:r>
                  </w:p>
                </w:txbxContent>
              </v:textbox>
            </v:shape>
            <v:shape id="_x0000_s3411" type="#_x0000_t202" style="position:absolute;left:1860;top:1564;width:508;height:423" filled="f" stroked="f">
              <v:textbox style="mso-next-textbox:#_x0000_s3411">
                <w:txbxContent>
                  <w:p w14:paraId="25182ADB" w14:textId="77777777" w:rsidR="0083032A" w:rsidRPr="00E561DA" w:rsidRDefault="0083032A" w:rsidP="00BC33BA">
                    <w:pPr>
                      <w:rPr>
                        <w:lang w:val="nl-BE"/>
                      </w:rPr>
                    </w:pPr>
                    <w:r>
                      <w:rPr>
                        <w:lang w:val="nl-BE"/>
                      </w:rPr>
                      <w:t>A</w:t>
                    </w:r>
                  </w:p>
                  <w:p w14:paraId="2B30CC5B" w14:textId="77777777" w:rsidR="0083032A" w:rsidRPr="005B5AD0" w:rsidRDefault="0083032A" w:rsidP="00BC33BA"/>
                </w:txbxContent>
              </v:textbox>
            </v:shape>
            <v:shape id="_x0000_s3412" type="#_x0000_t202" style="position:absolute;left:5724;top:1564;width:508;height:423" filled="f" stroked="f">
              <v:textbox style="mso-next-textbox:#_x0000_s3412">
                <w:txbxContent>
                  <w:p w14:paraId="0450D62E" w14:textId="77777777" w:rsidR="0083032A" w:rsidRPr="00E561DA" w:rsidRDefault="0083032A" w:rsidP="00BC33BA">
                    <w:pPr>
                      <w:rPr>
                        <w:lang w:val="nl-BE"/>
                      </w:rPr>
                    </w:pPr>
                    <w:r>
                      <w:rPr>
                        <w:lang w:val="nl-BE"/>
                      </w:rPr>
                      <w:t>B</w:t>
                    </w:r>
                  </w:p>
                  <w:p w14:paraId="2C35652D" w14:textId="77777777" w:rsidR="0083032A" w:rsidRPr="005B5AD0" w:rsidRDefault="0083032A" w:rsidP="00BC33BA"/>
                </w:txbxContent>
              </v:textbox>
            </v:shape>
            <v:shape id="_x0000_s3413" type="#_x0000_t202" style="position:absolute;left:3731;top:1563;width:508;height:423" filled="f" stroked="f">
              <v:textbox style="mso-next-textbox:#_x0000_s3413">
                <w:txbxContent>
                  <w:p w14:paraId="512962B1" w14:textId="77777777" w:rsidR="0083032A" w:rsidRPr="00E561DA" w:rsidRDefault="0083032A" w:rsidP="00BC33BA">
                    <w:pPr>
                      <w:rPr>
                        <w:lang w:val="nl-BE"/>
                      </w:rPr>
                    </w:pPr>
                    <w:r w:rsidRPr="006A12F3">
                      <w:rPr>
                        <w:position w:val="-10"/>
                        <w:lang w:val="nl-BE"/>
                      </w:rPr>
                      <w:object w:dxaOrig="200" w:dyaOrig="240" w14:anchorId="69E4AA8D">
                        <v:shape id="_x0000_i1643" type="#_x0000_t75" style="width:10pt;height:12pt">
                          <v:imagedata r:id="rId442" o:title=""/>
                        </v:shape>
                        <o:OLEObject Type="Embed" ProgID="Equation.DSMT4" ShapeID="_x0000_i1643" DrawAspect="Content" ObjectID="_1698652577" r:id="rId443"/>
                      </w:object>
                    </w:r>
                  </w:p>
                  <w:p w14:paraId="3BBC1317" w14:textId="77777777" w:rsidR="0083032A" w:rsidRPr="005B5AD0" w:rsidRDefault="0083032A" w:rsidP="00BC33BA"/>
                </w:txbxContent>
              </v:textbox>
            </v:shape>
            <v:shape id="_x0000_s3414" type="#_x0000_t202" style="position:absolute;left:7669;top:1553;width:508;height:423" filled="f" stroked="f">
              <v:textbox style="mso-next-textbox:#_x0000_s3414">
                <w:txbxContent>
                  <w:p w14:paraId="4A8C44BB" w14:textId="77777777" w:rsidR="0083032A" w:rsidRPr="00E561DA" w:rsidRDefault="0083032A" w:rsidP="00BC33BA">
                    <w:pPr>
                      <w:rPr>
                        <w:lang w:val="nl-BE"/>
                      </w:rPr>
                    </w:pPr>
                    <w:r w:rsidRPr="006A12F3">
                      <w:rPr>
                        <w:position w:val="-10"/>
                        <w:lang w:val="nl-BE"/>
                      </w:rPr>
                      <w:object w:dxaOrig="200" w:dyaOrig="240" w14:anchorId="046FC3BC">
                        <v:shape id="_x0000_i1644" type="#_x0000_t75" style="width:10pt;height:12pt">
                          <v:imagedata r:id="rId442" o:title=""/>
                        </v:shape>
                        <o:OLEObject Type="Embed" ProgID="Equation.DSMT4" ShapeID="_x0000_i1644" DrawAspect="Content" ObjectID="_1698652578" r:id="rId444"/>
                      </w:object>
                    </w:r>
                  </w:p>
                  <w:p w14:paraId="023591D4" w14:textId="77777777" w:rsidR="0083032A" w:rsidRPr="005B5AD0" w:rsidRDefault="0083032A" w:rsidP="00BC33BA"/>
                </w:txbxContent>
              </v:textbox>
            </v:shape>
            <w10:wrap side="left"/>
            <w10:anchorlock/>
          </v:group>
        </w:pict>
      </w:r>
    </w:p>
    <w:p w14:paraId="0AA99F88" w14:textId="77777777" w:rsidR="00BC33BA" w:rsidRPr="003C3051" w:rsidRDefault="00BC33BA" w:rsidP="00BC33BA">
      <w:pPr>
        <w:pStyle w:val="Bijschrift"/>
        <w:rPr>
          <w:lang w:val="en-US"/>
        </w:rPr>
      </w:pPr>
      <w:bookmarkStart w:id="244" w:name="_Ref101927631"/>
      <w:bookmarkStart w:id="245" w:name="_Ref101927722"/>
      <w:r w:rsidRPr="003C3051">
        <w:rPr>
          <w:lang w:val="en-US"/>
        </w:rPr>
        <w:t xml:space="preserve">Figure </w:t>
      </w:r>
      <w:r w:rsidRPr="003C3051">
        <w:fldChar w:fldCharType="begin"/>
      </w:r>
      <w:r w:rsidRPr="003C3051">
        <w:rPr>
          <w:lang w:val="en-US"/>
        </w:rPr>
        <w:instrText xml:space="preserve"> SEQ Figure \* ARABIC </w:instrText>
      </w:r>
      <w:r w:rsidRPr="003C3051">
        <w:fldChar w:fldCharType="separate"/>
      </w:r>
      <w:r w:rsidR="009D20D2">
        <w:rPr>
          <w:noProof/>
          <w:lang w:val="en-US"/>
        </w:rPr>
        <w:t>2</w:t>
      </w:r>
      <w:r w:rsidRPr="003C3051">
        <w:fldChar w:fldCharType="end"/>
      </w:r>
      <w:bookmarkEnd w:id="245"/>
      <w:r w:rsidRPr="003C3051">
        <w:rPr>
          <w:lang w:val="en-US"/>
        </w:rPr>
        <w:t xml:space="preserve">: spherical (A) and cylindrical (B) coordinates of a point </w:t>
      </w:r>
      <w:r w:rsidRPr="003C3051">
        <w:rPr>
          <w:position w:val="-10"/>
          <w:lang w:val="nl-BE"/>
        </w:rPr>
        <w:object w:dxaOrig="200" w:dyaOrig="240" w14:anchorId="2C5D7487">
          <v:shape id="_x0000_i1289" type="#_x0000_t75" style="width:10pt;height:12pt" o:ole="">
            <v:imagedata r:id="rId442" o:title=""/>
          </v:shape>
          <o:OLEObject Type="Embed" ProgID="Equation.DSMT4" ShapeID="_x0000_i1289" DrawAspect="Content" ObjectID="_1698652272" r:id="rId445"/>
        </w:object>
      </w:r>
      <w:r w:rsidRPr="003C3051">
        <w:rPr>
          <w:lang w:val="en-US"/>
        </w:rPr>
        <w:t xml:space="preserve"> </w:t>
      </w:r>
      <w:bookmarkEnd w:id="244"/>
    </w:p>
    <w:p w14:paraId="2859E60C" w14:textId="77777777" w:rsidR="00BC33BA" w:rsidRPr="003C3051" w:rsidRDefault="00BC33BA" w:rsidP="00BC33BA"/>
    <w:p w14:paraId="1BDB1255" w14:textId="77777777" w:rsidR="00BC33BA" w:rsidRPr="003C3051" w:rsidRDefault="00BC33BA" w:rsidP="00BC33BA">
      <w:pPr>
        <w:pStyle w:val="Kop4"/>
        <w:numPr>
          <w:ilvl w:val="2"/>
          <w:numId w:val="0"/>
        </w:numPr>
        <w:tabs>
          <w:tab w:val="num" w:pos="0"/>
        </w:tabs>
        <w:jc w:val="both"/>
      </w:pPr>
      <w:bookmarkStart w:id="246" w:name="_Toc102304227"/>
      <w:r w:rsidRPr="003C3051">
        <w:t>Spherical coordinates</w:t>
      </w:r>
      <w:bookmarkEnd w:id="246"/>
    </w:p>
    <w:p w14:paraId="3E5B14A8" w14:textId="77777777" w:rsidR="00BC33BA" w:rsidRPr="003C3051" w:rsidRDefault="00BC33BA" w:rsidP="00BC33BA"/>
    <w:p w14:paraId="47343956" w14:textId="77777777" w:rsidR="00BC33BA" w:rsidRPr="003C3051" w:rsidRDefault="00BC33BA" w:rsidP="00BC33BA">
      <w:r w:rsidRPr="003C3051">
        <w:rPr>
          <w:position w:val="-6"/>
        </w:rPr>
        <w:object w:dxaOrig="220" w:dyaOrig="240" w14:anchorId="184C31B1">
          <v:shape id="_x0000_i1290" type="#_x0000_t75" style="width:11pt;height:12pt" o:ole="">
            <v:imagedata r:id="rId348" o:title=""/>
          </v:shape>
          <o:OLEObject Type="Embed" ProgID="Equation.DSMT4" ShapeID="_x0000_i1290" DrawAspect="Content" ObjectID="_1698652273" r:id="rId446"/>
        </w:object>
      </w:r>
      <w:r w:rsidRPr="003C3051">
        <w:t xml:space="preserve"> = azimuth angle (in xy-plane) from the x-plane lying between 0 and 2</w:t>
      </w:r>
      <w:r w:rsidRPr="003C3051">
        <w:rPr>
          <w:position w:val="-6"/>
        </w:rPr>
        <w:object w:dxaOrig="200" w:dyaOrig="200" w14:anchorId="3E1B1430">
          <v:shape id="_x0000_i1291" type="#_x0000_t75" style="width:10pt;height:10pt" o:ole="">
            <v:imagedata r:id="rId447" o:title=""/>
          </v:shape>
          <o:OLEObject Type="Embed" ProgID="Equation.DSMT4" ShapeID="_x0000_i1291" DrawAspect="Content" ObjectID="_1698652274" r:id="rId448"/>
        </w:object>
      </w:r>
    </w:p>
    <w:p w14:paraId="39887CF2" w14:textId="77777777" w:rsidR="00BC33BA" w:rsidRPr="003C3051" w:rsidRDefault="00BC33BA" w:rsidP="00BC33BA">
      <w:r w:rsidRPr="003C3051">
        <w:rPr>
          <w:position w:val="-10"/>
        </w:rPr>
        <w:object w:dxaOrig="220" w:dyaOrig="240" w14:anchorId="2FE25AD1">
          <v:shape id="_x0000_i1292" type="#_x0000_t75" style="width:11pt;height:12pt" o:ole="">
            <v:imagedata r:id="rId350" o:title=""/>
          </v:shape>
          <o:OLEObject Type="Embed" ProgID="Equation.DSMT4" ShapeID="_x0000_i1292" DrawAspect="Content" ObjectID="_1698652275" r:id="rId449"/>
        </w:object>
      </w:r>
      <w:r w:rsidRPr="003C3051">
        <w:t xml:space="preserve"> = polar angle from the z-axis lying between 0 and </w:t>
      </w:r>
      <w:r w:rsidRPr="003C3051">
        <w:rPr>
          <w:position w:val="-6"/>
        </w:rPr>
        <w:object w:dxaOrig="200" w:dyaOrig="200" w14:anchorId="19C2D48D">
          <v:shape id="_x0000_i1293" type="#_x0000_t75" style="width:10pt;height:10pt" o:ole="">
            <v:imagedata r:id="rId447" o:title=""/>
          </v:shape>
          <o:OLEObject Type="Embed" ProgID="Equation.DSMT4" ShapeID="_x0000_i1293" DrawAspect="Content" ObjectID="_1698652276" r:id="rId450"/>
        </w:object>
      </w:r>
    </w:p>
    <w:p w14:paraId="442E2E8C" w14:textId="77777777" w:rsidR="00BC33BA" w:rsidRPr="003C3051" w:rsidRDefault="00BC33BA" w:rsidP="00BC33BA">
      <w:r w:rsidRPr="003C3051">
        <w:rPr>
          <w:position w:val="-4"/>
        </w:rPr>
        <w:object w:dxaOrig="160" w:dyaOrig="180" w14:anchorId="6260E9C8">
          <v:shape id="_x0000_i1294" type="#_x0000_t75" style="width:8pt;height:9pt" o:ole="">
            <v:imagedata r:id="rId352" o:title=""/>
          </v:shape>
          <o:OLEObject Type="Embed" ProgID="Equation.DSMT4" ShapeID="_x0000_i1294" DrawAspect="Content" ObjectID="_1698652277" r:id="rId451"/>
        </w:object>
      </w:r>
      <w:r w:rsidRPr="003C3051">
        <w:t xml:space="preserve"> = is the distance of a point to the origin</w:t>
      </w:r>
    </w:p>
    <w:p w14:paraId="3ABC9A82" w14:textId="77777777" w:rsidR="00BC33BA" w:rsidRPr="003C3051" w:rsidRDefault="00BC33BA" w:rsidP="00BC33BA"/>
    <w:p w14:paraId="70804B69" w14:textId="77777777" w:rsidR="00BC33BA" w:rsidRPr="003C3051" w:rsidRDefault="00BC33BA" w:rsidP="00BC33BA">
      <w:r w:rsidRPr="003C3051">
        <w:t>Their relation to the cartesian coordinates is given by:</w:t>
      </w:r>
    </w:p>
    <w:p w14:paraId="04D9E15A" w14:textId="77777777" w:rsidR="00BC33BA" w:rsidRPr="003C3051" w:rsidRDefault="00BC33BA" w:rsidP="00BC33BA"/>
    <w:p w14:paraId="35A6E3E2" w14:textId="77777777" w:rsidR="00BC33BA" w:rsidRPr="003C3051" w:rsidRDefault="00BC33BA" w:rsidP="00BC33BA">
      <w:pPr>
        <w:pStyle w:val="MTDisplayEquation"/>
      </w:pPr>
      <w:r w:rsidRPr="003C3051">
        <w:rPr>
          <w:lang w:val="en-US"/>
        </w:rPr>
        <w:tab/>
      </w:r>
      <w:r w:rsidRPr="003C3051">
        <w:rPr>
          <w:position w:val="-104"/>
        </w:rPr>
        <w:object w:dxaOrig="2820" w:dyaOrig="1780" w14:anchorId="3AF57F37">
          <v:shape id="_x0000_i1295" type="#_x0000_t75" style="width:141pt;height:89pt" o:ole="">
            <v:imagedata r:id="rId452" o:title=""/>
          </v:shape>
          <o:OLEObject Type="Embed" ProgID="Equation.DSMT4" ShapeID="_x0000_i1295" DrawAspect="Content" ObjectID="_1698652278" r:id="rId453"/>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70</w:instrText>
        </w:r>
      </w:fldSimple>
      <w:r w:rsidRPr="003C3051">
        <w:instrText>)</w:instrText>
      </w:r>
      <w:r w:rsidRPr="003C3051">
        <w:fldChar w:fldCharType="end"/>
      </w:r>
    </w:p>
    <w:p w14:paraId="5E8112B1" w14:textId="77777777" w:rsidR="00BC33BA" w:rsidRPr="003C3051" w:rsidRDefault="00BC33BA" w:rsidP="00BC33BA"/>
    <w:p w14:paraId="18B6F5FB" w14:textId="77777777" w:rsidR="00BC33BA" w:rsidRPr="003C3051" w:rsidRDefault="00BC33BA" w:rsidP="00BC33BA">
      <w:pPr>
        <w:pStyle w:val="MTDisplayEquation"/>
      </w:pPr>
      <w:r w:rsidRPr="003C3051">
        <w:tab/>
      </w:r>
      <w:r w:rsidRPr="003C3051">
        <w:rPr>
          <w:position w:val="-40"/>
        </w:rPr>
        <w:object w:dxaOrig="1380" w:dyaOrig="900" w14:anchorId="771E277C">
          <v:shape id="_x0000_i1296" type="#_x0000_t75" style="width:69pt;height:45pt" o:ole="">
            <v:imagedata r:id="rId454" o:title=""/>
          </v:shape>
          <o:OLEObject Type="Embed" ProgID="Equation.DSMT4" ShapeID="_x0000_i1296" DrawAspect="Content" ObjectID="_1698652279" r:id="rId45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71</w:instrText>
        </w:r>
      </w:fldSimple>
      <w:r w:rsidRPr="003C3051">
        <w:instrText>)</w:instrText>
      </w:r>
      <w:r w:rsidRPr="003C3051">
        <w:fldChar w:fldCharType="end"/>
      </w:r>
    </w:p>
    <w:p w14:paraId="3E076451" w14:textId="77777777" w:rsidR="00BC33BA" w:rsidRPr="003C3051" w:rsidRDefault="00BC33BA" w:rsidP="00BC33BA"/>
    <w:p w14:paraId="3CA051DD" w14:textId="77777777" w:rsidR="00BC33BA" w:rsidRPr="003C3051" w:rsidRDefault="00BC33BA" w:rsidP="00BC33BA">
      <w:pPr>
        <w:pStyle w:val="Kop4"/>
        <w:numPr>
          <w:ilvl w:val="2"/>
          <w:numId w:val="0"/>
        </w:numPr>
        <w:tabs>
          <w:tab w:val="num" w:pos="0"/>
        </w:tabs>
        <w:jc w:val="both"/>
      </w:pPr>
      <w:bookmarkStart w:id="247" w:name="_Toc102304228"/>
      <w:r w:rsidRPr="003C3051">
        <w:t>Cylindrical coordinates</w:t>
      </w:r>
      <w:bookmarkEnd w:id="247"/>
    </w:p>
    <w:p w14:paraId="6D716E57" w14:textId="77777777" w:rsidR="00BC33BA" w:rsidRPr="003C3051" w:rsidRDefault="00BC33BA" w:rsidP="00BC33BA"/>
    <w:p w14:paraId="33A2DE64" w14:textId="77777777" w:rsidR="00BC33BA" w:rsidRPr="003C3051" w:rsidRDefault="00BC33BA" w:rsidP="00BC33BA">
      <w:r w:rsidRPr="003C3051">
        <w:rPr>
          <w:position w:val="-6"/>
        </w:rPr>
        <w:object w:dxaOrig="220" w:dyaOrig="240" w14:anchorId="5ADDBD53">
          <v:shape id="_x0000_i1297" type="#_x0000_t75" style="width:11pt;height:12pt" o:ole="">
            <v:imagedata r:id="rId348" o:title=""/>
          </v:shape>
          <o:OLEObject Type="Embed" ProgID="Equation.DSMT4" ShapeID="_x0000_i1297" DrawAspect="Content" ObjectID="_1698652280" r:id="rId456"/>
        </w:object>
      </w:r>
      <w:r w:rsidRPr="003C3051">
        <w:t xml:space="preserve"> = azimuth angle (in xy-plane) from the x-plane lying between 0 and 2</w:t>
      </w:r>
      <w:r w:rsidRPr="003C3051">
        <w:rPr>
          <w:position w:val="-6"/>
        </w:rPr>
        <w:object w:dxaOrig="200" w:dyaOrig="200" w14:anchorId="07B50DF8">
          <v:shape id="_x0000_i1298" type="#_x0000_t75" style="width:10pt;height:10pt" o:ole="">
            <v:imagedata r:id="rId457" o:title=""/>
          </v:shape>
          <o:OLEObject Type="Embed" ProgID="Equation.DSMT4" ShapeID="_x0000_i1298" DrawAspect="Content" ObjectID="_1698652281" r:id="rId458"/>
        </w:object>
      </w:r>
    </w:p>
    <w:p w14:paraId="0A3A73A1" w14:textId="77777777" w:rsidR="00BC33BA" w:rsidRPr="003C3051" w:rsidRDefault="00BC33BA" w:rsidP="00BC33BA">
      <w:r w:rsidRPr="003C3051">
        <w:rPr>
          <w:position w:val="-10"/>
        </w:rPr>
        <w:object w:dxaOrig="220" w:dyaOrig="240" w14:anchorId="47E59D63">
          <v:shape id="_x0000_i1299" type="#_x0000_t75" style="width:11pt;height:12pt" o:ole="">
            <v:imagedata r:id="rId354" o:title=""/>
          </v:shape>
          <o:OLEObject Type="Embed" ProgID="Equation.DSMT4" ShapeID="_x0000_i1299" DrawAspect="Content" ObjectID="_1698652282" r:id="rId459"/>
        </w:object>
      </w:r>
      <w:r w:rsidRPr="003C3051">
        <w:t xml:space="preserve"> = distance from the z-axis</w:t>
      </w:r>
    </w:p>
    <w:p w14:paraId="7F729E08" w14:textId="77777777" w:rsidR="00BC33BA" w:rsidRPr="003C3051" w:rsidRDefault="00BC33BA" w:rsidP="00BC33BA">
      <w:r w:rsidRPr="003C3051">
        <w:rPr>
          <w:position w:val="-10"/>
        </w:rPr>
        <w:object w:dxaOrig="180" w:dyaOrig="240" w14:anchorId="4ED3C4F1">
          <v:shape id="_x0000_i1300" type="#_x0000_t75" style="width:9pt;height:12pt" o:ole="">
            <v:imagedata r:id="rId356" o:title=""/>
          </v:shape>
          <o:OLEObject Type="Embed" ProgID="Equation.DSMT4" ShapeID="_x0000_i1300" DrawAspect="Content" ObjectID="_1698652283" r:id="rId460"/>
        </w:object>
      </w:r>
      <w:r w:rsidRPr="003C3051">
        <w:t xml:space="preserve"> = height (z-value)</w:t>
      </w:r>
    </w:p>
    <w:p w14:paraId="6B25A219" w14:textId="77777777" w:rsidR="00BC33BA" w:rsidRPr="003C3051" w:rsidRDefault="00BC33BA" w:rsidP="00BC33BA"/>
    <w:p w14:paraId="1DC88967" w14:textId="77777777" w:rsidR="00BC33BA" w:rsidRPr="003C3051" w:rsidRDefault="00BC33BA" w:rsidP="00BC33BA">
      <w:r w:rsidRPr="003C3051">
        <w:t>They are related to the cartesian coordinate system by:</w:t>
      </w:r>
    </w:p>
    <w:p w14:paraId="314BF2AF" w14:textId="77777777" w:rsidR="00BC33BA" w:rsidRPr="003C3051" w:rsidRDefault="00BC33BA" w:rsidP="00BC33BA"/>
    <w:p w14:paraId="49A9FB3D" w14:textId="77777777" w:rsidR="00BC33BA" w:rsidRPr="003C3051" w:rsidRDefault="00BC33BA" w:rsidP="00BC33BA">
      <w:pPr>
        <w:pStyle w:val="MTDisplayEquation"/>
      </w:pPr>
      <w:r w:rsidRPr="003C3051">
        <w:rPr>
          <w:lang w:val="en-US"/>
        </w:rPr>
        <w:tab/>
      </w:r>
      <w:r w:rsidRPr="003C3051">
        <w:rPr>
          <w:position w:val="-54"/>
        </w:rPr>
        <w:object w:dxaOrig="1219" w:dyaOrig="1280" w14:anchorId="2D37338F">
          <v:shape id="_x0000_i1301" type="#_x0000_t75" style="width:61pt;height:64pt" o:ole="">
            <v:imagedata r:id="rId461" o:title=""/>
          </v:shape>
          <o:OLEObject Type="Embed" ProgID="Equation.DSMT4" ShapeID="_x0000_i1301" DrawAspect="Content" ObjectID="_1698652284" r:id="rId46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72</w:instrText>
        </w:r>
      </w:fldSimple>
      <w:r w:rsidRPr="003C3051">
        <w:instrText>)</w:instrText>
      </w:r>
      <w:r w:rsidRPr="003C3051">
        <w:fldChar w:fldCharType="end"/>
      </w:r>
    </w:p>
    <w:p w14:paraId="191840EF" w14:textId="77777777" w:rsidR="00BC33BA" w:rsidRPr="003C3051" w:rsidRDefault="00BC33BA" w:rsidP="00BC33BA"/>
    <w:p w14:paraId="527FC845" w14:textId="77777777" w:rsidR="00BC33BA" w:rsidRPr="003C3051" w:rsidRDefault="00BC33BA" w:rsidP="00BC33BA">
      <w:pPr>
        <w:pStyle w:val="Kop3"/>
        <w:numPr>
          <w:ilvl w:val="1"/>
          <w:numId w:val="0"/>
        </w:numPr>
        <w:tabs>
          <w:tab w:val="num" w:pos="0"/>
        </w:tabs>
        <w:spacing w:before="240" w:after="120"/>
        <w:jc w:val="both"/>
        <w:rPr>
          <w:lang w:val="en-US"/>
        </w:rPr>
      </w:pPr>
      <w:bookmarkStart w:id="248" w:name="_Toc102304229"/>
      <w:bookmarkStart w:id="249" w:name="_Toc119900142"/>
      <w:bookmarkStart w:id="250" w:name="_Toc121043218"/>
      <w:smartTag w:uri="urn:schemas-microsoft-com:office:smarttags" w:element="place">
        <w:smartTag w:uri="urn:schemas-microsoft-com:office:smarttags" w:element="City">
          <w:r w:rsidRPr="003C3051">
            <w:rPr>
              <w:lang w:val="en-US"/>
            </w:rPr>
            <w:lastRenderedPageBreak/>
            <w:t>Meridian</w:t>
          </w:r>
        </w:smartTag>
      </w:smartTag>
      <w:r w:rsidRPr="003C3051">
        <w:rPr>
          <w:lang w:val="en-US"/>
        </w:rPr>
        <w:t xml:space="preserve"> and circumferential direction</w:t>
      </w:r>
      <w:bookmarkEnd w:id="248"/>
      <w:bookmarkEnd w:id="249"/>
      <w:bookmarkEnd w:id="250"/>
    </w:p>
    <w:p w14:paraId="0B32E8CB" w14:textId="77777777" w:rsidR="00BC33BA" w:rsidRPr="003C3051" w:rsidRDefault="00BC33BA" w:rsidP="00BC33BA">
      <w:r w:rsidRPr="003C3051">
        <w:t>The meridian direction can be defined for a general surface of revolution as intersection of the surface with a plane containing the axis of revolution, it is indicated throughout the text by a subscript 1.  The circumferential direction on the other hand can be defined as the intersection of the surface with a plane perpendicular to the axis of revolution, it is indicated throughout the text by a subscript 2.</w:t>
      </w:r>
    </w:p>
    <w:p w14:paraId="3B197289" w14:textId="77777777" w:rsidR="00BC33BA" w:rsidRPr="003C3051" w:rsidRDefault="00BC33BA" w:rsidP="00BC33BA"/>
    <w:p w14:paraId="5A4BD3D9" w14:textId="77777777" w:rsidR="00BC33BA" w:rsidRPr="003C3051" w:rsidRDefault="00BC33BA" w:rsidP="00BC33BA">
      <w:r w:rsidRPr="003C3051">
        <w:rPr>
          <w:noProof/>
        </w:rPr>
      </w:r>
      <w:r w:rsidRPr="003C3051">
        <w:pict w14:anchorId="58C58878">
          <v:group id="_x0000_s3415" editas="canvas" style="width:255.25pt;height:158.05pt;mso-position-horizontal-relative:char;mso-position-vertical-relative:line" coordorigin="3330,1512" coordsize="5105,3161">
            <o:lock v:ext="edit" aspectratio="t"/>
            <v:shape id="_x0000_s3416" type="#_x0000_t75" style="position:absolute;left:3330;top:1512;width:5105;height:3161" o:preferrelative="f">
              <v:fill o:detectmouseclick="t"/>
              <v:path o:extrusionok="t" o:connecttype="none"/>
              <o:lock v:ext="edit" text="t"/>
            </v:shape>
            <v:oval id="_x0000_s3417" style="position:absolute;left:3330;top:1671;width:2835;height:2835"/>
            <v:group id="_x0000_s3418" style="position:absolute;left:4037;top:1676;width:1430;height:2825" coordorigin="4037,1676" coordsize="1430,2825">
              <v:shape id="_x0000_s3419" type="#_x0000_t19" style="position:absolute;left:4783;top:1684;width:684;height:2817" coordsize="21600,43194" adj=",5812003" path="wr-21600,,21600,43200,,,496,43194nfewr-21600,,21600,43200,,,496,43194l,21600nsxe">
                <v:path o:connectlocs="0,0;496,43194;0,21600"/>
              </v:shape>
              <v:shape id="_x0000_s3420" type="#_x0000_t19" style="position:absolute;left:4037;top:1676;width:684;height:2817;flip:x" coordsize="21600,43194" adj=",5812003" path="wr-21600,,21600,43200,,,496,43194nfewr-21600,,21600,43200,,,496,43194l,21600nsxe">
                <v:stroke dashstyle="dash"/>
                <v:path o:connectlocs="0,0;496,43194;0,21600"/>
              </v:shape>
            </v:group>
            <v:group id="_x0000_s3421" style="position:absolute;left:4032;top:1669;width:1430;height:2825;rotation:-90;flip:y" coordorigin="4037,1676" coordsize="1430,2825">
              <v:shape id="_x0000_s3422" type="#_x0000_t19" style="position:absolute;left:4783;top:1684;width:684;height:2817" coordsize="21600,43194" adj=",5812003" path="wr-21600,,21600,43200,,,496,43194nfewr-21600,,21600,43200,,,496,43194l,21600nsxe">
                <v:path o:connectlocs="0,0;496,43194;0,21600"/>
              </v:shape>
              <v:shape id="_x0000_s3423" type="#_x0000_t19" style="position:absolute;left:4037;top:1676;width:684;height:2817;flip:x" coordsize="21600,43194" adj=",5812003" path="wr-21600,,21600,43200,,,496,43194nfewr-21600,,21600,43200,,,496,43194l,21600nsxe">
                <v:stroke dashstyle="dash"/>
                <v:path o:connectlocs="0,0;496,43194;0,21600"/>
              </v:shape>
            </v:group>
            <v:shape id="_x0000_s3424" style="position:absolute;left:5436;top:2369;width:877;height:227" coordsize="877,227" path="m,227c79,192,380,10,462,5,544,,421,195,490,198,559,201,797,59,877,22e" filled="f">
              <v:path arrowok="t"/>
            </v:shape>
            <v:shape id="_x0000_s3425" type="#_x0000_t202" style="position:absolute;left:6205;top:2147;width:2057;height:423" filled="f" stroked="f">
              <v:textbox style="mso-next-textbox:#_x0000_s3425">
                <w:txbxContent>
                  <w:p w14:paraId="0B92002F" w14:textId="77777777" w:rsidR="0083032A" w:rsidRPr="00E561DA" w:rsidRDefault="0083032A" w:rsidP="00BC33BA">
                    <w:pPr>
                      <w:rPr>
                        <w:lang w:val="nl-BE"/>
                      </w:rPr>
                    </w:pPr>
                    <w:r>
                      <w:rPr>
                        <w:lang w:val="nl-BE"/>
                      </w:rPr>
                      <w:t xml:space="preserve">meridian </w:t>
                    </w:r>
                    <w:r w:rsidRPr="00E561DA">
                      <w:rPr>
                        <w:sz w:val="24"/>
                        <w:lang w:val="nl-BE"/>
                      </w:rPr>
                      <w:sym w:font="Wingdings" w:char="F081"/>
                    </w:r>
                  </w:p>
                </w:txbxContent>
              </v:textbox>
            </v:shape>
            <v:shape id="_x0000_s3426" style="position:absolute;left:5644;top:3651;width:682;height:397;mso-position-horizontal:absolute;mso-position-vertical:absolute" coordsize="682,397" path="m,c58,62,278,349,347,373v69,24,9,-229,65,-231c468,140,626,315,682,360e" filled="f">
              <v:path arrowok="t"/>
            </v:shape>
            <v:shape id="_x0000_s3427" type="#_x0000_t202" style="position:absolute;left:6227;top:3836;width:2208;height:423" filled="f" stroked="f">
              <v:textbox style="mso-next-textbox:#_x0000_s3427">
                <w:txbxContent>
                  <w:p w14:paraId="3F63360D" w14:textId="77777777" w:rsidR="0083032A" w:rsidRPr="00E561DA" w:rsidRDefault="0083032A" w:rsidP="00BC33BA">
                    <w:pPr>
                      <w:rPr>
                        <w:lang w:val="nl-BE"/>
                      </w:rPr>
                    </w:pPr>
                    <w:r>
                      <w:rPr>
                        <w:lang w:val="nl-BE"/>
                      </w:rPr>
                      <w:t xml:space="preserve">circumferential </w:t>
                    </w:r>
                    <w:r w:rsidRPr="00E561DA">
                      <w:rPr>
                        <w:sz w:val="24"/>
                        <w:lang w:val="nl-BE"/>
                      </w:rPr>
                      <w:sym w:font="Wingdings" w:char="F082"/>
                    </w:r>
                  </w:p>
                  <w:p w14:paraId="5C1D5C2D" w14:textId="77777777" w:rsidR="0083032A" w:rsidRPr="005B5AD0" w:rsidRDefault="0083032A" w:rsidP="00BC33BA"/>
                </w:txbxContent>
              </v:textbox>
            </v:shape>
            <v:line id="_x0000_s3428" style="position:absolute" from="4783,4501" to="4784,4673"/>
            <v:line id="_x0000_s3429" style="position:absolute" from="4783,1671" to="4784,4477">
              <v:stroke dashstyle="dash"/>
            </v:line>
            <v:line id="_x0000_s3430" style="position:absolute" from="4784,1512" to="4785,1684"/>
            <v:oval id="_x0000_s3431" style="position:absolute;left:4743;top:3064;width:74;height:74" fillcolor="black">
              <o:lock v:ext="edit" aspectratio="t"/>
            </v:oval>
            <v:shape id="_x0000_s3432" style="position:absolute;left:4787;top:1824;width:1494;height:404;mso-position-horizontal:absolute;mso-position-vertical:absolute" coordsize="1494,404" path="m,404c187,343,922,60,1112,30v190,-30,-36,185,28,193c1204,231,1420,109,1494,79e" filled="f">
              <v:path arrowok="t"/>
            </v:shape>
            <v:shape id="_x0000_s3433" type="#_x0000_t202" style="position:absolute;left:6214;top:1641;width:2057;height:423" filled="f" stroked="f">
              <v:textbox style="mso-next-textbox:#_x0000_s3433">
                <w:txbxContent>
                  <w:p w14:paraId="7D3A1CED" w14:textId="77777777" w:rsidR="0083032A" w:rsidRPr="00E561DA" w:rsidRDefault="0083032A" w:rsidP="00BC33BA">
                    <w:pPr>
                      <w:rPr>
                        <w:lang w:val="nl-BE"/>
                      </w:rPr>
                    </w:pPr>
                    <w:r>
                      <w:rPr>
                        <w:lang w:val="nl-BE"/>
                      </w:rPr>
                      <w:t>axis of revolution</w:t>
                    </w:r>
                  </w:p>
                </w:txbxContent>
              </v:textbox>
            </v:shape>
            <w10:wrap side="left"/>
            <w10:anchorlock/>
          </v:group>
        </w:pict>
      </w:r>
    </w:p>
    <w:p w14:paraId="2A0B231F" w14:textId="77777777" w:rsidR="00BC33BA" w:rsidRPr="003C3051" w:rsidRDefault="00BC33BA" w:rsidP="00BC33BA">
      <w:pPr>
        <w:pStyle w:val="Bijschrift"/>
        <w:rPr>
          <w:lang w:val="en-US"/>
        </w:rPr>
      </w:pPr>
      <w:r w:rsidRPr="003C3051">
        <w:rPr>
          <w:lang w:val="en-US"/>
        </w:rPr>
        <w:t xml:space="preserve">Figure </w:t>
      </w:r>
      <w:r w:rsidRPr="003C3051">
        <w:fldChar w:fldCharType="begin"/>
      </w:r>
      <w:r w:rsidRPr="003C3051">
        <w:rPr>
          <w:lang w:val="en-US"/>
        </w:rPr>
        <w:instrText xml:space="preserve"> SEQ Figure \* ARABIC </w:instrText>
      </w:r>
      <w:r w:rsidRPr="003C3051">
        <w:fldChar w:fldCharType="separate"/>
      </w:r>
      <w:r w:rsidR="009D20D2">
        <w:rPr>
          <w:noProof/>
          <w:lang w:val="en-US"/>
        </w:rPr>
        <w:t>3</w:t>
      </w:r>
      <w:r w:rsidRPr="003C3051">
        <w:fldChar w:fldCharType="end"/>
      </w:r>
      <w:r w:rsidRPr="003C3051">
        <w:rPr>
          <w:lang w:val="en-US"/>
        </w:rPr>
        <w:t xml:space="preserve">: </w:t>
      </w:r>
      <w:smartTag w:uri="urn:schemas-microsoft-com:office:smarttags" w:element="place">
        <w:smartTag w:uri="urn:schemas-microsoft-com:office:smarttags" w:element="City">
          <w:r w:rsidRPr="003C3051">
            <w:rPr>
              <w:lang w:val="en-US"/>
            </w:rPr>
            <w:t>Meridian</w:t>
          </w:r>
        </w:smartTag>
      </w:smartTag>
      <w:r w:rsidRPr="003C3051">
        <w:rPr>
          <w:lang w:val="en-US"/>
        </w:rPr>
        <w:t xml:space="preserve"> and circumferential direction</w:t>
      </w:r>
    </w:p>
    <w:p w14:paraId="084F1656" w14:textId="77777777" w:rsidR="00BC33BA" w:rsidRPr="003C3051" w:rsidRDefault="00BC33BA" w:rsidP="00BC33BA">
      <w:r w:rsidRPr="003C3051">
        <w:t>Next we consider infinitesimal arclengths on the meridian and the circumferential direction</w:t>
      </w:r>
    </w:p>
    <w:p w14:paraId="5D188BF3" w14:textId="77777777" w:rsidR="00BC33BA" w:rsidRPr="003C3051" w:rsidRDefault="00BC33BA" w:rsidP="00BC33BA">
      <w:pPr>
        <w:pStyle w:val="Kop3"/>
        <w:numPr>
          <w:ilvl w:val="1"/>
          <w:numId w:val="0"/>
        </w:numPr>
        <w:tabs>
          <w:tab w:val="num" w:pos="0"/>
        </w:tabs>
        <w:spacing w:before="240" w:after="120"/>
        <w:jc w:val="both"/>
        <w:rPr>
          <w:lang w:val="en-US"/>
        </w:rPr>
      </w:pPr>
      <w:bookmarkStart w:id="251" w:name="_Toc102304230"/>
      <w:bookmarkStart w:id="252" w:name="_Toc119900143"/>
      <w:bookmarkStart w:id="253" w:name="_Toc121043219"/>
      <w:r w:rsidRPr="003C3051">
        <w:rPr>
          <w:lang w:val="en-US"/>
        </w:rPr>
        <w:t>Infinitesimal arclengths</w:t>
      </w:r>
      <w:bookmarkEnd w:id="251"/>
      <w:bookmarkEnd w:id="252"/>
      <w:bookmarkEnd w:id="253"/>
    </w:p>
    <w:p w14:paraId="11BDD7A6" w14:textId="77777777" w:rsidR="00BC33BA" w:rsidRPr="003C3051" w:rsidRDefault="00BC33BA" w:rsidP="00BC33BA">
      <w:pPr>
        <w:pStyle w:val="Kop4"/>
        <w:numPr>
          <w:ilvl w:val="2"/>
          <w:numId w:val="0"/>
        </w:numPr>
        <w:tabs>
          <w:tab w:val="num" w:pos="0"/>
        </w:tabs>
        <w:jc w:val="both"/>
      </w:pPr>
      <w:bookmarkStart w:id="254" w:name="_Toc102304231"/>
      <w:r w:rsidRPr="003C3051">
        <w:t>Meridian direction</w:t>
      </w:r>
      <w:bookmarkEnd w:id="254"/>
    </w:p>
    <w:p w14:paraId="3B06C423" w14:textId="77777777" w:rsidR="00BC33BA" w:rsidRPr="003C3051" w:rsidRDefault="00BC33BA" w:rsidP="00BC33BA">
      <w:r w:rsidRPr="003C3051">
        <w:t xml:space="preserve">We name the infinitesimal arclenght </w:t>
      </w:r>
      <w:r w:rsidRPr="003C3051">
        <w:rPr>
          <w:position w:val="-6"/>
        </w:rPr>
        <w:object w:dxaOrig="260" w:dyaOrig="260" w14:anchorId="2D115AA8">
          <v:shape id="_x0000_i1303" type="#_x0000_t75" style="width:13pt;height:13pt" o:ole="">
            <v:imagedata r:id="rId358" o:title=""/>
          </v:shape>
          <o:OLEObject Type="Embed" ProgID="Equation.DSMT4" ShapeID="_x0000_i1303" DrawAspect="Content" ObjectID="_1698652285" r:id="rId463"/>
        </w:object>
      </w:r>
      <w:r w:rsidRPr="003C3051">
        <w:t xml:space="preserve"> (no cap) before inflation and </w:t>
      </w:r>
      <w:r w:rsidRPr="003C3051">
        <w:rPr>
          <w:position w:val="-6"/>
        </w:rPr>
        <w:object w:dxaOrig="300" w:dyaOrig="260" w14:anchorId="0DCFAA90">
          <v:shape id="_x0000_i1304" type="#_x0000_t75" style="width:15pt;height:13pt" o:ole="">
            <v:imagedata r:id="rId360" o:title=""/>
          </v:shape>
          <o:OLEObject Type="Embed" ProgID="Equation.DSMT4" ShapeID="_x0000_i1304" DrawAspect="Content" ObjectID="_1698652286" r:id="rId464"/>
        </w:object>
      </w:r>
      <w:r w:rsidRPr="003C3051">
        <w:t xml:space="preserve"> (capital S) is an infinitesimal arclength after inflation and compression.  </w:t>
      </w:r>
    </w:p>
    <w:p w14:paraId="0D9F3B79" w14:textId="77777777" w:rsidR="00BC33BA" w:rsidRPr="003C3051" w:rsidRDefault="00BC33BA" w:rsidP="00BC33BA"/>
    <w:p w14:paraId="30B952BF" w14:textId="77777777" w:rsidR="00BC33BA" w:rsidRPr="003C3051" w:rsidRDefault="00BC33BA" w:rsidP="00BC33BA">
      <w:r w:rsidRPr="003C3051">
        <w:rPr>
          <w:noProof/>
        </w:rPr>
      </w:r>
      <w:r w:rsidRPr="003C3051">
        <w:pict w14:anchorId="0C4155DA">
          <v:group id="_x0000_s3339" editas="canvas" style="width:361.95pt;height:157.65pt;mso-position-horizontal-relative:char;mso-position-vertical-relative:line" coordorigin="2021,734" coordsize="7239,3153">
            <o:lock v:ext="edit" aspectratio="t"/>
            <v:shape id="_x0000_s3340" type="#_x0000_t75" style="position:absolute;left:2021;top:734;width:7239;height:3153" o:preferrelative="f">
              <v:fill o:detectmouseclick="t"/>
              <v:path o:extrusionok="t" o:connecttype="none"/>
              <o:lock v:ext="edit" text="t"/>
            </v:shape>
            <v:shape id="_x0000_s3341" type="#_x0000_t202" style="position:absolute;left:3443;top:1879;width:629;height:444;mso-wrap-style:none" filled="f" stroked="f">
              <v:textbox style="mso-next-textbox:#_x0000_s3341;mso-fit-shape-to-text:t">
                <w:txbxContent>
                  <w:p w14:paraId="4B99975C" w14:textId="77777777" w:rsidR="0083032A" w:rsidRPr="006E5C55" w:rsidRDefault="0083032A" w:rsidP="00BC33BA">
                    <w:pPr>
                      <w:rPr>
                        <w:lang w:val="nl-BE"/>
                      </w:rPr>
                    </w:pPr>
                    <w:r w:rsidRPr="006E5C55">
                      <w:rPr>
                        <w:position w:val="-10"/>
                        <w:lang w:val="nl-BE"/>
                      </w:rPr>
                      <w:object w:dxaOrig="340" w:dyaOrig="300" w14:anchorId="4EB4B4F9">
                        <v:shape id="_x0000_i1645" type="#_x0000_t75" style="width:17pt;height:15pt">
                          <v:imagedata r:id="rId465" o:title=""/>
                        </v:shape>
                        <o:OLEObject Type="Embed" ProgID="Equation.DSMT4" ShapeID="_x0000_i1645" DrawAspect="Content" ObjectID="_1698652579" r:id="rId466"/>
                      </w:object>
                    </w:r>
                  </w:p>
                </w:txbxContent>
              </v:textbox>
            </v:shape>
            <v:line id="_x0000_s3342" style="position:absolute;flip:y" from="3199,734" to="3199,2715">
              <v:stroke endarrow="block"/>
            </v:line>
            <v:line id="_x0000_s3343" style="position:absolute" from="3199,2715" to="5153,2715">
              <v:stroke endarrow="block"/>
            </v:line>
            <v:line id="_x0000_s3344" style="position:absolute;flip:x" from="2043,2715" to="3199,3887">
              <v:stroke endarrow="block"/>
            </v:line>
            <v:line id="_x0000_s3345" style="position:absolute;flip:y" from="3199,1659" to="3866,2715">
              <v:stroke dashstyle="dash"/>
            </v:line>
            <v:shape id="_x0000_s3346" type="#_x0000_t19" style="position:absolute;left:3475;top:2307;width:160;height:411" coordsize="14768,21600" adj=",-3071511" path="wr-21600,,21600,43200,,,14768,5837nfewr-21600,,21600,43200,,,14768,5837l,21600nsxe">
              <v:stroke endarrow="block"/>
              <v:path o:connectlocs="0,0;14768,5837;0,21600"/>
            </v:shape>
            <v:shape id="_x0000_s3347" type="#_x0000_t19" style="position:absolute;left:2517;top:2727;width:1928;height:680;flip:y" coordsize="21600,22304" adj=",122372" path="wr-21600,,21600,43200,,,21589,22304nfewr-21600,,21600,43200,,,21589,22304l,21600nsxe">
              <v:stroke dashstyle="dash"/>
              <v:path o:connectlocs="0,0;21589,22304;0,21600"/>
            </v:shape>
            <v:shape id="_x0000_s3348" type="#_x0000_t202" style="position:absolute;left:4742;top:2354;width:580;height:516" filled="f" stroked="f">
              <v:textbox style="mso-next-textbox:#_x0000_s3348">
                <w:txbxContent>
                  <w:p w14:paraId="501A0CBF" w14:textId="77777777" w:rsidR="0083032A" w:rsidRPr="006E5C55" w:rsidRDefault="0083032A" w:rsidP="00BC33BA">
                    <w:pPr>
                      <w:rPr>
                        <w:lang w:val="nl-BE"/>
                      </w:rPr>
                    </w:pPr>
                    <w:r>
                      <w:rPr>
                        <w:lang w:val="nl-BE"/>
                      </w:rPr>
                      <w:t>y</w:t>
                    </w:r>
                  </w:p>
                </w:txbxContent>
              </v:textbox>
            </v:shape>
            <v:shape id="_x0000_s3349" type="#_x0000_t202" style="position:absolute;left:2814;top:734;width:579;height:517" filled="f" stroked="f">
              <v:textbox style="mso-next-textbox:#_x0000_s3349">
                <w:txbxContent>
                  <w:p w14:paraId="33DF0A15" w14:textId="77777777" w:rsidR="0083032A" w:rsidRPr="006E5C55" w:rsidRDefault="0083032A" w:rsidP="00BC33BA">
                    <w:pPr>
                      <w:rPr>
                        <w:lang w:val="nl-BE"/>
                      </w:rPr>
                    </w:pPr>
                    <w:r>
                      <w:rPr>
                        <w:lang w:val="nl-BE"/>
                      </w:rPr>
                      <w:t>z</w:t>
                    </w:r>
                  </w:p>
                </w:txbxContent>
              </v:textbox>
            </v:shape>
            <v:shape id="_x0000_s3350" type="#_x0000_t202" style="position:absolute;left:2021;top:3296;width:581;height:516" filled="f" stroked="f">
              <v:textbox style="mso-next-textbox:#_x0000_s3350">
                <w:txbxContent>
                  <w:p w14:paraId="25FC5BCD" w14:textId="77777777" w:rsidR="0083032A" w:rsidRPr="006E5C55" w:rsidRDefault="0083032A" w:rsidP="00BC33BA">
                    <w:pPr>
                      <w:rPr>
                        <w:lang w:val="nl-BE"/>
                      </w:rPr>
                    </w:pPr>
                    <w:r>
                      <w:rPr>
                        <w:lang w:val="nl-BE"/>
                      </w:rPr>
                      <w:t>x</w:t>
                    </w:r>
                  </w:p>
                </w:txbxContent>
              </v:textbox>
            </v:shape>
            <v:shape id="_x0000_s3351" type="#_x0000_t202" style="position:absolute;left:2700;top:1792;width:489;height:444;mso-wrap-style:none" filled="f" stroked="f">
              <v:textbox style="mso-next-textbox:#_x0000_s3351;mso-fit-shape-to-text:t">
                <w:txbxContent>
                  <w:p w14:paraId="73EC2548" w14:textId="77777777" w:rsidR="0083032A" w:rsidRPr="006E5C55" w:rsidRDefault="0083032A" w:rsidP="00BC33BA">
                    <w:pPr>
                      <w:rPr>
                        <w:lang w:val="nl-BE"/>
                      </w:rPr>
                    </w:pPr>
                    <w:r w:rsidRPr="00A75B36">
                      <w:rPr>
                        <w:position w:val="-10"/>
                        <w:lang w:val="nl-BE"/>
                      </w:rPr>
                      <w:object w:dxaOrig="200" w:dyaOrig="300" w14:anchorId="058F9EB6">
                        <v:shape id="_x0000_i1646" type="#_x0000_t75" style="width:10pt;height:15pt">
                          <v:imagedata r:id="rId467" o:title=""/>
                        </v:shape>
                        <o:OLEObject Type="Embed" ProgID="Equation.DSMT4" ShapeID="_x0000_i1646" DrawAspect="Content" ObjectID="_1698652580" r:id="rId468"/>
                      </w:object>
                    </w:r>
                  </w:p>
                </w:txbxContent>
              </v:textbox>
            </v:shape>
            <v:shape id="_x0000_s3352" type="#_x0000_t19" style="position:absolute;left:3199;top:1453;width:1246;height:1262">
              <v:stroke dashstyle="dash"/>
            </v:shape>
            <v:shape id="_x0000_s3353" type="#_x0000_t19" style="position:absolute;left:3204;top:1659;width:976;height:1059" coordsize="16926,18119" adj="-3736626,-2517151,,18119" path="wr-21600,-3481,21600,39719,11759,,16926,4700nfewr-21600,-3481,21600,39719,11759,,16926,4700l,18119nsxe" strokeweight="1.5pt">
              <v:path o:connectlocs="11759,0;16926,4700;0,18119"/>
            </v:shape>
            <v:line id="_x0000_s3354" style="position:absolute;flip:y" from="3199,1969" to="4180,2727">
              <v:stroke dashstyle="dash"/>
            </v:line>
            <v:shape id="_x0000_s3355" type="#_x0000_t202" style="position:absolute;left:3957;top:1388;width:549;height:404;mso-wrap-style:none" filled="f" stroked="f">
              <v:textbox style="mso-next-textbox:#_x0000_s3355;mso-fit-shape-to-text:t">
                <w:txbxContent>
                  <w:p w14:paraId="704177EE" w14:textId="77777777" w:rsidR="0083032A" w:rsidRPr="006E5C55" w:rsidRDefault="0083032A" w:rsidP="00BC33BA">
                    <w:pPr>
                      <w:rPr>
                        <w:lang w:val="nl-BE"/>
                      </w:rPr>
                    </w:pPr>
                    <w:r w:rsidRPr="00A75B36">
                      <w:rPr>
                        <w:position w:val="-6"/>
                        <w:lang w:val="nl-BE"/>
                      </w:rPr>
                      <w:object w:dxaOrig="260" w:dyaOrig="260" w14:anchorId="71C84EF5">
                        <v:shape id="_x0000_i1647" type="#_x0000_t75" style="width:13pt;height:13pt">
                          <v:imagedata r:id="rId469" o:title=""/>
                        </v:shape>
                        <o:OLEObject Type="Embed" ProgID="Equation.DSMT4" ShapeID="_x0000_i1647" DrawAspect="Content" ObjectID="_1698652581" r:id="rId470"/>
                      </w:object>
                    </w:r>
                  </w:p>
                </w:txbxContent>
              </v:textbox>
            </v:shape>
            <v:line id="_x0000_s3356" style="position:absolute" from="3124,1453" to="3124,2715">
              <v:stroke startarrow="block" endarrow="block"/>
            </v:line>
            <v:shape id="_x0000_s3357" type="#_x0000_t202" style="position:absolute;left:2021;top:828;width:508;height:423" filled="f" stroked="f">
              <v:textbox style="mso-next-textbox:#_x0000_s3357">
                <w:txbxContent>
                  <w:p w14:paraId="7357BED9" w14:textId="77777777" w:rsidR="0083032A" w:rsidRPr="00E561DA" w:rsidRDefault="0083032A" w:rsidP="00BC33BA">
                    <w:pPr>
                      <w:rPr>
                        <w:lang w:val="nl-BE"/>
                      </w:rPr>
                    </w:pPr>
                    <w:r>
                      <w:rPr>
                        <w:lang w:val="nl-BE"/>
                      </w:rPr>
                      <w:t>A</w:t>
                    </w:r>
                  </w:p>
                  <w:p w14:paraId="08418412" w14:textId="77777777" w:rsidR="0083032A" w:rsidRPr="005B5AD0" w:rsidRDefault="0083032A" w:rsidP="00BC33BA"/>
                </w:txbxContent>
              </v:textbox>
            </v:shape>
            <v:shape id="_x0000_s3358" type="#_x0000_t202" style="position:absolute;left:5885;top:828;width:508;height:423" filled="f" stroked="f">
              <v:textbox style="mso-next-textbox:#_x0000_s3358">
                <w:txbxContent>
                  <w:p w14:paraId="0E18A3DA" w14:textId="77777777" w:rsidR="0083032A" w:rsidRPr="00E561DA" w:rsidRDefault="0083032A" w:rsidP="00BC33BA">
                    <w:pPr>
                      <w:rPr>
                        <w:lang w:val="nl-BE"/>
                      </w:rPr>
                    </w:pPr>
                    <w:r>
                      <w:rPr>
                        <w:lang w:val="nl-BE"/>
                      </w:rPr>
                      <w:t>B</w:t>
                    </w:r>
                  </w:p>
                  <w:p w14:paraId="6252ABB3" w14:textId="77777777" w:rsidR="0083032A" w:rsidRPr="005B5AD0" w:rsidRDefault="0083032A" w:rsidP="00BC33BA"/>
                </w:txbxContent>
              </v:textbox>
            </v:shape>
            <v:line id="_x0000_s3359" style="position:absolute;flip:y" from="7137,737" to="7138,2718">
              <v:stroke endarrow="block"/>
            </v:line>
            <v:line id="_x0000_s3360" style="position:absolute" from="7137,2718" to="9091,2719">
              <v:stroke endarrow="block"/>
            </v:line>
            <v:line id="_x0000_s3361" style="position:absolute;flip:x" from="5984,2718" to="7137,3887">
              <v:stroke endarrow="block"/>
            </v:line>
            <v:shape id="_x0000_s3362" type="#_x0000_t19" style="position:absolute;left:6159;top:2730;width:2632;height:988;flip:y" coordsize="24344,22304" adj="-6376568,122372,2744" path="wr-18856,,24344,43200,,175,24333,22304nfewr-18856,,24344,43200,,175,24333,22304l2744,21600nsxe">
              <v:stroke dashstyle="dash"/>
              <v:path o:connectlocs="0,175;24333,22304;2744,21600"/>
            </v:shape>
            <v:shape id="_x0000_s3363" type="#_x0000_t202" style="position:absolute;left:8680;top:2357;width:580;height:516" filled="f" stroked="f">
              <v:textbox style="mso-next-textbox:#_x0000_s3363">
                <w:txbxContent>
                  <w:p w14:paraId="2D5DA8C7" w14:textId="77777777" w:rsidR="0083032A" w:rsidRPr="006E5C55" w:rsidRDefault="0083032A" w:rsidP="00BC33BA">
                    <w:pPr>
                      <w:rPr>
                        <w:lang w:val="nl-BE"/>
                      </w:rPr>
                    </w:pPr>
                    <w:r>
                      <w:rPr>
                        <w:lang w:val="nl-BE"/>
                      </w:rPr>
                      <w:t>y</w:t>
                    </w:r>
                  </w:p>
                </w:txbxContent>
              </v:textbox>
            </v:shape>
            <v:shape id="_x0000_s3364" type="#_x0000_t202" style="position:absolute;left:6752;top:737;width:579;height:517" filled="f" stroked="f">
              <v:textbox style="mso-next-textbox:#_x0000_s3364">
                <w:txbxContent>
                  <w:p w14:paraId="68300A9A" w14:textId="77777777" w:rsidR="0083032A" w:rsidRPr="006E5C55" w:rsidRDefault="0083032A" w:rsidP="00BC33BA">
                    <w:pPr>
                      <w:rPr>
                        <w:lang w:val="nl-BE"/>
                      </w:rPr>
                    </w:pPr>
                    <w:r>
                      <w:rPr>
                        <w:lang w:val="nl-BE"/>
                      </w:rPr>
                      <w:t>z</w:t>
                    </w:r>
                  </w:p>
                </w:txbxContent>
              </v:textbox>
            </v:shape>
            <v:shape id="_x0000_s3365" type="#_x0000_t202" style="position:absolute;left:5958;top:3294;width:581;height:516" filled="f" stroked="f">
              <v:textbox style="mso-next-textbox:#_x0000_s3365">
                <w:txbxContent>
                  <w:p w14:paraId="0BB2F354" w14:textId="77777777" w:rsidR="0083032A" w:rsidRPr="006E5C55" w:rsidRDefault="0083032A" w:rsidP="00BC33BA">
                    <w:pPr>
                      <w:rPr>
                        <w:lang w:val="nl-BE"/>
                      </w:rPr>
                    </w:pPr>
                    <w:r>
                      <w:rPr>
                        <w:lang w:val="nl-BE"/>
                      </w:rPr>
                      <w:t>x</w:t>
                    </w:r>
                  </w:p>
                </w:txbxContent>
              </v:textbox>
            </v:shape>
            <v:shape id="_x0000_s3366" type="#_x0000_t202" style="position:absolute;left:6515;top:1727;width:609;height:444;mso-wrap-style:none" filled="f" stroked="f">
              <v:textbox style="mso-next-textbox:#_x0000_s3366;mso-fit-shape-to-text:t">
                <w:txbxContent>
                  <w:p w14:paraId="4D0C3E5C" w14:textId="77777777" w:rsidR="0083032A" w:rsidRPr="006E5C55" w:rsidRDefault="0083032A" w:rsidP="00BC33BA">
                    <w:pPr>
                      <w:rPr>
                        <w:lang w:val="nl-BE"/>
                      </w:rPr>
                    </w:pPr>
                    <w:r w:rsidRPr="00A75B36">
                      <w:rPr>
                        <w:position w:val="-10"/>
                        <w:lang w:val="nl-BE"/>
                      </w:rPr>
                      <w:object w:dxaOrig="320" w:dyaOrig="300" w14:anchorId="2C89F89A">
                        <v:shape id="_x0000_i1648" type="#_x0000_t75" style="width:16pt;height:15pt">
                          <v:imagedata r:id="rId471" o:title=""/>
                        </v:shape>
                        <o:OLEObject Type="Embed" ProgID="Equation.DSMT4" ShapeID="_x0000_i1648" DrawAspect="Content" ObjectID="_1698652582" r:id="rId472"/>
                      </w:object>
                    </w:r>
                  </w:p>
                </w:txbxContent>
              </v:textbox>
            </v:shape>
            <v:shape id="_x0000_s3367" type="#_x0000_t202" style="position:absolute;left:8163;top:1533;width:589;height:404;mso-wrap-style:none" filled="f" stroked="f">
              <v:textbox style="mso-next-textbox:#_x0000_s3367;mso-fit-shape-to-text:t">
                <w:txbxContent>
                  <w:p w14:paraId="34192CD7" w14:textId="77777777" w:rsidR="0083032A" w:rsidRPr="006E5C55" w:rsidRDefault="0083032A" w:rsidP="00BC33BA">
                    <w:pPr>
                      <w:rPr>
                        <w:lang w:val="nl-BE"/>
                      </w:rPr>
                    </w:pPr>
                    <w:r w:rsidRPr="00A75B36">
                      <w:rPr>
                        <w:position w:val="-6"/>
                        <w:lang w:val="nl-BE"/>
                      </w:rPr>
                      <w:object w:dxaOrig="300" w:dyaOrig="260" w14:anchorId="4412FF7E">
                        <v:shape id="_x0000_i1649" type="#_x0000_t75" style="width:15pt;height:13pt">
                          <v:imagedata r:id="rId473" o:title=""/>
                        </v:shape>
                        <o:OLEObject Type="Embed" ProgID="Equation.DSMT4" ShapeID="_x0000_i1649" DrawAspect="Content" ObjectID="_1698652583" r:id="rId474"/>
                      </w:object>
                    </w:r>
                  </w:p>
                </w:txbxContent>
              </v:textbox>
            </v:shape>
            <v:group id="_x0000_s3368" style="position:absolute;left:7137;top:1659;width:1653;height:1059" coordorigin="7137,1089" coordsize="1653,1629">
              <v:shape id="_x0000_s3369" type="#_x0000_t19" style="position:absolute;left:7137;top:1089;width:1653;height:1629">
                <v:stroke dashstyle="dash"/>
              </v:shape>
              <v:shape id="_x0000_s3370" type="#_x0000_t19" style="position:absolute;left:7142;top:1357;width:1302;height:1351" coordsize="16926,18119" adj="-3736626,-2517151,,18119" path="wr-21600,-3481,21600,39719,11759,,16926,4700nfewr-21600,-3481,21600,39719,11759,,16926,4700l,18119nsxe" strokeweight="1.5pt">
                <v:path o:connectlocs="11759,0;16926,4700;0,18119"/>
              </v:shape>
            </v:group>
            <v:line id="_x0000_s3371" style="position:absolute" from="7063,1826" to="7064,2116">
              <v:stroke startarrow="block" endarrow="block"/>
            </v:line>
            <v:line id="_x0000_s3372" style="position:absolute;flip:x" from="7137,1833" to="8032,1834">
              <v:stroke dashstyle="dash"/>
            </v:line>
            <v:line id="_x0000_s3373" style="position:absolute;flip:x" from="7137,2072" to="8383,2073">
              <v:stroke dashstyle="dash"/>
            </v:line>
            <v:line id="_x0000_s3374" style="position:absolute" from="8032,1830" to="8033,2711">
              <v:stroke dashstyle="dash"/>
            </v:line>
            <v:line id="_x0000_s3375" style="position:absolute" from="8444,2078" to="8445,2711">
              <v:stroke dashstyle="dash"/>
            </v:line>
            <v:shape id="_x0000_s3376" type="#_x0000_t202" style="position:absolute;left:7918;top:2798;width:629;height:444;mso-wrap-style:none" filled="f" stroked="f">
              <v:textbox style="mso-next-textbox:#_x0000_s3376;mso-fit-shape-to-text:t">
                <w:txbxContent>
                  <w:p w14:paraId="77E9418A" w14:textId="77777777" w:rsidR="0083032A" w:rsidRPr="006E5C55" w:rsidRDefault="0083032A" w:rsidP="00BC33BA">
                    <w:pPr>
                      <w:rPr>
                        <w:lang w:val="nl-BE"/>
                      </w:rPr>
                    </w:pPr>
                    <w:r w:rsidRPr="00A75B36">
                      <w:rPr>
                        <w:position w:val="-10"/>
                        <w:lang w:val="nl-BE"/>
                      </w:rPr>
                      <w:object w:dxaOrig="340" w:dyaOrig="300" w14:anchorId="27E04C8E">
                        <v:shape id="_x0000_i1650" type="#_x0000_t75" style="width:17pt;height:15pt" o:ole="">
                          <v:imagedata r:id="rId475" o:title=""/>
                        </v:shape>
                        <o:OLEObject Type="Embed" ProgID="Equation.DSMT4" ShapeID="_x0000_i1650" DrawAspect="Content" ObjectID="_1698652584" r:id="rId476"/>
                      </w:object>
                    </w:r>
                  </w:p>
                </w:txbxContent>
              </v:textbox>
            </v:shape>
            <v:line id="_x0000_s3377" style="position:absolute" from="8032,2811" to="8445,2812">
              <v:stroke startarrow="block" endarrow="block"/>
            </v:line>
            <v:group id="_x0000_s3378" style="position:absolute;left:8075;top:1934;width:91;height:92" coordorigin="4977,3537" coordsize="176,178">
              <o:lock v:ext="edit" aspectratio="t"/>
              <v:line id="_x0000_s3379" style="position:absolute" from="4977,3715" to="5153,3715">
                <o:lock v:ext="edit" aspectratio="t"/>
              </v:line>
              <v:line id="_x0000_s3380" style="position:absolute;rotation:-90" from="4899,3624" to="5075,3625">
                <o:lock v:ext="edit" aspectratio="t"/>
              </v:line>
            </v:group>
            <w10:anchorlock/>
          </v:group>
        </w:pict>
      </w:r>
      <w:r w:rsidRPr="003C3051">
        <w:tab/>
      </w:r>
    </w:p>
    <w:p w14:paraId="50A82F4B" w14:textId="77777777" w:rsidR="00BC33BA" w:rsidRPr="003C3051" w:rsidRDefault="00BC33BA" w:rsidP="00BC33BA">
      <w:pPr>
        <w:pStyle w:val="Bijschrift"/>
        <w:rPr>
          <w:lang w:val="en-US"/>
        </w:rPr>
      </w:pPr>
      <w:bookmarkStart w:id="255" w:name="_Ref101929951"/>
      <w:r w:rsidRPr="003C3051">
        <w:rPr>
          <w:lang w:val="en-US"/>
        </w:rPr>
        <w:t xml:space="preserve">Figure </w:t>
      </w:r>
      <w:r w:rsidRPr="003C3051">
        <w:fldChar w:fldCharType="begin"/>
      </w:r>
      <w:r w:rsidRPr="003C3051">
        <w:rPr>
          <w:lang w:val="en-US"/>
        </w:rPr>
        <w:instrText xml:space="preserve"> SEQ Figure \* ARABIC </w:instrText>
      </w:r>
      <w:r w:rsidRPr="003C3051">
        <w:fldChar w:fldCharType="separate"/>
      </w:r>
      <w:r w:rsidR="009D20D2">
        <w:rPr>
          <w:noProof/>
          <w:lang w:val="en-US"/>
        </w:rPr>
        <w:t>4</w:t>
      </w:r>
      <w:r w:rsidRPr="003C3051">
        <w:fldChar w:fldCharType="end"/>
      </w:r>
      <w:bookmarkEnd w:id="255"/>
      <w:r w:rsidRPr="003C3051">
        <w:rPr>
          <w:lang w:val="en-US"/>
        </w:rPr>
        <w:t>: Infinitesimal arc lengths in meridian direction before (A) and after (B) inflation</w:t>
      </w:r>
    </w:p>
    <w:p w14:paraId="5F2B3C24" w14:textId="77777777" w:rsidR="00BC33BA" w:rsidRPr="003C3051" w:rsidRDefault="00BC33BA" w:rsidP="00BC33BA">
      <w:pPr>
        <w:pStyle w:val="MTDisplayEquation"/>
        <w:rPr>
          <w:lang w:val="en-US"/>
        </w:rPr>
      </w:pPr>
    </w:p>
    <w:p w14:paraId="18AF2080" w14:textId="77777777" w:rsidR="00BC33BA" w:rsidRPr="003C3051" w:rsidRDefault="00BC33BA" w:rsidP="00BC33BA">
      <w:r w:rsidRPr="003C3051">
        <w:t xml:space="preserve">As can be readily observed from </w:t>
      </w:r>
      <w:r w:rsidRPr="003C3051">
        <w:fldChar w:fldCharType="begin"/>
      </w:r>
      <w:r w:rsidRPr="003C3051">
        <w:instrText xml:space="preserve"> REF _Ref101929951 \h </w:instrText>
      </w:r>
      <w:r w:rsidR="003C3051">
        <w:instrText xml:space="preserve"> \* MERGEFORMAT </w:instrText>
      </w:r>
      <w:r w:rsidRPr="003C3051">
        <w:fldChar w:fldCharType="separate"/>
      </w:r>
      <w:r w:rsidR="009D20D2" w:rsidRPr="003C3051">
        <w:t xml:space="preserve">Figure </w:t>
      </w:r>
      <w:r w:rsidR="009D20D2">
        <w:rPr>
          <w:noProof/>
        </w:rPr>
        <w:t>4</w:t>
      </w:r>
      <w:r w:rsidRPr="003C3051">
        <w:fldChar w:fldCharType="end"/>
      </w:r>
      <w:r w:rsidRPr="003C3051">
        <w:t xml:space="preserve"> the infinitesimal arclenghts </w:t>
      </w:r>
      <w:r w:rsidRPr="003C3051">
        <w:rPr>
          <w:position w:val="-6"/>
        </w:rPr>
        <w:object w:dxaOrig="260" w:dyaOrig="260" w14:anchorId="41873961">
          <v:shape id="_x0000_i1306" type="#_x0000_t75" style="width:13pt;height:13pt" o:ole="">
            <v:imagedata r:id="rId358" o:title=""/>
          </v:shape>
          <o:OLEObject Type="Embed" ProgID="Equation.DSMT4" ShapeID="_x0000_i1306" DrawAspect="Content" ObjectID="_1698652287" r:id="rId477"/>
        </w:object>
      </w:r>
      <w:r w:rsidRPr="003C3051">
        <w:t xml:space="preserve"> and </w:t>
      </w:r>
      <w:r w:rsidRPr="003C3051">
        <w:rPr>
          <w:position w:val="-6"/>
        </w:rPr>
        <w:object w:dxaOrig="300" w:dyaOrig="260" w14:anchorId="7BB10604">
          <v:shape id="_x0000_i1307" type="#_x0000_t75" style="width:15pt;height:13pt" o:ole="">
            <v:imagedata r:id="rId360" o:title=""/>
          </v:shape>
          <o:OLEObject Type="Embed" ProgID="Equation.DSMT4" ShapeID="_x0000_i1307" DrawAspect="Content" ObjectID="_1698652288" r:id="rId478"/>
        </w:object>
      </w:r>
      <w:r w:rsidRPr="003C3051">
        <w:t xml:space="preserve"> can be expressed in spherical and cylindrical coordinates respectively as:</w:t>
      </w:r>
    </w:p>
    <w:p w14:paraId="117E85CD" w14:textId="77777777" w:rsidR="00BC33BA" w:rsidRPr="003C3051" w:rsidRDefault="00BC33BA" w:rsidP="00BC33BA"/>
    <w:p w14:paraId="3DDFBEE6" w14:textId="77777777" w:rsidR="00BC33BA" w:rsidRPr="003C3051" w:rsidRDefault="00BC33BA" w:rsidP="00BC33BA">
      <w:pPr>
        <w:pStyle w:val="MTDisplayEquation"/>
      </w:pPr>
      <w:r w:rsidRPr="003C3051">
        <w:rPr>
          <w:lang w:val="en-US"/>
        </w:rPr>
        <w:tab/>
      </w:r>
      <w:r w:rsidRPr="003C3051">
        <w:rPr>
          <w:position w:val="-10"/>
        </w:rPr>
        <w:object w:dxaOrig="880" w:dyaOrig="300" w14:anchorId="5140C81B">
          <v:shape id="_x0000_i1308" type="#_x0000_t75" style="width:44pt;height:15pt" o:ole="">
            <v:imagedata r:id="rId479" o:title=""/>
          </v:shape>
          <o:OLEObject Type="Embed" ProgID="Equation.DSMT4" ShapeID="_x0000_i1308" DrawAspect="Content" ObjectID="_1698652289" r:id="rId48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73</w:instrText>
        </w:r>
      </w:fldSimple>
      <w:r w:rsidRPr="003C3051">
        <w:instrText>)</w:instrText>
      </w:r>
      <w:r w:rsidRPr="003C3051">
        <w:fldChar w:fldCharType="end"/>
      </w:r>
    </w:p>
    <w:p w14:paraId="4BAB4496" w14:textId="77777777" w:rsidR="00BC33BA" w:rsidRPr="003C3051" w:rsidRDefault="00BC33BA" w:rsidP="00BC33BA">
      <w:pPr>
        <w:pStyle w:val="MTDisplayEquation"/>
      </w:pPr>
    </w:p>
    <w:p w14:paraId="04730FD4" w14:textId="77777777" w:rsidR="00BC33BA" w:rsidRPr="003C3051" w:rsidRDefault="00BC33BA" w:rsidP="00BC33BA">
      <w:pPr>
        <w:pStyle w:val="MTDisplayEquation"/>
        <w:rPr>
          <w:lang w:val="en-US"/>
        </w:rPr>
      </w:pPr>
      <w:r w:rsidRPr="003C3051">
        <w:rPr>
          <w:lang w:val="en-US"/>
        </w:rPr>
        <w:lastRenderedPageBreak/>
        <w:tab/>
      </w:r>
      <w:r w:rsidRPr="003C3051">
        <w:rPr>
          <w:position w:val="-10"/>
          <w:lang w:val="en-US"/>
        </w:rPr>
        <w:object w:dxaOrig="1520" w:dyaOrig="400" w14:anchorId="3D498901">
          <v:shape id="_x0000_i1309" type="#_x0000_t75" style="width:76pt;height:20pt" o:ole="">
            <v:imagedata r:id="rId481" o:title=""/>
          </v:shape>
          <o:OLEObject Type="Embed" ProgID="Equation.DSMT4" ShapeID="_x0000_i1309" DrawAspect="Content" ObjectID="_1698652290" r:id="rId482"/>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bookmarkStart w:id="256" w:name="ZEqnNum942332"/>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74</w:instrText>
      </w:r>
      <w:r w:rsidRPr="003C3051">
        <w:rPr>
          <w:lang w:val="en-US"/>
        </w:rPr>
        <w:fldChar w:fldCharType="end"/>
      </w:r>
      <w:r w:rsidRPr="003C3051">
        <w:rPr>
          <w:lang w:val="en-US"/>
        </w:rPr>
        <w:instrText>)</w:instrText>
      </w:r>
      <w:bookmarkEnd w:id="256"/>
      <w:r w:rsidRPr="003C3051">
        <w:rPr>
          <w:lang w:val="en-US"/>
        </w:rPr>
        <w:fldChar w:fldCharType="end"/>
      </w:r>
    </w:p>
    <w:p w14:paraId="4D32E99E" w14:textId="77777777" w:rsidR="00BC33BA" w:rsidRPr="003C3051" w:rsidRDefault="00BC33BA" w:rsidP="00BC33BA">
      <w:pPr>
        <w:rPr>
          <w:lang w:val="nl-NL"/>
        </w:rPr>
      </w:pPr>
    </w:p>
    <w:p w14:paraId="353935AE" w14:textId="77777777" w:rsidR="00BC33BA" w:rsidRPr="003C3051" w:rsidRDefault="00BC33BA" w:rsidP="00BC33BA">
      <w:pPr>
        <w:pStyle w:val="Kop4"/>
        <w:numPr>
          <w:ilvl w:val="2"/>
          <w:numId w:val="0"/>
        </w:numPr>
        <w:tabs>
          <w:tab w:val="num" w:pos="0"/>
        </w:tabs>
        <w:jc w:val="both"/>
      </w:pPr>
      <w:bookmarkStart w:id="257" w:name="_Toc102304232"/>
      <w:r w:rsidRPr="003C3051">
        <w:t>Circumferential direction</w:t>
      </w:r>
      <w:bookmarkEnd w:id="257"/>
    </w:p>
    <w:p w14:paraId="6ECD2189" w14:textId="77777777" w:rsidR="00BC33BA" w:rsidRPr="003C3051" w:rsidRDefault="00BC33BA" w:rsidP="00BC33BA">
      <w:r w:rsidRPr="003C3051">
        <w:t xml:space="preserve">In a similar way the infinitesimal arclenght </w:t>
      </w:r>
      <w:r w:rsidRPr="003C3051">
        <w:rPr>
          <w:position w:val="-10"/>
        </w:rPr>
        <w:object w:dxaOrig="279" w:dyaOrig="300" w14:anchorId="4919B2FF">
          <v:shape id="_x0000_i1310" type="#_x0000_t75" style="width:14pt;height:15pt" o:ole="">
            <v:imagedata r:id="rId483" o:title=""/>
          </v:shape>
          <o:OLEObject Type="Embed" ProgID="Equation.DSMT4" ShapeID="_x0000_i1310" DrawAspect="Content" ObjectID="_1698652291" r:id="rId484"/>
        </w:object>
      </w:r>
      <w:r w:rsidRPr="003C3051">
        <w:t xml:space="preserve"> is defined before inflation and </w:t>
      </w:r>
      <w:r w:rsidRPr="003C3051">
        <w:rPr>
          <w:position w:val="-6"/>
        </w:rPr>
        <w:object w:dxaOrig="300" w:dyaOrig="260" w14:anchorId="79F4ACFC">
          <v:shape id="_x0000_i1311" type="#_x0000_t75" style="width:15pt;height:13pt" o:ole="">
            <v:imagedata r:id="rId485" o:title=""/>
          </v:shape>
          <o:OLEObject Type="Embed" ProgID="Equation.DSMT4" ShapeID="_x0000_i1311" DrawAspect="Content" ObjectID="_1698652292" r:id="rId486"/>
        </w:object>
      </w:r>
      <w:r w:rsidRPr="003C3051">
        <w:t xml:space="preserve"> after inflation and compression for the meridian derection </w:t>
      </w:r>
    </w:p>
    <w:p w14:paraId="4E8C6FFE" w14:textId="77777777" w:rsidR="00BC33BA" w:rsidRPr="003C3051" w:rsidRDefault="00BC33BA" w:rsidP="00BC33BA"/>
    <w:p w14:paraId="7CB13A69" w14:textId="77777777" w:rsidR="00BC33BA" w:rsidRPr="003C3051" w:rsidRDefault="00BC33BA" w:rsidP="00BC33BA">
      <w:r w:rsidRPr="003C3051">
        <w:rPr>
          <w:noProof/>
        </w:rPr>
      </w:r>
      <w:r w:rsidRPr="003C3051">
        <w:pict w14:anchorId="3E2A947E">
          <v:group id="_x0000_s3302" editas="canvas" style="width:362.95pt;height:157.5pt;mso-position-horizontal-relative:char;mso-position-vertical-relative:line" coordorigin="2069,724" coordsize="7259,3150">
            <o:lock v:ext="edit" aspectratio="t"/>
            <v:shape id="_x0000_s3303" type="#_x0000_t75" style="position:absolute;left:2069;top:724;width:7259;height:3150" o:preferrelative="f">
              <v:fill o:detectmouseclick="t"/>
              <v:path o:extrusionok="t" o:connecttype="none"/>
              <o:lock v:ext="edit" text="t"/>
            </v:shape>
            <v:line id="_x0000_s3304" style="position:absolute;flip:y" from="3199,734" to="3199,2715">
              <v:stroke endarrow="block"/>
            </v:line>
            <v:line id="_x0000_s3305" style="position:absolute" from="3199,2715" to="5153,2715">
              <v:stroke endarrow="block"/>
            </v:line>
            <v:line id="_x0000_s3306" style="position:absolute;flip:x" from="2076,2715" to="3199,3853">
              <v:stroke endarrow="block"/>
            </v:line>
            <v:line id="_x0000_s3307" style="position:absolute;flip:y" from="3199,1147" to="4189,2715">
              <v:stroke dashstyle="dash"/>
            </v:line>
            <v:shape id="_x0000_s3308" type="#_x0000_t19" style="position:absolute;left:3204;top:2308;width:232;height:411" coordsize="14232,21600" adj=",-3197226" path="wr-21600,,21600,43200,,,14232,5351nfewr-21600,,21600,43200,,,14232,5351l,21600nsxe">
              <v:stroke endarrow="block"/>
              <v:path o:connectlocs="0,0;14232,5351;0,21600"/>
            </v:shape>
            <v:shape id="_x0000_s3309" type="#_x0000_t19" style="position:absolute;left:2517;top:2727;width:1928;height:680;flip:y" coordsize="21600,22304" adj=",122372" path="wr-21600,,21600,43200,,,21589,22304nfewr-21600,,21600,43200,,,21589,22304l,21600nsxe">
              <v:stroke dashstyle="dash"/>
              <v:path o:connectlocs="0,0;21589,22304;0,21600"/>
            </v:shape>
            <v:shape id="_x0000_s3310" type="#_x0000_t202" style="position:absolute;left:4742;top:2354;width:580;height:516" filled="f" stroked="f">
              <v:textbox style="mso-next-textbox:#_x0000_s3310">
                <w:txbxContent>
                  <w:p w14:paraId="4C572183" w14:textId="77777777" w:rsidR="0083032A" w:rsidRPr="006E5C55" w:rsidRDefault="0083032A" w:rsidP="00BC33BA">
                    <w:pPr>
                      <w:rPr>
                        <w:lang w:val="nl-BE"/>
                      </w:rPr>
                    </w:pPr>
                    <w:r>
                      <w:rPr>
                        <w:lang w:val="nl-BE"/>
                      </w:rPr>
                      <w:t>y</w:t>
                    </w:r>
                  </w:p>
                </w:txbxContent>
              </v:textbox>
            </v:shape>
            <v:shape id="_x0000_s3311" type="#_x0000_t202" style="position:absolute;left:2814;top:734;width:579;height:517" filled="f" stroked="f">
              <v:textbox style="mso-next-textbox:#_x0000_s3311">
                <w:txbxContent>
                  <w:p w14:paraId="2AD806CC" w14:textId="77777777" w:rsidR="0083032A" w:rsidRPr="006E5C55" w:rsidRDefault="0083032A" w:rsidP="00BC33BA">
                    <w:pPr>
                      <w:rPr>
                        <w:lang w:val="nl-BE"/>
                      </w:rPr>
                    </w:pPr>
                    <w:r>
                      <w:rPr>
                        <w:lang w:val="nl-BE"/>
                      </w:rPr>
                      <w:t>z</w:t>
                    </w:r>
                  </w:p>
                </w:txbxContent>
              </v:textbox>
            </v:shape>
            <v:shape id="_x0000_s3312" type="#_x0000_t202" style="position:absolute;left:2069;top:3262;width:581;height:516" filled="f" stroked="f">
              <v:textbox style="mso-next-textbox:#_x0000_s3312">
                <w:txbxContent>
                  <w:p w14:paraId="05A1B3ED" w14:textId="77777777" w:rsidR="0083032A" w:rsidRPr="006E5C55" w:rsidRDefault="0083032A" w:rsidP="00BC33BA">
                    <w:pPr>
                      <w:rPr>
                        <w:lang w:val="nl-BE"/>
                      </w:rPr>
                    </w:pPr>
                    <w:r>
                      <w:rPr>
                        <w:lang w:val="nl-BE"/>
                      </w:rPr>
                      <w:t>x</w:t>
                    </w:r>
                  </w:p>
                </w:txbxContent>
              </v:textbox>
            </v:shape>
            <v:shape id="_x0000_s3313" type="#_x0000_t202" style="position:absolute;left:4101;top:1896;width:489;height:444;mso-wrap-style:none" filled="f" stroked="f">
              <v:textbox style="mso-next-textbox:#_x0000_s3313;mso-fit-shape-to-text:t">
                <w:txbxContent>
                  <w:p w14:paraId="0090E0B0" w14:textId="77777777" w:rsidR="0083032A" w:rsidRPr="006E5C55" w:rsidRDefault="0083032A" w:rsidP="00BC33BA">
                    <w:pPr>
                      <w:rPr>
                        <w:lang w:val="nl-BE"/>
                      </w:rPr>
                    </w:pPr>
                    <w:r w:rsidRPr="00A75B36">
                      <w:rPr>
                        <w:position w:val="-10"/>
                        <w:lang w:val="nl-BE"/>
                      </w:rPr>
                      <w:object w:dxaOrig="200" w:dyaOrig="300" w14:anchorId="62E5BDDF">
                        <v:shape id="_x0000_i1651" type="#_x0000_t75" style="width:10pt;height:15pt">
                          <v:imagedata r:id="rId467" o:title=""/>
                        </v:shape>
                        <o:OLEObject Type="Embed" ProgID="Equation.DSMT4" ShapeID="_x0000_i1651" DrawAspect="Content" ObjectID="_1698652585" r:id="rId487"/>
                      </w:object>
                    </w:r>
                  </w:p>
                </w:txbxContent>
              </v:textbox>
            </v:shape>
            <v:line id="_x0000_s3314" style="position:absolute" from="3199,2727" to="3436,3327">
              <v:stroke dashstyle="dash"/>
            </v:line>
            <v:shape id="_x0000_s3315" type="#_x0000_t202" style="position:absolute;left:3668;top:3198;width:568;height:444;mso-wrap-style:none" filled="f" stroked="f">
              <v:textbox style="mso-next-textbox:#_x0000_s3315;mso-fit-shape-to-text:t">
                <w:txbxContent>
                  <w:p w14:paraId="4AC7EC1F" w14:textId="77777777" w:rsidR="0083032A" w:rsidRPr="006E5C55" w:rsidRDefault="0083032A" w:rsidP="00BC33BA">
                    <w:pPr>
                      <w:rPr>
                        <w:lang w:val="nl-BE"/>
                      </w:rPr>
                    </w:pPr>
                    <w:r w:rsidRPr="00E74853">
                      <w:rPr>
                        <w:position w:val="-10"/>
                        <w:lang w:val="nl-BE"/>
                      </w:rPr>
                      <w:object w:dxaOrig="279" w:dyaOrig="300" w14:anchorId="22B20F7F">
                        <v:shape id="_x0000_i1652" type="#_x0000_t75" style="width:14pt;height:15pt" o:ole="">
                          <v:imagedata r:id="rId488" o:title=""/>
                        </v:shape>
                        <o:OLEObject Type="Embed" ProgID="Equation.DSMT4" ShapeID="_x0000_i1652" DrawAspect="Content" ObjectID="_1698652586" r:id="rId489"/>
                      </w:object>
                    </w:r>
                  </w:p>
                </w:txbxContent>
              </v:textbox>
            </v:shape>
            <v:shape id="_x0000_s3316" type="#_x0000_t19" style="position:absolute;left:2517;top:2746;width:1654;height:581;flip:y" coordsize="18532,19030" adj="-4047708,-2025855,,19030" path="wr-21600,-2570,21600,40630,10219,,18532,7934nfewr-21600,-2570,21600,40630,10219,,18532,7934l,19030nsxe" strokeweight="1.5pt">
              <v:path o:connectlocs="10219,0;18532,7934;0,19030"/>
            </v:shape>
            <v:line id="_x0000_s3317" style="position:absolute" from="3204,2746" to="4171,3071">
              <v:stroke dashstyle="dash"/>
            </v:line>
            <v:shape id="_x0000_s3318" type="#_x0000_t202" style="position:absolute;left:3093;top:1956;width:509;height:384;mso-wrap-style:none" filled="f" stroked="f">
              <v:textbox style="mso-next-textbox:#_x0000_s3318;mso-fit-shape-to-text:t">
                <w:txbxContent>
                  <w:p w14:paraId="6F8B0E52" w14:textId="77777777" w:rsidR="0083032A" w:rsidRPr="006E5C55" w:rsidRDefault="0083032A" w:rsidP="00BC33BA">
                    <w:pPr>
                      <w:rPr>
                        <w:lang w:val="nl-BE"/>
                      </w:rPr>
                    </w:pPr>
                    <w:r w:rsidRPr="00E74853">
                      <w:rPr>
                        <w:position w:val="-10"/>
                        <w:lang w:val="nl-BE"/>
                      </w:rPr>
                      <w:object w:dxaOrig="220" w:dyaOrig="240" w14:anchorId="24093BCD">
                        <v:shape id="_x0000_i1653" type="#_x0000_t75" style="width:11pt;height:12pt" o:ole="">
                          <v:imagedata r:id="rId490" o:title=""/>
                        </v:shape>
                        <o:OLEObject Type="Embed" ProgID="Equation.DSMT4" ShapeID="_x0000_i1653" DrawAspect="Content" ObjectID="_1698652587" r:id="rId491"/>
                      </w:object>
                    </w:r>
                  </w:p>
                </w:txbxContent>
              </v:textbox>
            </v:shape>
            <v:shape id="_x0000_s3319" type="#_x0000_t202" style="position:absolute;left:3232;top:2856;width:629;height:404;mso-wrap-style:none" filled="f" stroked="f">
              <v:textbox style="mso-next-textbox:#_x0000_s3319;mso-fit-shape-to-text:t">
                <w:txbxContent>
                  <w:p w14:paraId="5F4A183B" w14:textId="77777777" w:rsidR="0083032A" w:rsidRPr="006E5C55" w:rsidRDefault="0083032A" w:rsidP="00BC33BA">
                    <w:pPr>
                      <w:rPr>
                        <w:lang w:val="nl-BE"/>
                      </w:rPr>
                    </w:pPr>
                    <w:r w:rsidRPr="00E74853">
                      <w:rPr>
                        <w:position w:val="-6"/>
                        <w:lang w:val="nl-BE"/>
                      </w:rPr>
                      <w:object w:dxaOrig="340" w:dyaOrig="260" w14:anchorId="1147F7F3">
                        <v:shape id="_x0000_i1654" type="#_x0000_t75" style="width:17pt;height:13pt" o:ole="">
                          <v:imagedata r:id="rId492" o:title=""/>
                        </v:shape>
                        <o:OLEObject Type="Embed" ProgID="Equation.DSMT4" ShapeID="_x0000_i1654" DrawAspect="Content" ObjectID="_1698652588" r:id="rId493"/>
                      </w:object>
                    </w:r>
                  </w:p>
                </w:txbxContent>
              </v:textbox>
            </v:shape>
            <v:shape id="_x0000_s3320" type="#_x0000_t19" style="position:absolute;left:3291;top:2746;width:165;height:213;flip:y" coordsize="19297,21600" adj=",-1749609" path="wr-21600,,21600,43200,,,19297,11896nfewr-21600,,21600,43200,,,19297,11896l,21600nsxe">
              <v:stroke endarrow="block"/>
              <v:path o:connectlocs="0,0;19297,11896;0,21600"/>
            </v:shape>
            <v:line id="_x0000_s3321" style="position:absolute;flip:y" from="7205,724" to="7206,2705">
              <v:stroke endarrow="block"/>
            </v:line>
            <v:line id="_x0000_s3322" style="position:absolute" from="7205,2705" to="9159,2706">
              <v:stroke endarrow="block"/>
            </v:line>
            <v:line id="_x0000_s3323" style="position:absolute;flip:x" from="6052,2705" to="7205,3874">
              <v:stroke endarrow="block"/>
            </v:line>
            <v:shape id="_x0000_s3324" type="#_x0000_t202" style="position:absolute;left:8748;top:2344;width:580;height:516" filled="f" stroked="f">
              <v:textbox style="mso-next-textbox:#_x0000_s3324">
                <w:txbxContent>
                  <w:p w14:paraId="1B36E529" w14:textId="77777777" w:rsidR="0083032A" w:rsidRPr="006E5C55" w:rsidRDefault="0083032A" w:rsidP="00BC33BA">
                    <w:pPr>
                      <w:rPr>
                        <w:lang w:val="nl-BE"/>
                      </w:rPr>
                    </w:pPr>
                    <w:r>
                      <w:rPr>
                        <w:lang w:val="nl-BE"/>
                      </w:rPr>
                      <w:t>y</w:t>
                    </w:r>
                  </w:p>
                </w:txbxContent>
              </v:textbox>
            </v:shape>
            <v:shape id="_x0000_s3325" type="#_x0000_t202" style="position:absolute;left:6820;top:724;width:579;height:517" filled="f" stroked="f">
              <v:textbox style="mso-next-textbox:#_x0000_s3325">
                <w:txbxContent>
                  <w:p w14:paraId="7D25B391" w14:textId="77777777" w:rsidR="0083032A" w:rsidRPr="006E5C55" w:rsidRDefault="0083032A" w:rsidP="00BC33BA">
                    <w:pPr>
                      <w:rPr>
                        <w:lang w:val="nl-BE"/>
                      </w:rPr>
                    </w:pPr>
                    <w:r>
                      <w:rPr>
                        <w:lang w:val="nl-BE"/>
                      </w:rPr>
                      <w:t>z</w:t>
                    </w:r>
                  </w:p>
                </w:txbxContent>
              </v:textbox>
            </v:shape>
            <v:shape id="_x0000_s3326" type="#_x0000_t202" style="position:absolute;left:6026;top:3281;width:581;height:516" filled="f" stroked="f">
              <v:textbox style="mso-next-textbox:#_x0000_s3326">
                <w:txbxContent>
                  <w:p w14:paraId="44F1B1FF" w14:textId="77777777" w:rsidR="0083032A" w:rsidRPr="006E5C55" w:rsidRDefault="0083032A" w:rsidP="00BC33BA">
                    <w:pPr>
                      <w:rPr>
                        <w:lang w:val="nl-BE"/>
                      </w:rPr>
                    </w:pPr>
                    <w:r>
                      <w:rPr>
                        <w:lang w:val="nl-BE"/>
                      </w:rPr>
                      <w:t>x</w:t>
                    </w:r>
                  </w:p>
                </w:txbxContent>
              </v:textbox>
            </v:shape>
            <v:shape id="_x0000_s3327" type="#_x0000_t19" style="position:absolute;left:7205;top:1610;width:1653;height:1095">
              <v:stroke dashstyle="dash"/>
            </v:shape>
            <v:shape id="_x0000_s3328" type="#_x0000_t19" style="position:absolute;left:6266;top:2691;width:2592;height:973;flip:y" coordsize="23819,22304" adj="-6284616,122372,2219" path="wr-19381,,23819,43200,,114,23808,22304nfewr-19381,,23819,43200,,114,23808,22304l2219,21600nsxe">
              <v:stroke dashstyle="dash"/>
              <v:path o:connectlocs="0,114;23808,22304;2219,21600"/>
            </v:shape>
            <v:line id="_x0000_s3329" style="position:absolute" from="7194,2691" to="7489,3549">
              <v:stroke dashstyle="dash"/>
            </v:line>
            <v:shape id="_x0000_s3330" type="#_x0000_t202" style="position:absolute;left:7958;top:3351;width:589;height:404;mso-wrap-style:none" filled="f" stroked="f">
              <v:textbox style="mso-next-textbox:#_x0000_s3330;mso-fit-shape-to-text:t">
                <w:txbxContent>
                  <w:p w14:paraId="330C7104" w14:textId="77777777" w:rsidR="0083032A" w:rsidRPr="006E5C55" w:rsidRDefault="0083032A" w:rsidP="00BC33BA">
                    <w:pPr>
                      <w:rPr>
                        <w:lang w:val="nl-BE"/>
                      </w:rPr>
                    </w:pPr>
                    <w:r w:rsidRPr="00E74853">
                      <w:rPr>
                        <w:position w:val="-6"/>
                        <w:lang w:val="nl-BE"/>
                      </w:rPr>
                      <w:object w:dxaOrig="300" w:dyaOrig="260" w14:anchorId="10FFDBE7">
                        <v:shape id="_x0000_i1655" type="#_x0000_t75" style="width:15pt;height:13pt">
                          <v:imagedata r:id="rId494" o:title=""/>
                        </v:shape>
                        <o:OLEObject Type="Embed" ProgID="Equation.DSMT4" ShapeID="_x0000_i1655" DrawAspect="Content" ObjectID="_1698652589" r:id="rId495"/>
                      </w:object>
                    </w:r>
                  </w:p>
                </w:txbxContent>
              </v:textbox>
            </v:shape>
            <v:shape id="_x0000_s3331" type="#_x0000_t19" style="position:absolute;left:6470;top:2726;width:2062;height:852;flip:y" coordsize="18532,19518" adj="-4235941,-2025855,,19518" path="wr-21600,-2082,21600,41118,9253,,18532,8422nfewr-21600,-2082,21600,41118,9253,,18532,8422l,19518nsxe" strokeweight="1.5pt">
              <v:path o:connectlocs="9253,0;18532,8422;0,19518"/>
            </v:shape>
            <v:line id="_x0000_s3332" style="position:absolute" from="7199,2710" to="8462,3196">
              <v:stroke startarrow="block" endarrow="block"/>
            </v:line>
            <v:shape id="_x0000_s3333" type="#_x0000_t202" style="position:absolute;left:7267;top:2850;width:629;height:404;mso-wrap-style:none" filled="f" stroked="f">
              <v:textbox style="mso-next-textbox:#_x0000_s3333;mso-fit-shape-to-text:t">
                <w:txbxContent>
                  <w:p w14:paraId="0191EB2C" w14:textId="77777777" w:rsidR="0083032A" w:rsidRPr="006E5C55" w:rsidRDefault="0083032A" w:rsidP="00BC33BA">
                    <w:pPr>
                      <w:rPr>
                        <w:lang w:val="nl-BE"/>
                      </w:rPr>
                    </w:pPr>
                    <w:r w:rsidRPr="00E74853">
                      <w:rPr>
                        <w:position w:val="-6"/>
                        <w:lang w:val="nl-BE"/>
                      </w:rPr>
                      <w:object w:dxaOrig="340" w:dyaOrig="260" w14:anchorId="42A3F05B">
                        <v:shape id="_x0000_i1656" type="#_x0000_t75" style="width:17pt;height:13pt">
                          <v:imagedata r:id="rId496" o:title=""/>
                        </v:shape>
                        <o:OLEObject Type="Embed" ProgID="Equation.DSMT4" ShapeID="_x0000_i1656" DrawAspect="Content" ObjectID="_1698652590" r:id="rId497"/>
                      </w:object>
                    </w:r>
                  </w:p>
                </w:txbxContent>
              </v:textbox>
            </v:shape>
            <v:shape id="_x0000_s3334" type="#_x0000_t19" style="position:absolute;left:7286;top:2710;width:206;height:305;flip:y" coordsize="19297,21600" adj=",-1749609" path="wr-21600,,21600,43200,,,19297,11896nfewr-21600,,21600,43200,,,19297,11896l,21600nsxe">
              <v:stroke endarrow="block"/>
              <v:path o:connectlocs="0,0;19297,11896;0,21600"/>
            </v:shape>
            <v:shape id="_x0000_s3335" type="#_x0000_t202" style="position:absolute;left:7960;top:2694;width:509;height:384;mso-wrap-style:none" filled="f" stroked="f">
              <v:textbox style="mso-next-textbox:#_x0000_s3335;mso-fit-shape-to-text:t">
                <w:txbxContent>
                  <w:p w14:paraId="189B4AD2" w14:textId="77777777" w:rsidR="0083032A" w:rsidRPr="006E5C55" w:rsidRDefault="0083032A" w:rsidP="00BC33BA">
                    <w:pPr>
                      <w:rPr>
                        <w:lang w:val="nl-BE"/>
                      </w:rPr>
                    </w:pPr>
                    <w:r w:rsidRPr="00E74853">
                      <w:rPr>
                        <w:position w:val="-10"/>
                        <w:lang w:val="nl-BE"/>
                      </w:rPr>
                      <w:object w:dxaOrig="220" w:dyaOrig="240" w14:anchorId="264898D2">
                        <v:shape id="_x0000_i1657" type="#_x0000_t75" style="width:11pt;height:12pt">
                          <v:imagedata r:id="rId498" o:title=""/>
                        </v:shape>
                        <o:OLEObject Type="Embed" ProgID="Equation.DSMT4" ShapeID="_x0000_i1657" DrawAspect="Content" ObjectID="_1698652591" r:id="rId499"/>
                      </w:object>
                    </w:r>
                  </w:p>
                </w:txbxContent>
              </v:textbox>
            </v:shape>
            <v:shape id="_x0000_s3336" type="#_x0000_t202" style="position:absolute;left:2306;top:724;width:508;height:423" filled="f" stroked="f">
              <v:textbox style="mso-next-textbox:#_x0000_s3336">
                <w:txbxContent>
                  <w:p w14:paraId="37157F24" w14:textId="77777777" w:rsidR="0083032A" w:rsidRPr="00E561DA" w:rsidRDefault="0083032A" w:rsidP="00BC33BA">
                    <w:pPr>
                      <w:rPr>
                        <w:lang w:val="nl-BE"/>
                      </w:rPr>
                    </w:pPr>
                    <w:r>
                      <w:rPr>
                        <w:lang w:val="nl-BE"/>
                      </w:rPr>
                      <w:t>A</w:t>
                    </w:r>
                  </w:p>
                  <w:p w14:paraId="4EBB64B0" w14:textId="77777777" w:rsidR="0083032A" w:rsidRPr="005B5AD0" w:rsidRDefault="0083032A" w:rsidP="00BC33BA"/>
                </w:txbxContent>
              </v:textbox>
            </v:shape>
            <v:shape id="_x0000_s3337" type="#_x0000_t202" style="position:absolute;left:6170;top:724;width:508;height:423" filled="f" stroked="f">
              <v:textbox style="mso-next-textbox:#_x0000_s3337">
                <w:txbxContent>
                  <w:p w14:paraId="13C13B58" w14:textId="77777777" w:rsidR="0083032A" w:rsidRPr="00E561DA" w:rsidRDefault="0083032A" w:rsidP="00BC33BA">
                    <w:pPr>
                      <w:rPr>
                        <w:lang w:val="nl-BE"/>
                      </w:rPr>
                    </w:pPr>
                    <w:r>
                      <w:rPr>
                        <w:lang w:val="nl-BE"/>
                      </w:rPr>
                      <w:t>B</w:t>
                    </w:r>
                  </w:p>
                  <w:p w14:paraId="770E54B0" w14:textId="77777777" w:rsidR="0083032A" w:rsidRPr="005B5AD0" w:rsidRDefault="0083032A" w:rsidP="00BC33BA"/>
                </w:txbxContent>
              </v:textbox>
            </v:shape>
            <v:line id="_x0000_s3338" style="position:absolute;flip:y" from="4184,1147" to="4185,3081">
              <v:stroke startarrow="block" endarrow="block"/>
            </v:line>
            <w10:anchorlock/>
          </v:group>
        </w:pict>
      </w:r>
    </w:p>
    <w:p w14:paraId="361AD7DD" w14:textId="77777777" w:rsidR="00BC33BA" w:rsidRPr="003C3051" w:rsidRDefault="00BC33BA" w:rsidP="00BC33BA">
      <w:pPr>
        <w:pStyle w:val="Bijschrift"/>
        <w:rPr>
          <w:lang w:val="en-US"/>
        </w:rPr>
      </w:pPr>
      <w:bookmarkStart w:id="258" w:name="_Ref101930677"/>
      <w:r w:rsidRPr="003C3051">
        <w:rPr>
          <w:lang w:val="en-US"/>
        </w:rPr>
        <w:t xml:space="preserve">Figure </w:t>
      </w:r>
      <w:r w:rsidRPr="003C3051">
        <w:fldChar w:fldCharType="begin"/>
      </w:r>
      <w:r w:rsidRPr="003C3051">
        <w:rPr>
          <w:lang w:val="en-US"/>
        </w:rPr>
        <w:instrText xml:space="preserve"> SEQ Figure \* ARABIC </w:instrText>
      </w:r>
      <w:r w:rsidRPr="003C3051">
        <w:fldChar w:fldCharType="separate"/>
      </w:r>
      <w:r w:rsidR="009D20D2">
        <w:rPr>
          <w:noProof/>
          <w:lang w:val="en-US"/>
        </w:rPr>
        <w:t>5</w:t>
      </w:r>
      <w:r w:rsidRPr="003C3051">
        <w:fldChar w:fldCharType="end"/>
      </w:r>
      <w:bookmarkEnd w:id="258"/>
      <w:r w:rsidRPr="003C3051">
        <w:rPr>
          <w:lang w:val="en-US"/>
        </w:rPr>
        <w:t>: Infinitesimal arc lengths in the circumferential direction before (A) and after (B) inflation</w:t>
      </w:r>
    </w:p>
    <w:p w14:paraId="3ED80DBB" w14:textId="77777777" w:rsidR="00BC33BA" w:rsidRPr="003C3051" w:rsidRDefault="00BC33BA" w:rsidP="00BC33BA">
      <w:r w:rsidRPr="003C3051">
        <w:t xml:space="preserve">As can be readily observed from </w:t>
      </w:r>
      <w:r w:rsidRPr="003C3051">
        <w:fldChar w:fldCharType="begin"/>
      </w:r>
      <w:r w:rsidRPr="003C3051">
        <w:instrText xml:space="preserve"> REF _Ref101930677 \h </w:instrText>
      </w:r>
      <w:r w:rsidR="003C3051">
        <w:instrText xml:space="preserve"> \* MERGEFORMAT </w:instrText>
      </w:r>
      <w:r w:rsidRPr="003C3051">
        <w:fldChar w:fldCharType="separate"/>
      </w:r>
      <w:r w:rsidR="009D20D2" w:rsidRPr="003C3051">
        <w:t xml:space="preserve">Figure </w:t>
      </w:r>
      <w:r w:rsidR="009D20D2">
        <w:rPr>
          <w:noProof/>
        </w:rPr>
        <w:t>5</w:t>
      </w:r>
      <w:r w:rsidRPr="003C3051">
        <w:fldChar w:fldCharType="end"/>
      </w:r>
      <w:r w:rsidRPr="003C3051">
        <w:t xml:space="preserve"> the infinitesimal arclenghts </w:t>
      </w:r>
      <w:r w:rsidRPr="003C3051">
        <w:rPr>
          <w:position w:val="-10"/>
        </w:rPr>
        <w:object w:dxaOrig="279" w:dyaOrig="300" w14:anchorId="028F8B3B">
          <v:shape id="_x0000_i1313" type="#_x0000_t75" style="width:14pt;height:15pt" o:ole="">
            <v:imagedata r:id="rId362" o:title=""/>
          </v:shape>
          <o:OLEObject Type="Embed" ProgID="Equation.DSMT4" ShapeID="_x0000_i1313" DrawAspect="Content" ObjectID="_1698652293" r:id="rId500"/>
        </w:object>
      </w:r>
      <w:r w:rsidRPr="003C3051">
        <w:t xml:space="preserve"> and </w:t>
      </w:r>
      <w:r w:rsidRPr="003C3051">
        <w:rPr>
          <w:position w:val="-6"/>
        </w:rPr>
        <w:object w:dxaOrig="300" w:dyaOrig="260" w14:anchorId="57DD07A9">
          <v:shape id="_x0000_i1314" type="#_x0000_t75" style="width:15pt;height:13pt" o:ole="">
            <v:imagedata r:id="rId485" o:title=""/>
          </v:shape>
          <o:OLEObject Type="Embed" ProgID="Equation.DSMT4" ShapeID="_x0000_i1314" DrawAspect="Content" ObjectID="_1698652294" r:id="rId501"/>
        </w:object>
      </w:r>
      <w:r w:rsidRPr="003C3051">
        <w:t xml:space="preserve"> can be expressed in spherical and cylindrical coordinates respectively as:</w:t>
      </w:r>
    </w:p>
    <w:p w14:paraId="01938D9D" w14:textId="77777777" w:rsidR="00BC33BA" w:rsidRPr="003C3051" w:rsidRDefault="00BC33BA" w:rsidP="00BC33BA"/>
    <w:p w14:paraId="14AC68E0" w14:textId="77777777" w:rsidR="00BC33BA" w:rsidRPr="003C3051" w:rsidRDefault="00BC33BA" w:rsidP="00BC33BA">
      <w:pPr>
        <w:pStyle w:val="MTDisplayEquation"/>
        <w:rPr>
          <w:lang w:val="en-US"/>
        </w:rPr>
      </w:pPr>
      <w:r w:rsidRPr="003C3051">
        <w:rPr>
          <w:lang w:val="en-US"/>
        </w:rPr>
        <w:tab/>
      </w:r>
      <w:r w:rsidRPr="003C3051">
        <w:rPr>
          <w:position w:val="-10"/>
          <w:lang w:val="en-US"/>
        </w:rPr>
        <w:object w:dxaOrig="1340" w:dyaOrig="300" w14:anchorId="557BC533">
          <v:shape id="_x0000_i1315" type="#_x0000_t75" style="width:67pt;height:15pt" o:ole="">
            <v:imagedata r:id="rId502" o:title=""/>
          </v:shape>
          <o:OLEObject Type="Embed" ProgID="Equation.DSMT4" ShapeID="_x0000_i1315" DrawAspect="Content" ObjectID="_1698652295" r:id="rId503"/>
        </w:object>
      </w:r>
    </w:p>
    <w:p w14:paraId="35400CA1" w14:textId="77777777" w:rsidR="00BC33BA" w:rsidRPr="003C3051" w:rsidRDefault="00BC33BA" w:rsidP="00BC33BA"/>
    <w:p w14:paraId="753144C1" w14:textId="77777777" w:rsidR="00BC33BA" w:rsidRPr="003C3051" w:rsidRDefault="00BC33BA" w:rsidP="00BC33BA">
      <w:pPr>
        <w:pStyle w:val="MTDisplayEquation"/>
        <w:rPr>
          <w:lang w:val="en-US"/>
        </w:rPr>
      </w:pPr>
      <w:r w:rsidRPr="003C3051">
        <w:rPr>
          <w:lang w:val="en-US"/>
        </w:rPr>
        <w:tab/>
      </w:r>
      <w:r w:rsidRPr="003C3051">
        <w:rPr>
          <w:position w:val="-10"/>
          <w:lang w:val="en-US"/>
        </w:rPr>
        <w:object w:dxaOrig="920" w:dyaOrig="300" w14:anchorId="0849081A">
          <v:shape id="_x0000_i1316" type="#_x0000_t75" style="width:46pt;height:15pt" o:ole="">
            <v:imagedata r:id="rId504" o:title=""/>
          </v:shape>
          <o:OLEObject Type="Embed" ProgID="Equation.DSMT4" ShapeID="_x0000_i1316" DrawAspect="Content" ObjectID="_1698652296" r:id="rId505"/>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75</w:instrText>
      </w:r>
      <w:r w:rsidRPr="003C3051">
        <w:rPr>
          <w:lang w:val="en-US"/>
        </w:rPr>
        <w:fldChar w:fldCharType="end"/>
      </w:r>
      <w:r w:rsidRPr="003C3051">
        <w:rPr>
          <w:lang w:val="en-US"/>
        </w:rPr>
        <w:instrText>)</w:instrText>
      </w:r>
      <w:r w:rsidRPr="003C3051">
        <w:rPr>
          <w:lang w:val="en-US"/>
        </w:rPr>
        <w:fldChar w:fldCharType="end"/>
      </w:r>
    </w:p>
    <w:p w14:paraId="7E279483" w14:textId="77777777" w:rsidR="00BC33BA" w:rsidRPr="003C3051" w:rsidRDefault="00BC33BA" w:rsidP="00BC33BA"/>
    <w:p w14:paraId="4F795981" w14:textId="77777777" w:rsidR="00BC33BA" w:rsidRPr="003C3051" w:rsidRDefault="00BC33BA" w:rsidP="00BC33BA">
      <w:pPr>
        <w:pStyle w:val="Kop3"/>
        <w:numPr>
          <w:ilvl w:val="1"/>
          <w:numId w:val="0"/>
        </w:numPr>
        <w:tabs>
          <w:tab w:val="num" w:pos="0"/>
        </w:tabs>
        <w:spacing w:before="240" w:after="120"/>
        <w:jc w:val="both"/>
        <w:rPr>
          <w:lang w:val="en-US"/>
        </w:rPr>
      </w:pPr>
      <w:bookmarkStart w:id="259" w:name="_Toc102304233"/>
      <w:bookmarkStart w:id="260" w:name="_Toc119900144"/>
      <w:bookmarkStart w:id="261" w:name="_Toc121043220"/>
      <w:r w:rsidRPr="003C3051">
        <w:rPr>
          <w:lang w:val="en-US"/>
        </w:rPr>
        <w:t>Principal stretch ratios</w:t>
      </w:r>
      <w:bookmarkEnd w:id="259"/>
      <w:bookmarkEnd w:id="260"/>
      <w:bookmarkEnd w:id="261"/>
    </w:p>
    <w:p w14:paraId="7D6B83B3" w14:textId="77777777" w:rsidR="00BC33BA" w:rsidRPr="003C3051" w:rsidRDefault="00BC33BA" w:rsidP="00BC33BA">
      <w:pPr>
        <w:pStyle w:val="Kop4"/>
        <w:numPr>
          <w:ilvl w:val="2"/>
          <w:numId w:val="0"/>
        </w:numPr>
        <w:tabs>
          <w:tab w:val="num" w:pos="0"/>
        </w:tabs>
        <w:jc w:val="both"/>
      </w:pPr>
      <w:bookmarkStart w:id="262" w:name="_Toc102304234"/>
      <w:r w:rsidRPr="003C3051">
        <w:t>Meridian direction</w:t>
      </w:r>
      <w:bookmarkEnd w:id="262"/>
    </w:p>
    <w:p w14:paraId="20A86211" w14:textId="77777777" w:rsidR="00BC33BA" w:rsidRPr="003C3051" w:rsidRDefault="00BC33BA" w:rsidP="00BC33BA">
      <w:r w:rsidRPr="003C3051">
        <w:t>Such that the principal stretch ratio in the meridian direction is given by</w:t>
      </w:r>
    </w:p>
    <w:p w14:paraId="76C6D959" w14:textId="77777777" w:rsidR="00BC33BA" w:rsidRPr="003C3051" w:rsidRDefault="00BC33BA" w:rsidP="00BC33BA"/>
    <w:p w14:paraId="458D2DDB" w14:textId="77777777" w:rsidR="00BC33BA" w:rsidRPr="003C3051" w:rsidRDefault="00BC33BA" w:rsidP="00BC33BA">
      <w:pPr>
        <w:pStyle w:val="MTDisplayEquation"/>
        <w:rPr>
          <w:lang w:val="en-US"/>
        </w:rPr>
      </w:pPr>
      <w:r w:rsidRPr="003C3051">
        <w:rPr>
          <w:lang w:val="en-US"/>
        </w:rPr>
        <w:tab/>
      </w:r>
      <w:r w:rsidRPr="003C3051">
        <w:rPr>
          <w:position w:val="-28"/>
          <w:lang w:val="en-US"/>
        </w:rPr>
        <w:object w:dxaOrig="5179" w:dyaOrig="740" w14:anchorId="74C8875D">
          <v:shape id="_x0000_i1317" type="#_x0000_t75" style="width:259pt;height:37pt" o:ole="">
            <v:imagedata r:id="rId506" o:title=""/>
          </v:shape>
          <o:OLEObject Type="Embed" ProgID="Equation.DSMT4" ShapeID="_x0000_i1317" DrawAspect="Content" ObjectID="_1698652297" r:id="rId507"/>
        </w:object>
      </w:r>
      <w:r w:rsidRPr="003C3051">
        <w:rPr>
          <w:lang w:val="en-US"/>
        </w:rPr>
        <w:t>,</w: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bookmarkStart w:id="263" w:name="ZEqnNum186568"/>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76</w:instrText>
      </w:r>
      <w:r w:rsidRPr="003C3051">
        <w:rPr>
          <w:lang w:val="en-US"/>
        </w:rPr>
        <w:fldChar w:fldCharType="end"/>
      </w:r>
      <w:r w:rsidRPr="003C3051">
        <w:rPr>
          <w:lang w:val="en-US"/>
        </w:rPr>
        <w:instrText>)</w:instrText>
      </w:r>
      <w:bookmarkEnd w:id="263"/>
      <w:r w:rsidRPr="003C3051">
        <w:rPr>
          <w:lang w:val="en-US"/>
        </w:rPr>
        <w:fldChar w:fldCharType="end"/>
      </w:r>
    </w:p>
    <w:p w14:paraId="54251495" w14:textId="77777777" w:rsidR="00BC33BA" w:rsidRPr="003C3051" w:rsidRDefault="00BC33BA" w:rsidP="00BC33BA"/>
    <w:p w14:paraId="2D9372CB" w14:textId="77777777" w:rsidR="00BC33BA" w:rsidRPr="003C3051" w:rsidRDefault="00BC33BA" w:rsidP="00BC33BA">
      <w:pPr>
        <w:pStyle w:val="MTDisplayEquation"/>
        <w:rPr>
          <w:lang w:val="en-US"/>
        </w:rPr>
      </w:pPr>
      <w:r w:rsidRPr="003C3051">
        <w:rPr>
          <w:lang w:val="en-US"/>
        </w:rPr>
        <w:t xml:space="preserve">where the prime denotes the derivative with respect to </w:t>
      </w:r>
      <w:r w:rsidRPr="003C3051">
        <w:rPr>
          <w:position w:val="-10"/>
          <w:lang w:val="en-US"/>
        </w:rPr>
        <w:object w:dxaOrig="220" w:dyaOrig="240" w14:anchorId="4BFDE449">
          <v:shape id="_x0000_i1318" type="#_x0000_t75" style="width:11pt;height:12pt" o:ole="">
            <v:imagedata r:id="rId508" o:title=""/>
          </v:shape>
          <o:OLEObject Type="Embed" ProgID="Equation.DSMT4" ShapeID="_x0000_i1318" DrawAspect="Content" ObjectID="_1698652298" r:id="rId509"/>
        </w:object>
      </w:r>
      <w:r w:rsidRPr="003C3051">
        <w:rPr>
          <w:lang w:val="en-US"/>
        </w:rPr>
        <w:t>.</w:t>
      </w:r>
    </w:p>
    <w:p w14:paraId="0CA7A759" w14:textId="77777777" w:rsidR="00BC33BA" w:rsidRPr="003C3051" w:rsidRDefault="00BC33BA" w:rsidP="00BC33BA"/>
    <w:p w14:paraId="16CBAD65" w14:textId="77777777" w:rsidR="00BC33BA" w:rsidRPr="003C3051" w:rsidRDefault="00BC33BA" w:rsidP="00BC33BA">
      <w:pPr>
        <w:pStyle w:val="Kop4"/>
        <w:numPr>
          <w:ilvl w:val="2"/>
          <w:numId w:val="0"/>
        </w:numPr>
        <w:tabs>
          <w:tab w:val="num" w:pos="0"/>
        </w:tabs>
        <w:jc w:val="both"/>
      </w:pPr>
      <w:bookmarkStart w:id="264" w:name="_Toc102304235"/>
      <w:r w:rsidRPr="003C3051">
        <w:t>Circumferential direction</w:t>
      </w:r>
      <w:bookmarkEnd w:id="264"/>
    </w:p>
    <w:p w14:paraId="1EC7A7AD" w14:textId="77777777" w:rsidR="00BC33BA" w:rsidRPr="003C3051" w:rsidRDefault="00BC33BA" w:rsidP="00BC33BA">
      <w:r w:rsidRPr="003C3051">
        <w:t>In the circumferential direction the principal stretch ratio becomes</w:t>
      </w:r>
    </w:p>
    <w:p w14:paraId="6C786339" w14:textId="77777777" w:rsidR="00BC33BA" w:rsidRPr="003C3051" w:rsidRDefault="00BC33BA" w:rsidP="00BC33BA"/>
    <w:p w14:paraId="61837791" w14:textId="77777777" w:rsidR="00BC33BA" w:rsidRPr="003C3051" w:rsidRDefault="00BC33BA" w:rsidP="00BC33BA">
      <w:pPr>
        <w:pStyle w:val="MTDisplayEquation"/>
        <w:rPr>
          <w:lang w:val="en-US"/>
        </w:rPr>
      </w:pPr>
      <w:r w:rsidRPr="003C3051">
        <w:rPr>
          <w:lang w:val="en-US"/>
        </w:rPr>
        <w:tab/>
      </w:r>
      <w:r w:rsidRPr="003C3051">
        <w:rPr>
          <w:position w:val="-26"/>
          <w:lang w:val="en-US"/>
        </w:rPr>
        <w:object w:dxaOrig="2659" w:dyaOrig="600" w14:anchorId="662B94C4">
          <v:shape id="_x0000_i1319" type="#_x0000_t75" style="width:133pt;height:30pt" o:ole="">
            <v:imagedata r:id="rId510" o:title=""/>
          </v:shape>
          <o:OLEObject Type="Embed" ProgID="Equation.DSMT4" ShapeID="_x0000_i1319" DrawAspect="Content" ObjectID="_1698652299" r:id="rId511"/>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bookmarkStart w:id="265" w:name="ZEqnNum545969"/>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77</w:instrText>
      </w:r>
      <w:r w:rsidRPr="003C3051">
        <w:rPr>
          <w:lang w:val="en-US"/>
        </w:rPr>
        <w:fldChar w:fldCharType="end"/>
      </w:r>
      <w:r w:rsidRPr="003C3051">
        <w:rPr>
          <w:lang w:val="en-US"/>
        </w:rPr>
        <w:instrText>)</w:instrText>
      </w:r>
      <w:bookmarkEnd w:id="265"/>
      <w:r w:rsidRPr="003C3051">
        <w:rPr>
          <w:lang w:val="en-US"/>
        </w:rPr>
        <w:fldChar w:fldCharType="end"/>
      </w:r>
    </w:p>
    <w:p w14:paraId="0B8EEB3E" w14:textId="77777777" w:rsidR="00BC33BA" w:rsidRPr="003C3051" w:rsidRDefault="00BC33BA" w:rsidP="00BC33BA">
      <w:r w:rsidRPr="003C3051">
        <w:t>and thus</w:t>
      </w:r>
    </w:p>
    <w:p w14:paraId="04E35CC7" w14:textId="77777777" w:rsidR="00BC33BA" w:rsidRPr="003C3051" w:rsidRDefault="00BC33BA" w:rsidP="00BC33BA">
      <w:pPr>
        <w:pStyle w:val="MTDisplayEquation"/>
        <w:rPr>
          <w:lang w:val="en-US"/>
        </w:rPr>
      </w:pPr>
      <w:r w:rsidRPr="003C3051">
        <w:rPr>
          <w:lang w:val="en-US"/>
        </w:rPr>
        <w:tab/>
      </w:r>
      <w:r w:rsidRPr="003C3051">
        <w:rPr>
          <w:position w:val="-10"/>
          <w:lang w:val="en-US"/>
        </w:rPr>
        <w:object w:dxaOrig="1180" w:dyaOrig="300" w14:anchorId="30F711A6">
          <v:shape id="_x0000_i1320" type="#_x0000_t75" style="width:59pt;height:15pt" o:ole="">
            <v:imagedata r:id="rId512" o:title=""/>
          </v:shape>
          <o:OLEObject Type="Embed" ProgID="Equation.DSMT4" ShapeID="_x0000_i1320" DrawAspect="Content" ObjectID="_1698652300" r:id="rId513"/>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bookmarkStart w:id="266" w:name="ZEqnNum764336"/>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78</w:instrText>
      </w:r>
      <w:r w:rsidRPr="003C3051">
        <w:rPr>
          <w:lang w:val="en-US"/>
        </w:rPr>
        <w:fldChar w:fldCharType="end"/>
      </w:r>
      <w:r w:rsidRPr="003C3051">
        <w:rPr>
          <w:lang w:val="en-US"/>
        </w:rPr>
        <w:instrText>)</w:instrText>
      </w:r>
      <w:bookmarkEnd w:id="266"/>
      <w:r w:rsidRPr="003C3051">
        <w:rPr>
          <w:lang w:val="en-US"/>
        </w:rPr>
        <w:fldChar w:fldCharType="end"/>
      </w:r>
    </w:p>
    <w:p w14:paraId="216AFB10" w14:textId="77777777" w:rsidR="00BC33BA" w:rsidRPr="003C3051" w:rsidRDefault="00BC33BA" w:rsidP="00BC33BA">
      <w:pPr>
        <w:rPr>
          <w:lang w:val="nl-NL"/>
        </w:rPr>
      </w:pPr>
    </w:p>
    <w:p w14:paraId="202E5434" w14:textId="77777777" w:rsidR="00BC33BA" w:rsidRPr="003C3051" w:rsidRDefault="00BC33BA" w:rsidP="00BC33BA">
      <w:r w:rsidRPr="003C3051">
        <w:t xml:space="preserve">such that from equation </w:t>
      </w:r>
      <w:r w:rsidRPr="003C3051">
        <w:fldChar w:fldCharType="begin"/>
      </w:r>
      <w:r w:rsidRPr="003C3051">
        <w:instrText xml:space="preserve"> GOTOBUTTON ZEqnNum186568  \* MERGEFORMAT </w:instrText>
      </w:r>
      <w:fldSimple w:instr=" REF ZEqnNum186568 \! \* MERGEFORMAT ">
        <w:r w:rsidR="009D20D2" w:rsidRPr="003C3051">
          <w:instrText>(</w:instrText>
        </w:r>
        <w:r w:rsidR="009D20D2">
          <w:instrText>0</w:instrText>
        </w:r>
        <w:r w:rsidR="009D20D2" w:rsidRPr="003C3051">
          <w:instrText>.</w:instrText>
        </w:r>
        <w:r w:rsidR="009D20D2">
          <w:instrText>76</w:instrText>
        </w:r>
        <w:r w:rsidR="009D20D2" w:rsidRPr="003C3051">
          <w:instrText>)</w:instrText>
        </w:r>
      </w:fldSimple>
      <w:r w:rsidRPr="003C3051">
        <w:fldChar w:fldCharType="end"/>
      </w:r>
      <w:r w:rsidRPr="003C3051">
        <w:t xml:space="preserve"> it follows that </w:t>
      </w:r>
    </w:p>
    <w:p w14:paraId="2C611BFE" w14:textId="77777777" w:rsidR="00BC33BA" w:rsidRPr="003C3051" w:rsidRDefault="00BC33BA" w:rsidP="00BC33BA"/>
    <w:p w14:paraId="247BB598" w14:textId="77777777" w:rsidR="00BC33BA" w:rsidRPr="003C3051" w:rsidRDefault="00BC33BA" w:rsidP="00BC33BA">
      <w:pPr>
        <w:pStyle w:val="MTDisplayEquation"/>
      </w:pPr>
      <w:r w:rsidRPr="003C3051">
        <w:rPr>
          <w:lang w:val="en-US"/>
        </w:rPr>
        <w:tab/>
      </w:r>
      <w:r w:rsidRPr="003C3051">
        <w:rPr>
          <w:position w:val="-18"/>
        </w:rPr>
        <w:object w:dxaOrig="2260" w:dyaOrig="460" w14:anchorId="116CDD1B">
          <v:shape id="_x0000_i1321" type="#_x0000_t75" style="width:113pt;height:23pt" o:ole="">
            <v:imagedata r:id="rId514" o:title=""/>
          </v:shape>
          <o:OLEObject Type="Embed" ProgID="Equation.DSMT4" ShapeID="_x0000_i1321" DrawAspect="Content" ObjectID="_1698652301" r:id="rId51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67" w:name="ZEqnNum834487"/>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79</w:instrText>
        </w:r>
      </w:fldSimple>
      <w:r w:rsidRPr="003C3051">
        <w:instrText>)</w:instrText>
      </w:r>
      <w:bookmarkEnd w:id="267"/>
      <w:r w:rsidRPr="003C3051">
        <w:fldChar w:fldCharType="end"/>
      </w:r>
    </w:p>
    <w:p w14:paraId="38F24549" w14:textId="77777777" w:rsidR="00BC33BA" w:rsidRPr="003C3051" w:rsidRDefault="00BC33BA" w:rsidP="00BC33BA">
      <w:pPr>
        <w:rPr>
          <w:lang w:val="nl-NL"/>
        </w:rPr>
      </w:pPr>
    </w:p>
    <w:p w14:paraId="4158DCC8" w14:textId="77777777" w:rsidR="00BC33BA" w:rsidRPr="003C3051" w:rsidRDefault="00BC33BA" w:rsidP="00BC33BA">
      <w:r w:rsidRPr="003C3051">
        <w:t xml:space="preserve">Which has two solutions, the negative root is chosen since </w:t>
      </w:r>
      <w:r w:rsidRPr="003C3051">
        <w:rPr>
          <w:position w:val="-10"/>
        </w:rPr>
        <w:object w:dxaOrig="180" w:dyaOrig="240" w14:anchorId="186B1972">
          <v:shape id="_x0000_i1322" type="#_x0000_t75" style="width:9pt;height:12pt" o:ole="">
            <v:imagedata r:id="rId516" o:title=""/>
          </v:shape>
          <o:OLEObject Type="Embed" ProgID="Equation.DSMT4" ShapeID="_x0000_i1322" DrawAspect="Content" ObjectID="_1698652302" r:id="rId517"/>
        </w:object>
      </w:r>
      <w:r w:rsidRPr="003C3051">
        <w:t xml:space="preserve"> decreases while </w:t>
      </w:r>
      <w:r w:rsidRPr="003C3051">
        <w:rPr>
          <w:position w:val="-10"/>
        </w:rPr>
        <w:object w:dxaOrig="220" w:dyaOrig="240" w14:anchorId="5FBBEC93">
          <v:shape id="_x0000_i1323" type="#_x0000_t75" style="width:11pt;height:12pt" o:ole="">
            <v:imagedata r:id="rId518" o:title=""/>
          </v:shape>
          <o:OLEObject Type="Embed" ProgID="Equation.DSMT4" ShapeID="_x0000_i1323" DrawAspect="Content" ObjectID="_1698652303" r:id="rId519"/>
        </w:object>
      </w:r>
      <w:r w:rsidRPr="003C3051">
        <w:t xml:space="preserve"> increases from the axis of symmetry (z-axis). Such that</w:t>
      </w:r>
    </w:p>
    <w:p w14:paraId="091AC7A4" w14:textId="77777777" w:rsidR="00BC33BA" w:rsidRPr="003C3051" w:rsidRDefault="00BC33BA" w:rsidP="00BC33BA"/>
    <w:p w14:paraId="63699007" w14:textId="77777777" w:rsidR="00BC33BA" w:rsidRPr="003C3051" w:rsidRDefault="00BC33BA" w:rsidP="00BC33BA">
      <w:pPr>
        <w:pStyle w:val="MTDisplayEquation"/>
      </w:pPr>
      <w:r w:rsidRPr="003C3051">
        <w:tab/>
      </w:r>
      <w:r w:rsidRPr="003C3051">
        <w:rPr>
          <w:position w:val="-14"/>
        </w:rPr>
        <w:object w:dxaOrig="2180" w:dyaOrig="460" w14:anchorId="476FAC27">
          <v:shape id="_x0000_i1324" type="#_x0000_t75" style="width:109pt;height:23pt" o:ole="">
            <v:imagedata r:id="rId520" o:title=""/>
          </v:shape>
          <o:OLEObject Type="Embed" ProgID="Equation.DSMT4" ShapeID="_x0000_i1324" DrawAspect="Content" ObjectID="_1698652304" r:id="rId52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80</w:instrText>
        </w:r>
      </w:fldSimple>
      <w:r w:rsidRPr="003C3051">
        <w:instrText>)</w:instrText>
      </w:r>
      <w:r w:rsidRPr="003C3051">
        <w:fldChar w:fldCharType="end"/>
      </w:r>
    </w:p>
    <w:p w14:paraId="63C7583F" w14:textId="77777777" w:rsidR="00BC33BA" w:rsidRPr="003C3051" w:rsidRDefault="00BC33BA" w:rsidP="00BC33BA"/>
    <w:p w14:paraId="719164D1" w14:textId="77777777" w:rsidR="00BC33BA" w:rsidRPr="003C3051" w:rsidRDefault="00BC33BA" w:rsidP="00BC33BA">
      <w:pPr>
        <w:pStyle w:val="Kop3"/>
        <w:numPr>
          <w:ilvl w:val="1"/>
          <w:numId w:val="0"/>
        </w:numPr>
        <w:tabs>
          <w:tab w:val="num" w:pos="0"/>
        </w:tabs>
        <w:spacing w:before="240" w:after="120"/>
        <w:jc w:val="both"/>
      </w:pPr>
      <w:bookmarkStart w:id="268" w:name="_Toc102304236"/>
      <w:bookmarkStart w:id="269" w:name="_Toc119900145"/>
      <w:bookmarkStart w:id="270" w:name="_Toc121043221"/>
      <w:r w:rsidRPr="003C3051">
        <w:t>Principal curvatures</w:t>
      </w:r>
      <w:bookmarkEnd w:id="268"/>
      <w:bookmarkEnd w:id="269"/>
      <w:bookmarkEnd w:id="270"/>
    </w:p>
    <w:p w14:paraId="71D59065" w14:textId="77777777" w:rsidR="00BC33BA" w:rsidRPr="003C3051" w:rsidRDefault="00BC33BA" w:rsidP="00BC33BA"/>
    <w:p w14:paraId="2911773E" w14:textId="77777777" w:rsidR="00BC33BA" w:rsidRPr="003C3051" w:rsidRDefault="00BC33BA" w:rsidP="00BC33BA">
      <w:r w:rsidRPr="003C3051">
        <w:rPr>
          <w:noProof/>
        </w:rPr>
      </w:r>
      <w:r w:rsidRPr="003C3051">
        <w:pict w14:anchorId="138C18CC">
          <v:group id="_x0000_s3260" editas="canvas" style="width:407.95pt;height:165.15pt;mso-position-horizontal-relative:char;mso-position-vertical-relative:line" coordorigin="1418,1400" coordsize="8159,3303">
            <o:lock v:ext="edit" aspectratio="t"/>
            <v:shape id="_x0000_s3261" type="#_x0000_t75" style="position:absolute;left:1418;top:1400;width:8159;height:3303" o:preferrelative="f">
              <v:fill o:detectmouseclick="t"/>
              <v:path o:extrusionok="t" o:connecttype="none"/>
              <o:lock v:ext="edit" text="t"/>
            </v:shape>
            <v:shape id="_x0000_s3262" type="#_x0000_t202" style="position:absolute;left:4076;top:3316;width:469;height:363;mso-wrap-style:none" filled="f" stroked="f">
              <v:textbox style="mso-next-textbox:#_x0000_s3262;mso-fit-shape-to-text:t">
                <w:txbxContent>
                  <w:p w14:paraId="0C3FDB1B" w14:textId="77777777" w:rsidR="0083032A" w:rsidRPr="00B126B4" w:rsidRDefault="0083032A" w:rsidP="00BC33BA">
                    <w:pPr>
                      <w:rPr>
                        <w:b/>
                        <w:bCs/>
                        <w:lang w:val="nl-BE"/>
                      </w:rPr>
                    </w:pPr>
                    <w:r w:rsidRPr="00B126B4">
                      <w:rPr>
                        <w:b/>
                        <w:bCs/>
                        <w:position w:val="-6"/>
                        <w:lang w:val="nl-BE"/>
                      </w:rPr>
                      <w:object w:dxaOrig="180" w:dyaOrig="200" w14:anchorId="4A1B67E3">
                        <v:shape id="_x0000_i1658" type="#_x0000_t75" style="width:9pt;height:10pt">
                          <v:imagedata r:id="rId522" o:title=""/>
                        </v:shape>
                        <o:OLEObject Type="Embed" ProgID="Equation.DSMT4" ShapeID="_x0000_i1658" DrawAspect="Content" ObjectID="_1698652592" r:id="rId523"/>
                      </w:object>
                    </w:r>
                  </w:p>
                </w:txbxContent>
              </v:textbox>
            </v:shape>
            <v:shape id="_x0000_s3263" type="#_x0000_t202" style="position:absolute;left:5043;top:2726;width:589;height:404;mso-wrap-style:none" filled="f" stroked="f">
              <v:textbox style="mso-next-textbox:#_x0000_s3263;mso-fit-shape-to-text:t">
                <w:txbxContent>
                  <w:p w14:paraId="144D98B6" w14:textId="77777777" w:rsidR="0083032A" w:rsidRPr="00597324" w:rsidRDefault="0083032A" w:rsidP="00BC33BA">
                    <w:pPr>
                      <w:rPr>
                        <w:lang w:val="nl-BE"/>
                      </w:rPr>
                    </w:pPr>
                    <w:r w:rsidRPr="00B126B4">
                      <w:rPr>
                        <w:position w:val="-6"/>
                        <w:lang w:val="nl-BE"/>
                      </w:rPr>
                      <w:object w:dxaOrig="300" w:dyaOrig="260" w14:anchorId="186D40C4">
                        <v:shape id="_x0000_i1659" type="#_x0000_t75" style="width:15pt;height:13pt">
                          <v:imagedata r:id="rId524" o:title=""/>
                        </v:shape>
                        <o:OLEObject Type="Embed" ProgID="Equation.DSMT4" ShapeID="_x0000_i1659" DrawAspect="Content" ObjectID="_1698652593" r:id="rId525"/>
                      </w:object>
                    </w:r>
                  </w:p>
                </w:txbxContent>
              </v:textbox>
            </v:shape>
            <v:line id="_x0000_s3264" style="position:absolute;flip:y" from="3494,1400" to="3496,4703">
              <v:stroke endarrow="block"/>
            </v:line>
            <v:line id="_x0000_s3265" style="position:absolute" from="3494,3380" to="6123,3381">
              <v:stroke endarrow="block"/>
            </v:line>
            <v:line id="_x0000_s3266" style="position:absolute;flip:x" from="2619,3380" to="3494,4267">
              <v:stroke endarrow="block"/>
            </v:line>
            <v:line id="_x0000_s3267" style="position:absolute;flip:y" from="3496,2898" to="5043,4703">
              <v:stroke startarrow="block" endarrow="block"/>
            </v:line>
            <v:shape id="_x0000_s3268" type="#_x0000_t19" style="position:absolute;left:3496;top:4137;width:391;height:566" coordsize="12892,21600" adj=",-3496600" path="wr-21600,,21600,43200,,,12892,4270nfewr-21600,,21600,43200,,,12892,4270l,21600nsxe">
              <v:stroke endarrow="block"/>
              <v:path o:connectlocs="0,0;12892,4270;0,21600"/>
            </v:shape>
            <v:shape id="_x0000_s3269" type="#_x0000_t202" style="position:absolute;left:5704;top:2974;width:579;height:515" filled="f" stroked="f">
              <v:textbox style="mso-next-textbox:#_x0000_s3269">
                <w:txbxContent>
                  <w:p w14:paraId="0C2A8A38" w14:textId="77777777" w:rsidR="0083032A" w:rsidRPr="006E5C55" w:rsidRDefault="0083032A" w:rsidP="00BC33BA">
                    <w:pPr>
                      <w:rPr>
                        <w:lang w:val="nl-BE"/>
                      </w:rPr>
                    </w:pPr>
                    <w:r>
                      <w:rPr>
                        <w:lang w:val="nl-BE"/>
                      </w:rPr>
                      <w:t>y</w:t>
                    </w:r>
                  </w:p>
                </w:txbxContent>
              </v:textbox>
            </v:shape>
            <v:shape id="_x0000_s3270" type="#_x0000_t202" style="position:absolute;left:3109;top:1400;width:579;height:516" filled="f" stroked="f">
              <v:textbox style="mso-next-textbox:#_x0000_s3270">
                <w:txbxContent>
                  <w:p w14:paraId="7E87FEF5" w14:textId="77777777" w:rsidR="0083032A" w:rsidRPr="006E5C55" w:rsidRDefault="0083032A" w:rsidP="00BC33BA">
                    <w:pPr>
                      <w:rPr>
                        <w:lang w:val="nl-BE"/>
                      </w:rPr>
                    </w:pPr>
                    <w:r>
                      <w:rPr>
                        <w:lang w:val="nl-BE"/>
                      </w:rPr>
                      <w:t>z</w:t>
                    </w:r>
                  </w:p>
                </w:txbxContent>
              </v:textbox>
            </v:shape>
            <v:shape id="_x0000_s3271" type="#_x0000_t202" style="position:absolute;left:2528;top:3752;width:581;height:515" filled="f" stroked="f">
              <v:textbox style="mso-next-textbox:#_x0000_s3271">
                <w:txbxContent>
                  <w:p w14:paraId="1E896CC7" w14:textId="77777777" w:rsidR="0083032A" w:rsidRPr="006E5C55" w:rsidRDefault="0083032A" w:rsidP="00BC33BA">
                    <w:pPr>
                      <w:rPr>
                        <w:lang w:val="nl-BE"/>
                      </w:rPr>
                    </w:pPr>
                    <w:r>
                      <w:rPr>
                        <w:lang w:val="nl-BE"/>
                      </w:rPr>
                      <w:t>x</w:t>
                    </w:r>
                  </w:p>
                </w:txbxContent>
              </v:textbox>
            </v:shape>
            <v:oval id="_x0000_s3272" style="position:absolute;left:2619;top:2279;width:1762;height:279" filled="f">
              <v:stroke dashstyle="dash"/>
            </v:oval>
            <v:shape id="_x0000_s3273" type="#_x0000_t19" style="position:absolute;left:3496;top:2355;width:2208;height:1026" coordsize="21600,20112" adj="-4496200,,,20112" path="wr-21600,-1488,21600,41712,7879,,21600,20112nfewr-21600,-1488,21600,41712,7879,,21600,20112l,20112nsxe">
              <v:stroke dashstyle="dash"/>
              <v:path o:connectlocs="7879,0;21600,20112;0,20112"/>
            </v:shape>
            <v:oval id="_x0000_s3274" style="position:absolute;left:1418;top:3076;width:4286;height:624" filled="f">
              <v:stroke dashstyle="dash"/>
            </v:oval>
            <v:shape id="_x0000_s3275" type="#_x0000_t19" style="position:absolute;left:1418;top:2312;width:2208;height:1040;flip:x" coordsize="21600,20373" adj="-4626356,,,20373" path="wr-21600,-1227,21600,41973,7177,,21600,20373nfewr-21600,-1227,21600,41973,7177,,21600,20373l,20373nsxe">
              <v:stroke dashstyle="dash"/>
              <v:path o:connectlocs="7177,0;21600,20373;0,20373"/>
            </v:shape>
            <v:shape id="_x0000_s3276" type="#_x0000_t19" style="position:absolute;left:3119;top:2467;width:2208;height:1089" coordsize="21600,18241" adj="-3776144,,,18241" path="wr-21600,-3359,21600,39841,11568,,21600,18241nfewr-21600,-3359,21600,39841,11568,,21600,18241l,18241nsxe">
              <v:stroke dashstyle="dash"/>
              <v:path o:connectlocs="11568,0;21600,18241;0,18241"/>
            </v:shape>
            <v:shape id="_x0000_s3277" type="#_x0000_t202" style="position:absolute;left:3388;top:4121;width:469;height:384;mso-wrap-style:none" filled="f" stroked="f">
              <v:textbox style="mso-next-textbox:#_x0000_s3277;mso-fit-shape-to-text:t">
                <w:txbxContent>
                  <w:p w14:paraId="50AB1E4F" w14:textId="77777777" w:rsidR="0083032A" w:rsidRPr="006E5C55" w:rsidRDefault="0083032A" w:rsidP="00BC33BA">
                    <w:pPr>
                      <w:rPr>
                        <w:lang w:val="nl-BE"/>
                      </w:rPr>
                    </w:pPr>
                    <w:r w:rsidRPr="00A51BDD">
                      <w:rPr>
                        <w:position w:val="-6"/>
                        <w:lang w:val="nl-BE"/>
                      </w:rPr>
                      <w:object w:dxaOrig="180" w:dyaOrig="240" w14:anchorId="325A55C1">
                        <v:shape id="_x0000_i1660" type="#_x0000_t75" style="width:9pt;height:12pt" o:ole="">
                          <v:imagedata r:id="rId526" o:title=""/>
                        </v:shape>
                        <o:OLEObject Type="Embed" ProgID="Equation.DSMT4" ShapeID="_x0000_i1660" DrawAspect="Content" ObjectID="_1698652594" r:id="rId527"/>
                      </w:object>
                    </w:r>
                  </w:p>
                </w:txbxContent>
              </v:textbox>
            </v:shape>
            <v:shape id="_x0000_s3278" type="#_x0000_t202" style="position:absolute;left:3871;top:4129;width:609;height:404;mso-wrap-style:none" filled="f" stroked="f">
              <v:textbox style="mso-next-textbox:#_x0000_s3278;mso-fit-shape-to-text:t">
                <w:txbxContent>
                  <w:p w14:paraId="2BD69101" w14:textId="77777777" w:rsidR="0083032A" w:rsidRDefault="0083032A" w:rsidP="00BC33BA">
                    <w:r w:rsidRPr="00597324">
                      <w:rPr>
                        <w:position w:val="-6"/>
                      </w:rPr>
                      <w:object w:dxaOrig="320" w:dyaOrig="260" w14:anchorId="4E988994">
                        <v:shape id="_x0000_i1661" type="#_x0000_t75" style="width:16pt;height:13pt" o:ole="">
                          <v:imagedata r:id="rId528" o:title=""/>
                        </v:shape>
                        <o:OLEObject Type="Embed" ProgID="Equation.DSMT4" ShapeID="_x0000_i1661" DrawAspect="Content" ObjectID="_1698652595" r:id="rId529"/>
                      </w:object>
                    </w:r>
                  </w:p>
                </w:txbxContent>
              </v:textbox>
            </v:shape>
            <v:shape id="_x0000_s3279" type="#_x0000_t19" style="position:absolute;left:3119;top:2920;width:2155;height:636" coordsize="21085,10652" adj="-1936517,-821374,,10652" path="wr-21600,-10948,21600,32252,18791,,21085,5965nfewr-21600,-10948,21600,32252,18791,,21085,5965l,10652nsxe" strokeweight="1.5pt">
              <v:stroke endarrow="block"/>
              <v:path o:connectlocs="18791,0;21085,5965;0,10652"/>
            </v:shape>
            <v:line id="_x0000_s3280" style="position:absolute;flip:y" from="3494,3307" to="5274,4703"/>
            <v:shape id="_x0000_s3281" type="#_x0000_t19" style="position:absolute;left:3887;top:4195;width:164;height:72" coordsize="21554,19696" adj="-4309903,-245608,,19696" path="wr-21600,-1904,21600,41296,8867,,21554,18284nfewr-21600,-1904,21600,41296,8867,,21554,18284l,19696nsxe">
              <v:stroke endarrow="block" endarrowwidth="narrow" endarrowlength="short"/>
              <v:path o:connectlocs="8867,0;21554,18284;0,19696"/>
            </v:shape>
            <v:shape id="_x0000_s3282" type="#_x0000_t202" style="position:absolute;left:6953;top:3801;width:469;height:384;mso-wrap-style:none" filled="f" stroked="f">
              <v:textbox style="mso-next-textbox:#_x0000_s3282;mso-fit-shape-to-text:t">
                <w:txbxContent>
                  <w:p w14:paraId="5C9B005E" w14:textId="77777777" w:rsidR="0083032A" w:rsidRPr="006E5C55" w:rsidRDefault="0083032A" w:rsidP="00BC33BA">
                    <w:pPr>
                      <w:rPr>
                        <w:lang w:val="nl-BE"/>
                      </w:rPr>
                    </w:pPr>
                    <w:r w:rsidRPr="00A51BDD">
                      <w:rPr>
                        <w:position w:val="-6"/>
                        <w:lang w:val="nl-BE"/>
                      </w:rPr>
                      <w:object w:dxaOrig="180" w:dyaOrig="240" w14:anchorId="4CE2E302">
                        <v:shape id="_x0000_i1662" type="#_x0000_t75" style="width:9pt;height:12pt" o:ole="">
                          <v:imagedata r:id="rId526" o:title=""/>
                        </v:shape>
                        <o:OLEObject Type="Embed" ProgID="Equation.DSMT4" ShapeID="_x0000_i1662" DrawAspect="Content" ObjectID="_1698652596" r:id="rId530"/>
                      </w:object>
                    </w:r>
                  </w:p>
                </w:txbxContent>
              </v:textbox>
            </v:shape>
            <v:line id="_x0000_s3283" style="position:absolute;flip:y" from="7055,1736" to="7056,4508">
              <v:stroke endarrow="block"/>
            </v:line>
            <v:line id="_x0000_s3284" style="position:absolute" from="7055,3508" to="9548,3509">
              <v:stroke endarrow="block"/>
            </v:line>
            <v:shape id="_x0000_s3285" type="#_x0000_t202" style="position:absolute;left:9070;top:3489;width:507;height:413" filled="f" stroked="f">
              <v:textbox style="mso-next-textbox:#_x0000_s3285">
                <w:txbxContent>
                  <w:p w14:paraId="1B4A8A81" w14:textId="77777777" w:rsidR="0083032A" w:rsidRPr="001179DD" w:rsidRDefault="0083032A" w:rsidP="00BC33BA">
                    <w:pPr>
                      <w:rPr>
                        <w:lang w:val="nl-BE"/>
                      </w:rPr>
                    </w:pPr>
                    <w:r w:rsidRPr="00682983">
                      <w:rPr>
                        <w:position w:val="-10"/>
                        <w:lang w:val="nl-BE"/>
                      </w:rPr>
                      <w:object w:dxaOrig="220" w:dyaOrig="240" w14:anchorId="372BA150">
                        <v:shape id="_x0000_i1663" type="#_x0000_t75" style="width:8.5pt;height:9.5pt" o:ole="">
                          <v:imagedata r:id="rId531" o:title=""/>
                        </v:shape>
                        <o:OLEObject Type="Embed" ProgID="Equation.DSMT4" ShapeID="_x0000_i1663" DrawAspect="Content" ObjectID="_1698652597" r:id="rId532"/>
                      </w:object>
                    </w:r>
                  </w:p>
                </w:txbxContent>
              </v:textbox>
            </v:shape>
            <v:shape id="_x0000_s3286" type="#_x0000_t202" style="position:absolute;left:6671;top:1700;width:553;height:478" filled="f" stroked="f">
              <v:textbox style="mso-next-textbox:#_x0000_s3286">
                <w:txbxContent>
                  <w:p w14:paraId="226EFC1E" w14:textId="77777777" w:rsidR="0083032A" w:rsidRPr="001179DD" w:rsidRDefault="0083032A" w:rsidP="00BC33BA">
                    <w:pPr>
                      <w:rPr>
                        <w:lang w:val="nl-BE"/>
                      </w:rPr>
                    </w:pPr>
                    <w:r>
                      <w:rPr>
                        <w:lang w:val="nl-BE"/>
                      </w:rPr>
                      <w:t>z</w:t>
                    </w:r>
                  </w:p>
                </w:txbxContent>
              </v:textbox>
            </v:shape>
            <v:line id="_x0000_s3287" style="position:absolute;flip:y" from="7044,2043" to="8740,4508">
              <v:stroke endarrow="block"/>
            </v:line>
            <v:shape id="_x0000_s3288" type="#_x0000_t19" style="position:absolute;left:7006;top:4144;width:316;height:244;rotation:-5411752fd;flip:x" coordsize="21467,15873" adj="-3099535,-416758,,15873" path="wr-21600,-5727,21600,37473,14650,,21467,13481nfewr-21600,-5727,21600,37473,14650,,21467,13481l,15873nsxe">
              <v:stroke startarrow="block" startarrowwidth="narrow" startarrowlength="short"/>
              <v:path o:connectlocs="14650,0;21467,13481;0,15873"/>
            </v:shape>
            <v:shape id="_x0000_s3289" type="#_x0000_t19" style="position:absolute;left:7416;top:3477;width:283;height:307;rotation:5252572fd;flip:x" coordsize="19210,21406" adj="-5394988,-1783287,,21406" path="wr-21600,-194,21600,43006,2886,,19210,11529nfewr-21600,-194,21600,43006,2886,,19210,11529l,21406nsxe" strokeweight="2pt">
              <v:stroke linestyle="thinThin"/>
              <v:path o:connectlocs="2886,0;19210,11529;0,21406"/>
            </v:shape>
            <v:line id="_x0000_s3290" style="position:absolute;flip:y" from="5033,2558" to="5333,2908">
              <v:stroke endarrow="block"/>
            </v:line>
            <v:shape id="_x0000_s3291" type="#_x0000_t202" style="position:absolute;left:5155;top:2218;width:529;height:384;mso-wrap-style:none" filled="f" stroked="f">
              <v:textbox style="mso-next-textbox:#_x0000_s3291;mso-fit-shape-to-text:t">
                <w:txbxContent>
                  <w:p w14:paraId="7B15D91F" w14:textId="77777777" w:rsidR="0083032A" w:rsidRPr="00597324" w:rsidRDefault="0083032A" w:rsidP="00BC33BA">
                    <w:pPr>
                      <w:rPr>
                        <w:lang w:val="nl-BE"/>
                      </w:rPr>
                    </w:pPr>
                    <w:r w:rsidRPr="00B126B4">
                      <w:rPr>
                        <w:position w:val="-6"/>
                        <w:lang w:val="nl-BE"/>
                      </w:rPr>
                      <w:object w:dxaOrig="240" w:dyaOrig="240" w14:anchorId="1FD84EE2">
                        <v:shape id="_x0000_i1664" type="#_x0000_t75" style="width:12pt;height:12pt" o:ole="">
                          <v:imagedata r:id="rId533" o:title=""/>
                        </v:shape>
                        <o:OLEObject Type="Embed" ProgID="Equation.DSMT4" ShapeID="_x0000_i1664" DrawAspect="Content" ObjectID="_1698652598" r:id="rId534"/>
                      </w:object>
                    </w:r>
                  </w:p>
                </w:txbxContent>
              </v:textbox>
            </v:shape>
            <v:shape id="_x0000_s3292" type="#_x0000_t202" style="position:absolute;left:8581;top:1700;width:529;height:384;mso-wrap-style:none" filled="f" stroked="f">
              <v:textbox style="mso-next-textbox:#_x0000_s3292;mso-fit-shape-to-text:t">
                <w:txbxContent>
                  <w:p w14:paraId="3A4565B5" w14:textId="77777777" w:rsidR="0083032A" w:rsidRPr="00597324" w:rsidRDefault="0083032A" w:rsidP="00BC33BA">
                    <w:pPr>
                      <w:rPr>
                        <w:lang w:val="nl-BE"/>
                      </w:rPr>
                    </w:pPr>
                    <w:r w:rsidRPr="00B126B4">
                      <w:rPr>
                        <w:position w:val="-6"/>
                        <w:lang w:val="nl-BE"/>
                      </w:rPr>
                      <w:object w:dxaOrig="240" w:dyaOrig="240" w14:anchorId="4856FF41">
                        <v:shape id="_x0000_i1665" type="#_x0000_t75" style="width:12pt;height:12pt" o:ole="">
                          <v:imagedata r:id="rId533" o:title=""/>
                        </v:shape>
                        <o:OLEObject Type="Embed" ProgID="Equation.DSMT4" ShapeID="_x0000_i1665" DrawAspect="Content" ObjectID="_1698652599" r:id="rId535"/>
                      </w:object>
                    </w:r>
                  </w:p>
                </w:txbxContent>
              </v:textbox>
            </v:shape>
            <v:shape id="_x0000_s3293" type="#_x0000_t202" style="position:absolute;left:8773;top:2682;width:469;height:384;mso-wrap-style:none" filled="f" stroked="f">
              <v:textbox style="mso-next-textbox:#_x0000_s3293;mso-fit-shape-to-text:t">
                <w:txbxContent>
                  <w:p w14:paraId="3C8193DA" w14:textId="77777777" w:rsidR="0083032A" w:rsidRPr="006E5C55" w:rsidRDefault="0083032A" w:rsidP="00BC33BA">
                    <w:pPr>
                      <w:rPr>
                        <w:lang w:val="nl-BE"/>
                      </w:rPr>
                    </w:pPr>
                    <w:r w:rsidRPr="00A51BDD">
                      <w:rPr>
                        <w:position w:val="-6"/>
                        <w:lang w:val="nl-BE"/>
                      </w:rPr>
                      <w:object w:dxaOrig="180" w:dyaOrig="240" w14:anchorId="4C8B4192">
                        <v:shape id="_x0000_i1666" type="#_x0000_t75" style="width:9pt;height:12pt" o:ole="">
                          <v:imagedata r:id="rId526" o:title=""/>
                        </v:shape>
                        <o:OLEObject Type="Embed" ProgID="Equation.DSMT4" ShapeID="_x0000_i1666" DrawAspect="Content" ObjectID="_1698652600" r:id="rId536"/>
                      </w:object>
                    </w:r>
                  </w:p>
                </w:txbxContent>
              </v:textbox>
            </v:shape>
            <v:shape id="_x0000_s3294" type="#_x0000_t202" style="position:absolute;left:8720;top:2345;width:589;height:384;mso-wrap-style:none" filled="f" stroked="f">
              <v:textbox style="mso-next-textbox:#_x0000_s3294;mso-fit-shape-to-text:t">
                <w:txbxContent>
                  <w:p w14:paraId="12FDD970" w14:textId="77777777" w:rsidR="0083032A" w:rsidRPr="001179DD" w:rsidRDefault="0083032A" w:rsidP="00BC33BA">
                    <w:pPr>
                      <w:rPr>
                        <w:lang w:val="nl-BE"/>
                      </w:rPr>
                    </w:pPr>
                    <w:r w:rsidRPr="00E2409B">
                      <w:rPr>
                        <w:position w:val="-6"/>
                        <w:lang w:val="nl-BE"/>
                      </w:rPr>
                      <w:object w:dxaOrig="300" w:dyaOrig="240" w14:anchorId="155F5988">
                        <v:shape id="_x0000_i1667" type="#_x0000_t75" style="width:15pt;height:12pt" o:ole="">
                          <v:imagedata r:id="rId537" o:title=""/>
                        </v:shape>
                        <o:OLEObject Type="Embed" ProgID="Equation.DSMT4" ShapeID="_x0000_i1667" DrawAspect="Content" ObjectID="_1698652601" r:id="rId538"/>
                      </w:object>
                    </w:r>
                  </w:p>
                </w:txbxContent>
              </v:textbox>
            </v:shape>
            <v:line id="_x0000_s3295" style="position:absolute" from="8515,2381" to="9407,3015">
              <v:stroke startarrowwidth="narrow" startarrowlength="short" endarrow="block" endarrowwidth="narrow" endarrowlength="short"/>
            </v:line>
            <v:line id="_x0000_s3296" style="position:absolute;flip:x" from="8515,3014" to="9407,3015">
              <v:stroke startarrow="block" startarrowwidth="narrow" startarrowlength="short"/>
            </v:line>
            <v:line id="_x0000_s3297" style="position:absolute;flip:y" from="8515,2381" to="8516,3014">
              <v:stroke startarrowwidth="narrow" startarrowlength="short" endarrow="block" endarrowwidth="narrow" endarrowlength="short"/>
            </v:line>
            <v:shape id="_x0000_s3298" type="#_x0000_t202" style="position:absolute;left:7976;top:2504;width:609;height:444;mso-wrap-style:none" filled="f" stroked="f">
              <v:textbox style="mso-next-textbox:#_x0000_s3298;mso-fit-shape-to-text:t">
                <w:txbxContent>
                  <w:p w14:paraId="10B812C9" w14:textId="77777777" w:rsidR="0083032A" w:rsidRPr="001179DD" w:rsidRDefault="0083032A" w:rsidP="00BC33BA">
                    <w:pPr>
                      <w:rPr>
                        <w:lang w:val="nl-BE"/>
                      </w:rPr>
                    </w:pPr>
                    <w:r w:rsidRPr="00E2409B">
                      <w:rPr>
                        <w:position w:val="-10"/>
                        <w:lang w:val="nl-BE"/>
                      </w:rPr>
                      <w:object w:dxaOrig="320" w:dyaOrig="300" w14:anchorId="05FA6192">
                        <v:shape id="_x0000_i1668" type="#_x0000_t75" style="width:16pt;height:15pt" o:ole="">
                          <v:imagedata r:id="rId539" o:title=""/>
                        </v:shape>
                        <o:OLEObject Type="Embed" ProgID="Equation.DSMT4" ShapeID="_x0000_i1668" DrawAspect="Content" ObjectID="_1698652602" r:id="rId540"/>
                      </w:object>
                    </w:r>
                  </w:p>
                </w:txbxContent>
              </v:textbox>
            </v:shape>
            <v:shape id="_x0000_s3299" type="#_x0000_t19" style="position:absolute;left:9150;top:2859;width:367;height:148;flip:x" coordsize="21600,7881" adj="-1402349,,,7881" path="wr-21600,-13719,21600,29481,20111,,21600,7881nfewr-21600,-13719,21600,29481,20111,,21600,7881l,7881nsxe">
              <v:stroke startarrow="block" startarrowwidth="narrow" startarrowlength="short"/>
              <v:path o:connectlocs="20111,0;21600,7881;0,7881"/>
            </v:shape>
            <v:shape id="_x0000_s3300" type="#_x0000_t19" style="position:absolute;left:8495;top:2402;width:170;height:185;rotation:-11926517fd;flip:x" coordsize="19210,21406" adj="-5394988,-1783287,,21406" path="wr-21600,-194,21600,43006,2886,,19210,11529nfewr-21600,-194,21600,43006,2886,,19210,11529l,21406nsxe" strokeweight="2pt">
              <v:stroke linestyle="thinThin"/>
              <v:path o:connectlocs="2886,0;19210,11529;0,21406"/>
              <o:lock v:ext="edit" aspectratio="t"/>
            </v:shape>
            <v:shape id="_x0000_s3301" type="#_x0000_t202" style="position:absolute;left:8515;top:2958;width:556;height:383;mso-wrap-style:none" filled="f" stroked="f">
              <v:textbox style="mso-next-textbox:#_x0000_s3301">
                <w:txbxContent>
                  <w:p w14:paraId="4748B5B7" w14:textId="77777777" w:rsidR="0083032A" w:rsidRPr="001179DD" w:rsidRDefault="0083032A" w:rsidP="00BC33BA">
                    <w:pPr>
                      <w:rPr>
                        <w:lang w:val="nl-BE"/>
                      </w:rPr>
                    </w:pPr>
                    <w:r w:rsidRPr="00682983">
                      <w:rPr>
                        <w:position w:val="-10"/>
                        <w:lang w:val="nl-BE"/>
                      </w:rPr>
                      <w:object w:dxaOrig="340" w:dyaOrig="300" w14:anchorId="717DC320">
                        <v:shape id="_x0000_i1669" type="#_x0000_t75" style="width:13.5pt;height:12pt" o:ole="">
                          <v:imagedata r:id="rId541" o:title=""/>
                        </v:shape>
                        <o:OLEObject Type="Embed" ProgID="Equation.DSMT4" ShapeID="_x0000_i1669" DrawAspect="Content" ObjectID="_1698652603" r:id="rId542"/>
                      </w:object>
                    </w:r>
                  </w:p>
                </w:txbxContent>
              </v:textbox>
            </v:shape>
            <w10:anchorlock/>
          </v:group>
        </w:pict>
      </w:r>
    </w:p>
    <w:p w14:paraId="1E184571" w14:textId="77777777" w:rsidR="00BC33BA" w:rsidRPr="003C3051" w:rsidRDefault="00BC33BA" w:rsidP="00BC33BA">
      <w:pPr>
        <w:pStyle w:val="Bijschrift"/>
        <w:rPr>
          <w:lang w:val="en-US"/>
        </w:rPr>
      </w:pPr>
      <w:bookmarkStart w:id="271" w:name="_Ref101933087"/>
      <w:r w:rsidRPr="003C3051">
        <w:rPr>
          <w:lang w:val="en-US"/>
        </w:rPr>
        <w:t xml:space="preserve">Figure </w:t>
      </w:r>
      <w:r w:rsidRPr="003C3051">
        <w:fldChar w:fldCharType="begin"/>
      </w:r>
      <w:r w:rsidRPr="003C3051">
        <w:rPr>
          <w:lang w:val="en-US"/>
        </w:rPr>
        <w:instrText xml:space="preserve"> SEQ Figure \* ARABIC </w:instrText>
      </w:r>
      <w:r w:rsidRPr="003C3051">
        <w:fldChar w:fldCharType="separate"/>
      </w:r>
      <w:r w:rsidR="009D20D2">
        <w:rPr>
          <w:noProof/>
          <w:lang w:val="en-US"/>
        </w:rPr>
        <w:t>6</w:t>
      </w:r>
      <w:r w:rsidRPr="003C3051">
        <w:fldChar w:fldCharType="end"/>
      </w:r>
      <w:bookmarkEnd w:id="271"/>
      <w:r w:rsidRPr="003C3051">
        <w:rPr>
          <w:lang w:val="en-US"/>
        </w:rPr>
        <w:t>: The meridian principal curvature in the deformed geometry</w:t>
      </w:r>
    </w:p>
    <w:p w14:paraId="242CB135" w14:textId="77777777" w:rsidR="00BC33BA" w:rsidRPr="003C3051" w:rsidRDefault="00BC33BA" w:rsidP="00BC33BA"/>
    <w:p w14:paraId="6196F7B9" w14:textId="77777777" w:rsidR="00BC33BA" w:rsidRPr="003C3051" w:rsidRDefault="00BC33BA" w:rsidP="00BC33BA">
      <w:r w:rsidRPr="003C3051">
        <w:t xml:space="preserve">Where </w:t>
      </w:r>
      <w:r w:rsidRPr="003C3051">
        <w:rPr>
          <w:position w:val="-6"/>
        </w:rPr>
        <w:object w:dxaOrig="180" w:dyaOrig="200" w14:anchorId="00A0162A">
          <v:shape id="_x0000_i1326" type="#_x0000_t75" style="width:9pt;height:10pt" o:ole="">
            <v:imagedata r:id="rId543" o:title=""/>
          </v:shape>
          <o:OLEObject Type="Embed" ProgID="Equation.DSMT4" ShapeID="_x0000_i1326" DrawAspect="Content" ObjectID="_1698652305" r:id="rId544"/>
        </w:object>
      </w:r>
      <w:r w:rsidRPr="003C3051">
        <w:t xml:space="preserve"> stands for the radius of the prescribing circle segment and </w:t>
      </w:r>
      <w:r w:rsidRPr="003C3051">
        <w:rPr>
          <w:position w:val="-6"/>
        </w:rPr>
        <w:object w:dxaOrig="180" w:dyaOrig="240" w14:anchorId="187F0ABF">
          <v:shape id="_x0000_i1327" type="#_x0000_t75" style="width:9pt;height:12pt" o:ole="">
            <v:imagedata r:id="rId545" o:title=""/>
          </v:shape>
          <o:OLEObject Type="Embed" ProgID="Equation.DSMT4" ShapeID="_x0000_i1327" DrawAspect="Content" ObjectID="_1698652306" r:id="rId546"/>
        </w:object>
      </w:r>
      <w:r w:rsidRPr="003C3051">
        <w:t xml:space="preserve"> is the angle from the positive axis of symmetry to the outward normal </w:t>
      </w:r>
      <w:r w:rsidRPr="003C3051">
        <w:rPr>
          <w:position w:val="-6"/>
          <w:lang w:val="nl-BE"/>
        </w:rPr>
        <w:object w:dxaOrig="240" w:dyaOrig="240" w14:anchorId="5CCC11C9">
          <v:shape id="_x0000_i1328" type="#_x0000_t75" style="width:12pt;height:12pt" o:ole="">
            <v:imagedata r:id="rId533" o:title=""/>
          </v:shape>
          <o:OLEObject Type="Embed" ProgID="Equation.DSMT4" ShapeID="_x0000_i1328" DrawAspect="Content" ObjectID="_1698652307" r:id="rId547"/>
        </w:object>
      </w:r>
      <w:r w:rsidRPr="003C3051">
        <w:t xml:space="preserve"> of the deformed membrane surface</w:t>
      </w:r>
    </w:p>
    <w:p w14:paraId="77AA5A42" w14:textId="77777777" w:rsidR="00BC33BA" w:rsidRPr="003C3051" w:rsidRDefault="00BC33BA" w:rsidP="00BC33BA"/>
    <w:p w14:paraId="5D557EF3" w14:textId="77777777" w:rsidR="00BC33BA" w:rsidRPr="003C3051" w:rsidRDefault="00BC33BA" w:rsidP="00BC33BA">
      <w:pPr>
        <w:pStyle w:val="MTDisplayEquation"/>
        <w:rPr>
          <w:lang w:val="en-US"/>
        </w:rPr>
      </w:pPr>
      <w:r w:rsidRPr="003C3051">
        <w:rPr>
          <w:lang w:val="en-US"/>
        </w:rPr>
        <w:tab/>
      </w:r>
      <w:r w:rsidRPr="003C3051">
        <w:rPr>
          <w:position w:val="-22"/>
          <w:lang w:val="en-US"/>
        </w:rPr>
        <w:object w:dxaOrig="980" w:dyaOrig="560" w14:anchorId="1BD32D8B">
          <v:shape id="_x0000_i1329" type="#_x0000_t75" style="width:49pt;height:28pt" o:ole="">
            <v:imagedata r:id="rId548" o:title=""/>
          </v:shape>
          <o:OLEObject Type="Embed" ProgID="Equation.DSMT4" ShapeID="_x0000_i1329" DrawAspect="Content" ObjectID="_1698652308" r:id="rId549"/>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bookmarkStart w:id="272" w:name="ZEqnNum689468"/>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81</w:instrText>
      </w:r>
      <w:r w:rsidRPr="003C3051">
        <w:rPr>
          <w:lang w:val="en-US"/>
        </w:rPr>
        <w:fldChar w:fldCharType="end"/>
      </w:r>
      <w:r w:rsidRPr="003C3051">
        <w:rPr>
          <w:lang w:val="en-US"/>
        </w:rPr>
        <w:instrText>)</w:instrText>
      </w:r>
      <w:bookmarkEnd w:id="272"/>
      <w:r w:rsidRPr="003C3051">
        <w:rPr>
          <w:lang w:val="en-US"/>
        </w:rPr>
        <w:fldChar w:fldCharType="end"/>
      </w:r>
    </w:p>
    <w:p w14:paraId="33F41C8D" w14:textId="77777777" w:rsidR="00BC33BA" w:rsidRPr="003C3051" w:rsidRDefault="00BC33BA" w:rsidP="00BC33BA">
      <w:pPr>
        <w:pStyle w:val="MTDisplayEquation"/>
      </w:pPr>
      <w:r w:rsidRPr="003C3051">
        <w:tab/>
      </w:r>
      <w:r w:rsidRPr="003C3051">
        <w:rPr>
          <w:position w:val="-22"/>
        </w:rPr>
        <w:object w:dxaOrig="1060" w:dyaOrig="560" w14:anchorId="0F86DD4E">
          <v:shape id="_x0000_i1330" type="#_x0000_t75" style="width:53pt;height:28pt" o:ole="">
            <v:imagedata r:id="rId550" o:title=""/>
          </v:shape>
          <o:OLEObject Type="Embed" ProgID="Equation.DSMT4" ShapeID="_x0000_i1330" DrawAspect="Content" ObjectID="_1698652309" r:id="rId55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73" w:name="ZEqnNum871415"/>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82</w:instrText>
        </w:r>
      </w:fldSimple>
      <w:r w:rsidRPr="003C3051">
        <w:instrText>)</w:instrText>
      </w:r>
      <w:bookmarkEnd w:id="273"/>
      <w:r w:rsidRPr="003C3051">
        <w:fldChar w:fldCharType="end"/>
      </w:r>
    </w:p>
    <w:p w14:paraId="36F812C2" w14:textId="77777777" w:rsidR="00BC33BA" w:rsidRPr="003C3051" w:rsidRDefault="00BC33BA" w:rsidP="00BC33BA"/>
    <w:p w14:paraId="65F46588" w14:textId="77777777" w:rsidR="00BC33BA" w:rsidRPr="003C3051" w:rsidRDefault="00BC33BA" w:rsidP="00BC33BA">
      <w:r w:rsidRPr="003C3051">
        <w:t xml:space="preserve">The minus sign in Equation </w:t>
      </w:r>
      <w:r w:rsidRPr="003C3051">
        <w:fldChar w:fldCharType="begin"/>
      </w:r>
      <w:r w:rsidRPr="003C3051">
        <w:instrText xml:space="preserve"> GOTOBUTTON ZEqnNum689468  \* MERGEFORMAT </w:instrText>
      </w:r>
      <w:fldSimple w:instr=" REF ZEqnNum689468 \! \* MERGEFORMAT ">
        <w:r w:rsidR="009D20D2" w:rsidRPr="003C3051">
          <w:instrText>(</w:instrText>
        </w:r>
        <w:r w:rsidR="009D20D2">
          <w:instrText>0</w:instrText>
        </w:r>
        <w:r w:rsidR="009D20D2" w:rsidRPr="003C3051">
          <w:instrText>.</w:instrText>
        </w:r>
        <w:r w:rsidR="009D20D2">
          <w:instrText>81</w:instrText>
        </w:r>
        <w:r w:rsidR="009D20D2" w:rsidRPr="003C3051">
          <w:instrText>)</w:instrText>
        </w:r>
      </w:fldSimple>
      <w:r w:rsidRPr="003C3051">
        <w:fldChar w:fldCharType="end"/>
      </w:r>
      <w:r w:rsidRPr="003C3051">
        <w:t xml:space="preserve"> for the sine appears since the sine should be negative since the angle </w:t>
      </w:r>
      <w:r w:rsidRPr="003C3051">
        <w:rPr>
          <w:position w:val="-6"/>
        </w:rPr>
        <w:object w:dxaOrig="180" w:dyaOrig="240" w14:anchorId="43E4A877">
          <v:shape id="_x0000_i1331" type="#_x0000_t75" style="width:9pt;height:12pt" o:ole="">
            <v:imagedata r:id="rId552" o:title=""/>
          </v:shape>
          <o:OLEObject Type="Embed" ProgID="Equation.DSMT4" ShapeID="_x0000_i1331" DrawAspect="Content" ObjectID="_1698652310" r:id="rId553"/>
        </w:object>
      </w:r>
      <w:r w:rsidRPr="003C3051">
        <w:t xml:space="preserve"> is pointing clockwise in the cartesian frame and thus should result in a negative sine.  The </w:t>
      </w:r>
      <w:r w:rsidRPr="003C3051">
        <w:rPr>
          <w:position w:val="-10"/>
        </w:rPr>
        <w:object w:dxaOrig="320" w:dyaOrig="300" w14:anchorId="361FC0BC">
          <v:shape id="_x0000_i1332" type="#_x0000_t75" style="width:16pt;height:15pt" o:ole="">
            <v:imagedata r:id="rId554" o:title=""/>
          </v:shape>
          <o:OLEObject Type="Embed" ProgID="Equation.DSMT4" ShapeID="_x0000_i1332" DrawAspect="Content" ObjectID="_1698652311" r:id="rId555"/>
        </w:object>
      </w:r>
      <w:r w:rsidRPr="003C3051">
        <w:t xml:space="preserve"> and </w:t>
      </w:r>
      <w:r w:rsidRPr="003C3051">
        <w:rPr>
          <w:position w:val="-6"/>
        </w:rPr>
        <w:object w:dxaOrig="300" w:dyaOrig="260" w14:anchorId="7B31CE86">
          <v:shape id="_x0000_i1333" type="#_x0000_t75" style="width:15pt;height:13pt" o:ole="">
            <v:imagedata r:id="rId360" o:title=""/>
          </v:shape>
          <o:OLEObject Type="Embed" ProgID="Equation.DSMT4" ShapeID="_x0000_i1333" DrawAspect="Content" ObjectID="_1698652312" r:id="rId556"/>
        </w:object>
      </w:r>
      <w:r w:rsidRPr="003C3051">
        <w:t xml:space="preserve"> are both taken in the positive direction, so a minus sign should be added.</w:t>
      </w:r>
    </w:p>
    <w:p w14:paraId="6BE7F010" w14:textId="77777777" w:rsidR="00BC33BA" w:rsidRPr="003C3051" w:rsidRDefault="00BC33BA" w:rsidP="00BC33BA"/>
    <w:p w14:paraId="3BF197F7" w14:textId="77777777" w:rsidR="00BC33BA" w:rsidRPr="003C3051" w:rsidRDefault="00BC33BA" w:rsidP="00BC33BA">
      <w:pPr>
        <w:pStyle w:val="Kop4"/>
        <w:numPr>
          <w:ilvl w:val="2"/>
          <w:numId w:val="0"/>
        </w:numPr>
        <w:tabs>
          <w:tab w:val="num" w:pos="0"/>
        </w:tabs>
        <w:jc w:val="both"/>
      </w:pPr>
      <w:bookmarkStart w:id="274" w:name="_Toc102304237"/>
      <w:r w:rsidRPr="003C3051">
        <w:t>Meridian direction</w:t>
      </w:r>
      <w:bookmarkEnd w:id="274"/>
    </w:p>
    <w:p w14:paraId="3E5FA5D6" w14:textId="77777777" w:rsidR="00BC33BA" w:rsidRPr="003C3051" w:rsidRDefault="00BC33BA" w:rsidP="00BC33BA">
      <w:r w:rsidRPr="003C3051">
        <w:t xml:space="preserve">The principal curvature </w:t>
      </w:r>
      <w:r w:rsidRPr="003C3051">
        <w:rPr>
          <w:position w:val="-10"/>
        </w:rPr>
        <w:object w:dxaOrig="240" w:dyaOrig="300" w14:anchorId="40CCEFE7">
          <v:shape id="_x0000_i1334" type="#_x0000_t75" style="width:12pt;height:15pt" o:ole="">
            <v:imagedata r:id="rId370" o:title=""/>
          </v:shape>
          <o:OLEObject Type="Embed" ProgID="Equation.DSMT4" ShapeID="_x0000_i1334" DrawAspect="Content" ObjectID="_1698652313" r:id="rId557"/>
        </w:object>
      </w:r>
      <w:r w:rsidRPr="003C3051">
        <w:t xml:space="preserve"> is in the meridian direction.  </w:t>
      </w:r>
    </w:p>
    <w:p w14:paraId="7669EB0A" w14:textId="77777777" w:rsidR="00BC33BA" w:rsidRPr="003C3051" w:rsidRDefault="00BC33BA" w:rsidP="00BC33BA">
      <w:r w:rsidRPr="003C3051">
        <w:t xml:space="preserve">From </w:t>
      </w:r>
      <w:r w:rsidRPr="003C3051">
        <w:fldChar w:fldCharType="begin"/>
      </w:r>
      <w:r w:rsidRPr="003C3051">
        <w:instrText xml:space="preserve"> REF _Ref101933087 \h </w:instrText>
      </w:r>
      <w:r w:rsidR="003C3051">
        <w:instrText xml:space="preserve"> \* MERGEFORMAT </w:instrText>
      </w:r>
      <w:r w:rsidRPr="003C3051">
        <w:fldChar w:fldCharType="separate"/>
      </w:r>
      <w:r w:rsidR="009D20D2" w:rsidRPr="003C3051">
        <w:t xml:space="preserve">Figure </w:t>
      </w:r>
      <w:r w:rsidR="009D20D2">
        <w:rPr>
          <w:noProof/>
        </w:rPr>
        <w:t>6</w:t>
      </w:r>
      <w:r w:rsidRPr="003C3051">
        <w:fldChar w:fldCharType="end"/>
      </w:r>
      <w:r w:rsidRPr="003C3051">
        <w:t xml:space="preserve"> it is clear that</w:t>
      </w:r>
    </w:p>
    <w:p w14:paraId="586AD8D7" w14:textId="77777777" w:rsidR="00BC33BA" w:rsidRPr="003C3051" w:rsidRDefault="00BC33BA" w:rsidP="00BC33BA"/>
    <w:p w14:paraId="160D93D7" w14:textId="77777777" w:rsidR="00BC33BA" w:rsidRPr="003C3051" w:rsidRDefault="00BC33BA" w:rsidP="00BC33BA">
      <w:pPr>
        <w:pStyle w:val="MTDisplayEquation"/>
        <w:rPr>
          <w:lang w:val="en-US"/>
        </w:rPr>
      </w:pPr>
      <w:r w:rsidRPr="003C3051">
        <w:rPr>
          <w:lang w:val="en-US"/>
        </w:rPr>
        <w:tab/>
      </w:r>
      <w:r w:rsidRPr="003C3051">
        <w:rPr>
          <w:position w:val="-6"/>
          <w:lang w:val="en-US"/>
        </w:rPr>
        <w:object w:dxaOrig="1140" w:dyaOrig="260" w14:anchorId="111C4943">
          <v:shape id="_x0000_i1335" type="#_x0000_t75" style="width:57pt;height:13pt" o:ole="">
            <v:imagedata r:id="rId558" o:title=""/>
          </v:shape>
          <o:OLEObject Type="Embed" ProgID="Equation.DSMT4" ShapeID="_x0000_i1335" DrawAspect="Content" ObjectID="_1698652314" r:id="rId559"/>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83</w:instrText>
      </w:r>
      <w:r w:rsidRPr="003C3051">
        <w:rPr>
          <w:lang w:val="en-US"/>
        </w:rPr>
        <w:fldChar w:fldCharType="end"/>
      </w:r>
      <w:r w:rsidRPr="003C3051">
        <w:rPr>
          <w:lang w:val="en-US"/>
        </w:rPr>
        <w:instrText>)</w:instrText>
      </w:r>
      <w:r w:rsidRPr="003C3051">
        <w:rPr>
          <w:lang w:val="en-US"/>
        </w:rPr>
        <w:fldChar w:fldCharType="end"/>
      </w:r>
    </w:p>
    <w:p w14:paraId="21ED4984" w14:textId="77777777" w:rsidR="00BC33BA" w:rsidRPr="003C3051" w:rsidRDefault="00BC33BA" w:rsidP="00BC33BA">
      <w:pPr>
        <w:rPr>
          <w:lang w:val="nl-NL"/>
        </w:rPr>
      </w:pPr>
    </w:p>
    <w:p w14:paraId="272A1F73" w14:textId="77777777" w:rsidR="00BC33BA" w:rsidRPr="003C3051" w:rsidRDefault="00BC33BA" w:rsidP="00BC33BA">
      <w:r w:rsidRPr="003C3051">
        <w:t xml:space="preserve">Which for infinitesimal angles </w:t>
      </w:r>
      <w:r w:rsidRPr="003C3051">
        <w:rPr>
          <w:position w:val="-6"/>
        </w:rPr>
        <w:object w:dxaOrig="320" w:dyaOrig="260" w14:anchorId="053348BD">
          <v:shape id="_x0000_i1336" type="#_x0000_t75" style="width:16pt;height:13pt" o:ole="">
            <v:imagedata r:id="rId560" o:title=""/>
          </v:shape>
          <o:OLEObject Type="Embed" ProgID="Equation.DSMT4" ShapeID="_x0000_i1336" DrawAspect="Content" ObjectID="_1698652315" r:id="rId561"/>
        </w:object>
      </w:r>
      <w:r w:rsidRPr="003C3051">
        <w:t xml:space="preserve"> reduces to </w:t>
      </w:r>
    </w:p>
    <w:p w14:paraId="16055818" w14:textId="77777777" w:rsidR="00BC33BA" w:rsidRPr="003C3051" w:rsidRDefault="00BC33BA" w:rsidP="00BC33BA"/>
    <w:p w14:paraId="661157F9" w14:textId="77777777" w:rsidR="00BC33BA" w:rsidRPr="003C3051" w:rsidRDefault="00BC33BA" w:rsidP="00BC33BA">
      <w:pPr>
        <w:pStyle w:val="MTDisplayEquation"/>
        <w:rPr>
          <w:lang w:val="en-US"/>
        </w:rPr>
      </w:pPr>
      <w:r w:rsidRPr="003C3051">
        <w:rPr>
          <w:lang w:val="en-US"/>
        </w:rPr>
        <w:tab/>
      </w:r>
      <w:r w:rsidRPr="003C3051">
        <w:rPr>
          <w:position w:val="-22"/>
          <w:lang w:val="en-US"/>
        </w:rPr>
        <w:object w:dxaOrig="2120" w:dyaOrig="560" w14:anchorId="1B7A3362">
          <v:shape id="_x0000_i1337" type="#_x0000_t75" style="width:106pt;height:28pt" o:ole="">
            <v:imagedata r:id="rId562" o:title=""/>
          </v:shape>
          <o:OLEObject Type="Embed" ProgID="Equation.DSMT4" ShapeID="_x0000_i1337" DrawAspect="Content" ObjectID="_1698652316" r:id="rId563"/>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84</w:instrText>
      </w:r>
      <w:r w:rsidRPr="003C3051">
        <w:rPr>
          <w:lang w:val="en-US"/>
        </w:rPr>
        <w:fldChar w:fldCharType="end"/>
      </w:r>
      <w:r w:rsidRPr="003C3051">
        <w:rPr>
          <w:lang w:val="en-US"/>
        </w:rPr>
        <w:instrText>)</w:instrText>
      </w:r>
      <w:r w:rsidRPr="003C3051">
        <w:rPr>
          <w:lang w:val="en-US"/>
        </w:rPr>
        <w:fldChar w:fldCharType="end"/>
      </w:r>
    </w:p>
    <w:p w14:paraId="4268E1B2" w14:textId="77777777" w:rsidR="00BC33BA" w:rsidRPr="003C3051" w:rsidRDefault="00BC33BA" w:rsidP="00BC33BA"/>
    <w:p w14:paraId="4CA73544" w14:textId="77777777" w:rsidR="00BC33BA" w:rsidRPr="003C3051" w:rsidRDefault="00BC33BA" w:rsidP="00BC33BA">
      <w:r w:rsidRPr="003C3051">
        <w:t>which can be written as</w:t>
      </w:r>
    </w:p>
    <w:p w14:paraId="45B3561B" w14:textId="77777777" w:rsidR="00BC33BA" w:rsidRPr="003C3051" w:rsidRDefault="00BC33BA" w:rsidP="00BC33BA"/>
    <w:p w14:paraId="0BFB32F0" w14:textId="77777777" w:rsidR="00BC33BA" w:rsidRPr="003C3051" w:rsidRDefault="00BC33BA" w:rsidP="00BC33BA">
      <w:pPr>
        <w:pStyle w:val="MTDisplayEquation"/>
      </w:pPr>
      <w:r w:rsidRPr="003C3051">
        <w:rPr>
          <w:lang w:val="en-US"/>
        </w:rPr>
        <w:tab/>
      </w:r>
      <w:r w:rsidRPr="003C3051">
        <w:rPr>
          <w:position w:val="-44"/>
        </w:rPr>
        <w:object w:dxaOrig="1660" w:dyaOrig="999" w14:anchorId="3A11FD56">
          <v:shape id="_x0000_i1338" type="#_x0000_t75" style="width:83pt;height:50pt" o:ole="">
            <v:imagedata r:id="rId564" o:title=""/>
          </v:shape>
          <o:OLEObject Type="Embed" ProgID="Equation.DSMT4" ShapeID="_x0000_i1338" DrawAspect="Content" ObjectID="_1698652317" r:id="rId56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75" w:name="ZEqnNum161445"/>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85</w:instrText>
        </w:r>
      </w:fldSimple>
      <w:r w:rsidRPr="003C3051">
        <w:instrText>)</w:instrText>
      </w:r>
      <w:bookmarkEnd w:id="275"/>
      <w:r w:rsidRPr="003C3051">
        <w:fldChar w:fldCharType="end"/>
      </w:r>
    </w:p>
    <w:p w14:paraId="3EDDCE98" w14:textId="77777777" w:rsidR="00BC33BA" w:rsidRPr="003C3051" w:rsidRDefault="00BC33BA" w:rsidP="00BC33BA"/>
    <w:p w14:paraId="5E4B79E7" w14:textId="77777777" w:rsidR="00BC33BA" w:rsidRPr="003C3051" w:rsidRDefault="00BC33BA" w:rsidP="00BC33BA">
      <w:r w:rsidRPr="003C3051">
        <w:t xml:space="preserve">Starting from equation </w:t>
      </w:r>
      <w:r w:rsidRPr="003C3051">
        <w:fldChar w:fldCharType="begin"/>
      </w:r>
      <w:r w:rsidRPr="003C3051">
        <w:instrText xml:space="preserve"> GOTOBUTTON ZEqnNum689468  \* MERGEFORMAT </w:instrText>
      </w:r>
      <w:fldSimple w:instr=" REF ZEqnNum689468 \! \* MERGEFORMAT ">
        <w:r w:rsidR="009D20D2" w:rsidRPr="003C3051">
          <w:instrText>(</w:instrText>
        </w:r>
        <w:r w:rsidR="009D20D2">
          <w:instrText>0</w:instrText>
        </w:r>
        <w:r w:rsidR="009D20D2" w:rsidRPr="003C3051">
          <w:instrText>.</w:instrText>
        </w:r>
        <w:r w:rsidR="009D20D2">
          <w:instrText>81</w:instrText>
        </w:r>
        <w:r w:rsidR="009D20D2" w:rsidRPr="003C3051">
          <w:instrText>)</w:instrText>
        </w:r>
      </w:fldSimple>
      <w:r w:rsidRPr="003C3051">
        <w:fldChar w:fldCharType="end"/>
      </w:r>
      <w:r w:rsidRPr="003C3051">
        <w:t xml:space="preserve"> we obtain</w:t>
      </w:r>
    </w:p>
    <w:p w14:paraId="10908736" w14:textId="77777777" w:rsidR="00BC33BA" w:rsidRPr="003C3051" w:rsidRDefault="00BC33BA" w:rsidP="00BC33BA"/>
    <w:p w14:paraId="139FD280" w14:textId="77777777" w:rsidR="00BC33BA" w:rsidRPr="003C3051" w:rsidRDefault="00BC33BA" w:rsidP="00BC33BA">
      <w:pPr>
        <w:pStyle w:val="MTDisplayEquation"/>
      </w:pPr>
      <w:r w:rsidRPr="003C3051">
        <w:rPr>
          <w:lang w:val="en-US"/>
        </w:rPr>
        <w:tab/>
      </w:r>
      <w:r w:rsidRPr="003C3051">
        <w:rPr>
          <w:position w:val="-44"/>
        </w:rPr>
        <w:object w:dxaOrig="2560" w:dyaOrig="1040" w14:anchorId="5F3091B3">
          <v:shape id="_x0000_i1339" type="#_x0000_t75" style="width:128pt;height:52pt" o:ole="">
            <v:imagedata r:id="rId566" o:title=""/>
          </v:shape>
          <o:OLEObject Type="Embed" ProgID="Equation.DSMT4" ShapeID="_x0000_i1339" DrawAspect="Content" ObjectID="_1698652318" r:id="rId567"/>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86</w:instrText>
        </w:r>
      </w:fldSimple>
      <w:r w:rsidRPr="003C3051">
        <w:instrText>)</w:instrText>
      </w:r>
      <w:r w:rsidRPr="003C3051">
        <w:fldChar w:fldCharType="end"/>
      </w:r>
    </w:p>
    <w:p w14:paraId="755B2E98" w14:textId="77777777" w:rsidR="00BC33BA" w:rsidRPr="003C3051" w:rsidRDefault="00BC33BA" w:rsidP="00BC33BA">
      <w:pPr>
        <w:rPr>
          <w:lang w:val="nl-NL"/>
        </w:rPr>
      </w:pPr>
    </w:p>
    <w:p w14:paraId="461782F7" w14:textId="77777777" w:rsidR="00BC33BA" w:rsidRPr="003C3051" w:rsidRDefault="00BC33BA" w:rsidP="00BC33BA">
      <w:r w:rsidRPr="003C3051">
        <w:t xml:space="preserve">Derivation with respect to </w:t>
      </w:r>
      <w:r w:rsidRPr="003C3051">
        <w:rPr>
          <w:position w:val="-10"/>
          <w:lang w:val="nl-NL"/>
        </w:rPr>
        <w:object w:dxaOrig="220" w:dyaOrig="240" w14:anchorId="6552687A">
          <v:shape id="_x0000_i1340" type="#_x0000_t75" style="width:11pt;height:12pt" o:ole="">
            <v:imagedata r:id="rId568" o:title=""/>
          </v:shape>
          <o:OLEObject Type="Embed" ProgID="Equation.DSMT4" ShapeID="_x0000_i1340" DrawAspect="Content" ObjectID="_1698652319" r:id="rId569"/>
        </w:object>
      </w:r>
      <w:r w:rsidRPr="003C3051">
        <w:t xml:space="preserve"> gives</w:t>
      </w:r>
    </w:p>
    <w:p w14:paraId="0F08206A" w14:textId="77777777" w:rsidR="00BC33BA" w:rsidRPr="003C3051" w:rsidRDefault="00BC33BA" w:rsidP="00BC33BA"/>
    <w:p w14:paraId="45D03E73" w14:textId="77777777" w:rsidR="00BC33BA" w:rsidRPr="003C3051" w:rsidRDefault="00BC33BA" w:rsidP="00BC33BA">
      <w:pPr>
        <w:pStyle w:val="MTDisplayEquation"/>
      </w:pPr>
      <w:r w:rsidRPr="003C3051">
        <w:rPr>
          <w:lang w:val="en-US"/>
        </w:rPr>
        <w:tab/>
      </w:r>
      <w:r w:rsidRPr="003C3051">
        <w:rPr>
          <w:position w:val="-28"/>
        </w:rPr>
        <w:object w:dxaOrig="4680" w:dyaOrig="680" w14:anchorId="257EF21B">
          <v:shape id="_x0000_i1341" type="#_x0000_t75" style="width:234pt;height:34pt" o:ole="">
            <v:imagedata r:id="rId570" o:title=""/>
          </v:shape>
          <o:OLEObject Type="Embed" ProgID="Equation.DSMT4" ShapeID="_x0000_i1341" DrawAspect="Content" ObjectID="_1698652320" r:id="rId57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76" w:name="ZEqnNum433445"/>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87</w:instrText>
        </w:r>
      </w:fldSimple>
      <w:r w:rsidRPr="003C3051">
        <w:instrText>)</w:instrText>
      </w:r>
      <w:bookmarkEnd w:id="276"/>
      <w:r w:rsidRPr="003C3051">
        <w:fldChar w:fldCharType="end"/>
      </w:r>
    </w:p>
    <w:p w14:paraId="60F8A79A" w14:textId="77777777" w:rsidR="00BC33BA" w:rsidRPr="003C3051" w:rsidRDefault="00BC33BA" w:rsidP="00BC33BA">
      <w:pPr>
        <w:rPr>
          <w:lang w:val="nl-NL"/>
        </w:rPr>
      </w:pPr>
    </w:p>
    <w:p w14:paraId="3E42B961" w14:textId="77777777" w:rsidR="00BC33BA" w:rsidRPr="003C3051" w:rsidRDefault="00BC33BA" w:rsidP="00BC33BA">
      <w:pPr>
        <w:rPr>
          <w:lang w:val="nl-NL"/>
        </w:rPr>
      </w:pPr>
      <w:r w:rsidRPr="003C3051">
        <w:rPr>
          <w:lang w:val="nl-NL"/>
        </w:rPr>
        <w:t>From this we obtain</w:t>
      </w:r>
    </w:p>
    <w:p w14:paraId="20CE9070" w14:textId="77777777" w:rsidR="00BC33BA" w:rsidRPr="003C3051" w:rsidRDefault="00BC33BA" w:rsidP="00BC33BA">
      <w:pPr>
        <w:rPr>
          <w:lang w:val="nl-NL"/>
        </w:rPr>
      </w:pPr>
    </w:p>
    <w:p w14:paraId="2F87D621" w14:textId="77777777" w:rsidR="00BC33BA" w:rsidRPr="003C3051" w:rsidRDefault="00BC33BA" w:rsidP="00BC33BA">
      <w:pPr>
        <w:pStyle w:val="MTDisplayEquation"/>
      </w:pPr>
      <w:r w:rsidRPr="003C3051">
        <w:tab/>
      </w:r>
      <w:r w:rsidRPr="003C3051">
        <w:rPr>
          <w:position w:val="-24"/>
        </w:rPr>
        <w:object w:dxaOrig="1840" w:dyaOrig="620" w14:anchorId="121AAADC">
          <v:shape id="_x0000_i1342" type="#_x0000_t75" style="width:92pt;height:31pt" o:ole="">
            <v:imagedata r:id="rId572" o:title=""/>
          </v:shape>
          <o:OLEObject Type="Embed" ProgID="Equation.DSMT4" ShapeID="_x0000_i1342" DrawAspect="Content" ObjectID="_1698652321" r:id="rId573"/>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77" w:name="ZEqnNum762784"/>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88</w:instrText>
        </w:r>
      </w:fldSimple>
      <w:r w:rsidRPr="003C3051">
        <w:instrText>)</w:instrText>
      </w:r>
      <w:bookmarkEnd w:id="277"/>
      <w:r w:rsidRPr="003C3051">
        <w:fldChar w:fldCharType="end"/>
      </w:r>
    </w:p>
    <w:p w14:paraId="092E87BC" w14:textId="77777777" w:rsidR="00BC33BA" w:rsidRPr="003C3051" w:rsidRDefault="00BC33BA" w:rsidP="00BC33BA"/>
    <w:p w14:paraId="5919DF4F" w14:textId="77777777" w:rsidR="00BC33BA" w:rsidRPr="003C3051" w:rsidRDefault="00BC33BA" w:rsidP="00BC33BA">
      <w:r w:rsidRPr="003C3051">
        <w:t xml:space="preserve">Starting from equation </w:t>
      </w:r>
      <w:r w:rsidRPr="003C3051">
        <w:fldChar w:fldCharType="begin"/>
      </w:r>
      <w:r w:rsidRPr="003C3051">
        <w:instrText xml:space="preserve"> GOTOBUTTON ZEqnNum871415  \* MERGEFORMAT </w:instrText>
      </w:r>
      <w:fldSimple w:instr=" REF ZEqnNum871415 \! \* MERGEFORMAT ">
        <w:r w:rsidR="009D20D2" w:rsidRPr="003C3051">
          <w:instrText>(</w:instrText>
        </w:r>
        <w:r w:rsidR="009D20D2">
          <w:instrText>0</w:instrText>
        </w:r>
        <w:r w:rsidR="009D20D2" w:rsidRPr="003C3051">
          <w:instrText>.</w:instrText>
        </w:r>
        <w:r w:rsidR="009D20D2">
          <w:instrText>82</w:instrText>
        </w:r>
        <w:r w:rsidR="009D20D2" w:rsidRPr="003C3051">
          <w:instrText>)</w:instrText>
        </w:r>
      </w:fldSimple>
      <w:r w:rsidRPr="003C3051">
        <w:fldChar w:fldCharType="end"/>
      </w:r>
      <w:r w:rsidRPr="003C3051">
        <w:t xml:space="preserve"> we obtain</w:t>
      </w:r>
    </w:p>
    <w:p w14:paraId="5098B363" w14:textId="77777777" w:rsidR="00BC33BA" w:rsidRPr="003C3051" w:rsidRDefault="00BC33BA" w:rsidP="00BC33BA"/>
    <w:p w14:paraId="0D26C711" w14:textId="77777777" w:rsidR="00BC33BA" w:rsidRPr="003C3051" w:rsidRDefault="00BC33BA" w:rsidP="00BC33BA">
      <w:pPr>
        <w:pStyle w:val="MTDisplayEquation"/>
      </w:pPr>
      <w:r w:rsidRPr="003C3051">
        <w:rPr>
          <w:lang w:val="en-US"/>
        </w:rPr>
        <w:tab/>
      </w:r>
      <w:r w:rsidRPr="003C3051">
        <w:rPr>
          <w:position w:val="-44"/>
        </w:rPr>
        <w:object w:dxaOrig="2940" w:dyaOrig="1040" w14:anchorId="2419847A">
          <v:shape id="_x0000_i1343" type="#_x0000_t75" style="width:147pt;height:52pt" o:ole="">
            <v:imagedata r:id="rId574" o:title=""/>
          </v:shape>
          <o:OLEObject Type="Embed" ProgID="Equation.DSMT4" ShapeID="_x0000_i1343" DrawAspect="Content" ObjectID="_1698652322" r:id="rId57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78" w:name="ZEqnNum767535"/>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89</w:instrText>
        </w:r>
      </w:fldSimple>
      <w:r w:rsidRPr="003C3051">
        <w:instrText>)</w:instrText>
      </w:r>
      <w:bookmarkEnd w:id="278"/>
      <w:r w:rsidRPr="003C3051">
        <w:fldChar w:fldCharType="end"/>
      </w:r>
    </w:p>
    <w:p w14:paraId="23AF9272" w14:textId="77777777" w:rsidR="00BC33BA" w:rsidRPr="003C3051" w:rsidRDefault="00BC33BA" w:rsidP="00BC33BA">
      <w:pPr>
        <w:rPr>
          <w:lang w:val="nl-NL"/>
        </w:rPr>
      </w:pPr>
    </w:p>
    <w:p w14:paraId="2191ECE4" w14:textId="77777777" w:rsidR="00BC33BA" w:rsidRPr="003C3051" w:rsidRDefault="00BC33BA" w:rsidP="00BC33BA">
      <w:r w:rsidRPr="003C3051">
        <w:t xml:space="preserve">So we can fill in equations </w:t>
      </w:r>
      <w:r w:rsidRPr="003C3051">
        <w:fldChar w:fldCharType="begin"/>
      </w:r>
      <w:r w:rsidRPr="003C3051">
        <w:instrText xml:space="preserve"> GOTOBUTTON ZEqnNum762784  \* MERGEFORMAT </w:instrText>
      </w:r>
      <w:fldSimple w:instr=" REF ZEqnNum762784 \! \* MERGEFORMAT ">
        <w:r w:rsidR="009D20D2" w:rsidRPr="003C3051">
          <w:instrText>(</w:instrText>
        </w:r>
        <w:r w:rsidR="009D20D2">
          <w:instrText>0</w:instrText>
        </w:r>
        <w:r w:rsidR="009D20D2" w:rsidRPr="003C3051">
          <w:instrText>.</w:instrText>
        </w:r>
        <w:r w:rsidR="009D20D2">
          <w:instrText>88</w:instrText>
        </w:r>
        <w:r w:rsidR="009D20D2" w:rsidRPr="003C3051">
          <w:instrText>)</w:instrText>
        </w:r>
      </w:fldSimple>
      <w:r w:rsidRPr="003C3051">
        <w:fldChar w:fldCharType="end"/>
      </w:r>
      <w:r w:rsidRPr="003C3051">
        <w:t xml:space="preserve"> and </w:t>
      </w:r>
      <w:r w:rsidRPr="003C3051">
        <w:fldChar w:fldCharType="begin"/>
      </w:r>
      <w:r w:rsidRPr="003C3051">
        <w:instrText xml:space="preserve"> GOTOBUTTON ZEqnNum767535  \* MERGEFORMAT </w:instrText>
      </w:r>
      <w:fldSimple w:instr=" REF ZEqnNum767535 \! \* MERGEFORMAT ">
        <w:r w:rsidR="009D20D2" w:rsidRPr="003C3051">
          <w:instrText>(</w:instrText>
        </w:r>
        <w:r w:rsidR="009D20D2">
          <w:instrText>0</w:instrText>
        </w:r>
        <w:r w:rsidR="009D20D2" w:rsidRPr="003C3051">
          <w:instrText>.</w:instrText>
        </w:r>
        <w:r w:rsidR="009D20D2">
          <w:instrText>89</w:instrText>
        </w:r>
        <w:r w:rsidR="009D20D2" w:rsidRPr="003C3051">
          <w:instrText>)</w:instrText>
        </w:r>
      </w:fldSimple>
      <w:r w:rsidRPr="003C3051">
        <w:fldChar w:fldCharType="end"/>
      </w:r>
      <w:r w:rsidRPr="003C3051">
        <w:t xml:space="preserve"> into </w:t>
      </w:r>
      <w:r w:rsidRPr="003C3051">
        <w:fldChar w:fldCharType="begin"/>
      </w:r>
      <w:r w:rsidRPr="003C3051">
        <w:instrText xml:space="preserve"> GOTOBUTTON ZEqnNum161445  \* MERGEFORMAT </w:instrText>
      </w:r>
      <w:fldSimple w:instr=" REF ZEqnNum161445 \! \* MERGEFORMAT ">
        <w:r w:rsidR="009D20D2" w:rsidRPr="003C3051">
          <w:instrText>(</w:instrText>
        </w:r>
        <w:r w:rsidR="009D20D2">
          <w:instrText>0</w:instrText>
        </w:r>
        <w:r w:rsidR="009D20D2" w:rsidRPr="003C3051">
          <w:instrText>.</w:instrText>
        </w:r>
        <w:r w:rsidR="009D20D2">
          <w:instrText>85</w:instrText>
        </w:r>
        <w:r w:rsidR="009D20D2" w:rsidRPr="003C3051">
          <w:instrText>)</w:instrText>
        </w:r>
      </w:fldSimple>
      <w:r w:rsidRPr="003C3051">
        <w:fldChar w:fldCharType="end"/>
      </w:r>
      <w:r w:rsidRPr="003C3051">
        <w:t xml:space="preserve"> to obtain</w:t>
      </w:r>
    </w:p>
    <w:p w14:paraId="7639B99F" w14:textId="77777777" w:rsidR="00BC33BA" w:rsidRPr="003C3051" w:rsidRDefault="00BC33BA" w:rsidP="00BC33BA"/>
    <w:p w14:paraId="1F92FDF4" w14:textId="77777777" w:rsidR="00BC33BA" w:rsidRPr="003C3051" w:rsidRDefault="00BC33BA" w:rsidP="00BC33BA">
      <w:pPr>
        <w:pStyle w:val="MTDisplayEquation"/>
      </w:pPr>
      <w:r w:rsidRPr="003C3051">
        <w:rPr>
          <w:lang w:val="en-US"/>
        </w:rPr>
        <w:tab/>
      </w:r>
      <w:r w:rsidRPr="003C3051">
        <w:rPr>
          <w:position w:val="-28"/>
        </w:rPr>
        <w:object w:dxaOrig="2200" w:dyaOrig="700" w14:anchorId="01FC0BE6">
          <v:shape id="_x0000_i1344" type="#_x0000_t75" style="width:110pt;height:35pt" o:ole="">
            <v:imagedata r:id="rId576" o:title=""/>
          </v:shape>
          <o:OLEObject Type="Embed" ProgID="Equation.DSMT4" ShapeID="_x0000_i1344" DrawAspect="Content" ObjectID="_1698652323" r:id="rId577"/>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79" w:name="ZEqnNum617091"/>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90</w:instrText>
        </w:r>
      </w:fldSimple>
      <w:r w:rsidRPr="003C3051">
        <w:instrText>)</w:instrText>
      </w:r>
      <w:bookmarkEnd w:id="279"/>
      <w:r w:rsidRPr="003C3051">
        <w:fldChar w:fldCharType="end"/>
      </w:r>
    </w:p>
    <w:p w14:paraId="65253069" w14:textId="77777777" w:rsidR="00BC33BA" w:rsidRPr="003C3051" w:rsidRDefault="00BC33BA" w:rsidP="00BC33BA"/>
    <w:p w14:paraId="5EBF23E1" w14:textId="77777777" w:rsidR="00BC33BA" w:rsidRPr="003C3051" w:rsidRDefault="00BC33BA" w:rsidP="00BC33BA">
      <w:r w:rsidRPr="003C3051">
        <w:t xml:space="preserve">We will rewrite this equation in terms of cylindrical coordinates.  Starting from equation </w:t>
      </w:r>
      <w:r w:rsidRPr="003C3051">
        <w:fldChar w:fldCharType="begin"/>
      </w:r>
      <w:r w:rsidRPr="003C3051">
        <w:instrText xml:space="preserve"> GOTOBUTTON ZEqnNum942332  \* MERGEFORMAT </w:instrText>
      </w:r>
      <w:fldSimple w:instr=" REF ZEqnNum942332 \! \* MERGEFORMAT ">
        <w:r w:rsidR="009D20D2" w:rsidRPr="003C3051">
          <w:instrText>(</w:instrText>
        </w:r>
        <w:r w:rsidR="009D20D2">
          <w:instrText>0</w:instrText>
        </w:r>
        <w:r w:rsidR="009D20D2" w:rsidRPr="003C3051">
          <w:instrText>.</w:instrText>
        </w:r>
        <w:r w:rsidR="009D20D2">
          <w:instrText>74</w:instrText>
        </w:r>
        <w:r w:rsidR="009D20D2" w:rsidRPr="003C3051">
          <w:instrText>)</w:instrText>
        </w:r>
      </w:fldSimple>
      <w:r w:rsidRPr="003C3051">
        <w:fldChar w:fldCharType="end"/>
      </w:r>
      <w:r w:rsidRPr="003C3051">
        <w:t xml:space="preserve"> we obtain the following expressions for </w:t>
      </w:r>
      <w:r w:rsidRPr="003C3051">
        <w:rPr>
          <w:position w:val="-6"/>
        </w:rPr>
        <w:object w:dxaOrig="240" w:dyaOrig="260" w14:anchorId="3D612649">
          <v:shape id="_x0000_i1345" type="#_x0000_t75" style="width:12pt;height:13pt" o:ole="">
            <v:imagedata r:id="rId578" o:title=""/>
          </v:shape>
          <o:OLEObject Type="Embed" ProgID="Equation.DSMT4" ShapeID="_x0000_i1345" DrawAspect="Content" ObjectID="_1698652324" r:id="rId579"/>
        </w:object>
      </w:r>
      <w:r w:rsidRPr="003C3051">
        <w:t xml:space="preserve"> and</w:t>
      </w:r>
      <w:r w:rsidRPr="003C3051">
        <w:rPr>
          <w:position w:val="-6"/>
        </w:rPr>
        <w:object w:dxaOrig="279" w:dyaOrig="260" w14:anchorId="53068D0C">
          <v:shape id="_x0000_i1346" type="#_x0000_t75" style="width:14pt;height:13pt" o:ole="">
            <v:imagedata r:id="rId580" o:title=""/>
          </v:shape>
          <o:OLEObject Type="Embed" ProgID="Equation.DSMT4" ShapeID="_x0000_i1346" DrawAspect="Content" ObjectID="_1698652325" r:id="rId581"/>
        </w:object>
      </w:r>
      <w:r w:rsidRPr="003C3051">
        <w:t xml:space="preserve">, where the prime stands for derivation with respect to </w:t>
      </w:r>
      <w:r w:rsidRPr="003C3051">
        <w:rPr>
          <w:position w:val="-10"/>
        </w:rPr>
        <w:object w:dxaOrig="220" w:dyaOrig="240" w14:anchorId="3D5DDDA0">
          <v:shape id="_x0000_i1347" type="#_x0000_t75" style="width:11pt;height:12pt" o:ole="">
            <v:imagedata r:id="rId582" o:title=""/>
          </v:shape>
          <o:OLEObject Type="Embed" ProgID="Equation.DSMT4" ShapeID="_x0000_i1347" DrawAspect="Content" ObjectID="_1698652326" r:id="rId583"/>
        </w:object>
      </w:r>
    </w:p>
    <w:p w14:paraId="65D0529E" w14:textId="77777777" w:rsidR="00BC33BA" w:rsidRPr="003C3051" w:rsidRDefault="00BC33BA" w:rsidP="00BC33BA"/>
    <w:p w14:paraId="03FE561D" w14:textId="77777777" w:rsidR="00BC33BA" w:rsidRPr="003C3051" w:rsidRDefault="00BC33BA" w:rsidP="00BC33BA">
      <w:pPr>
        <w:pStyle w:val="MTDisplayEquation"/>
      </w:pPr>
      <w:r w:rsidRPr="003C3051">
        <w:rPr>
          <w:lang w:val="en-US"/>
        </w:rPr>
        <w:lastRenderedPageBreak/>
        <w:tab/>
      </w:r>
      <w:r w:rsidRPr="003C3051">
        <w:rPr>
          <w:position w:val="-90"/>
        </w:rPr>
        <w:object w:dxaOrig="2540" w:dyaOrig="1920" w14:anchorId="550C1BEA">
          <v:shape id="_x0000_i1348" type="#_x0000_t75" style="width:127pt;height:96pt" o:ole="">
            <v:imagedata r:id="rId584" o:title=""/>
          </v:shape>
          <o:OLEObject Type="Embed" ProgID="Equation.DSMT4" ShapeID="_x0000_i1348" DrawAspect="Content" ObjectID="_1698652327" r:id="rId58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80" w:name="ZEqnNum308676"/>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91</w:instrText>
        </w:r>
      </w:fldSimple>
      <w:r w:rsidRPr="003C3051">
        <w:instrText>)</w:instrText>
      </w:r>
      <w:bookmarkEnd w:id="280"/>
      <w:r w:rsidRPr="003C3051">
        <w:fldChar w:fldCharType="end"/>
      </w:r>
    </w:p>
    <w:p w14:paraId="4F3A3A6D" w14:textId="77777777" w:rsidR="00BC33BA" w:rsidRPr="003C3051" w:rsidRDefault="00BC33BA" w:rsidP="00BC33BA">
      <w:pPr>
        <w:rPr>
          <w:lang w:val="nl-NL"/>
        </w:rPr>
      </w:pPr>
    </w:p>
    <w:p w14:paraId="07E041AA" w14:textId="77777777" w:rsidR="00BC33BA" w:rsidRPr="003C3051" w:rsidRDefault="00BC33BA" w:rsidP="00BC33BA">
      <w:r w:rsidRPr="003C3051">
        <w:t xml:space="preserve">Derivation with respect to </w:t>
      </w:r>
      <w:r w:rsidRPr="003C3051">
        <w:rPr>
          <w:position w:val="-10"/>
          <w:lang w:val="nl-NL"/>
        </w:rPr>
        <w:object w:dxaOrig="220" w:dyaOrig="240" w14:anchorId="4C97C336">
          <v:shape id="_x0000_i1349" type="#_x0000_t75" style="width:11pt;height:12pt" o:ole="">
            <v:imagedata r:id="rId586" o:title=""/>
          </v:shape>
          <o:OLEObject Type="Embed" ProgID="Equation.DSMT4" ShapeID="_x0000_i1349" DrawAspect="Content" ObjectID="_1698652328" r:id="rId587"/>
        </w:object>
      </w:r>
      <w:r w:rsidRPr="003C3051">
        <w:t xml:space="preserve"> gives</w:t>
      </w:r>
    </w:p>
    <w:p w14:paraId="4143D6F9" w14:textId="77777777" w:rsidR="00BC33BA" w:rsidRPr="003C3051" w:rsidRDefault="00BC33BA" w:rsidP="00BC33BA"/>
    <w:p w14:paraId="629ADB7B" w14:textId="77777777" w:rsidR="00BC33BA" w:rsidRPr="003C3051" w:rsidRDefault="00BC33BA" w:rsidP="00BC33BA">
      <w:pPr>
        <w:pStyle w:val="MTDisplayEquation"/>
      </w:pPr>
      <w:r w:rsidRPr="003C3051">
        <w:rPr>
          <w:lang w:val="en-US"/>
        </w:rPr>
        <w:tab/>
      </w:r>
      <w:r w:rsidRPr="003C3051">
        <w:rPr>
          <w:position w:val="-68"/>
        </w:rPr>
        <w:object w:dxaOrig="1880" w:dyaOrig="1480" w14:anchorId="7528DB56">
          <v:shape id="_x0000_i1350" type="#_x0000_t75" style="width:94pt;height:74pt" o:ole="">
            <v:imagedata r:id="rId588" o:title=""/>
          </v:shape>
          <o:OLEObject Type="Embed" ProgID="Equation.DSMT4" ShapeID="_x0000_i1350" DrawAspect="Content" ObjectID="_1698652329" r:id="rId589"/>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81" w:name="ZEqnNum251305"/>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92</w:instrText>
        </w:r>
      </w:fldSimple>
      <w:r w:rsidRPr="003C3051">
        <w:instrText>)</w:instrText>
      </w:r>
      <w:bookmarkEnd w:id="281"/>
      <w:r w:rsidRPr="003C3051">
        <w:fldChar w:fldCharType="end"/>
      </w:r>
    </w:p>
    <w:p w14:paraId="69E2F365" w14:textId="77777777" w:rsidR="00BC33BA" w:rsidRPr="003C3051" w:rsidRDefault="00BC33BA" w:rsidP="00BC33BA"/>
    <w:p w14:paraId="42A0513E" w14:textId="77777777" w:rsidR="00BC33BA" w:rsidRPr="003C3051" w:rsidRDefault="00BC33BA" w:rsidP="00BC33BA">
      <w:r w:rsidRPr="003C3051">
        <w:t xml:space="preserve">Filling in equations </w:t>
      </w:r>
      <w:r w:rsidRPr="003C3051">
        <w:fldChar w:fldCharType="begin"/>
      </w:r>
      <w:r w:rsidRPr="003C3051">
        <w:instrText xml:space="preserve"> GOTOBUTTON ZEqnNum308676  \* MERGEFORMAT </w:instrText>
      </w:r>
      <w:fldSimple w:instr=" REF ZEqnNum308676 \! \* MERGEFORMAT ">
        <w:r w:rsidR="009D20D2" w:rsidRPr="003C3051">
          <w:instrText>(</w:instrText>
        </w:r>
        <w:r w:rsidR="009D20D2">
          <w:instrText>0</w:instrText>
        </w:r>
        <w:r w:rsidR="009D20D2" w:rsidRPr="003C3051">
          <w:instrText>.</w:instrText>
        </w:r>
        <w:r w:rsidR="009D20D2">
          <w:instrText>91</w:instrText>
        </w:r>
        <w:r w:rsidR="009D20D2" w:rsidRPr="003C3051">
          <w:instrText>)</w:instrText>
        </w:r>
      </w:fldSimple>
      <w:r w:rsidRPr="003C3051">
        <w:fldChar w:fldCharType="end"/>
      </w:r>
      <w:r w:rsidRPr="003C3051">
        <w:t xml:space="preserve"> and </w:t>
      </w:r>
      <w:r w:rsidRPr="003C3051">
        <w:fldChar w:fldCharType="begin"/>
      </w:r>
      <w:r w:rsidRPr="003C3051">
        <w:instrText xml:space="preserve"> GOTOBUTTON ZEqnNum251305  \* MERGEFORMAT </w:instrText>
      </w:r>
      <w:fldSimple w:instr=" REF ZEqnNum251305 \! \* MERGEFORMAT ">
        <w:r w:rsidR="009D20D2" w:rsidRPr="003C3051">
          <w:instrText>(</w:instrText>
        </w:r>
        <w:r w:rsidR="009D20D2">
          <w:instrText>0</w:instrText>
        </w:r>
        <w:r w:rsidR="009D20D2" w:rsidRPr="003C3051">
          <w:instrText>.</w:instrText>
        </w:r>
        <w:r w:rsidR="009D20D2">
          <w:instrText>92</w:instrText>
        </w:r>
        <w:r w:rsidR="009D20D2" w:rsidRPr="003C3051">
          <w:instrText>)</w:instrText>
        </w:r>
      </w:fldSimple>
      <w:r w:rsidRPr="003C3051">
        <w:fldChar w:fldCharType="end"/>
      </w:r>
      <w:r w:rsidRPr="003C3051">
        <w:t xml:space="preserve"> into </w:t>
      </w:r>
      <w:r w:rsidRPr="003C3051">
        <w:fldChar w:fldCharType="begin"/>
      </w:r>
      <w:r w:rsidRPr="003C3051">
        <w:instrText xml:space="preserve"> GOTOBUTTON ZEqnNum617091  \* MERGEFORMAT </w:instrText>
      </w:r>
      <w:fldSimple w:instr=" REF ZEqnNum617091 \! \* MERGEFORMAT ">
        <w:r w:rsidR="009D20D2" w:rsidRPr="003C3051">
          <w:instrText>(</w:instrText>
        </w:r>
        <w:r w:rsidR="009D20D2">
          <w:instrText>0</w:instrText>
        </w:r>
        <w:r w:rsidR="009D20D2" w:rsidRPr="003C3051">
          <w:instrText>.</w:instrText>
        </w:r>
        <w:r w:rsidR="009D20D2">
          <w:instrText>90</w:instrText>
        </w:r>
        <w:r w:rsidR="009D20D2" w:rsidRPr="003C3051">
          <w:instrText>)</w:instrText>
        </w:r>
      </w:fldSimple>
      <w:r w:rsidRPr="003C3051">
        <w:fldChar w:fldCharType="end"/>
      </w:r>
    </w:p>
    <w:p w14:paraId="1B59926A" w14:textId="77777777" w:rsidR="00BC33BA" w:rsidRPr="003C3051" w:rsidRDefault="00BC33BA" w:rsidP="00BC33BA"/>
    <w:p w14:paraId="5652ACA5" w14:textId="77777777" w:rsidR="00BC33BA" w:rsidRPr="003C3051" w:rsidRDefault="00BC33BA" w:rsidP="00BC33BA">
      <w:pPr>
        <w:pStyle w:val="MTDisplayEquation"/>
      </w:pPr>
      <w:r w:rsidRPr="003C3051">
        <w:rPr>
          <w:lang w:val="en-US"/>
        </w:rPr>
        <w:tab/>
      </w:r>
      <w:r w:rsidRPr="003C3051">
        <w:rPr>
          <w:position w:val="-204"/>
        </w:rPr>
        <w:object w:dxaOrig="5400" w:dyaOrig="4180" w14:anchorId="3B736196">
          <v:shape id="_x0000_i1351" type="#_x0000_t75" style="width:270pt;height:209pt" o:ole="">
            <v:imagedata r:id="rId590" o:title=""/>
          </v:shape>
          <o:OLEObject Type="Embed" ProgID="Equation.DSMT4" ShapeID="_x0000_i1351" DrawAspect="Content" ObjectID="_1698652330" r:id="rId59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93</w:instrText>
        </w:r>
      </w:fldSimple>
      <w:r w:rsidRPr="003C3051">
        <w:instrText>)</w:instrText>
      </w:r>
      <w:r w:rsidRPr="003C3051">
        <w:fldChar w:fldCharType="end"/>
      </w:r>
    </w:p>
    <w:p w14:paraId="3CB6225D" w14:textId="77777777" w:rsidR="00BC33BA" w:rsidRPr="003C3051" w:rsidRDefault="00BC33BA" w:rsidP="00BC33BA"/>
    <w:p w14:paraId="32511D42" w14:textId="77777777" w:rsidR="00BC33BA" w:rsidRPr="003C3051" w:rsidRDefault="00BC33BA" w:rsidP="00BC33BA">
      <w:r w:rsidRPr="003C3051">
        <w:rPr>
          <w:highlight w:val="red"/>
        </w:rPr>
        <w:t xml:space="preserve">Note that this </w:t>
      </w:r>
      <w:r w:rsidRPr="003C3051">
        <w:rPr>
          <w:position w:val="-10"/>
          <w:highlight w:val="red"/>
        </w:rPr>
        <w:object w:dxaOrig="240" w:dyaOrig="300" w14:anchorId="54738E55">
          <v:shape id="_x0000_i1352" type="#_x0000_t75" style="width:12pt;height:15pt" o:ole="">
            <v:imagedata r:id="rId592" o:title=""/>
          </v:shape>
          <o:OLEObject Type="Embed" ProgID="Equation.DSMT4" ShapeID="_x0000_i1352" DrawAspect="Content" ObjectID="_1698652331" r:id="rId593"/>
        </w:object>
      </w:r>
      <w:r w:rsidRPr="003C3051">
        <w:rPr>
          <w:highlight w:val="red"/>
        </w:rPr>
        <w:t xml:space="preserve"> is opposite in sign with regard to equation 5 in Feng and Yang, 1973.</w:t>
      </w:r>
    </w:p>
    <w:p w14:paraId="6CDC2DCA" w14:textId="77777777" w:rsidR="00BC33BA" w:rsidRPr="003C3051" w:rsidRDefault="00BC33BA" w:rsidP="00BC33BA"/>
    <w:p w14:paraId="55D57CCB" w14:textId="77777777" w:rsidR="00BC33BA" w:rsidRPr="003C3051" w:rsidRDefault="00BC33BA" w:rsidP="00BC33BA"/>
    <w:p w14:paraId="7A214C7D" w14:textId="77777777" w:rsidR="00BC33BA" w:rsidRPr="003C3051" w:rsidRDefault="00BC33BA" w:rsidP="00BC33BA">
      <w:pPr>
        <w:pStyle w:val="Kop4"/>
        <w:numPr>
          <w:ilvl w:val="2"/>
          <w:numId w:val="0"/>
        </w:numPr>
        <w:tabs>
          <w:tab w:val="num" w:pos="0"/>
        </w:tabs>
        <w:jc w:val="both"/>
      </w:pPr>
      <w:bookmarkStart w:id="282" w:name="_Toc102304238"/>
      <w:r w:rsidRPr="003C3051">
        <w:t>Circumferential direction</w:t>
      </w:r>
      <w:bookmarkEnd w:id="282"/>
    </w:p>
    <w:p w14:paraId="6A8041F5" w14:textId="77777777" w:rsidR="00BC33BA" w:rsidRPr="003C3051" w:rsidRDefault="00BC33BA" w:rsidP="00BC33BA">
      <w:r w:rsidRPr="003C3051">
        <w:t xml:space="preserve">The principal curvature </w:t>
      </w:r>
      <w:r w:rsidRPr="003C3051">
        <w:rPr>
          <w:position w:val="-10"/>
        </w:rPr>
        <w:object w:dxaOrig="260" w:dyaOrig="300" w14:anchorId="702840B9">
          <v:shape id="_x0000_i1353" type="#_x0000_t75" style="width:13pt;height:15pt" o:ole="">
            <v:imagedata r:id="rId594" o:title=""/>
          </v:shape>
          <o:OLEObject Type="Embed" ProgID="Equation.DSMT4" ShapeID="_x0000_i1353" DrawAspect="Content" ObjectID="_1698652332" r:id="rId595"/>
        </w:object>
      </w:r>
      <w:r w:rsidRPr="003C3051">
        <w:t xml:space="preserve"> is in the circumferential direction.  </w:t>
      </w:r>
    </w:p>
    <w:p w14:paraId="556F393B" w14:textId="77777777" w:rsidR="00BC33BA" w:rsidRPr="003C3051" w:rsidRDefault="00BC33BA" w:rsidP="00BC33BA"/>
    <w:p w14:paraId="26F3757C" w14:textId="77777777" w:rsidR="00BC33BA" w:rsidRPr="003C3051" w:rsidRDefault="00BC33BA" w:rsidP="00BC33BA">
      <w:r w:rsidRPr="003C3051">
        <w:rPr>
          <w:noProof/>
        </w:rPr>
      </w:r>
      <w:r w:rsidRPr="003C3051">
        <w:pict w14:anchorId="071BF23A">
          <v:group id="_x0000_s3238" editas="canvas" style="width:243.25pt;height:165.15pt;mso-position-horizontal-relative:char;mso-position-vertical-relative:line" coordorigin="1418,1400" coordsize="4865,3303">
            <o:lock v:ext="edit" aspectratio="t"/>
            <v:shape id="_x0000_s3239" type="#_x0000_t75" style="position:absolute;left:1418;top:1400;width:4865;height:3303" o:preferrelative="f">
              <v:fill o:detectmouseclick="t"/>
              <v:path o:extrusionok="t" o:connecttype="none"/>
              <o:lock v:ext="edit" text="t"/>
            </v:shape>
            <v:shape id="_x0000_s3240" type="#_x0000_t202" style="position:absolute;left:4151;top:3694;width:469;height:363;mso-wrap-style:none" filled="f" stroked="f">
              <v:textbox style="mso-next-textbox:#_x0000_s3240;mso-fit-shape-to-text:t">
                <w:txbxContent>
                  <w:p w14:paraId="24FDC49B" w14:textId="77777777" w:rsidR="0083032A" w:rsidRPr="00B126B4" w:rsidRDefault="0083032A" w:rsidP="00BC33BA">
                    <w:pPr>
                      <w:rPr>
                        <w:b/>
                        <w:bCs/>
                        <w:lang w:val="nl-BE"/>
                      </w:rPr>
                    </w:pPr>
                    <w:r w:rsidRPr="00B126B4">
                      <w:rPr>
                        <w:b/>
                        <w:bCs/>
                        <w:position w:val="-6"/>
                        <w:lang w:val="nl-BE"/>
                      </w:rPr>
                      <w:object w:dxaOrig="180" w:dyaOrig="200" w14:anchorId="00B39F76">
                        <v:shape id="_x0000_i1670" type="#_x0000_t75" style="width:9pt;height:10pt" o:ole="">
                          <v:imagedata r:id="rId522" o:title=""/>
                        </v:shape>
                        <o:OLEObject Type="Embed" ProgID="Equation.DSMT4" ShapeID="_x0000_i1670" DrawAspect="Content" ObjectID="_1698652604" r:id="rId596"/>
                      </w:object>
                    </w:r>
                  </w:p>
                </w:txbxContent>
              </v:textbox>
            </v:shape>
            <v:shape id="_x0000_s3241" type="#_x0000_t202" style="position:absolute;left:4037;top:2609;width:509;height:384;mso-wrap-style:none" filled="f" stroked="f">
              <v:textbox style="mso-next-textbox:#_x0000_s3241;mso-fit-shape-to-text:t">
                <w:txbxContent>
                  <w:p w14:paraId="7174FE5B" w14:textId="77777777" w:rsidR="0083032A" w:rsidRPr="00597324" w:rsidRDefault="0083032A" w:rsidP="00BC33BA">
                    <w:pPr>
                      <w:rPr>
                        <w:lang w:val="nl-BE"/>
                      </w:rPr>
                    </w:pPr>
                    <w:r w:rsidRPr="004224F7">
                      <w:rPr>
                        <w:position w:val="-10"/>
                        <w:lang w:val="nl-BE"/>
                      </w:rPr>
                      <w:object w:dxaOrig="220" w:dyaOrig="240" w14:anchorId="05F916A9">
                        <v:shape id="_x0000_i1671" type="#_x0000_t75" style="width:11pt;height:12pt" o:ole="">
                          <v:imagedata r:id="rId597" o:title=""/>
                        </v:shape>
                        <o:OLEObject Type="Embed" ProgID="Equation.DSMT4" ShapeID="_x0000_i1671" DrawAspect="Content" ObjectID="_1698652605" r:id="rId598"/>
                      </w:object>
                    </w:r>
                  </w:p>
                </w:txbxContent>
              </v:textbox>
            </v:shape>
            <v:line id="_x0000_s3242" style="position:absolute;flip:y" from="3494,1400" to="3496,4703">
              <v:stroke endarrow="block"/>
            </v:line>
            <v:line id="_x0000_s3243" style="position:absolute" from="3494,3380" to="6123,3381">
              <v:stroke endarrow="block"/>
            </v:line>
            <v:line id="_x0000_s3244" style="position:absolute;flip:x" from="2619,3380" to="3494,4267">
              <v:stroke endarrow="block"/>
            </v:line>
            <v:line id="_x0000_s3245" style="position:absolute;flip:y" from="3496,2898" to="5043,4703">
              <v:stroke startarrow="block" endarrow="block"/>
            </v:line>
            <v:shape id="_x0000_s3246" type="#_x0000_t19" style="position:absolute;left:3496;top:4137;width:391;height:566" coordsize="12892,21600" adj=",-3496600" path="wr-21600,,21600,43200,,,12892,4270nfewr-21600,,21600,43200,,,12892,4270l,21600nsxe">
              <v:stroke endarrow="block"/>
              <v:path o:connectlocs="0,0;12892,4270;0,21600"/>
            </v:shape>
            <v:shape id="_x0000_s3247" type="#_x0000_t202" style="position:absolute;left:5704;top:2974;width:579;height:515" filled="f" stroked="f">
              <v:textbox style="mso-next-textbox:#_x0000_s3247">
                <w:txbxContent>
                  <w:p w14:paraId="5C7496D0" w14:textId="77777777" w:rsidR="0083032A" w:rsidRPr="006E5C55" w:rsidRDefault="0083032A" w:rsidP="00BC33BA">
                    <w:pPr>
                      <w:rPr>
                        <w:lang w:val="nl-BE"/>
                      </w:rPr>
                    </w:pPr>
                    <w:r>
                      <w:rPr>
                        <w:lang w:val="nl-BE"/>
                      </w:rPr>
                      <w:t>y</w:t>
                    </w:r>
                  </w:p>
                </w:txbxContent>
              </v:textbox>
            </v:shape>
            <v:shape id="_x0000_s3248" type="#_x0000_t202" style="position:absolute;left:3109;top:1400;width:579;height:516" filled="f" stroked="f">
              <v:textbox style="mso-next-textbox:#_x0000_s3248">
                <w:txbxContent>
                  <w:p w14:paraId="185EE9BD" w14:textId="77777777" w:rsidR="0083032A" w:rsidRPr="006E5C55" w:rsidRDefault="0083032A" w:rsidP="00BC33BA">
                    <w:pPr>
                      <w:rPr>
                        <w:lang w:val="nl-BE"/>
                      </w:rPr>
                    </w:pPr>
                    <w:r>
                      <w:rPr>
                        <w:lang w:val="nl-BE"/>
                      </w:rPr>
                      <w:t>z</w:t>
                    </w:r>
                  </w:p>
                </w:txbxContent>
              </v:textbox>
            </v:shape>
            <v:shape id="_x0000_s3249" type="#_x0000_t202" style="position:absolute;left:2528;top:3752;width:581;height:515" filled="f" stroked="f">
              <v:textbox style="mso-next-textbox:#_x0000_s3249">
                <w:txbxContent>
                  <w:p w14:paraId="1BC8EAFE" w14:textId="77777777" w:rsidR="0083032A" w:rsidRPr="006E5C55" w:rsidRDefault="0083032A" w:rsidP="00BC33BA">
                    <w:pPr>
                      <w:rPr>
                        <w:lang w:val="nl-BE"/>
                      </w:rPr>
                    </w:pPr>
                    <w:r>
                      <w:rPr>
                        <w:lang w:val="nl-BE"/>
                      </w:rPr>
                      <w:t>x</w:t>
                    </w:r>
                  </w:p>
                </w:txbxContent>
              </v:textbox>
            </v:shape>
            <v:oval id="_x0000_s3250" style="position:absolute;left:2619;top:2279;width:1762;height:279" filled="f">
              <v:stroke dashstyle="dash"/>
            </v:oval>
            <v:shape id="_x0000_s3251" type="#_x0000_t19" style="position:absolute;left:3496;top:2355;width:2208;height:1026" coordsize="21600,20112" adj="-4496200,,,20112" path="wr-21600,-1488,21600,41712,7879,,21600,20112nfewr-21600,-1488,21600,41712,7879,,21600,20112l,20112nsxe">
              <v:stroke dashstyle="dash"/>
              <v:path o:connectlocs="7879,0;21600,20112;0,20112"/>
            </v:shape>
            <v:oval id="_x0000_s3252" style="position:absolute;left:1418;top:3076;width:4286;height:624" filled="f">
              <v:stroke dashstyle="dash"/>
            </v:oval>
            <v:shape id="_x0000_s3253" type="#_x0000_t19" style="position:absolute;left:1418;top:2312;width:2208;height:1040;flip:x" coordsize="21600,20373" adj="-4626356,,,20373" path="wr-21600,-1227,21600,41973,7177,,21600,20373nfewr-21600,-1227,21600,41973,7177,,21600,20373l,20373nsxe">
              <v:stroke dashstyle="dash"/>
              <v:path o:connectlocs="7177,0;21600,20373;0,20373"/>
            </v:shape>
            <v:shape id="_x0000_s3254" type="#_x0000_t19" style="position:absolute;left:3119;top:2467;width:2208;height:1089" coordsize="21600,18241" adj="-3776144,,,18241" path="wr-21600,-3359,21600,39841,11568,,21600,18241nfewr-21600,-3359,21600,39841,11568,,21600,18241l,18241nsxe">
              <v:stroke dashstyle="dash"/>
              <v:path o:connectlocs="11568,0;21600,18241;0,18241"/>
            </v:shape>
            <v:shape id="_x0000_s3255" type="#_x0000_t202" style="position:absolute;left:3388;top:4121;width:469;height:384;mso-wrap-style:none" filled="f" stroked="f">
              <v:textbox style="mso-next-textbox:#_x0000_s3255;mso-fit-shape-to-text:t">
                <w:txbxContent>
                  <w:p w14:paraId="42FC922E" w14:textId="77777777" w:rsidR="0083032A" w:rsidRPr="006E5C55" w:rsidRDefault="0083032A" w:rsidP="00BC33BA">
                    <w:pPr>
                      <w:rPr>
                        <w:lang w:val="nl-BE"/>
                      </w:rPr>
                    </w:pPr>
                    <w:r w:rsidRPr="00A51BDD">
                      <w:rPr>
                        <w:position w:val="-6"/>
                        <w:lang w:val="nl-BE"/>
                      </w:rPr>
                      <w:object w:dxaOrig="180" w:dyaOrig="240" w14:anchorId="3FE70BFD">
                        <v:shape id="_x0000_i1672" type="#_x0000_t75" style="width:9pt;height:12pt" o:ole="">
                          <v:imagedata r:id="rId526" o:title=""/>
                        </v:shape>
                        <o:OLEObject Type="Embed" ProgID="Equation.DSMT4" ShapeID="_x0000_i1672" DrawAspect="Content" ObjectID="_1698652606" r:id="rId599"/>
                      </w:object>
                    </w:r>
                  </w:p>
                </w:txbxContent>
              </v:textbox>
            </v:shape>
            <v:line id="_x0000_s3256" style="position:absolute" from="3494,2898" to="5043,2898">
              <v:stroke startarrow="block" endarrow="block"/>
            </v:line>
            <v:line id="_x0000_s3257" style="position:absolute;flip:y" from="5043,2552" to="5343,2902">
              <v:stroke endarrow="block"/>
            </v:line>
            <v:shape id="_x0000_s3258" type="#_x0000_t202" style="position:absolute;left:5165;top:2212;width:529;height:384;mso-wrap-style:none" filled="f" stroked="f">
              <v:textbox style="mso-next-textbox:#_x0000_s3258;mso-fit-shape-to-text:t">
                <w:txbxContent>
                  <w:p w14:paraId="5ACBFB3A" w14:textId="77777777" w:rsidR="0083032A" w:rsidRPr="00597324" w:rsidRDefault="0083032A" w:rsidP="00BC33BA">
                    <w:pPr>
                      <w:rPr>
                        <w:lang w:val="nl-BE"/>
                      </w:rPr>
                    </w:pPr>
                    <w:r w:rsidRPr="00B126B4">
                      <w:rPr>
                        <w:position w:val="-6"/>
                        <w:lang w:val="nl-BE"/>
                      </w:rPr>
                      <w:object w:dxaOrig="240" w:dyaOrig="240" w14:anchorId="1DC3CFE6">
                        <v:shape id="_x0000_i1673" type="#_x0000_t75" style="width:12pt;height:12pt">
                          <v:imagedata r:id="rId533" o:title=""/>
                        </v:shape>
                        <o:OLEObject Type="Embed" ProgID="Equation.DSMT4" ShapeID="_x0000_i1673" DrawAspect="Content" ObjectID="_1698652607" r:id="rId600"/>
                      </w:object>
                    </w:r>
                  </w:p>
                </w:txbxContent>
              </v:textbox>
            </v:shape>
            <v:shape id="_x0000_s3259" type="#_x0000_t19" style="position:absolute;left:4347;top:3286;width:1449;height:626;rotation:270" coordsize="21586,9387" adj="-1688153,-134466,,9387" path="wr-21600,-12213,21600,30987,19454,,21586,8614nfewr-21600,-12213,21600,30987,19454,,21586,8614l,9387nsxe">
              <v:stroke dashstyle="dash"/>
              <v:path o:connectlocs="19454,0;21586,8614;0,9387"/>
            </v:shape>
            <w10:anchorlock/>
          </v:group>
        </w:pict>
      </w:r>
    </w:p>
    <w:p w14:paraId="64EEE2D9" w14:textId="77777777" w:rsidR="00BC33BA" w:rsidRPr="003C3051" w:rsidRDefault="00BC33BA" w:rsidP="00BC33BA">
      <w:pPr>
        <w:pStyle w:val="Bijschrift"/>
        <w:rPr>
          <w:lang w:val="en-US"/>
        </w:rPr>
      </w:pPr>
      <w:bookmarkStart w:id="283" w:name="_Ref102286999"/>
      <w:bookmarkStart w:id="284" w:name="_Ref102287006"/>
      <w:r w:rsidRPr="003C3051">
        <w:rPr>
          <w:lang w:val="en-US"/>
        </w:rPr>
        <w:t xml:space="preserve">Figure </w:t>
      </w:r>
      <w:r w:rsidRPr="003C3051">
        <w:fldChar w:fldCharType="begin"/>
      </w:r>
      <w:r w:rsidRPr="003C3051">
        <w:rPr>
          <w:lang w:val="en-US"/>
        </w:rPr>
        <w:instrText xml:space="preserve"> SEQ Figure \* ARABIC </w:instrText>
      </w:r>
      <w:r w:rsidRPr="003C3051">
        <w:fldChar w:fldCharType="separate"/>
      </w:r>
      <w:r w:rsidR="009D20D2">
        <w:rPr>
          <w:noProof/>
          <w:lang w:val="en-US"/>
        </w:rPr>
        <w:t>7</w:t>
      </w:r>
      <w:r w:rsidRPr="003C3051">
        <w:fldChar w:fldCharType="end"/>
      </w:r>
      <w:bookmarkEnd w:id="284"/>
      <w:r w:rsidRPr="003C3051">
        <w:rPr>
          <w:lang w:val="en-US"/>
        </w:rPr>
        <w:t>: The circumferential principal curvature in the deformed geometry</w:t>
      </w:r>
      <w:bookmarkEnd w:id="283"/>
    </w:p>
    <w:p w14:paraId="3B817FA4" w14:textId="77777777" w:rsidR="00BC33BA" w:rsidRPr="003C3051" w:rsidRDefault="00BC33BA" w:rsidP="00BC33BA">
      <w:r w:rsidRPr="003C3051">
        <w:t xml:space="preserve">It is clear from </w:t>
      </w:r>
      <w:r w:rsidRPr="003C3051">
        <w:fldChar w:fldCharType="begin"/>
      </w:r>
      <w:r w:rsidRPr="003C3051">
        <w:instrText xml:space="preserve"> REF _Ref102287006 \h </w:instrText>
      </w:r>
      <w:r w:rsidR="003C3051">
        <w:instrText xml:space="preserve"> \* MERGEFORMAT </w:instrText>
      </w:r>
      <w:r w:rsidRPr="003C3051">
        <w:fldChar w:fldCharType="separate"/>
      </w:r>
      <w:r w:rsidR="009D20D2" w:rsidRPr="003C3051">
        <w:t xml:space="preserve">Figure </w:t>
      </w:r>
      <w:r w:rsidR="009D20D2">
        <w:rPr>
          <w:noProof/>
        </w:rPr>
        <w:t>7</w:t>
      </w:r>
      <w:r w:rsidRPr="003C3051">
        <w:fldChar w:fldCharType="end"/>
      </w:r>
      <w:r w:rsidRPr="003C3051">
        <w:t xml:space="preserve"> that:</w:t>
      </w:r>
    </w:p>
    <w:p w14:paraId="720A8420" w14:textId="77777777" w:rsidR="00BC33BA" w:rsidRPr="003C3051" w:rsidRDefault="00BC33BA" w:rsidP="00BC33BA"/>
    <w:p w14:paraId="187BBFC1" w14:textId="77777777" w:rsidR="00BC33BA" w:rsidRPr="003C3051" w:rsidRDefault="00BC33BA" w:rsidP="00BC33BA">
      <w:pPr>
        <w:pStyle w:val="MTDisplayEquation"/>
        <w:rPr>
          <w:lang w:val="en-US"/>
        </w:rPr>
      </w:pPr>
      <w:r w:rsidRPr="003C3051">
        <w:rPr>
          <w:lang w:val="en-US"/>
        </w:rPr>
        <w:tab/>
      </w:r>
      <w:r w:rsidRPr="003C3051">
        <w:rPr>
          <w:position w:val="-10"/>
          <w:lang w:val="en-US"/>
        </w:rPr>
        <w:object w:dxaOrig="920" w:dyaOrig="300" w14:anchorId="56286134">
          <v:shape id="_x0000_i1355" type="#_x0000_t75" style="width:46pt;height:15pt" o:ole="">
            <v:imagedata r:id="rId601" o:title=""/>
          </v:shape>
          <o:OLEObject Type="Embed" ProgID="Equation.DSMT4" ShapeID="_x0000_i1355" DrawAspect="Content" ObjectID="_1698652333" r:id="rId602"/>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bookmarkStart w:id="285" w:name="ZEqnNum172639"/>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94</w:instrText>
      </w:r>
      <w:r w:rsidRPr="003C3051">
        <w:rPr>
          <w:lang w:val="en-US"/>
        </w:rPr>
        <w:fldChar w:fldCharType="end"/>
      </w:r>
      <w:r w:rsidRPr="003C3051">
        <w:rPr>
          <w:lang w:val="en-US"/>
        </w:rPr>
        <w:instrText>)</w:instrText>
      </w:r>
      <w:bookmarkEnd w:id="285"/>
      <w:r w:rsidRPr="003C3051">
        <w:rPr>
          <w:lang w:val="en-US"/>
        </w:rPr>
        <w:fldChar w:fldCharType="end"/>
      </w:r>
    </w:p>
    <w:p w14:paraId="5E7819F7" w14:textId="77777777" w:rsidR="00BC33BA" w:rsidRPr="003C3051" w:rsidRDefault="00BC33BA" w:rsidP="00BC33BA"/>
    <w:p w14:paraId="4089042E" w14:textId="77777777" w:rsidR="00BC33BA" w:rsidRPr="003C3051" w:rsidRDefault="00BC33BA" w:rsidP="00BC33BA">
      <w:r w:rsidRPr="003C3051">
        <w:t xml:space="preserve">Caution must be exerted since </w:t>
      </w:r>
      <w:r w:rsidRPr="003C3051">
        <w:rPr>
          <w:position w:val="-10"/>
        </w:rPr>
        <w:object w:dxaOrig="260" w:dyaOrig="300" w14:anchorId="6625E254">
          <v:shape id="_x0000_i1356" type="#_x0000_t75" style="width:13pt;height:15pt" o:ole="">
            <v:imagedata r:id="rId603" o:title=""/>
          </v:shape>
          <o:OLEObject Type="Embed" ProgID="Equation.DSMT4" ShapeID="_x0000_i1356" DrawAspect="Content" ObjectID="_1698652334" r:id="rId604"/>
        </w:object>
      </w:r>
      <w:r w:rsidRPr="003C3051">
        <w:t xml:space="preserve"> is not the inverse of </w:t>
      </w:r>
      <w:r w:rsidRPr="003C3051">
        <w:rPr>
          <w:position w:val="-10"/>
        </w:rPr>
        <w:object w:dxaOrig="220" w:dyaOrig="240" w14:anchorId="56689392">
          <v:shape id="_x0000_i1357" type="#_x0000_t75" style="width:11pt;height:12pt" o:ole="">
            <v:imagedata r:id="rId605" o:title=""/>
          </v:shape>
          <o:OLEObject Type="Embed" ProgID="Equation.DSMT4" ShapeID="_x0000_i1357" DrawAspect="Content" ObjectID="_1698652335" r:id="rId606"/>
        </w:object>
      </w:r>
      <w:r w:rsidRPr="003C3051">
        <w:t xml:space="preserve"> because the radius of curvature has to ly in the direction of the surface normal </w:t>
      </w:r>
      <w:r w:rsidRPr="003C3051">
        <w:rPr>
          <w:position w:val="-6"/>
        </w:rPr>
        <w:object w:dxaOrig="240" w:dyaOrig="240" w14:anchorId="04F226D4">
          <v:shape id="_x0000_i1358" type="#_x0000_t75" style="width:12pt;height:12pt" o:ole="">
            <v:imagedata r:id="rId533" o:title=""/>
          </v:shape>
          <o:OLEObject Type="Embed" ProgID="Equation.DSMT4" ShapeID="_x0000_i1358" DrawAspect="Content" ObjectID="_1698652336" r:id="rId607"/>
        </w:object>
      </w:r>
      <w:r w:rsidRPr="003C3051">
        <w:t xml:space="preserve">.  It is however the inverse of </w:t>
      </w:r>
      <w:r w:rsidRPr="003C3051">
        <w:rPr>
          <w:position w:val="-6"/>
        </w:rPr>
        <w:object w:dxaOrig="180" w:dyaOrig="200" w14:anchorId="58C83DE0">
          <v:shape id="_x0000_i1359" type="#_x0000_t75" style="width:9pt;height:10pt" o:ole="">
            <v:imagedata r:id="rId543" o:title=""/>
          </v:shape>
          <o:OLEObject Type="Embed" ProgID="Equation.DSMT4" ShapeID="_x0000_i1359" DrawAspect="Content" ObjectID="_1698652337" r:id="rId608"/>
        </w:object>
      </w:r>
      <w:r w:rsidRPr="003C3051">
        <w:t>:</w:t>
      </w:r>
    </w:p>
    <w:p w14:paraId="63721E51" w14:textId="77777777" w:rsidR="00BC33BA" w:rsidRPr="003C3051" w:rsidRDefault="00BC33BA" w:rsidP="00BC33BA"/>
    <w:p w14:paraId="2C01FFD0" w14:textId="77777777" w:rsidR="00BC33BA" w:rsidRPr="003C3051" w:rsidRDefault="00BC33BA" w:rsidP="00BC33BA">
      <w:pPr>
        <w:pStyle w:val="MTDisplayEquation"/>
        <w:rPr>
          <w:lang w:val="en-US"/>
        </w:rPr>
      </w:pPr>
      <w:r w:rsidRPr="003C3051">
        <w:rPr>
          <w:lang w:val="en-US"/>
        </w:rPr>
        <w:tab/>
      </w:r>
      <w:r w:rsidRPr="003C3051">
        <w:rPr>
          <w:position w:val="-24"/>
          <w:lang w:val="en-US"/>
        </w:rPr>
        <w:object w:dxaOrig="1240" w:dyaOrig="580" w14:anchorId="14FA9052">
          <v:shape id="_x0000_i1360" type="#_x0000_t75" style="width:62pt;height:29pt" o:ole="">
            <v:imagedata r:id="rId609" o:title=""/>
          </v:shape>
          <o:OLEObject Type="Embed" ProgID="Equation.DSMT4" ShapeID="_x0000_i1360" DrawAspect="Content" ObjectID="_1698652338" r:id="rId610"/>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bookmarkStart w:id="286" w:name="ZEqnNum263742"/>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95</w:instrText>
      </w:r>
      <w:r w:rsidRPr="003C3051">
        <w:rPr>
          <w:lang w:val="en-US"/>
        </w:rPr>
        <w:fldChar w:fldCharType="end"/>
      </w:r>
      <w:r w:rsidRPr="003C3051">
        <w:rPr>
          <w:lang w:val="en-US"/>
        </w:rPr>
        <w:instrText>)</w:instrText>
      </w:r>
      <w:bookmarkEnd w:id="286"/>
      <w:r w:rsidRPr="003C3051">
        <w:rPr>
          <w:lang w:val="en-US"/>
        </w:rPr>
        <w:fldChar w:fldCharType="end"/>
      </w:r>
    </w:p>
    <w:p w14:paraId="63BFA81A" w14:textId="77777777" w:rsidR="00BC33BA" w:rsidRPr="003C3051" w:rsidRDefault="00BC33BA" w:rsidP="00BC33BA"/>
    <w:p w14:paraId="4AA0C99B" w14:textId="77777777" w:rsidR="00BC33BA" w:rsidRPr="003C3051" w:rsidRDefault="00BC33BA" w:rsidP="00BC33BA">
      <w:r w:rsidRPr="003C3051">
        <w:t xml:space="preserve">such that using equations </w:t>
      </w:r>
      <w:r w:rsidRPr="003C3051">
        <w:fldChar w:fldCharType="begin"/>
      </w:r>
      <w:r w:rsidRPr="003C3051">
        <w:instrText xml:space="preserve"> GOTOBUTTON ZEqnNum767535  \* MERGEFORMAT </w:instrText>
      </w:r>
      <w:fldSimple w:instr=" REF ZEqnNum767535 \! \* MERGEFORMAT ">
        <w:r w:rsidR="009D20D2" w:rsidRPr="003C3051">
          <w:instrText>(</w:instrText>
        </w:r>
        <w:r w:rsidR="009D20D2">
          <w:instrText>0</w:instrText>
        </w:r>
        <w:r w:rsidR="009D20D2" w:rsidRPr="003C3051">
          <w:instrText>.</w:instrText>
        </w:r>
        <w:r w:rsidR="009D20D2">
          <w:instrText>89</w:instrText>
        </w:r>
        <w:r w:rsidR="009D20D2" w:rsidRPr="003C3051">
          <w:instrText>)</w:instrText>
        </w:r>
      </w:fldSimple>
      <w:r w:rsidRPr="003C3051">
        <w:fldChar w:fldCharType="end"/>
      </w:r>
      <w:r w:rsidRPr="003C3051">
        <w:t xml:space="preserve"> and </w:t>
      </w:r>
      <w:r w:rsidRPr="003C3051">
        <w:fldChar w:fldCharType="begin"/>
      </w:r>
      <w:r w:rsidRPr="003C3051">
        <w:instrText xml:space="preserve"> GOTOBUTTON ZEqnNum308676  \* MERGEFORMAT </w:instrText>
      </w:r>
      <w:fldSimple w:instr=" REF ZEqnNum308676 \! \* MERGEFORMAT ">
        <w:r w:rsidR="009D20D2" w:rsidRPr="003C3051">
          <w:instrText>(</w:instrText>
        </w:r>
        <w:r w:rsidR="009D20D2">
          <w:instrText>0</w:instrText>
        </w:r>
        <w:r w:rsidR="009D20D2" w:rsidRPr="003C3051">
          <w:instrText>.</w:instrText>
        </w:r>
        <w:r w:rsidR="009D20D2">
          <w:instrText>91</w:instrText>
        </w:r>
        <w:r w:rsidR="009D20D2" w:rsidRPr="003C3051">
          <w:instrText>)</w:instrText>
        </w:r>
      </w:fldSimple>
      <w:r w:rsidRPr="003C3051">
        <w:fldChar w:fldCharType="end"/>
      </w:r>
      <w:r w:rsidRPr="003C3051">
        <w:t xml:space="preserve"> transforms equation </w:t>
      </w:r>
      <w:r w:rsidRPr="003C3051">
        <w:fldChar w:fldCharType="begin"/>
      </w:r>
      <w:r w:rsidRPr="003C3051">
        <w:instrText xml:space="preserve"> GOTOBUTTON ZEqnNum263742  \* MERGEFORMAT </w:instrText>
      </w:r>
      <w:fldSimple w:instr=" REF ZEqnNum263742 \! \* MERGEFORMAT ">
        <w:r w:rsidR="009D20D2" w:rsidRPr="003C3051">
          <w:instrText>(</w:instrText>
        </w:r>
        <w:r w:rsidR="009D20D2">
          <w:instrText>0</w:instrText>
        </w:r>
        <w:r w:rsidR="009D20D2" w:rsidRPr="003C3051">
          <w:instrText>.</w:instrText>
        </w:r>
        <w:r w:rsidR="009D20D2">
          <w:instrText>95</w:instrText>
        </w:r>
        <w:r w:rsidR="009D20D2" w:rsidRPr="003C3051">
          <w:instrText>)</w:instrText>
        </w:r>
      </w:fldSimple>
      <w:r w:rsidRPr="003C3051">
        <w:fldChar w:fldCharType="end"/>
      </w:r>
      <w:r w:rsidRPr="003C3051">
        <w:t xml:space="preserve"> into</w:t>
      </w:r>
    </w:p>
    <w:p w14:paraId="1563292F" w14:textId="77777777" w:rsidR="00BC33BA" w:rsidRPr="003C3051" w:rsidRDefault="00BC33BA" w:rsidP="00BC33BA"/>
    <w:p w14:paraId="182FBCCE" w14:textId="77777777" w:rsidR="00BC33BA" w:rsidRPr="003C3051" w:rsidRDefault="00BC33BA" w:rsidP="00BC33BA">
      <w:pPr>
        <w:pStyle w:val="MTDisplayEquation"/>
      </w:pPr>
      <w:r w:rsidRPr="003C3051">
        <w:rPr>
          <w:lang w:val="en-US"/>
        </w:rPr>
        <w:tab/>
      </w:r>
      <w:r w:rsidRPr="003C3051">
        <w:rPr>
          <w:position w:val="-32"/>
        </w:rPr>
        <w:object w:dxaOrig="3780" w:dyaOrig="1120" w14:anchorId="6B7F5A60">
          <v:shape id="_x0000_i1361" type="#_x0000_t75" style="width:189pt;height:56pt" o:ole="">
            <v:imagedata r:id="rId611" o:title=""/>
          </v:shape>
          <o:OLEObject Type="Embed" ProgID="Equation.DSMT4" ShapeID="_x0000_i1361" DrawAspect="Content" ObjectID="_1698652339" r:id="rId61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96</w:instrText>
        </w:r>
      </w:fldSimple>
      <w:r w:rsidRPr="003C3051">
        <w:instrText>)</w:instrText>
      </w:r>
      <w:r w:rsidRPr="003C3051">
        <w:fldChar w:fldCharType="end"/>
      </w:r>
    </w:p>
    <w:p w14:paraId="7A6ADE4F" w14:textId="77777777" w:rsidR="00BC33BA" w:rsidRPr="003C3051" w:rsidRDefault="00BC33BA" w:rsidP="00BC33BA"/>
    <w:p w14:paraId="70DF74BB" w14:textId="77777777" w:rsidR="00BC33BA" w:rsidRPr="003C3051" w:rsidRDefault="00BC33BA" w:rsidP="00BC33BA">
      <w:r w:rsidRPr="003C3051">
        <w:t xml:space="preserve">So in short, the principal curvatures in terms of (un)deformed coordinates can be written as </w:t>
      </w:r>
    </w:p>
    <w:p w14:paraId="478E29D6" w14:textId="77777777" w:rsidR="00BC33BA" w:rsidRPr="003C3051" w:rsidRDefault="00BC33BA" w:rsidP="00BC33BA"/>
    <w:p w14:paraId="33E7D2FB" w14:textId="77777777" w:rsidR="00BC33BA" w:rsidRPr="003C3051" w:rsidRDefault="00BC33BA" w:rsidP="00BC33BA">
      <w:pPr>
        <w:pStyle w:val="MTDisplayEquation"/>
        <w:pBdr>
          <w:top w:val="single" w:sz="8" w:space="1" w:color="auto"/>
          <w:left w:val="single" w:sz="8" w:space="4" w:color="auto"/>
          <w:bottom w:val="single" w:sz="8" w:space="1" w:color="auto"/>
        </w:pBdr>
        <w:rPr>
          <w:lang w:val="en-US"/>
        </w:rPr>
      </w:pPr>
      <w:r w:rsidRPr="003C3051">
        <w:rPr>
          <w:lang w:val="en-US"/>
        </w:rPr>
        <w:tab/>
      </w:r>
      <w:r w:rsidRPr="003C3051">
        <w:rPr>
          <w:position w:val="-44"/>
          <w:lang w:val="en-US"/>
        </w:rPr>
        <w:object w:dxaOrig="1560" w:dyaOrig="780" w14:anchorId="0FBB04BF">
          <v:shape id="_x0000_i1362" type="#_x0000_t75" style="width:78pt;height:39pt" o:ole="">
            <v:imagedata r:id="rId613" o:title=""/>
          </v:shape>
          <o:OLEObject Type="Embed" ProgID="Equation.DSMT4" ShapeID="_x0000_i1362" DrawAspect="Content" ObjectID="_1698652340" r:id="rId614"/>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bookmarkStart w:id="287" w:name="ZEqnNum225937"/>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97</w:instrText>
      </w:r>
      <w:r w:rsidRPr="003C3051">
        <w:rPr>
          <w:lang w:val="en-US"/>
        </w:rPr>
        <w:fldChar w:fldCharType="end"/>
      </w:r>
      <w:r w:rsidRPr="003C3051">
        <w:rPr>
          <w:lang w:val="en-US"/>
        </w:rPr>
        <w:instrText>)</w:instrText>
      </w:r>
      <w:bookmarkEnd w:id="287"/>
      <w:r w:rsidRPr="003C3051">
        <w:rPr>
          <w:lang w:val="en-US"/>
        </w:rPr>
        <w:fldChar w:fldCharType="end"/>
      </w:r>
    </w:p>
    <w:p w14:paraId="5F95B1A9" w14:textId="77777777" w:rsidR="00BC33BA" w:rsidRPr="003C3051" w:rsidRDefault="00BC33BA" w:rsidP="00BC33BA">
      <w:pPr>
        <w:pStyle w:val="MTDisplayEquation"/>
        <w:pBdr>
          <w:top w:val="single" w:sz="8" w:space="1" w:color="auto"/>
          <w:left w:val="single" w:sz="8" w:space="4" w:color="auto"/>
          <w:bottom w:val="single" w:sz="8" w:space="1" w:color="auto"/>
        </w:pBdr>
        <w:rPr>
          <w:lang w:val="en-US"/>
        </w:rPr>
      </w:pPr>
      <w:r w:rsidRPr="003C3051">
        <w:rPr>
          <w:lang w:val="en-US"/>
        </w:rPr>
        <w:tab/>
      </w:r>
      <w:r w:rsidRPr="003C3051">
        <w:rPr>
          <w:position w:val="-32"/>
          <w:lang w:val="en-US"/>
        </w:rPr>
        <w:object w:dxaOrig="1540" w:dyaOrig="660" w14:anchorId="14B1CE35">
          <v:shape id="_x0000_i1363" type="#_x0000_t75" style="width:77pt;height:33pt" o:ole="">
            <v:imagedata r:id="rId615" o:title=""/>
          </v:shape>
          <o:OLEObject Type="Embed" ProgID="Equation.DSMT4" ShapeID="_x0000_i1363" DrawAspect="Content" ObjectID="_1698652341" r:id="rId616"/>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bookmarkStart w:id="288" w:name="ZEqnNum615991"/>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98</w:instrText>
      </w:r>
      <w:r w:rsidRPr="003C3051">
        <w:rPr>
          <w:lang w:val="en-US"/>
        </w:rPr>
        <w:fldChar w:fldCharType="end"/>
      </w:r>
      <w:r w:rsidRPr="003C3051">
        <w:rPr>
          <w:lang w:val="en-US"/>
        </w:rPr>
        <w:instrText>)</w:instrText>
      </w:r>
      <w:bookmarkEnd w:id="288"/>
      <w:r w:rsidRPr="003C3051">
        <w:rPr>
          <w:lang w:val="en-US"/>
        </w:rPr>
        <w:fldChar w:fldCharType="end"/>
      </w:r>
    </w:p>
    <w:p w14:paraId="0CCD8F5E" w14:textId="77777777" w:rsidR="00BC33BA" w:rsidRPr="003C3051" w:rsidRDefault="00BC33BA" w:rsidP="00BC33BA">
      <w:pPr>
        <w:rPr>
          <w:lang w:val="nl-NL"/>
        </w:rPr>
      </w:pPr>
    </w:p>
    <w:p w14:paraId="4501BD00" w14:textId="77777777" w:rsidR="00BC33BA" w:rsidRPr="003C3051" w:rsidRDefault="00BC33BA" w:rsidP="00BC33BA">
      <w:pPr>
        <w:pStyle w:val="Kop4"/>
        <w:numPr>
          <w:ilvl w:val="2"/>
          <w:numId w:val="0"/>
        </w:numPr>
        <w:tabs>
          <w:tab w:val="num" w:pos="0"/>
        </w:tabs>
        <w:jc w:val="both"/>
      </w:pPr>
      <w:bookmarkStart w:id="289" w:name="_Toc102304239"/>
      <w:r w:rsidRPr="003C3051">
        <w:t>Principal curvatures in terms of the principal stretch ratios</w:t>
      </w:r>
      <w:bookmarkEnd w:id="289"/>
    </w:p>
    <w:p w14:paraId="6EBC7726" w14:textId="77777777" w:rsidR="00BC33BA" w:rsidRPr="003C3051" w:rsidRDefault="00BC33BA" w:rsidP="00BC33BA">
      <w:r w:rsidRPr="003C3051">
        <w:t xml:space="preserve">Given the expressions for </w:t>
      </w:r>
      <w:r w:rsidRPr="003C3051">
        <w:rPr>
          <w:position w:val="-10"/>
        </w:rPr>
        <w:object w:dxaOrig="220" w:dyaOrig="240" w14:anchorId="04409149">
          <v:shape id="_x0000_i1364" type="#_x0000_t75" style="width:11pt;height:12pt" o:ole="">
            <v:imagedata r:id="rId617" o:title=""/>
          </v:shape>
          <o:OLEObject Type="Embed" ProgID="Equation.DSMT4" ShapeID="_x0000_i1364" DrawAspect="Content" ObjectID="_1698652342" r:id="rId618"/>
        </w:object>
      </w:r>
      <w:r w:rsidRPr="003C3051">
        <w:t xml:space="preserve"> and </w:t>
      </w:r>
      <w:r w:rsidRPr="003C3051">
        <w:rPr>
          <w:position w:val="-10"/>
        </w:rPr>
        <w:object w:dxaOrig="240" w:dyaOrig="300" w14:anchorId="3C1262AE">
          <v:shape id="_x0000_i1365" type="#_x0000_t75" style="width:12pt;height:15pt" o:ole="">
            <v:imagedata r:id="rId619" o:title=""/>
          </v:shape>
          <o:OLEObject Type="Embed" ProgID="Equation.DSMT4" ShapeID="_x0000_i1365" DrawAspect="Content" ObjectID="_1698652343" r:id="rId620"/>
        </w:object>
      </w:r>
      <w:r w:rsidRPr="003C3051">
        <w:t xml:space="preserve">  in equations </w:t>
      </w:r>
      <w:r w:rsidRPr="003C3051">
        <w:fldChar w:fldCharType="begin"/>
      </w:r>
      <w:r w:rsidRPr="003C3051">
        <w:instrText xml:space="preserve"> GOTOBUTTON ZEqnNum764336  \* MERGEFORMAT </w:instrText>
      </w:r>
      <w:fldSimple w:instr=" REF ZEqnNum764336 \! \* MERGEFORMAT ">
        <w:r w:rsidR="009D20D2" w:rsidRPr="003C3051">
          <w:instrText>(</w:instrText>
        </w:r>
        <w:r w:rsidR="009D20D2">
          <w:instrText>0</w:instrText>
        </w:r>
        <w:r w:rsidR="009D20D2" w:rsidRPr="003C3051">
          <w:instrText>.</w:instrText>
        </w:r>
        <w:r w:rsidR="009D20D2">
          <w:instrText>78</w:instrText>
        </w:r>
        <w:r w:rsidR="009D20D2" w:rsidRPr="003C3051">
          <w:instrText>)</w:instrText>
        </w:r>
      </w:fldSimple>
      <w:r w:rsidRPr="003C3051">
        <w:fldChar w:fldCharType="end"/>
      </w:r>
      <w:r w:rsidRPr="003C3051">
        <w:t xml:space="preserve"> and </w:t>
      </w:r>
      <w:r w:rsidRPr="003C3051">
        <w:fldChar w:fldCharType="begin"/>
      </w:r>
      <w:r w:rsidRPr="003C3051">
        <w:instrText xml:space="preserve"> GOTOBUTTON ZEqnNum834487  \* MERGEFORMAT </w:instrText>
      </w:r>
      <w:fldSimple w:instr=" REF ZEqnNum834487 \! \* MERGEFORMAT ">
        <w:r w:rsidR="009D20D2" w:rsidRPr="003C3051">
          <w:instrText>(</w:instrText>
        </w:r>
        <w:r w:rsidR="009D20D2">
          <w:instrText>0</w:instrText>
        </w:r>
        <w:r w:rsidR="009D20D2" w:rsidRPr="003C3051">
          <w:instrText>.</w:instrText>
        </w:r>
        <w:r w:rsidR="009D20D2">
          <w:instrText>79</w:instrText>
        </w:r>
        <w:r w:rsidR="009D20D2" w:rsidRPr="003C3051">
          <w:instrText>)</w:instrText>
        </w:r>
      </w:fldSimple>
      <w:r w:rsidRPr="003C3051">
        <w:fldChar w:fldCharType="end"/>
      </w:r>
      <w:r w:rsidRPr="003C3051">
        <w:t xml:space="preserve"> we will rewrite the formula for the principal curvature in the meridian direction from </w:t>
      </w:r>
      <w:r w:rsidRPr="003C3051">
        <w:rPr>
          <w:position w:val="-10"/>
        </w:rPr>
        <w:object w:dxaOrig="240" w:dyaOrig="300" w14:anchorId="286079CA">
          <v:shape id="_x0000_i1366" type="#_x0000_t75" style="width:12pt;height:15pt" o:ole="">
            <v:imagedata r:id="rId621" o:title=""/>
          </v:shape>
          <o:OLEObject Type="Embed" ProgID="Equation.DSMT4" ShapeID="_x0000_i1366" DrawAspect="Content" ObjectID="_1698652344" r:id="rId622"/>
        </w:object>
      </w:r>
      <w:r w:rsidRPr="003C3051">
        <w:t xml:space="preserve"> (in terms of (un)deformed coordinates) into </w:t>
      </w:r>
      <w:r w:rsidRPr="003C3051">
        <w:rPr>
          <w:position w:val="-10"/>
        </w:rPr>
        <w:object w:dxaOrig="279" w:dyaOrig="300" w14:anchorId="182D064A">
          <v:shape id="_x0000_i1367" type="#_x0000_t75" style="width:14pt;height:15pt" o:ole="">
            <v:imagedata r:id="rId374" o:title=""/>
          </v:shape>
          <o:OLEObject Type="Embed" ProgID="Equation.DSMT4" ShapeID="_x0000_i1367" DrawAspect="Content" ObjectID="_1698652345" r:id="rId623"/>
        </w:object>
      </w:r>
      <w:r w:rsidRPr="003C3051">
        <w:t xml:space="preserve"> (in terms of the principal stretch ratios).  In order to reduce the complexity of the followoing formulas an additional variable </w:t>
      </w:r>
      <w:r w:rsidRPr="003C3051">
        <w:rPr>
          <w:position w:val="-6"/>
        </w:rPr>
        <w:object w:dxaOrig="200" w:dyaOrig="240" w14:anchorId="1256F870">
          <v:shape id="_x0000_i1368" type="#_x0000_t75" style="width:10pt;height:12pt" o:ole="">
            <v:imagedata r:id="rId624" o:title=""/>
          </v:shape>
          <o:OLEObject Type="Embed" ProgID="Equation.DSMT4" ShapeID="_x0000_i1368" DrawAspect="Content" ObjectID="_1698652346" r:id="rId625"/>
        </w:object>
      </w:r>
      <w:r w:rsidRPr="003C3051">
        <w:t xml:space="preserve"> is introduced.</w:t>
      </w:r>
    </w:p>
    <w:p w14:paraId="4F33D7F4" w14:textId="77777777" w:rsidR="00BC33BA" w:rsidRPr="003C3051" w:rsidRDefault="00BC33BA" w:rsidP="00BC33BA"/>
    <w:p w14:paraId="12F07BE4" w14:textId="77777777" w:rsidR="00BC33BA" w:rsidRPr="003C3051" w:rsidRDefault="00BC33BA" w:rsidP="00BC33BA">
      <w:pPr>
        <w:pStyle w:val="MTDisplayEquation"/>
      </w:pPr>
      <w:r w:rsidRPr="003C3051">
        <w:rPr>
          <w:lang w:val="en-US"/>
        </w:rPr>
        <w:lastRenderedPageBreak/>
        <w:tab/>
      </w:r>
      <w:r w:rsidRPr="003C3051">
        <w:rPr>
          <w:position w:val="-10"/>
        </w:rPr>
        <w:object w:dxaOrig="1040" w:dyaOrig="300" w14:anchorId="2D8592F7">
          <v:shape id="_x0000_i1369" type="#_x0000_t75" style="width:52pt;height:15pt" o:ole="">
            <v:imagedata r:id="rId626" o:title=""/>
          </v:shape>
          <o:OLEObject Type="Embed" ProgID="Equation.DSMT4" ShapeID="_x0000_i1369" DrawAspect="Content" ObjectID="_1698652347" r:id="rId627"/>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90" w:name="ZEqnNum736077"/>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99</w:instrText>
        </w:r>
      </w:fldSimple>
      <w:r w:rsidRPr="003C3051">
        <w:instrText>)</w:instrText>
      </w:r>
      <w:bookmarkEnd w:id="290"/>
      <w:r w:rsidRPr="003C3051">
        <w:fldChar w:fldCharType="end"/>
      </w:r>
    </w:p>
    <w:p w14:paraId="2ECDA1E9" w14:textId="77777777" w:rsidR="00BC33BA" w:rsidRPr="003C3051" w:rsidRDefault="00BC33BA" w:rsidP="00BC33BA"/>
    <w:p w14:paraId="21C93772" w14:textId="77777777" w:rsidR="00BC33BA" w:rsidRPr="003C3051" w:rsidRDefault="00BC33BA" w:rsidP="00BC33BA">
      <w:r w:rsidRPr="003C3051">
        <w:t xml:space="preserve">Such that equation </w:t>
      </w:r>
      <w:r w:rsidRPr="003C3051">
        <w:fldChar w:fldCharType="begin"/>
      </w:r>
      <w:r w:rsidRPr="003C3051">
        <w:instrText xml:space="preserve"> GOTOBUTTON ZEqnNum764336  \* MERGEFORMAT </w:instrText>
      </w:r>
      <w:fldSimple w:instr=" REF ZEqnNum764336 \! \* MERGEFORMAT ">
        <w:r w:rsidR="009D20D2" w:rsidRPr="003C3051">
          <w:instrText>(</w:instrText>
        </w:r>
        <w:r w:rsidR="009D20D2">
          <w:instrText>0</w:instrText>
        </w:r>
        <w:r w:rsidR="009D20D2" w:rsidRPr="003C3051">
          <w:instrText>.</w:instrText>
        </w:r>
        <w:r w:rsidR="009D20D2">
          <w:instrText>78</w:instrText>
        </w:r>
        <w:r w:rsidR="009D20D2" w:rsidRPr="003C3051">
          <w:instrText>)</w:instrText>
        </w:r>
      </w:fldSimple>
      <w:r w:rsidRPr="003C3051">
        <w:fldChar w:fldCharType="end"/>
      </w:r>
      <w:r w:rsidRPr="003C3051">
        <w:t xml:space="preserve"> can be rewritten as</w:t>
      </w:r>
    </w:p>
    <w:p w14:paraId="3F60D50C" w14:textId="77777777" w:rsidR="00BC33BA" w:rsidRPr="003C3051" w:rsidRDefault="00BC33BA" w:rsidP="00BC33BA"/>
    <w:p w14:paraId="00DA15E3" w14:textId="77777777" w:rsidR="00BC33BA" w:rsidRPr="003C3051" w:rsidRDefault="00BC33BA" w:rsidP="00BC33BA">
      <w:pPr>
        <w:pStyle w:val="MTDisplayEquation"/>
        <w:rPr>
          <w:lang w:val="en-US"/>
        </w:rPr>
      </w:pPr>
      <w:r w:rsidRPr="003C3051">
        <w:rPr>
          <w:lang w:val="en-US"/>
        </w:rPr>
        <w:tab/>
      </w:r>
      <w:r w:rsidRPr="003C3051">
        <w:rPr>
          <w:position w:val="-42"/>
          <w:lang w:val="en-US"/>
        </w:rPr>
        <w:object w:dxaOrig="820" w:dyaOrig="920" w14:anchorId="7863E2FF">
          <v:shape id="_x0000_i1370" type="#_x0000_t75" style="width:41pt;height:46pt" o:ole="">
            <v:imagedata r:id="rId628" o:title=""/>
          </v:shape>
          <o:OLEObject Type="Embed" ProgID="Equation.DSMT4" ShapeID="_x0000_i1370" DrawAspect="Content" ObjectID="_1698652348" r:id="rId629"/>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100</w:instrText>
      </w:r>
      <w:r w:rsidRPr="003C3051">
        <w:rPr>
          <w:lang w:val="en-US"/>
        </w:rPr>
        <w:fldChar w:fldCharType="end"/>
      </w:r>
      <w:r w:rsidRPr="003C3051">
        <w:rPr>
          <w:lang w:val="en-US"/>
        </w:rPr>
        <w:instrText>)</w:instrText>
      </w:r>
      <w:r w:rsidRPr="003C3051">
        <w:rPr>
          <w:lang w:val="en-US"/>
        </w:rPr>
        <w:fldChar w:fldCharType="end"/>
      </w:r>
    </w:p>
    <w:p w14:paraId="498667DA" w14:textId="77777777" w:rsidR="00BC33BA" w:rsidRPr="003C3051" w:rsidRDefault="00BC33BA" w:rsidP="00BC33BA"/>
    <w:p w14:paraId="444AED7D" w14:textId="77777777" w:rsidR="00BC33BA" w:rsidRPr="003C3051" w:rsidRDefault="00BC33BA" w:rsidP="00BC33BA">
      <w:r w:rsidRPr="003C3051">
        <w:t xml:space="preserve">Also equation </w:t>
      </w:r>
      <w:r w:rsidRPr="003C3051">
        <w:fldChar w:fldCharType="begin"/>
      </w:r>
      <w:r w:rsidRPr="003C3051">
        <w:instrText xml:space="preserve"> GOTOBUTTON ZEqnNum129234  \* MERGEFORMAT </w:instrText>
      </w:r>
      <w:fldSimple w:instr=" REF ZEqnNum129234 \! \* MERGEFORMAT ">
        <w:r w:rsidR="009D20D2">
          <w:rPr>
            <w:b/>
            <w:bCs/>
          </w:rPr>
          <w:instrText>Error! Reference source not found.</w:instrText>
        </w:r>
      </w:fldSimple>
      <w:r w:rsidRPr="003C3051">
        <w:fldChar w:fldCharType="end"/>
      </w:r>
      <w:r w:rsidRPr="003C3051">
        <w:t xml:space="preserve"> can be rewritten as</w:t>
      </w:r>
    </w:p>
    <w:p w14:paraId="0985AACE" w14:textId="77777777" w:rsidR="00BC33BA" w:rsidRPr="003C3051" w:rsidRDefault="00BC33BA" w:rsidP="00BC33BA"/>
    <w:p w14:paraId="67F664DE" w14:textId="77777777" w:rsidR="00BC33BA" w:rsidRPr="003C3051" w:rsidRDefault="00BC33BA" w:rsidP="00BC33BA">
      <w:pPr>
        <w:pStyle w:val="MTDisplayEquation"/>
        <w:rPr>
          <w:lang w:val="en-US"/>
        </w:rPr>
      </w:pPr>
      <w:r w:rsidRPr="003C3051">
        <w:rPr>
          <w:lang w:val="en-US"/>
        </w:rPr>
        <w:tab/>
      </w:r>
      <w:r w:rsidRPr="003C3051">
        <w:rPr>
          <w:position w:val="-124"/>
          <w:lang w:val="en-US"/>
        </w:rPr>
        <w:object w:dxaOrig="2079" w:dyaOrig="2180" w14:anchorId="2B08459A">
          <v:shape id="_x0000_i1371" type="#_x0000_t75" style="width:104pt;height:109pt" o:ole="">
            <v:imagedata r:id="rId630" o:title=""/>
          </v:shape>
          <o:OLEObject Type="Embed" ProgID="Equation.DSMT4" ShapeID="_x0000_i1371" DrawAspect="Content" ObjectID="_1698652349" r:id="rId631"/>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101</w:instrText>
      </w:r>
      <w:r w:rsidRPr="003C3051">
        <w:rPr>
          <w:lang w:val="en-US"/>
        </w:rPr>
        <w:fldChar w:fldCharType="end"/>
      </w:r>
      <w:r w:rsidRPr="003C3051">
        <w:rPr>
          <w:lang w:val="en-US"/>
        </w:rPr>
        <w:instrText>)</w:instrText>
      </w:r>
      <w:r w:rsidRPr="003C3051">
        <w:rPr>
          <w:lang w:val="en-US"/>
        </w:rPr>
        <w:fldChar w:fldCharType="end"/>
      </w:r>
    </w:p>
    <w:p w14:paraId="72889627" w14:textId="77777777" w:rsidR="00BC33BA" w:rsidRPr="003C3051" w:rsidRDefault="00BC33BA" w:rsidP="00BC33BA">
      <w:pPr>
        <w:pStyle w:val="MTDisplayEquation"/>
        <w:rPr>
          <w:lang w:val="en-US"/>
        </w:rPr>
      </w:pPr>
    </w:p>
    <w:p w14:paraId="7CF53985" w14:textId="77777777" w:rsidR="00BC33BA" w:rsidRPr="003C3051" w:rsidRDefault="00BC33BA" w:rsidP="00BC33BA">
      <w:r w:rsidRPr="003C3051">
        <w:t xml:space="preserve">Replacing the above terms in equation </w:t>
      </w:r>
      <w:r w:rsidRPr="003C3051">
        <w:fldChar w:fldCharType="begin"/>
      </w:r>
      <w:r w:rsidRPr="003C3051">
        <w:instrText xml:space="preserve"> GOTOBUTTON ZEqnNum225937  \* MERGEFORMAT </w:instrText>
      </w:r>
      <w:fldSimple w:instr=" REF ZEqnNum225937 \! \* MERGEFORMAT ">
        <w:r w:rsidR="009D20D2" w:rsidRPr="003C3051">
          <w:instrText>(</w:instrText>
        </w:r>
        <w:r w:rsidR="009D20D2">
          <w:instrText>0</w:instrText>
        </w:r>
        <w:r w:rsidR="009D20D2" w:rsidRPr="003C3051">
          <w:instrText>.</w:instrText>
        </w:r>
        <w:r w:rsidR="009D20D2">
          <w:instrText>97</w:instrText>
        </w:r>
        <w:r w:rsidR="009D20D2" w:rsidRPr="003C3051">
          <w:instrText>)</w:instrText>
        </w:r>
      </w:fldSimple>
      <w:r w:rsidRPr="003C3051">
        <w:fldChar w:fldCharType="end"/>
      </w:r>
      <w:r w:rsidRPr="003C3051">
        <w:t xml:space="preserve"> gives</w:t>
      </w:r>
    </w:p>
    <w:p w14:paraId="66AC9E1F" w14:textId="77777777" w:rsidR="00BC33BA" w:rsidRPr="003C3051" w:rsidRDefault="00BC33BA" w:rsidP="00BC33BA"/>
    <w:p w14:paraId="073B0061" w14:textId="77777777" w:rsidR="00BC33BA" w:rsidRPr="003C3051" w:rsidRDefault="00BC33BA" w:rsidP="00BC33BA">
      <w:pPr>
        <w:pStyle w:val="MTDisplayEquation"/>
      </w:pPr>
      <w:r w:rsidRPr="003C3051">
        <w:rPr>
          <w:lang w:val="en-US"/>
        </w:rPr>
        <w:tab/>
      </w:r>
      <w:r w:rsidRPr="003C3051">
        <w:rPr>
          <w:position w:val="-212"/>
        </w:rPr>
        <w:object w:dxaOrig="4400" w:dyaOrig="4340" w14:anchorId="7762ED40">
          <v:shape id="_x0000_i1372" type="#_x0000_t75" style="width:220pt;height:217pt" o:ole="">
            <v:imagedata r:id="rId632" o:title=""/>
          </v:shape>
          <o:OLEObject Type="Embed" ProgID="Equation.DSMT4" ShapeID="_x0000_i1372" DrawAspect="Content" ObjectID="_1698652350" r:id="rId633"/>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02</w:instrText>
        </w:r>
      </w:fldSimple>
      <w:r w:rsidRPr="003C3051">
        <w:instrText>)</w:instrText>
      </w:r>
      <w:r w:rsidRPr="003C3051">
        <w:fldChar w:fldCharType="end"/>
      </w:r>
    </w:p>
    <w:p w14:paraId="7D8A390A" w14:textId="77777777" w:rsidR="00BC33BA" w:rsidRPr="003C3051" w:rsidRDefault="00BC33BA" w:rsidP="00BC33BA"/>
    <w:p w14:paraId="3ABB307D" w14:textId="77777777" w:rsidR="00BC33BA" w:rsidRPr="003C3051" w:rsidRDefault="00BC33BA" w:rsidP="00BC33BA">
      <w:r w:rsidRPr="003C3051">
        <w:t xml:space="preserve">Replacing the same terms in equation </w:t>
      </w:r>
      <w:r w:rsidRPr="003C3051">
        <w:fldChar w:fldCharType="begin"/>
      </w:r>
      <w:r w:rsidRPr="003C3051">
        <w:instrText xml:space="preserve"> GOTOBUTTON ZEqnNum615991  \* MERGEFORMAT </w:instrText>
      </w:r>
      <w:fldSimple w:instr=" REF ZEqnNum615991 \! \* MERGEFORMAT ">
        <w:r w:rsidR="009D20D2" w:rsidRPr="003C3051">
          <w:instrText>(</w:instrText>
        </w:r>
        <w:r w:rsidR="009D20D2">
          <w:instrText>0</w:instrText>
        </w:r>
        <w:r w:rsidR="009D20D2" w:rsidRPr="003C3051">
          <w:instrText>.</w:instrText>
        </w:r>
        <w:r w:rsidR="009D20D2">
          <w:instrText>98</w:instrText>
        </w:r>
        <w:r w:rsidR="009D20D2" w:rsidRPr="003C3051">
          <w:instrText>)</w:instrText>
        </w:r>
      </w:fldSimple>
      <w:r w:rsidRPr="003C3051">
        <w:fldChar w:fldCharType="end"/>
      </w:r>
      <w:r w:rsidRPr="003C3051">
        <w:t xml:space="preserve"> results in </w:t>
      </w:r>
    </w:p>
    <w:p w14:paraId="3A400EFE" w14:textId="77777777" w:rsidR="00BC33BA" w:rsidRPr="003C3051" w:rsidRDefault="00BC33BA" w:rsidP="00BC33BA"/>
    <w:p w14:paraId="468BE91C" w14:textId="77777777" w:rsidR="00BC33BA" w:rsidRPr="003C3051" w:rsidRDefault="00BC33BA" w:rsidP="00BC33BA">
      <w:pPr>
        <w:pStyle w:val="MTDisplayEquation"/>
      </w:pPr>
      <w:r w:rsidRPr="003C3051">
        <w:rPr>
          <w:lang w:val="en-US"/>
        </w:rPr>
        <w:lastRenderedPageBreak/>
        <w:tab/>
      </w:r>
      <w:r w:rsidRPr="003C3051">
        <w:rPr>
          <w:position w:val="-110"/>
        </w:rPr>
        <w:object w:dxaOrig="3260" w:dyaOrig="2780" w14:anchorId="293494F5">
          <v:shape id="_x0000_i1373" type="#_x0000_t75" style="width:163pt;height:139pt" o:ole="">
            <v:imagedata r:id="rId634" o:title=""/>
          </v:shape>
          <o:OLEObject Type="Embed" ProgID="Equation.DSMT4" ShapeID="_x0000_i1373" DrawAspect="Content" ObjectID="_1698652351" r:id="rId63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03</w:instrText>
        </w:r>
      </w:fldSimple>
      <w:r w:rsidRPr="003C3051">
        <w:instrText>)</w:instrText>
      </w:r>
      <w:r w:rsidRPr="003C3051">
        <w:fldChar w:fldCharType="end"/>
      </w:r>
    </w:p>
    <w:p w14:paraId="007AB1EA" w14:textId="77777777" w:rsidR="00BC33BA" w:rsidRPr="003C3051" w:rsidRDefault="00BC33BA" w:rsidP="00BC33BA"/>
    <w:p w14:paraId="7E081035" w14:textId="77777777" w:rsidR="00BC33BA" w:rsidRPr="003C3051" w:rsidRDefault="00BC33BA" w:rsidP="00BC33BA"/>
    <w:p w14:paraId="1662B5EC" w14:textId="77777777" w:rsidR="00BC33BA" w:rsidRPr="003C3051" w:rsidRDefault="00BC33BA" w:rsidP="00BC33BA">
      <w:pPr>
        <w:pBdr>
          <w:top w:val="single" w:sz="8" w:space="1" w:color="auto"/>
          <w:left w:val="single" w:sz="8" w:space="4" w:color="auto"/>
          <w:bottom w:val="single" w:sz="8" w:space="1" w:color="auto"/>
        </w:pBdr>
      </w:pPr>
      <w:r w:rsidRPr="003C3051">
        <w:t xml:space="preserve">Such that the principal curvatures in terms of </w:t>
      </w:r>
      <w:r w:rsidRPr="003C3051">
        <w:rPr>
          <w:position w:val="-10"/>
        </w:rPr>
        <w:object w:dxaOrig="220" w:dyaOrig="300" w14:anchorId="61433346">
          <v:shape id="_x0000_i1374" type="#_x0000_t75" style="width:11pt;height:15pt" o:ole="">
            <v:imagedata r:id="rId378" o:title=""/>
          </v:shape>
          <o:OLEObject Type="Embed" ProgID="Equation.DSMT4" ShapeID="_x0000_i1374" DrawAspect="Content" ObjectID="_1698652352" r:id="rId636"/>
        </w:object>
      </w:r>
      <w:r w:rsidRPr="003C3051">
        <w:t xml:space="preserve">, </w:t>
      </w:r>
      <w:r w:rsidRPr="003C3051">
        <w:rPr>
          <w:position w:val="-10"/>
        </w:rPr>
        <w:object w:dxaOrig="260" w:dyaOrig="300" w14:anchorId="6A12EE14">
          <v:shape id="_x0000_i1375" type="#_x0000_t75" style="width:13pt;height:15pt" o:ole="">
            <v:imagedata r:id="rId380" o:title=""/>
          </v:shape>
          <o:OLEObject Type="Embed" ProgID="Equation.DSMT4" ShapeID="_x0000_i1375" DrawAspect="Content" ObjectID="_1698652353" r:id="rId637"/>
        </w:object>
      </w:r>
      <w:r w:rsidRPr="003C3051">
        <w:t xml:space="preserve"> and </w:t>
      </w:r>
      <w:r w:rsidRPr="003C3051">
        <w:rPr>
          <w:position w:val="-10"/>
        </w:rPr>
        <w:object w:dxaOrig="220" w:dyaOrig="240" w14:anchorId="73445373">
          <v:shape id="_x0000_i1376" type="#_x0000_t75" style="width:11pt;height:12pt" o:ole="">
            <v:imagedata r:id="rId382" o:title=""/>
          </v:shape>
          <o:OLEObject Type="Embed" ProgID="Equation.DSMT4" ShapeID="_x0000_i1376" DrawAspect="Content" ObjectID="_1698652354" r:id="rId638"/>
        </w:object>
      </w:r>
      <w:r w:rsidRPr="003C3051">
        <w:t xml:space="preserve"> (</w:t>
      </w:r>
      <w:r w:rsidRPr="003C3051">
        <w:rPr>
          <w:position w:val="-10"/>
        </w:rPr>
        <w:object w:dxaOrig="279" w:dyaOrig="300" w14:anchorId="1F4248FB">
          <v:shape id="_x0000_i1377" type="#_x0000_t75" style="width:14pt;height:15pt" o:ole="">
            <v:imagedata r:id="rId374" o:title=""/>
          </v:shape>
          <o:OLEObject Type="Embed" ProgID="Equation.DSMT4" ShapeID="_x0000_i1377" DrawAspect="Content" ObjectID="_1698652355" r:id="rId639"/>
        </w:object>
      </w:r>
      <w:r w:rsidRPr="003C3051">
        <w:t xml:space="preserve"> and </w:t>
      </w:r>
      <w:r w:rsidRPr="003C3051">
        <w:rPr>
          <w:position w:val="-10"/>
        </w:rPr>
        <w:object w:dxaOrig="300" w:dyaOrig="300" w14:anchorId="4CF695BB">
          <v:shape id="_x0000_i1378" type="#_x0000_t75" style="width:15pt;height:15pt" o:ole="">
            <v:imagedata r:id="rId376" o:title=""/>
          </v:shape>
          <o:OLEObject Type="Embed" ProgID="Equation.DSMT4" ShapeID="_x0000_i1378" DrawAspect="Content" ObjectID="_1698652356" r:id="rId640"/>
        </w:object>
      </w:r>
      <w:r w:rsidRPr="003C3051">
        <w:t>)</w:t>
      </w:r>
    </w:p>
    <w:p w14:paraId="63E9D6B4" w14:textId="77777777" w:rsidR="00BC33BA" w:rsidRPr="003C3051" w:rsidRDefault="00BC33BA" w:rsidP="00BC33BA">
      <w:pPr>
        <w:pBdr>
          <w:top w:val="single" w:sz="8" w:space="1" w:color="auto"/>
          <w:left w:val="single" w:sz="8" w:space="4" w:color="auto"/>
          <w:bottom w:val="single" w:sz="8" w:space="1" w:color="auto"/>
        </w:pBdr>
      </w:pPr>
    </w:p>
    <w:p w14:paraId="1CDEAB88" w14:textId="77777777" w:rsidR="00BC33BA" w:rsidRPr="003C3051" w:rsidRDefault="00BC33BA" w:rsidP="00BC33BA">
      <w:pPr>
        <w:pStyle w:val="MTDisplayEquation"/>
        <w:pBdr>
          <w:top w:val="single" w:sz="8" w:space="1" w:color="auto"/>
          <w:left w:val="single" w:sz="8" w:space="4" w:color="auto"/>
          <w:bottom w:val="single" w:sz="8" w:space="1" w:color="auto"/>
        </w:pBdr>
      </w:pPr>
      <w:r w:rsidRPr="003C3051">
        <w:rPr>
          <w:lang w:val="en-US"/>
        </w:rPr>
        <w:tab/>
      </w:r>
      <w:r w:rsidRPr="003C3051">
        <w:rPr>
          <w:position w:val="-36"/>
        </w:rPr>
        <w:object w:dxaOrig="1700" w:dyaOrig="720" w14:anchorId="2ADB0AE4">
          <v:shape id="_x0000_i1379" type="#_x0000_t75" style="width:85pt;height:36pt" o:ole="">
            <v:imagedata r:id="rId641" o:title=""/>
          </v:shape>
          <o:OLEObject Type="Embed" ProgID="Equation.DSMT4" ShapeID="_x0000_i1379" DrawAspect="Content" ObjectID="_1698652357" r:id="rId64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91" w:name="ZEqnNum469971"/>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04</w:instrText>
        </w:r>
      </w:fldSimple>
      <w:r w:rsidRPr="003C3051">
        <w:instrText>)</w:instrText>
      </w:r>
      <w:bookmarkEnd w:id="291"/>
      <w:r w:rsidRPr="003C3051">
        <w:fldChar w:fldCharType="end"/>
      </w:r>
    </w:p>
    <w:p w14:paraId="256748B7" w14:textId="77777777" w:rsidR="00BC33BA" w:rsidRPr="003C3051" w:rsidRDefault="00BC33BA" w:rsidP="00BC33BA">
      <w:pPr>
        <w:pBdr>
          <w:top w:val="single" w:sz="8" w:space="1" w:color="auto"/>
          <w:left w:val="single" w:sz="8" w:space="4" w:color="auto"/>
          <w:bottom w:val="single" w:sz="8" w:space="1" w:color="auto"/>
        </w:pBdr>
      </w:pPr>
    </w:p>
    <w:p w14:paraId="065D52D3" w14:textId="77777777" w:rsidR="00BC33BA" w:rsidRPr="003C3051" w:rsidRDefault="00BC33BA" w:rsidP="00BC33BA">
      <w:pPr>
        <w:pStyle w:val="MTDisplayEquation"/>
        <w:pBdr>
          <w:top w:val="single" w:sz="8" w:space="1" w:color="auto"/>
          <w:left w:val="single" w:sz="8" w:space="4" w:color="auto"/>
          <w:bottom w:val="single" w:sz="8" w:space="1" w:color="auto"/>
        </w:pBdr>
      </w:pPr>
      <w:r w:rsidRPr="003C3051">
        <w:tab/>
      </w:r>
      <w:r w:rsidRPr="003C3051">
        <w:rPr>
          <w:position w:val="-26"/>
        </w:rPr>
        <w:object w:dxaOrig="1359" w:dyaOrig="720" w14:anchorId="303D8C25">
          <v:shape id="_x0000_i1380" type="#_x0000_t75" style="width:68pt;height:36pt" o:ole="">
            <v:imagedata r:id="rId643" o:title=""/>
          </v:shape>
          <o:OLEObject Type="Embed" ProgID="Equation.DSMT4" ShapeID="_x0000_i1380" DrawAspect="Content" ObjectID="_1698652358" r:id="rId64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292" w:name="ZEqnNum550861"/>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05</w:instrText>
        </w:r>
      </w:fldSimple>
      <w:r w:rsidRPr="003C3051">
        <w:instrText>)</w:instrText>
      </w:r>
      <w:bookmarkEnd w:id="292"/>
      <w:r w:rsidRPr="003C3051">
        <w:fldChar w:fldCharType="end"/>
      </w:r>
    </w:p>
    <w:p w14:paraId="453F20EC" w14:textId="77777777" w:rsidR="00BC33BA" w:rsidRPr="003C3051" w:rsidRDefault="00BC33BA" w:rsidP="00BC33BA">
      <w:pPr>
        <w:rPr>
          <w:lang w:val="nl-NL"/>
        </w:rPr>
      </w:pPr>
    </w:p>
    <w:p w14:paraId="21DEE763" w14:textId="77777777" w:rsidR="00BC33BA" w:rsidRPr="003C3051" w:rsidRDefault="00BC33BA" w:rsidP="00BC33BA">
      <w:pPr>
        <w:pStyle w:val="Kop3"/>
        <w:numPr>
          <w:ilvl w:val="1"/>
          <w:numId w:val="0"/>
        </w:numPr>
        <w:tabs>
          <w:tab w:val="num" w:pos="0"/>
        </w:tabs>
        <w:spacing w:before="240" w:after="120"/>
        <w:jc w:val="both"/>
        <w:rPr>
          <w:lang w:val="en-US"/>
        </w:rPr>
      </w:pPr>
      <w:bookmarkStart w:id="293" w:name="_Toc102304240"/>
      <w:bookmarkStart w:id="294" w:name="_Toc119900146"/>
      <w:bookmarkStart w:id="295" w:name="_Toc121043222"/>
      <w:r w:rsidRPr="003C3051">
        <w:rPr>
          <w:lang w:val="en-US"/>
        </w:rPr>
        <w:t>Principal stress resultants</w:t>
      </w:r>
      <w:bookmarkEnd w:id="293"/>
      <w:bookmarkEnd w:id="294"/>
      <w:bookmarkEnd w:id="295"/>
    </w:p>
    <w:p w14:paraId="7F5F78C8" w14:textId="77777777" w:rsidR="00BC33BA" w:rsidRPr="003C3051" w:rsidRDefault="00BC33BA" w:rsidP="00BC33BA">
      <w:r w:rsidRPr="003C3051">
        <w:t>Principal stress resultants per unit length of the deformed surface area</w:t>
      </w:r>
    </w:p>
    <w:p w14:paraId="0CA99D3A" w14:textId="77777777" w:rsidR="00BC33BA" w:rsidRPr="003C3051" w:rsidRDefault="00BC33BA" w:rsidP="00BC33BA"/>
    <w:p w14:paraId="62016441" w14:textId="77777777" w:rsidR="00BC33BA" w:rsidRPr="003C3051" w:rsidRDefault="00BC33BA" w:rsidP="00BC33BA">
      <w:pPr>
        <w:pStyle w:val="MTDisplayEquation"/>
        <w:rPr>
          <w:lang w:val="en-US"/>
        </w:rPr>
      </w:pPr>
      <w:r w:rsidRPr="003C3051">
        <w:rPr>
          <w:lang w:val="en-US"/>
        </w:rPr>
        <w:tab/>
      </w:r>
      <w:r w:rsidRPr="003C3051">
        <w:rPr>
          <w:position w:val="-12"/>
          <w:lang w:val="en-US"/>
        </w:rPr>
        <w:object w:dxaOrig="1219" w:dyaOrig="340" w14:anchorId="44362D93">
          <v:shape id="_x0000_i1381" type="#_x0000_t75" style="width:61pt;height:17pt" o:ole="">
            <v:imagedata r:id="rId645" o:title=""/>
          </v:shape>
          <o:OLEObject Type="Embed" ProgID="Equation.DSMT4" ShapeID="_x0000_i1381" DrawAspect="Content" ObjectID="_1698652359" r:id="rId646"/>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106</w:instrText>
      </w:r>
      <w:r w:rsidRPr="003C3051">
        <w:rPr>
          <w:lang w:val="en-US"/>
        </w:rPr>
        <w:fldChar w:fldCharType="end"/>
      </w:r>
      <w:r w:rsidRPr="003C3051">
        <w:rPr>
          <w:lang w:val="en-US"/>
        </w:rPr>
        <w:instrText>)</w:instrText>
      </w:r>
      <w:r w:rsidRPr="003C3051">
        <w:rPr>
          <w:lang w:val="en-US"/>
        </w:rPr>
        <w:fldChar w:fldCharType="end"/>
      </w:r>
    </w:p>
    <w:p w14:paraId="6A6FF591" w14:textId="77777777" w:rsidR="00BC33BA" w:rsidRPr="003C3051" w:rsidRDefault="00BC33BA" w:rsidP="00BC33BA">
      <w:pPr>
        <w:pStyle w:val="MTDisplayEquation"/>
      </w:pPr>
      <w:r w:rsidRPr="003C3051">
        <w:tab/>
      </w:r>
      <w:r w:rsidRPr="003C3051">
        <w:rPr>
          <w:position w:val="-12"/>
        </w:rPr>
        <w:object w:dxaOrig="1280" w:dyaOrig="340" w14:anchorId="6D7F3AD7">
          <v:shape id="_x0000_i1382" type="#_x0000_t75" style="width:64pt;height:17pt" o:ole="">
            <v:imagedata r:id="rId647" o:title=""/>
          </v:shape>
          <o:OLEObject Type="Embed" ProgID="Equation.DSMT4" ShapeID="_x0000_i1382" DrawAspect="Content" ObjectID="_1698652360" r:id="rId64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07</w:instrText>
        </w:r>
      </w:fldSimple>
      <w:r w:rsidRPr="003C3051">
        <w:instrText>)</w:instrText>
      </w:r>
      <w:r w:rsidRPr="003C3051">
        <w:fldChar w:fldCharType="end"/>
      </w:r>
    </w:p>
    <w:p w14:paraId="642CA15A" w14:textId="77777777" w:rsidR="00BC33BA" w:rsidRPr="003C3051" w:rsidRDefault="00BC33BA" w:rsidP="00BC33BA">
      <w:pPr>
        <w:rPr>
          <w:lang w:val="nl-NL"/>
        </w:rPr>
      </w:pPr>
    </w:p>
    <w:p w14:paraId="1F36E632" w14:textId="77777777" w:rsidR="00BC33BA" w:rsidRPr="003C3051" w:rsidRDefault="00BC33BA" w:rsidP="00BC33BA">
      <w:r w:rsidRPr="003C3051">
        <w:t xml:space="preserve">where functions T1 and T2 depend on the strain-energy function </w:t>
      </w:r>
      <w:r w:rsidRPr="003C3051">
        <w:rPr>
          <w:position w:val="-6"/>
        </w:rPr>
        <w:object w:dxaOrig="260" w:dyaOrig="240" w14:anchorId="45012D29">
          <v:shape id="_x0000_i1383" type="#_x0000_t75" style="width:13pt;height:12pt" o:ole="">
            <v:imagedata r:id="rId388" o:title=""/>
          </v:shape>
          <o:OLEObject Type="Embed" ProgID="Equation.DSMT4" ShapeID="_x0000_i1383" DrawAspect="Content" ObjectID="_1698652361" r:id="rId649"/>
        </w:object>
      </w:r>
      <w:r w:rsidRPr="003C3051">
        <w:t xml:space="preserve"> described </w:t>
      </w:r>
      <w:r w:rsidRPr="003C3051">
        <w:fldChar w:fldCharType="begin"/>
      </w:r>
      <w:r w:rsidRPr="003C3051">
        <w:instrText xml:space="preserve"> REF _Ref102200193 \p \h </w:instrText>
      </w:r>
      <w:r w:rsidR="003C3051">
        <w:instrText xml:space="preserve"> \* MERGEFORMAT </w:instrText>
      </w:r>
      <w:r w:rsidRPr="003C3051">
        <w:fldChar w:fldCharType="separate"/>
      </w:r>
      <w:r w:rsidR="009D20D2">
        <w:t>below</w:t>
      </w:r>
      <w:r w:rsidRPr="003C3051">
        <w:fldChar w:fldCharType="end"/>
      </w:r>
      <w:r w:rsidRPr="003C3051">
        <w:t>.</w:t>
      </w:r>
    </w:p>
    <w:p w14:paraId="1829C03E" w14:textId="77777777" w:rsidR="00BC33BA" w:rsidRPr="003C3051" w:rsidRDefault="00BC33BA" w:rsidP="00BC33BA"/>
    <w:p w14:paraId="14C0C738" w14:textId="77777777" w:rsidR="00BC33BA" w:rsidRPr="003C3051" w:rsidRDefault="00BC33BA" w:rsidP="00BC33BA">
      <w:pPr>
        <w:pStyle w:val="Kop3"/>
        <w:numPr>
          <w:ilvl w:val="1"/>
          <w:numId w:val="0"/>
        </w:numPr>
        <w:tabs>
          <w:tab w:val="num" w:pos="0"/>
        </w:tabs>
        <w:spacing w:before="240" w:after="120"/>
        <w:jc w:val="both"/>
        <w:rPr>
          <w:lang w:val="en-US"/>
        </w:rPr>
      </w:pPr>
      <w:bookmarkStart w:id="296" w:name="_Ref102200186"/>
      <w:bookmarkStart w:id="297" w:name="_Ref102200193"/>
      <w:bookmarkStart w:id="298" w:name="_Toc102304241"/>
      <w:bookmarkStart w:id="299" w:name="_Toc119900147"/>
      <w:bookmarkStart w:id="300" w:name="_Toc121043223"/>
      <w:r w:rsidRPr="003C3051">
        <w:rPr>
          <w:lang w:val="en-US"/>
        </w:rPr>
        <w:t>Strain-energy function</w:t>
      </w:r>
      <w:bookmarkEnd w:id="296"/>
      <w:bookmarkEnd w:id="297"/>
      <w:bookmarkEnd w:id="298"/>
      <w:bookmarkEnd w:id="299"/>
      <w:bookmarkEnd w:id="300"/>
    </w:p>
    <w:p w14:paraId="42A767C4" w14:textId="77777777" w:rsidR="00BC33BA" w:rsidRPr="003C3051" w:rsidRDefault="00BC33BA" w:rsidP="00BC33BA">
      <w:r w:rsidRPr="003C3051">
        <w:t>The Mooney model for an isotropic incompressible material is</w:t>
      </w:r>
    </w:p>
    <w:p w14:paraId="2B449B6D" w14:textId="77777777" w:rsidR="00BC33BA" w:rsidRPr="003C3051" w:rsidRDefault="00BC33BA" w:rsidP="00BC33BA"/>
    <w:p w14:paraId="020B7A8B" w14:textId="77777777" w:rsidR="00BC33BA" w:rsidRPr="003C3051" w:rsidRDefault="00BC33BA" w:rsidP="00BC33BA">
      <w:pPr>
        <w:pStyle w:val="MTDisplayEquation"/>
      </w:pPr>
      <w:r w:rsidRPr="003C3051">
        <w:rPr>
          <w:lang w:val="en-US"/>
        </w:rPr>
        <w:tab/>
      </w:r>
      <w:r w:rsidRPr="003C3051">
        <w:rPr>
          <w:position w:val="-36"/>
        </w:rPr>
        <w:object w:dxaOrig="2780" w:dyaOrig="840" w14:anchorId="592E5CD4">
          <v:shape id="_x0000_i1384" type="#_x0000_t75" style="width:139pt;height:42pt" o:ole="">
            <v:imagedata r:id="rId650" o:title=""/>
          </v:shape>
          <o:OLEObject Type="Embed" ProgID="Equation.DSMT4" ShapeID="_x0000_i1384" DrawAspect="Content" ObjectID="_1698652362" r:id="rId65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01" w:name="ZEqnNum362569"/>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08</w:instrText>
        </w:r>
      </w:fldSimple>
      <w:r w:rsidRPr="003C3051">
        <w:instrText>)</w:instrText>
      </w:r>
      <w:bookmarkEnd w:id="301"/>
      <w:r w:rsidRPr="003C3051">
        <w:fldChar w:fldCharType="end"/>
      </w:r>
    </w:p>
    <w:p w14:paraId="0D68E716" w14:textId="77777777" w:rsidR="00BC33BA" w:rsidRPr="003C3051" w:rsidRDefault="00BC33BA" w:rsidP="00BC33BA">
      <w:pPr>
        <w:rPr>
          <w:lang w:val="nl-NL"/>
        </w:rPr>
      </w:pPr>
    </w:p>
    <w:p w14:paraId="0C760081" w14:textId="77777777" w:rsidR="00BC33BA" w:rsidRPr="003C3051" w:rsidRDefault="00BC33BA" w:rsidP="00BC33BA">
      <w:r w:rsidRPr="003C3051">
        <w:t xml:space="preserve">where </w:t>
      </w:r>
      <w:r w:rsidRPr="003C3051">
        <w:rPr>
          <w:position w:val="-6"/>
        </w:rPr>
        <w:object w:dxaOrig="240" w:dyaOrig="220" w14:anchorId="62AC102C">
          <v:shape id="_x0000_i1385" type="#_x0000_t75" style="width:12pt;height:11pt" o:ole="">
            <v:imagedata r:id="rId652" o:title=""/>
          </v:shape>
          <o:OLEObject Type="Embed" ProgID="Equation.DSMT4" ShapeID="_x0000_i1385" DrawAspect="Content" ObjectID="_1698652363" r:id="rId653"/>
        </w:object>
      </w:r>
      <w:r w:rsidRPr="003C3051">
        <w:t xml:space="preserve">= </w:t>
      </w:r>
      <w:r w:rsidRPr="003C3051">
        <w:rPr>
          <w:position w:val="-12"/>
        </w:rPr>
        <w:object w:dxaOrig="660" w:dyaOrig="360" w14:anchorId="7DF55C0B">
          <v:shape id="_x0000_i1386" type="#_x0000_t75" style="width:33pt;height:18pt" o:ole="">
            <v:imagedata r:id="rId654" o:title=""/>
          </v:shape>
          <o:OLEObject Type="Embed" ProgID="Equation.DSMT4" ShapeID="_x0000_i1386" DrawAspect="Content" ObjectID="_1698652364" r:id="rId655"/>
        </w:object>
      </w:r>
      <w:r w:rsidRPr="003C3051">
        <w:t xml:space="preserve">; </w:t>
      </w:r>
      <w:r w:rsidRPr="003C3051">
        <w:rPr>
          <w:position w:val="-10"/>
        </w:rPr>
        <w:object w:dxaOrig="260" w:dyaOrig="300" w14:anchorId="48D9200F">
          <v:shape id="_x0000_i1387" type="#_x0000_t75" style="width:13pt;height:15pt" o:ole="">
            <v:imagedata r:id="rId656" o:title=""/>
          </v:shape>
          <o:OLEObject Type="Embed" ProgID="Equation.DSMT4" ShapeID="_x0000_i1387" DrawAspect="Content" ObjectID="_1698652365" r:id="rId657"/>
        </w:object>
      </w:r>
      <w:r w:rsidRPr="003C3051">
        <w:t xml:space="preserve"> and </w:t>
      </w:r>
      <w:r w:rsidRPr="003C3051">
        <w:rPr>
          <w:position w:val="-10"/>
        </w:rPr>
        <w:object w:dxaOrig="279" w:dyaOrig="300" w14:anchorId="4CAFC846">
          <v:shape id="_x0000_i1388" type="#_x0000_t75" style="width:14pt;height:15pt" o:ole="">
            <v:imagedata r:id="rId392" o:title=""/>
          </v:shape>
          <o:OLEObject Type="Embed" ProgID="Equation.DSMT4" ShapeID="_x0000_i1388" DrawAspect="Content" ObjectID="_1698652366" r:id="rId658"/>
        </w:object>
      </w:r>
      <w:r w:rsidRPr="003C3051">
        <w:t xml:space="preserve"> are material constants with the same dimensions as in stress.  </w:t>
      </w:r>
      <w:r w:rsidRPr="003C3051">
        <w:rPr>
          <w:position w:val="-10"/>
        </w:rPr>
        <w:object w:dxaOrig="200" w:dyaOrig="300" w14:anchorId="0EA303B1">
          <v:shape id="_x0000_i1389" type="#_x0000_t75" style="width:10pt;height:15pt" o:ole="">
            <v:imagedata r:id="rId394" o:title=""/>
          </v:shape>
          <o:OLEObject Type="Embed" ProgID="Equation.DSMT4" ShapeID="_x0000_i1389" DrawAspect="Content" ObjectID="_1698652367" r:id="rId659"/>
        </w:object>
      </w:r>
      <w:r w:rsidRPr="003C3051">
        <w:t xml:space="preserve">and </w:t>
      </w:r>
      <w:r w:rsidRPr="003C3051">
        <w:rPr>
          <w:position w:val="-10"/>
        </w:rPr>
        <w:object w:dxaOrig="240" w:dyaOrig="300" w14:anchorId="1ED1641C">
          <v:shape id="_x0000_i1390" type="#_x0000_t75" style="width:12pt;height:15pt" o:ole="">
            <v:imagedata r:id="rId396" o:title=""/>
          </v:shape>
          <o:OLEObject Type="Embed" ProgID="Equation.DSMT4" ShapeID="_x0000_i1390" DrawAspect="Content" ObjectID="_1698652368" r:id="rId660"/>
        </w:object>
      </w:r>
      <w:r w:rsidRPr="003C3051">
        <w:t xml:space="preserve"> are the strain invariants (see </w:t>
      </w:r>
      <w:r w:rsidRPr="003C3051">
        <w:fldChar w:fldCharType="begin"/>
      </w:r>
      <w:r w:rsidRPr="003C3051">
        <w:instrText xml:space="preserve"> REF _Ref102200585 \p \h </w:instrText>
      </w:r>
      <w:r w:rsidR="003C3051">
        <w:instrText xml:space="preserve"> \* MERGEFORMAT </w:instrText>
      </w:r>
      <w:r w:rsidRPr="003C3051">
        <w:fldChar w:fldCharType="separate"/>
      </w:r>
      <w:r w:rsidR="009D20D2">
        <w:t>below</w:t>
      </w:r>
      <w:r w:rsidRPr="003C3051">
        <w:fldChar w:fldCharType="end"/>
      </w:r>
      <w:r w:rsidRPr="003C3051">
        <w:t>).</w:t>
      </w:r>
    </w:p>
    <w:p w14:paraId="25FE0040" w14:textId="77777777" w:rsidR="00BC33BA" w:rsidRPr="003C3051" w:rsidRDefault="00BC33BA" w:rsidP="00BC33BA">
      <w:r w:rsidRPr="003C3051">
        <w:t xml:space="preserve">A neo-Hookean material description can be derived from this Mooney-Rivlin formulation when </w:t>
      </w:r>
      <w:r w:rsidRPr="003C3051">
        <w:rPr>
          <w:position w:val="-10"/>
        </w:rPr>
        <w:object w:dxaOrig="279" w:dyaOrig="300" w14:anchorId="61FA5299">
          <v:shape id="_x0000_i1391" type="#_x0000_t75" style="width:14pt;height:15pt" o:ole="">
            <v:imagedata r:id="rId392" o:title=""/>
          </v:shape>
          <o:OLEObject Type="Embed" ProgID="Equation.DSMT4" ShapeID="_x0000_i1391" DrawAspect="Content" ObjectID="_1698652369" r:id="rId661"/>
        </w:object>
      </w:r>
      <w:r w:rsidRPr="003C3051">
        <w:t xml:space="preserve">takes the value zero (and thus also </w:t>
      </w:r>
      <w:r w:rsidRPr="003C3051">
        <w:rPr>
          <w:position w:val="-6"/>
        </w:rPr>
        <w:object w:dxaOrig="240" w:dyaOrig="220" w14:anchorId="5B3F9BE9">
          <v:shape id="_x0000_i1392" type="#_x0000_t75" style="width:12pt;height:11pt" o:ole="">
            <v:imagedata r:id="rId652" o:title=""/>
          </v:shape>
          <o:OLEObject Type="Embed" ProgID="Equation.DSMT4" ShapeID="_x0000_i1392" DrawAspect="Content" ObjectID="_1698652370" r:id="rId662"/>
        </w:object>
      </w:r>
      <w:r w:rsidRPr="003C3051">
        <w:t xml:space="preserve"> becomes zero).</w:t>
      </w:r>
    </w:p>
    <w:p w14:paraId="1C5C513F" w14:textId="77777777" w:rsidR="00BC33BA" w:rsidRPr="003C3051" w:rsidRDefault="00BC33BA" w:rsidP="00BC33BA">
      <w:r w:rsidRPr="003C3051">
        <w:t xml:space="preserve">In Liu et all, (1996) a value of 0.1 is assumed for </w:t>
      </w:r>
      <w:r w:rsidRPr="003C3051">
        <w:rPr>
          <w:position w:val="-6"/>
        </w:rPr>
        <w:object w:dxaOrig="240" w:dyaOrig="220" w14:anchorId="324D1BCD">
          <v:shape id="_x0000_i1393" type="#_x0000_t75" style="width:12pt;height:11pt" o:ole="">
            <v:imagedata r:id="rId652" o:title=""/>
          </v:shape>
          <o:OLEObject Type="Embed" ProgID="Equation.DSMT4" ShapeID="_x0000_i1393" DrawAspect="Content" ObjectID="_1698652371" r:id="rId663"/>
        </w:object>
      </w:r>
      <w:r w:rsidRPr="003C3051">
        <w:t xml:space="preserve"> following the prescriptions of Green and Adkins (1970).</w:t>
      </w:r>
    </w:p>
    <w:p w14:paraId="1CA5A7FE" w14:textId="77777777" w:rsidR="00BC33BA" w:rsidRPr="003C3051" w:rsidRDefault="00BC33BA" w:rsidP="00BC33BA">
      <w:pPr>
        <w:pStyle w:val="Kop3"/>
        <w:numPr>
          <w:ilvl w:val="1"/>
          <w:numId w:val="0"/>
        </w:numPr>
        <w:tabs>
          <w:tab w:val="num" w:pos="0"/>
        </w:tabs>
        <w:spacing w:before="240" w:after="120"/>
        <w:jc w:val="both"/>
      </w:pPr>
      <w:bookmarkStart w:id="302" w:name="_Ref102200581"/>
      <w:bookmarkStart w:id="303" w:name="_Ref102200585"/>
      <w:bookmarkStart w:id="304" w:name="_Toc102304242"/>
      <w:bookmarkStart w:id="305" w:name="_Toc119900148"/>
      <w:bookmarkStart w:id="306" w:name="_Toc121043224"/>
      <w:r w:rsidRPr="003C3051">
        <w:lastRenderedPageBreak/>
        <w:t>Strain invariants</w:t>
      </w:r>
      <w:bookmarkEnd w:id="302"/>
      <w:bookmarkEnd w:id="303"/>
      <w:bookmarkEnd w:id="304"/>
      <w:bookmarkEnd w:id="305"/>
      <w:bookmarkEnd w:id="306"/>
    </w:p>
    <w:p w14:paraId="1A2A8767" w14:textId="77777777" w:rsidR="00BC33BA" w:rsidRPr="003C3051" w:rsidRDefault="00BC33BA" w:rsidP="00BC33BA">
      <w:pPr>
        <w:rPr>
          <w:lang w:val="nl-NL"/>
        </w:rPr>
      </w:pPr>
    </w:p>
    <w:p w14:paraId="6C9942DF" w14:textId="77777777" w:rsidR="00BC33BA" w:rsidRPr="003C3051" w:rsidRDefault="00BC33BA" w:rsidP="00BC33BA">
      <w:pPr>
        <w:pStyle w:val="MTDisplayEquation"/>
        <w:rPr>
          <w:lang w:val="en-US"/>
        </w:rPr>
      </w:pPr>
      <w:r w:rsidRPr="003C3051">
        <w:rPr>
          <w:lang w:val="en-US"/>
        </w:rPr>
        <w:tab/>
      </w:r>
      <w:r w:rsidRPr="003C3051">
        <w:rPr>
          <w:position w:val="-28"/>
          <w:lang w:val="en-US"/>
        </w:rPr>
        <w:object w:dxaOrig="1700" w:dyaOrig="620" w14:anchorId="53305F5D">
          <v:shape id="_x0000_i1394" type="#_x0000_t75" style="width:85pt;height:31pt" o:ole="">
            <v:imagedata r:id="rId664" o:title=""/>
          </v:shape>
          <o:OLEObject Type="Embed" ProgID="Equation.DSMT4" ShapeID="_x0000_i1394" DrawAspect="Content" ObjectID="_1698652372" r:id="rId665"/>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109</w:instrText>
      </w:r>
      <w:r w:rsidRPr="003C3051">
        <w:rPr>
          <w:lang w:val="en-US"/>
        </w:rPr>
        <w:fldChar w:fldCharType="end"/>
      </w:r>
      <w:r w:rsidRPr="003C3051">
        <w:rPr>
          <w:lang w:val="en-US"/>
        </w:rPr>
        <w:instrText>)</w:instrText>
      </w:r>
      <w:r w:rsidRPr="003C3051">
        <w:rPr>
          <w:lang w:val="en-US"/>
        </w:rPr>
        <w:fldChar w:fldCharType="end"/>
      </w:r>
    </w:p>
    <w:p w14:paraId="4EA757A7" w14:textId="77777777" w:rsidR="00BC33BA" w:rsidRPr="003C3051" w:rsidRDefault="00BC33BA" w:rsidP="00BC33BA">
      <w:pPr>
        <w:pStyle w:val="MTDisplayEquation"/>
      </w:pPr>
      <w:r w:rsidRPr="003C3051">
        <w:tab/>
      </w:r>
      <w:r w:rsidRPr="003C3051">
        <w:rPr>
          <w:position w:val="-28"/>
        </w:rPr>
        <w:object w:dxaOrig="1760" w:dyaOrig="620" w14:anchorId="01C74F1A">
          <v:shape id="_x0000_i1395" type="#_x0000_t75" style="width:88pt;height:31pt" o:ole="">
            <v:imagedata r:id="rId666" o:title=""/>
          </v:shape>
          <o:OLEObject Type="Embed" ProgID="Equation.DSMT4" ShapeID="_x0000_i1395" DrawAspect="Content" ObjectID="_1698652373" r:id="rId667"/>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10</w:instrText>
        </w:r>
      </w:fldSimple>
      <w:r w:rsidRPr="003C3051">
        <w:instrText>)</w:instrText>
      </w:r>
      <w:r w:rsidRPr="003C3051">
        <w:fldChar w:fldCharType="end"/>
      </w:r>
    </w:p>
    <w:p w14:paraId="04DA7837" w14:textId="77777777" w:rsidR="00BC33BA" w:rsidRPr="003C3051" w:rsidRDefault="00BC33BA" w:rsidP="00BC33BA"/>
    <w:p w14:paraId="4C428197" w14:textId="77777777" w:rsidR="00BC33BA" w:rsidRPr="003C3051" w:rsidRDefault="00BC33BA" w:rsidP="00BC33BA">
      <w:r w:rsidRPr="003C3051">
        <w:t xml:space="preserve">Filling in the expressions for the strain invariants into equation </w:t>
      </w:r>
      <w:r w:rsidRPr="003C3051">
        <w:fldChar w:fldCharType="begin"/>
      </w:r>
      <w:r w:rsidRPr="003C3051">
        <w:instrText xml:space="preserve"> GOTOBUTTON ZEqnNum362569  \* MERGEFORMAT </w:instrText>
      </w:r>
      <w:fldSimple w:instr=" REF ZEqnNum362569 \! \* MERGEFORMAT ">
        <w:r w:rsidR="009D20D2" w:rsidRPr="003C3051">
          <w:instrText>(</w:instrText>
        </w:r>
        <w:r w:rsidR="009D20D2">
          <w:instrText>0</w:instrText>
        </w:r>
        <w:r w:rsidR="009D20D2" w:rsidRPr="003C3051">
          <w:instrText>.</w:instrText>
        </w:r>
        <w:r w:rsidR="009D20D2">
          <w:instrText>108</w:instrText>
        </w:r>
        <w:r w:rsidR="009D20D2" w:rsidRPr="003C3051">
          <w:instrText>)</w:instrText>
        </w:r>
      </w:fldSimple>
      <w:r w:rsidRPr="003C3051">
        <w:fldChar w:fldCharType="end"/>
      </w:r>
      <w:r w:rsidRPr="003C3051">
        <w:t xml:space="preserve"> of the strain-energy function gives</w:t>
      </w:r>
    </w:p>
    <w:p w14:paraId="2E724CC2" w14:textId="77777777" w:rsidR="00BC33BA" w:rsidRPr="003C3051" w:rsidRDefault="00BC33BA" w:rsidP="00BC33BA"/>
    <w:p w14:paraId="71F76C37" w14:textId="77777777" w:rsidR="00BC33BA" w:rsidRPr="003C3051" w:rsidRDefault="00BC33BA" w:rsidP="00BC33BA">
      <w:pPr>
        <w:pStyle w:val="MTDisplayEquation"/>
      </w:pPr>
      <w:r w:rsidRPr="003C3051">
        <w:rPr>
          <w:lang w:val="en-US"/>
        </w:rPr>
        <w:tab/>
      </w:r>
      <w:r w:rsidRPr="003C3051">
        <w:rPr>
          <w:position w:val="-34"/>
        </w:rPr>
        <w:object w:dxaOrig="5420" w:dyaOrig="800" w14:anchorId="56324387">
          <v:shape id="_x0000_i1396" type="#_x0000_t75" style="width:271pt;height:40pt" o:ole="">
            <v:imagedata r:id="rId668" o:title=""/>
          </v:shape>
          <o:OLEObject Type="Embed" ProgID="Equation.DSMT4" ShapeID="_x0000_i1396" DrawAspect="Content" ObjectID="_1698652374" r:id="rId669"/>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07" w:name="ZEqnNum216612"/>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11</w:instrText>
        </w:r>
      </w:fldSimple>
      <w:r w:rsidRPr="003C3051">
        <w:instrText>)</w:instrText>
      </w:r>
      <w:bookmarkEnd w:id="307"/>
      <w:r w:rsidRPr="003C3051">
        <w:fldChar w:fldCharType="end"/>
      </w:r>
    </w:p>
    <w:p w14:paraId="3BFF6D98" w14:textId="77777777" w:rsidR="00BC33BA" w:rsidRPr="003C3051" w:rsidRDefault="00BC33BA" w:rsidP="00BC33BA"/>
    <w:p w14:paraId="511C448C" w14:textId="77777777" w:rsidR="00BC33BA" w:rsidRPr="003C3051" w:rsidRDefault="00BC33BA" w:rsidP="00BC33BA"/>
    <w:p w14:paraId="447E9104" w14:textId="77777777" w:rsidR="00BC33BA" w:rsidRPr="003C3051" w:rsidRDefault="00BC33BA" w:rsidP="00BC33BA">
      <w:pPr>
        <w:pStyle w:val="Kop3"/>
        <w:numPr>
          <w:ilvl w:val="1"/>
          <w:numId w:val="0"/>
        </w:numPr>
        <w:tabs>
          <w:tab w:val="num" w:pos="0"/>
        </w:tabs>
        <w:spacing w:before="240" w:after="120"/>
        <w:jc w:val="both"/>
        <w:rPr>
          <w:lang w:val="en-US"/>
        </w:rPr>
      </w:pPr>
      <w:bookmarkStart w:id="308" w:name="_Toc102304243"/>
      <w:bookmarkStart w:id="309" w:name="_Toc119900149"/>
      <w:bookmarkStart w:id="310" w:name="_Toc121043225"/>
      <w:r w:rsidRPr="003C3051">
        <w:rPr>
          <w:lang w:val="en-US"/>
        </w:rPr>
        <w:t>Principal stresses</w:t>
      </w:r>
      <w:bookmarkEnd w:id="308"/>
      <w:bookmarkEnd w:id="309"/>
      <w:bookmarkEnd w:id="310"/>
    </w:p>
    <w:p w14:paraId="468E1E58" w14:textId="77777777" w:rsidR="00BC33BA" w:rsidRPr="003C3051" w:rsidRDefault="00BC33BA" w:rsidP="00BC33BA">
      <w:r w:rsidRPr="003C3051">
        <w:t>The principal stresses can be derived from the strain energy function as follows (Liu et al. 1996)</w:t>
      </w:r>
    </w:p>
    <w:p w14:paraId="552EF248" w14:textId="77777777" w:rsidR="00BC33BA" w:rsidRPr="003C3051" w:rsidRDefault="00BC33BA" w:rsidP="00BC33BA"/>
    <w:p w14:paraId="0511859B" w14:textId="77777777" w:rsidR="00BC33BA" w:rsidRPr="003C3051" w:rsidRDefault="00BC33BA" w:rsidP="00BC33BA">
      <w:pPr>
        <w:pStyle w:val="MTDisplayEquation"/>
        <w:rPr>
          <w:lang w:val="en-US"/>
        </w:rPr>
      </w:pPr>
      <w:r w:rsidRPr="003C3051">
        <w:rPr>
          <w:lang w:val="en-US"/>
        </w:rPr>
        <w:tab/>
      </w:r>
      <w:r w:rsidRPr="003C3051">
        <w:rPr>
          <w:position w:val="-26"/>
          <w:lang w:val="en-US"/>
        </w:rPr>
        <w:object w:dxaOrig="2020" w:dyaOrig="600" w14:anchorId="61557CE4">
          <v:shape id="_x0000_i1397" type="#_x0000_t75" style="width:101pt;height:30pt" o:ole="">
            <v:imagedata r:id="rId670" o:title=""/>
          </v:shape>
          <o:OLEObject Type="Embed" ProgID="Equation.DSMT4" ShapeID="_x0000_i1397" DrawAspect="Content" ObjectID="_1698652375" r:id="rId671"/>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112</w:instrText>
      </w:r>
      <w:r w:rsidRPr="003C3051">
        <w:rPr>
          <w:lang w:val="en-US"/>
        </w:rPr>
        <w:fldChar w:fldCharType="end"/>
      </w:r>
      <w:r w:rsidRPr="003C3051">
        <w:rPr>
          <w:lang w:val="en-US"/>
        </w:rPr>
        <w:instrText>)</w:instrText>
      </w:r>
      <w:r w:rsidRPr="003C3051">
        <w:rPr>
          <w:lang w:val="en-US"/>
        </w:rPr>
        <w:fldChar w:fldCharType="end"/>
      </w:r>
    </w:p>
    <w:p w14:paraId="0C3F4FCC" w14:textId="77777777" w:rsidR="00BC33BA" w:rsidRPr="003C3051" w:rsidRDefault="00BC33BA" w:rsidP="00BC33BA">
      <w:pPr>
        <w:pStyle w:val="MTDisplayEquation"/>
        <w:rPr>
          <w:lang w:val="en-US"/>
        </w:rPr>
      </w:pPr>
      <w:r w:rsidRPr="003C3051">
        <w:rPr>
          <w:lang w:val="en-US"/>
        </w:rPr>
        <w:tab/>
      </w:r>
      <w:r w:rsidRPr="003C3051">
        <w:rPr>
          <w:position w:val="-26"/>
          <w:lang w:val="en-US"/>
        </w:rPr>
        <w:object w:dxaOrig="2100" w:dyaOrig="600" w14:anchorId="27A5286C">
          <v:shape id="_x0000_i1398" type="#_x0000_t75" style="width:105pt;height:30pt" o:ole="">
            <v:imagedata r:id="rId672" o:title=""/>
          </v:shape>
          <o:OLEObject Type="Embed" ProgID="Equation.DSMT4" ShapeID="_x0000_i1398" DrawAspect="Content" ObjectID="_1698652376" r:id="rId673"/>
        </w:object>
      </w:r>
      <w:r w:rsidRPr="003C3051">
        <w:rPr>
          <w:lang w:val="en-US"/>
        </w:rPr>
        <w:tab/>
      </w:r>
      <w:r w:rsidRPr="003C3051">
        <w:rPr>
          <w:lang w:val="en-US"/>
        </w:rPr>
        <w:fldChar w:fldCharType="begin"/>
      </w:r>
      <w:r w:rsidRPr="003C3051">
        <w:rPr>
          <w:lang w:val="en-US"/>
        </w:rPr>
        <w:instrText xml:space="preserve"> MACROBUTTON MTPlaceRef \* MERGEFORMAT </w:instrText>
      </w:r>
      <w:r w:rsidRPr="003C3051">
        <w:rPr>
          <w:lang w:val="en-US"/>
        </w:rPr>
        <w:fldChar w:fldCharType="begin"/>
      </w:r>
      <w:r w:rsidRPr="003C3051">
        <w:rPr>
          <w:lang w:val="en-US"/>
        </w:rPr>
        <w:instrText xml:space="preserve"> SEQ MTEqn \h \* MERGEFORMAT </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Sec \c \* Arabic \* MERGEFORMAT </w:instrText>
      </w:r>
      <w:r w:rsidRPr="003C3051">
        <w:rPr>
          <w:lang w:val="en-US"/>
        </w:rPr>
        <w:fldChar w:fldCharType="separate"/>
      </w:r>
      <w:r w:rsidR="009D20D2">
        <w:rPr>
          <w:noProof/>
          <w:lang w:val="en-US"/>
        </w:rPr>
        <w:instrText>0</w:instrText>
      </w:r>
      <w:r w:rsidRPr="003C3051">
        <w:rPr>
          <w:lang w:val="en-US"/>
        </w:rPr>
        <w:fldChar w:fldCharType="end"/>
      </w:r>
      <w:r w:rsidRPr="003C3051">
        <w:rPr>
          <w:lang w:val="en-US"/>
        </w:rPr>
        <w:instrText>.</w:instrText>
      </w:r>
      <w:r w:rsidRPr="003C3051">
        <w:rPr>
          <w:lang w:val="en-US"/>
        </w:rPr>
        <w:fldChar w:fldCharType="begin"/>
      </w:r>
      <w:r w:rsidRPr="003C3051">
        <w:rPr>
          <w:lang w:val="en-US"/>
        </w:rPr>
        <w:instrText xml:space="preserve"> SEQ MTEqn \c \* Arabic \* MERGEFORMAT </w:instrText>
      </w:r>
      <w:r w:rsidRPr="003C3051">
        <w:rPr>
          <w:lang w:val="en-US"/>
        </w:rPr>
        <w:fldChar w:fldCharType="separate"/>
      </w:r>
      <w:r w:rsidR="009D20D2">
        <w:rPr>
          <w:noProof/>
          <w:lang w:val="en-US"/>
        </w:rPr>
        <w:instrText>113</w:instrText>
      </w:r>
      <w:r w:rsidRPr="003C3051">
        <w:rPr>
          <w:lang w:val="en-US"/>
        </w:rPr>
        <w:fldChar w:fldCharType="end"/>
      </w:r>
      <w:r w:rsidRPr="003C3051">
        <w:rPr>
          <w:lang w:val="en-US"/>
        </w:rPr>
        <w:instrText>)</w:instrText>
      </w:r>
      <w:r w:rsidRPr="003C3051">
        <w:rPr>
          <w:lang w:val="en-US"/>
        </w:rPr>
        <w:fldChar w:fldCharType="end"/>
      </w:r>
    </w:p>
    <w:p w14:paraId="73E4F955" w14:textId="77777777" w:rsidR="00BC33BA" w:rsidRPr="003C3051" w:rsidRDefault="00BC33BA" w:rsidP="00BC33BA">
      <w:pPr>
        <w:rPr>
          <w:lang w:val="nl-NL"/>
        </w:rPr>
      </w:pPr>
    </w:p>
    <w:p w14:paraId="323E22DF" w14:textId="77777777" w:rsidR="00BC33BA" w:rsidRPr="003C3051" w:rsidRDefault="00BC33BA" w:rsidP="00BC33BA">
      <w:r w:rsidRPr="003C3051">
        <w:t xml:space="preserve">Using equation </w:t>
      </w:r>
      <w:r w:rsidRPr="003C3051">
        <w:rPr>
          <w:lang w:val="nl-NL"/>
        </w:rPr>
        <w:fldChar w:fldCharType="begin"/>
      </w:r>
      <w:r w:rsidRPr="003C3051">
        <w:instrText xml:space="preserve"> GOTOBUTTON ZEqnNum216612  \* MERGEFORMAT </w:instrText>
      </w:r>
      <w:fldSimple w:instr=" REF ZEqnNum216612 \! \* MERGEFORMAT ">
        <w:r w:rsidR="009D20D2" w:rsidRPr="003C3051">
          <w:instrText>(</w:instrText>
        </w:r>
        <w:r w:rsidR="009D20D2">
          <w:instrText>0</w:instrText>
        </w:r>
        <w:r w:rsidR="009D20D2" w:rsidRPr="003C3051">
          <w:instrText>.</w:instrText>
        </w:r>
        <w:r w:rsidR="009D20D2">
          <w:instrText>111</w:instrText>
        </w:r>
        <w:r w:rsidR="009D20D2" w:rsidRPr="003C3051">
          <w:instrText>)</w:instrText>
        </w:r>
      </w:fldSimple>
      <w:r w:rsidRPr="003C3051">
        <w:rPr>
          <w:lang w:val="nl-NL"/>
        </w:rPr>
        <w:fldChar w:fldCharType="end"/>
      </w:r>
      <w:r w:rsidRPr="003C3051">
        <w:t xml:space="preserve"> for the strain-energy function gives</w:t>
      </w:r>
    </w:p>
    <w:p w14:paraId="14CC9B8F" w14:textId="77777777" w:rsidR="00BC33BA" w:rsidRPr="003C3051" w:rsidRDefault="00BC33BA" w:rsidP="00BC33BA"/>
    <w:p w14:paraId="08786890" w14:textId="77777777" w:rsidR="00BC33BA" w:rsidRPr="003C3051" w:rsidRDefault="00BC33BA" w:rsidP="00BC33BA">
      <w:pPr>
        <w:pStyle w:val="MTDisplayEquation"/>
      </w:pPr>
      <w:r w:rsidRPr="003C3051">
        <w:rPr>
          <w:lang w:val="en-US"/>
        </w:rPr>
        <w:tab/>
      </w:r>
      <w:r w:rsidRPr="003C3051">
        <w:rPr>
          <w:position w:val="-154"/>
        </w:rPr>
        <w:object w:dxaOrig="4320" w:dyaOrig="3200" w14:anchorId="060C78CD">
          <v:shape id="_x0000_i1399" type="#_x0000_t75" style="width:3in;height:160pt" o:ole="">
            <v:imagedata r:id="rId674" o:title=""/>
          </v:shape>
          <o:OLEObject Type="Embed" ProgID="Equation.DSMT4" ShapeID="_x0000_i1399" DrawAspect="Content" ObjectID="_1698652377" r:id="rId67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11" w:name="ZEqnNum783697"/>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14</w:instrText>
        </w:r>
      </w:fldSimple>
      <w:r w:rsidRPr="003C3051">
        <w:instrText>)</w:instrText>
      </w:r>
      <w:bookmarkEnd w:id="311"/>
      <w:r w:rsidRPr="003C3051">
        <w:fldChar w:fldCharType="end"/>
      </w:r>
    </w:p>
    <w:p w14:paraId="0E5004DA" w14:textId="77777777" w:rsidR="00BC33BA" w:rsidRPr="003C3051" w:rsidRDefault="00BC33BA" w:rsidP="00BC33BA">
      <w:r w:rsidRPr="003C3051">
        <w:t>and</w:t>
      </w:r>
    </w:p>
    <w:p w14:paraId="2ED6DCF0" w14:textId="77777777" w:rsidR="00BC33BA" w:rsidRPr="003C3051" w:rsidRDefault="00BC33BA" w:rsidP="00BC33BA">
      <w:pPr>
        <w:pStyle w:val="MTDisplayEquation"/>
      </w:pPr>
      <w:r w:rsidRPr="003C3051">
        <w:lastRenderedPageBreak/>
        <w:tab/>
      </w:r>
      <w:r w:rsidRPr="003C3051">
        <w:rPr>
          <w:position w:val="-154"/>
        </w:rPr>
        <w:object w:dxaOrig="4340" w:dyaOrig="3200" w14:anchorId="2783017A">
          <v:shape id="_x0000_i1400" type="#_x0000_t75" style="width:217pt;height:160pt" o:ole="">
            <v:imagedata r:id="rId676" o:title=""/>
          </v:shape>
          <o:OLEObject Type="Embed" ProgID="Equation.DSMT4" ShapeID="_x0000_i1400" DrawAspect="Content" ObjectID="_1698652378" r:id="rId677"/>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12" w:name="ZEqnNum595425"/>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15</w:instrText>
        </w:r>
      </w:fldSimple>
      <w:r w:rsidRPr="003C3051">
        <w:instrText>)</w:instrText>
      </w:r>
      <w:bookmarkEnd w:id="312"/>
      <w:r w:rsidRPr="003C3051">
        <w:fldChar w:fldCharType="end"/>
      </w:r>
    </w:p>
    <w:p w14:paraId="03E6B071" w14:textId="77777777" w:rsidR="00BC33BA" w:rsidRPr="003C3051" w:rsidRDefault="00BC33BA" w:rsidP="00BC33BA">
      <w:pPr>
        <w:rPr>
          <w:lang w:val="nl-NL"/>
        </w:rPr>
      </w:pPr>
    </w:p>
    <w:p w14:paraId="440B9CF1" w14:textId="77777777" w:rsidR="00BC33BA" w:rsidRPr="003C3051" w:rsidRDefault="00BC33BA" w:rsidP="00BC33BA">
      <w:pPr>
        <w:pStyle w:val="Kop3"/>
        <w:numPr>
          <w:ilvl w:val="1"/>
          <w:numId w:val="0"/>
        </w:numPr>
        <w:tabs>
          <w:tab w:val="num" w:pos="0"/>
        </w:tabs>
        <w:spacing w:before="240" w:after="120"/>
        <w:jc w:val="both"/>
        <w:rPr>
          <w:lang w:val="en-US"/>
        </w:rPr>
      </w:pPr>
      <w:bookmarkStart w:id="313" w:name="_Toc102304244"/>
      <w:bookmarkStart w:id="314" w:name="_Toc119900150"/>
      <w:bookmarkStart w:id="315" w:name="_Toc121043226"/>
      <w:r w:rsidRPr="003C3051">
        <w:rPr>
          <w:lang w:val="en-US"/>
        </w:rPr>
        <w:t>Principal stress resultants</w:t>
      </w:r>
      <w:bookmarkEnd w:id="313"/>
      <w:bookmarkEnd w:id="314"/>
      <w:bookmarkEnd w:id="315"/>
    </w:p>
    <w:p w14:paraId="0C90A4BE" w14:textId="77777777" w:rsidR="00BC33BA" w:rsidRPr="003C3051" w:rsidRDefault="00BC33BA" w:rsidP="00BC33BA">
      <w:r w:rsidRPr="003C3051">
        <w:t>Principal stress resultants per unit length of the deformed surface area are defined as (Liu et al., 1996)</w:t>
      </w:r>
    </w:p>
    <w:p w14:paraId="240CC2AD" w14:textId="77777777" w:rsidR="00BC33BA" w:rsidRPr="003C3051" w:rsidRDefault="00BC33BA" w:rsidP="00BC33BA"/>
    <w:p w14:paraId="18951C6D" w14:textId="77777777" w:rsidR="00BC33BA" w:rsidRPr="003C3051" w:rsidRDefault="00BC33BA" w:rsidP="00BC33BA">
      <w:pPr>
        <w:pStyle w:val="MTDisplayEquation"/>
      </w:pPr>
      <w:r w:rsidRPr="003C3051">
        <w:rPr>
          <w:lang w:val="en-US"/>
        </w:rPr>
        <w:tab/>
      </w:r>
      <w:r w:rsidRPr="003C3051">
        <w:rPr>
          <w:position w:val="-30"/>
        </w:rPr>
        <w:object w:dxaOrig="920" w:dyaOrig="680" w14:anchorId="67DC7737">
          <v:shape id="_x0000_i1401" type="#_x0000_t75" style="width:46pt;height:34pt" o:ole="">
            <v:imagedata r:id="rId678" o:title=""/>
          </v:shape>
          <o:OLEObject Type="Embed" ProgID="Equation.DSMT4" ShapeID="_x0000_i1401" DrawAspect="Content" ObjectID="_1698652379" r:id="rId679"/>
        </w:object>
      </w:r>
      <w:r w:rsidRPr="003C3051">
        <w:rPr>
          <w:lang w:val="en-US"/>
        </w:rPr>
        <w:tab/>
      </w:r>
      <w:r w:rsidRPr="003C3051">
        <w:fldChar w:fldCharType="begin"/>
      </w:r>
      <w:r w:rsidRPr="003C3051">
        <w:rPr>
          <w:lang w:val="en-US"/>
        </w:rPr>
        <w:instrText xml:space="preserve"> MACROBUTTON MTPlaceRef \* MERGEFORMAT </w:instrText>
      </w:r>
      <w:r w:rsidRPr="003C3051">
        <w:fldChar w:fldCharType="begin"/>
      </w:r>
      <w:r w:rsidRPr="003C3051">
        <w:rPr>
          <w:lang w:val="en-US"/>
        </w:rPr>
        <w:instrText xml:space="preserve"> SEQ MTEqn \h \* MERGEFORMAT </w:instrText>
      </w:r>
      <w:r w:rsidRPr="003C3051">
        <w:fldChar w:fldCharType="end"/>
      </w:r>
      <w:r w:rsidRPr="003C3051">
        <w:rPr>
          <w:lang w:val="en-US"/>
        </w:rPr>
        <w:instrText>(</w:instrText>
      </w:r>
      <w:r w:rsidRPr="003C3051">
        <w:fldChar w:fldCharType="begin"/>
      </w:r>
      <w:r w:rsidRPr="003C3051">
        <w:rPr>
          <w:lang w:val="en-US"/>
        </w:rPr>
        <w:instrText xml:space="preserve"> SEQ MTSec \c</w:instrText>
      </w:r>
      <w:r w:rsidRPr="003C3051">
        <w:instrText xml:space="preserve"> \* Arabic \* MERGEFORMAT </w:instrText>
      </w:r>
      <w:r w:rsidRPr="003C3051">
        <w:fldChar w:fldCharType="separate"/>
      </w:r>
      <w:r w:rsidR="009D20D2" w:rsidRPr="009D20D2">
        <w:rPr>
          <w:noProof/>
        </w:rPr>
        <w:instrText>0</w:instrText>
      </w:r>
      <w:r w:rsidRPr="003C3051">
        <w:fldChar w:fldCharType="end"/>
      </w:r>
      <w:r w:rsidRPr="003C3051">
        <w:instrText>.</w:instrText>
      </w:r>
      <w:fldSimple w:instr=" SEQ MTEqn \c \* Arabic \* MERGEFORMAT ">
        <w:r w:rsidR="009D20D2">
          <w:rPr>
            <w:noProof/>
          </w:rPr>
          <w:instrText>116</w:instrText>
        </w:r>
      </w:fldSimple>
      <w:r w:rsidRPr="003C3051">
        <w:instrText>)</w:instrText>
      </w:r>
      <w:r w:rsidRPr="003C3051">
        <w:fldChar w:fldCharType="end"/>
      </w:r>
    </w:p>
    <w:p w14:paraId="2B703034" w14:textId="77777777" w:rsidR="00BC33BA" w:rsidRPr="003C3051" w:rsidRDefault="00BC33BA" w:rsidP="00BC33BA">
      <w:pPr>
        <w:pStyle w:val="MTDisplayEquation"/>
      </w:pPr>
      <w:r w:rsidRPr="003C3051">
        <w:tab/>
      </w:r>
      <w:r w:rsidRPr="003C3051">
        <w:rPr>
          <w:position w:val="-30"/>
        </w:rPr>
        <w:object w:dxaOrig="960" w:dyaOrig="680" w14:anchorId="0FD66747">
          <v:shape id="_x0000_i1402" type="#_x0000_t75" style="width:48pt;height:34pt" o:ole="">
            <v:imagedata r:id="rId680" o:title=""/>
          </v:shape>
          <o:OLEObject Type="Embed" ProgID="Equation.DSMT4" ShapeID="_x0000_i1402" DrawAspect="Content" ObjectID="_1698652380" r:id="rId68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17</w:instrText>
        </w:r>
      </w:fldSimple>
      <w:r w:rsidRPr="003C3051">
        <w:instrText>)</w:instrText>
      </w:r>
      <w:r w:rsidRPr="003C3051">
        <w:fldChar w:fldCharType="end"/>
      </w:r>
    </w:p>
    <w:p w14:paraId="09F613FC" w14:textId="77777777" w:rsidR="00BC33BA" w:rsidRPr="003C3051" w:rsidRDefault="00BC33BA" w:rsidP="00BC33BA">
      <w:pPr>
        <w:rPr>
          <w:lang w:val="nl-NL"/>
        </w:rPr>
      </w:pPr>
    </w:p>
    <w:p w14:paraId="40695CE6" w14:textId="77777777" w:rsidR="00BC33BA" w:rsidRPr="003C3051" w:rsidRDefault="00BC33BA" w:rsidP="00BC33BA">
      <w:r w:rsidRPr="003C3051">
        <w:t xml:space="preserve">Using equation </w:t>
      </w:r>
      <w:r w:rsidRPr="003C3051">
        <w:rPr>
          <w:lang w:val="nl-NL"/>
        </w:rPr>
        <w:fldChar w:fldCharType="begin"/>
      </w:r>
      <w:r w:rsidRPr="003C3051">
        <w:instrText xml:space="preserve"> GOTOBUTTON ZEqnNum783697  \* MERGEFORMAT </w:instrText>
      </w:r>
      <w:fldSimple w:instr=" REF ZEqnNum783697 \! \* MERGEFORMAT ">
        <w:r w:rsidR="009D20D2" w:rsidRPr="003C3051">
          <w:instrText>(</w:instrText>
        </w:r>
        <w:r w:rsidR="009D20D2">
          <w:instrText>0</w:instrText>
        </w:r>
        <w:r w:rsidR="009D20D2" w:rsidRPr="003C3051">
          <w:instrText>.</w:instrText>
        </w:r>
        <w:r w:rsidR="009D20D2">
          <w:instrText>114</w:instrText>
        </w:r>
        <w:r w:rsidR="009D20D2" w:rsidRPr="003C3051">
          <w:instrText>)</w:instrText>
        </w:r>
      </w:fldSimple>
      <w:r w:rsidRPr="003C3051">
        <w:rPr>
          <w:lang w:val="nl-NL"/>
        </w:rPr>
        <w:fldChar w:fldCharType="end"/>
      </w:r>
      <w:r w:rsidRPr="003C3051">
        <w:t xml:space="preserve"> and </w:t>
      </w:r>
      <w:r w:rsidRPr="003C3051">
        <w:rPr>
          <w:lang w:val="nl-NL"/>
        </w:rPr>
        <w:fldChar w:fldCharType="begin"/>
      </w:r>
      <w:r w:rsidRPr="003C3051">
        <w:instrText xml:space="preserve"> GOTOBUTTON ZEqnNum595425  \* MERGEFORMAT </w:instrText>
      </w:r>
      <w:fldSimple w:instr=" REF ZEqnNum595425 \! \* MERGEFORMAT ">
        <w:r w:rsidR="009D20D2" w:rsidRPr="003C3051">
          <w:instrText>(</w:instrText>
        </w:r>
        <w:r w:rsidR="009D20D2">
          <w:instrText>0</w:instrText>
        </w:r>
        <w:r w:rsidR="009D20D2" w:rsidRPr="003C3051">
          <w:instrText>.</w:instrText>
        </w:r>
        <w:r w:rsidR="009D20D2">
          <w:instrText>115</w:instrText>
        </w:r>
        <w:r w:rsidR="009D20D2" w:rsidRPr="003C3051">
          <w:instrText>)</w:instrText>
        </w:r>
      </w:fldSimple>
      <w:r w:rsidRPr="003C3051">
        <w:rPr>
          <w:lang w:val="nl-NL"/>
        </w:rPr>
        <w:fldChar w:fldCharType="end"/>
      </w:r>
      <w:r w:rsidRPr="003C3051">
        <w:t xml:space="preserve"> results in </w:t>
      </w:r>
    </w:p>
    <w:p w14:paraId="251DBFCB" w14:textId="77777777" w:rsidR="00BC33BA" w:rsidRPr="003C3051" w:rsidRDefault="00BC33BA" w:rsidP="00BC33BA"/>
    <w:p w14:paraId="0153993B" w14:textId="77777777" w:rsidR="00BC33BA" w:rsidRPr="003C3051" w:rsidRDefault="00BC33BA" w:rsidP="00BC33BA">
      <w:pPr>
        <w:pStyle w:val="MTDisplayEquation"/>
      </w:pPr>
      <w:r w:rsidRPr="003C3051">
        <w:rPr>
          <w:lang w:val="en-US"/>
        </w:rPr>
        <w:tab/>
      </w:r>
      <w:r w:rsidRPr="003C3051">
        <w:rPr>
          <w:position w:val="-32"/>
        </w:rPr>
        <w:object w:dxaOrig="3080" w:dyaOrig="760" w14:anchorId="2F44D0A8">
          <v:shape id="_x0000_i1403" type="#_x0000_t75" style="width:154pt;height:38pt" o:ole="">
            <v:imagedata r:id="rId682" o:title=""/>
          </v:shape>
          <o:OLEObject Type="Embed" ProgID="Equation.DSMT4" ShapeID="_x0000_i1403" DrawAspect="Content" ObjectID="_1698652381" r:id="rId683"/>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16" w:name="ZEqnNum966566"/>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18</w:instrText>
        </w:r>
      </w:fldSimple>
      <w:r w:rsidRPr="003C3051">
        <w:instrText>)</w:instrText>
      </w:r>
      <w:bookmarkEnd w:id="316"/>
      <w:r w:rsidRPr="003C3051">
        <w:fldChar w:fldCharType="end"/>
      </w:r>
    </w:p>
    <w:p w14:paraId="7F2A0EAC" w14:textId="77777777" w:rsidR="00BC33BA" w:rsidRPr="003C3051" w:rsidRDefault="00BC33BA" w:rsidP="00BC33BA">
      <w:pPr>
        <w:pStyle w:val="MTDisplayEquation"/>
      </w:pPr>
      <w:r w:rsidRPr="003C3051">
        <w:tab/>
      </w:r>
      <w:r w:rsidRPr="003C3051">
        <w:rPr>
          <w:position w:val="-32"/>
        </w:rPr>
        <w:object w:dxaOrig="3120" w:dyaOrig="760" w14:anchorId="7E0589E7">
          <v:shape id="_x0000_i1404" type="#_x0000_t75" style="width:156pt;height:38pt" o:ole="">
            <v:imagedata r:id="rId684" o:title=""/>
          </v:shape>
          <o:OLEObject Type="Embed" ProgID="Equation.DSMT4" ShapeID="_x0000_i1404" DrawAspect="Content" ObjectID="_1698652382" r:id="rId68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17" w:name="ZEqnNum687924"/>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19</w:instrText>
        </w:r>
      </w:fldSimple>
      <w:r w:rsidRPr="003C3051">
        <w:instrText>)</w:instrText>
      </w:r>
      <w:bookmarkEnd w:id="317"/>
      <w:r w:rsidRPr="003C3051">
        <w:fldChar w:fldCharType="end"/>
      </w:r>
    </w:p>
    <w:p w14:paraId="0B81DD11" w14:textId="77777777" w:rsidR="00BC33BA" w:rsidRPr="003C3051" w:rsidRDefault="00BC33BA" w:rsidP="00BC33BA">
      <w:pPr>
        <w:rPr>
          <w:lang w:val="nl-NL"/>
        </w:rPr>
      </w:pPr>
    </w:p>
    <w:p w14:paraId="100A8881" w14:textId="77777777" w:rsidR="00BC33BA" w:rsidRPr="003C3051" w:rsidRDefault="00BC33BA" w:rsidP="00BC33BA">
      <w:r w:rsidRPr="003C3051">
        <w:t xml:space="preserve">where </w:t>
      </w:r>
      <w:r w:rsidRPr="003C3051">
        <w:rPr>
          <w:position w:val="-6"/>
        </w:rPr>
        <w:object w:dxaOrig="180" w:dyaOrig="260" w14:anchorId="3588710F">
          <v:shape id="_x0000_i1405" type="#_x0000_t75" style="width:9pt;height:13pt" o:ole="">
            <v:imagedata r:id="rId402" o:title=""/>
          </v:shape>
          <o:OLEObject Type="Embed" ProgID="Equation.DSMT4" ShapeID="_x0000_i1405" DrawAspect="Content" ObjectID="_1698652383" r:id="rId686"/>
        </w:object>
      </w:r>
      <w:r w:rsidRPr="003C3051">
        <w:t xml:space="preserve"> is the initial thickness of the membrane</w:t>
      </w:r>
    </w:p>
    <w:p w14:paraId="7F238098" w14:textId="77777777" w:rsidR="00BC33BA" w:rsidRPr="003C3051" w:rsidRDefault="00BC33BA" w:rsidP="00BC33BA"/>
    <w:p w14:paraId="10094F38" w14:textId="77777777" w:rsidR="00BC33BA" w:rsidRPr="003C3051" w:rsidRDefault="00BC33BA" w:rsidP="00BC33BA">
      <w:pPr>
        <w:pStyle w:val="Kop3"/>
        <w:numPr>
          <w:ilvl w:val="1"/>
          <w:numId w:val="0"/>
        </w:numPr>
        <w:tabs>
          <w:tab w:val="num" w:pos="0"/>
        </w:tabs>
        <w:spacing w:before="240" w:after="120"/>
        <w:jc w:val="both"/>
        <w:rPr>
          <w:lang w:val="en-US"/>
        </w:rPr>
      </w:pPr>
      <w:bookmarkStart w:id="318" w:name="_Toc102304245"/>
      <w:bookmarkStart w:id="319" w:name="_Toc119900151"/>
      <w:bookmarkStart w:id="320" w:name="_Toc121043227"/>
      <w:r w:rsidRPr="003C3051">
        <w:rPr>
          <w:lang w:val="en-US"/>
        </w:rPr>
        <w:t>Equilibrium equations</w:t>
      </w:r>
      <w:bookmarkEnd w:id="318"/>
      <w:bookmarkEnd w:id="319"/>
      <w:bookmarkEnd w:id="320"/>
    </w:p>
    <w:p w14:paraId="5030BE88" w14:textId="77777777" w:rsidR="00BC33BA" w:rsidRPr="003C3051" w:rsidRDefault="00BC33BA" w:rsidP="00BC33BA">
      <w:r w:rsidRPr="003C3051">
        <w:t>The equilibrium equations for membranes of revolution are given in the meridian tangential and normal direction respectively by</w:t>
      </w:r>
    </w:p>
    <w:p w14:paraId="790A412B" w14:textId="77777777" w:rsidR="00BC33BA" w:rsidRPr="003C3051" w:rsidRDefault="00BC33BA" w:rsidP="00BC33BA"/>
    <w:p w14:paraId="1972FFB1" w14:textId="77777777" w:rsidR="00BC33BA" w:rsidRPr="003C3051" w:rsidRDefault="00BC33BA" w:rsidP="00BC33BA">
      <w:pPr>
        <w:pStyle w:val="MTDisplayEquation"/>
      </w:pPr>
      <w:r w:rsidRPr="003C3051">
        <w:rPr>
          <w:lang w:val="en-US"/>
        </w:rPr>
        <w:tab/>
      </w:r>
      <w:r w:rsidRPr="003C3051">
        <w:rPr>
          <w:position w:val="-24"/>
        </w:rPr>
        <w:object w:dxaOrig="2079" w:dyaOrig="600" w14:anchorId="4E6615F4">
          <v:shape id="_x0000_i1406" type="#_x0000_t75" style="width:104pt;height:30pt" o:ole="">
            <v:imagedata r:id="rId687" o:title=""/>
          </v:shape>
          <o:OLEObject Type="Embed" ProgID="Equation.DSMT4" ShapeID="_x0000_i1406" DrawAspect="Content" ObjectID="_1698652384" r:id="rId68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21" w:name="ZEqnNum606027"/>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20</w:instrText>
        </w:r>
      </w:fldSimple>
      <w:r w:rsidRPr="003C3051">
        <w:instrText>)</w:instrText>
      </w:r>
      <w:bookmarkEnd w:id="321"/>
      <w:r w:rsidRPr="003C3051">
        <w:fldChar w:fldCharType="end"/>
      </w:r>
    </w:p>
    <w:p w14:paraId="6BC7E085" w14:textId="77777777" w:rsidR="00BC33BA" w:rsidRPr="003C3051" w:rsidRDefault="00BC33BA" w:rsidP="00BC33BA">
      <w:pPr>
        <w:pStyle w:val="MTDisplayEquation"/>
      </w:pPr>
      <w:r w:rsidRPr="003C3051">
        <w:tab/>
      </w:r>
      <w:r w:rsidRPr="003C3051">
        <w:rPr>
          <w:position w:val="-12"/>
        </w:rPr>
        <w:object w:dxaOrig="1700" w:dyaOrig="340" w14:anchorId="3D6512C0">
          <v:shape id="_x0000_i1407" type="#_x0000_t75" style="width:85pt;height:17pt" o:ole="">
            <v:imagedata r:id="rId689" o:title=""/>
          </v:shape>
          <o:OLEObject Type="Embed" ProgID="Equation.DSMT4" ShapeID="_x0000_i1407" DrawAspect="Content" ObjectID="_1698652385" r:id="rId69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22" w:name="ZEqnNum603485"/>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21</w:instrText>
        </w:r>
      </w:fldSimple>
      <w:r w:rsidRPr="003C3051">
        <w:instrText>)</w:instrText>
      </w:r>
      <w:bookmarkEnd w:id="322"/>
      <w:r w:rsidRPr="003C3051">
        <w:fldChar w:fldCharType="end"/>
      </w:r>
    </w:p>
    <w:p w14:paraId="6DFD497F" w14:textId="77777777" w:rsidR="00BC33BA" w:rsidRPr="003C3051" w:rsidRDefault="00BC33BA" w:rsidP="00BC33BA">
      <w:pPr>
        <w:rPr>
          <w:lang w:val="nl-NL"/>
        </w:rPr>
      </w:pPr>
    </w:p>
    <w:p w14:paraId="28F97EA8" w14:textId="77777777" w:rsidR="00BC33BA" w:rsidRPr="003C3051" w:rsidRDefault="00BC33BA" w:rsidP="00BC33BA">
      <w:r w:rsidRPr="003C3051">
        <w:lastRenderedPageBreak/>
        <w:t xml:space="preserve">where </w:t>
      </w:r>
      <w:r w:rsidRPr="003C3051">
        <w:rPr>
          <w:position w:val="-10"/>
        </w:rPr>
        <w:object w:dxaOrig="240" w:dyaOrig="300" w14:anchorId="698D12CF">
          <v:shape id="_x0000_i1408" type="#_x0000_t75" style="width:12pt;height:15pt" o:ole="">
            <v:imagedata r:id="rId404" o:title=""/>
          </v:shape>
          <o:OLEObject Type="Embed" ProgID="Equation.DSMT4" ShapeID="_x0000_i1408" DrawAspect="Content" ObjectID="_1698652386" r:id="rId691"/>
        </w:object>
      </w:r>
      <w:r w:rsidRPr="003C3051">
        <w:t xml:space="preserve"> and </w:t>
      </w:r>
      <w:r w:rsidRPr="003C3051">
        <w:rPr>
          <w:position w:val="-10"/>
        </w:rPr>
        <w:object w:dxaOrig="220" w:dyaOrig="300" w14:anchorId="64177ED7">
          <v:shape id="_x0000_i1409" type="#_x0000_t75" style="width:11pt;height:15pt" o:ole="">
            <v:imagedata r:id="rId406" o:title=""/>
          </v:shape>
          <o:OLEObject Type="Embed" ProgID="Equation.DSMT4" ShapeID="_x0000_i1409" DrawAspect="Content" ObjectID="_1698652387" r:id="rId692"/>
        </w:object>
      </w:r>
      <w:r w:rsidRPr="003C3051">
        <w:t xml:space="preserve"> are the external loads acting on the deformed surface in the normal and tangential direction respectively.  Membrane theory dictates that the pressure under the contact region is evenly distributed and is equal to the pressure inside the membrane.</w:t>
      </w:r>
    </w:p>
    <w:p w14:paraId="067CADB4" w14:textId="77777777" w:rsidR="00BC33BA" w:rsidRPr="003C3051" w:rsidRDefault="00BC33BA" w:rsidP="00BC33BA"/>
    <w:p w14:paraId="78208E7B" w14:textId="77777777" w:rsidR="00BC33BA" w:rsidRPr="003C3051" w:rsidRDefault="00BC33BA" w:rsidP="00BC33BA">
      <w:r w:rsidRPr="003C3051">
        <w:t xml:space="preserve">From equation </w:t>
      </w:r>
      <w:r w:rsidRPr="003C3051">
        <w:fldChar w:fldCharType="begin"/>
      </w:r>
      <w:r w:rsidRPr="003C3051">
        <w:instrText xml:space="preserve"> GOTOBUTTON ZEqnNum966566  \* MERGEFORMAT </w:instrText>
      </w:r>
      <w:fldSimple w:instr=" REF ZEqnNum966566 \! \* MERGEFORMAT ">
        <w:r w:rsidR="009D20D2" w:rsidRPr="003C3051">
          <w:instrText>(</w:instrText>
        </w:r>
        <w:r w:rsidR="009D20D2">
          <w:instrText>0</w:instrText>
        </w:r>
        <w:r w:rsidR="009D20D2" w:rsidRPr="003C3051">
          <w:instrText>.</w:instrText>
        </w:r>
        <w:r w:rsidR="009D20D2">
          <w:instrText>118</w:instrText>
        </w:r>
        <w:r w:rsidR="009D20D2" w:rsidRPr="003C3051">
          <w:instrText>)</w:instrText>
        </w:r>
      </w:fldSimple>
      <w:r w:rsidRPr="003C3051">
        <w:fldChar w:fldCharType="end"/>
      </w:r>
      <w:r w:rsidRPr="003C3051">
        <w:t xml:space="preserve"> and </w:t>
      </w:r>
      <w:r w:rsidRPr="003C3051">
        <w:fldChar w:fldCharType="begin"/>
      </w:r>
      <w:r w:rsidRPr="003C3051">
        <w:instrText xml:space="preserve"> GOTOBUTTON ZEqnNum687924  \* MERGEFORMAT </w:instrText>
      </w:r>
      <w:fldSimple w:instr=" REF ZEqnNum687924 \! \* MERGEFORMAT ">
        <w:r w:rsidR="009D20D2" w:rsidRPr="003C3051">
          <w:instrText>(</w:instrText>
        </w:r>
        <w:r w:rsidR="009D20D2">
          <w:instrText>0</w:instrText>
        </w:r>
        <w:r w:rsidR="009D20D2" w:rsidRPr="003C3051">
          <w:instrText>.</w:instrText>
        </w:r>
        <w:r w:rsidR="009D20D2">
          <w:instrText>119</w:instrText>
        </w:r>
        <w:r w:rsidR="009D20D2" w:rsidRPr="003C3051">
          <w:instrText>)</w:instrText>
        </w:r>
      </w:fldSimple>
      <w:r w:rsidRPr="003C3051">
        <w:fldChar w:fldCharType="end"/>
      </w:r>
      <w:r w:rsidRPr="003C3051">
        <w:t xml:space="preserve"> we calculate</w:t>
      </w:r>
    </w:p>
    <w:p w14:paraId="1406F873" w14:textId="77777777" w:rsidR="00BC33BA" w:rsidRPr="003C3051" w:rsidRDefault="00BC33BA" w:rsidP="00BC33BA"/>
    <w:p w14:paraId="6A761FAD" w14:textId="77777777" w:rsidR="00BC33BA" w:rsidRPr="003C3051" w:rsidRDefault="00BC33BA" w:rsidP="00BC33BA">
      <w:pPr>
        <w:pStyle w:val="MTDisplayEquation"/>
      </w:pPr>
      <w:r w:rsidRPr="003C3051">
        <w:rPr>
          <w:lang w:val="en-US"/>
        </w:rPr>
        <w:tab/>
      </w:r>
      <w:r w:rsidRPr="003C3051">
        <w:rPr>
          <w:position w:val="-30"/>
        </w:rPr>
        <w:object w:dxaOrig="3220" w:dyaOrig="700" w14:anchorId="7469F0AB">
          <v:shape id="_x0000_i1410" type="#_x0000_t75" style="width:161pt;height:35pt" o:ole="">
            <v:imagedata r:id="rId693" o:title=""/>
          </v:shape>
          <o:OLEObject Type="Embed" ProgID="Equation.DSMT4" ShapeID="_x0000_i1410" DrawAspect="Content" ObjectID="_1698652388" r:id="rId69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22</w:instrText>
        </w:r>
      </w:fldSimple>
      <w:r w:rsidRPr="003C3051">
        <w:instrText>)</w:instrText>
      </w:r>
      <w:r w:rsidRPr="003C3051">
        <w:fldChar w:fldCharType="end"/>
      </w:r>
    </w:p>
    <w:p w14:paraId="50AA3020" w14:textId="77777777" w:rsidR="00BC33BA" w:rsidRPr="003C3051" w:rsidRDefault="00BC33BA" w:rsidP="00BC33BA">
      <w:pPr>
        <w:pStyle w:val="MTDisplayEquation"/>
      </w:pPr>
      <w:r w:rsidRPr="003C3051">
        <w:tab/>
      </w:r>
      <w:r w:rsidRPr="003C3051">
        <w:rPr>
          <w:position w:val="-30"/>
        </w:rPr>
        <w:object w:dxaOrig="5280" w:dyaOrig="700" w14:anchorId="1F42C5E9">
          <v:shape id="_x0000_i1411" type="#_x0000_t75" style="width:264pt;height:35pt" o:ole="">
            <v:imagedata r:id="rId695" o:title=""/>
          </v:shape>
          <o:OLEObject Type="Embed" ProgID="Equation.DSMT4" ShapeID="_x0000_i1411" DrawAspect="Content" ObjectID="_1698652389" r:id="rId69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23</w:instrText>
        </w:r>
      </w:fldSimple>
      <w:r w:rsidRPr="003C3051">
        <w:instrText>)</w:instrText>
      </w:r>
      <w:r w:rsidRPr="003C3051">
        <w:fldChar w:fldCharType="end"/>
      </w:r>
    </w:p>
    <w:p w14:paraId="2C051444" w14:textId="77777777" w:rsidR="00BC33BA" w:rsidRPr="003C3051" w:rsidRDefault="00BC33BA" w:rsidP="00BC33BA">
      <w:pPr>
        <w:pStyle w:val="MTDisplayEquation"/>
      </w:pPr>
      <w:r w:rsidRPr="003C3051">
        <w:tab/>
      </w:r>
      <w:r w:rsidRPr="003C3051">
        <w:rPr>
          <w:position w:val="-30"/>
        </w:rPr>
        <w:object w:dxaOrig="4000" w:dyaOrig="700" w14:anchorId="5FAF43CD">
          <v:shape id="_x0000_i1412" type="#_x0000_t75" style="width:200pt;height:35pt" o:ole="">
            <v:imagedata r:id="rId697" o:title=""/>
          </v:shape>
          <o:OLEObject Type="Embed" ProgID="Equation.DSMT4" ShapeID="_x0000_i1412" DrawAspect="Content" ObjectID="_1698652390" r:id="rId69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24</w:instrText>
        </w:r>
      </w:fldSimple>
      <w:r w:rsidRPr="003C3051">
        <w:instrText>)</w:instrText>
      </w:r>
      <w:r w:rsidRPr="003C3051">
        <w:fldChar w:fldCharType="end"/>
      </w:r>
    </w:p>
    <w:p w14:paraId="59E749F8" w14:textId="77777777" w:rsidR="00BC33BA" w:rsidRPr="003C3051" w:rsidRDefault="00BC33BA" w:rsidP="00BC33BA">
      <w:pPr>
        <w:rPr>
          <w:lang w:val="nl-NL"/>
        </w:rPr>
      </w:pPr>
    </w:p>
    <w:p w14:paraId="190DA40F" w14:textId="77777777" w:rsidR="00BC33BA" w:rsidRPr="003C3051" w:rsidRDefault="00BC33BA" w:rsidP="00BC33BA"/>
    <w:p w14:paraId="3B5B9BAE" w14:textId="77777777" w:rsidR="00BC33BA" w:rsidRPr="003C3051" w:rsidRDefault="00BC33BA" w:rsidP="00BC33BA">
      <w:pPr>
        <w:pStyle w:val="Kop4"/>
        <w:numPr>
          <w:ilvl w:val="2"/>
          <w:numId w:val="0"/>
        </w:numPr>
        <w:tabs>
          <w:tab w:val="num" w:pos="0"/>
        </w:tabs>
        <w:jc w:val="both"/>
      </w:pPr>
      <w:bookmarkStart w:id="323" w:name="_Toc102304246"/>
      <w:r w:rsidRPr="003C3051">
        <w:t>Noncontact region</w:t>
      </w:r>
      <w:bookmarkEnd w:id="323"/>
    </w:p>
    <w:p w14:paraId="44703FF2" w14:textId="77777777" w:rsidR="00BC33BA" w:rsidRPr="003C3051" w:rsidRDefault="00BC33BA" w:rsidP="00BC33BA">
      <w:r w:rsidRPr="003C3051">
        <w:t xml:space="preserve">For the noncontact region we assume </w:t>
      </w:r>
      <w:r w:rsidRPr="003C3051">
        <w:rPr>
          <w:position w:val="-10"/>
        </w:rPr>
        <w:object w:dxaOrig="220" w:dyaOrig="300" w14:anchorId="61C8E63D">
          <v:shape id="_x0000_i1413" type="#_x0000_t75" style="width:11pt;height:15pt" o:ole="">
            <v:imagedata r:id="rId406" o:title=""/>
          </v:shape>
          <o:OLEObject Type="Embed" ProgID="Equation.DSMT4" ShapeID="_x0000_i1413" DrawAspect="Content" ObjectID="_1698652391" r:id="rId699"/>
        </w:object>
      </w:r>
      <w:r w:rsidRPr="003C3051">
        <w:t xml:space="preserve">=0 (no force acting in the tangential direction of the membrane in the noncontact region) and </w:t>
      </w:r>
      <w:r w:rsidRPr="003C3051">
        <w:rPr>
          <w:position w:val="-10"/>
        </w:rPr>
        <w:object w:dxaOrig="240" w:dyaOrig="300" w14:anchorId="73359909">
          <v:shape id="_x0000_i1414" type="#_x0000_t75" style="width:12pt;height:15pt" o:ole="">
            <v:imagedata r:id="rId404" o:title=""/>
          </v:shape>
          <o:OLEObject Type="Embed" ProgID="Equation.DSMT4" ShapeID="_x0000_i1414" DrawAspect="Content" ObjectID="_1698652392" r:id="rId700"/>
        </w:object>
      </w:r>
      <w:r w:rsidRPr="003C3051">
        <w:t>=</w:t>
      </w:r>
      <w:r w:rsidRPr="003C3051">
        <w:rPr>
          <w:position w:val="-4"/>
        </w:rPr>
        <w:object w:dxaOrig="220" w:dyaOrig="220" w14:anchorId="6A3CD72B">
          <v:shape id="_x0000_i1415" type="#_x0000_t75" style="width:11pt;height:11pt" o:ole="">
            <v:imagedata r:id="rId701" o:title=""/>
          </v:shape>
          <o:OLEObject Type="Embed" ProgID="Equation.DSMT4" ShapeID="_x0000_i1415" DrawAspect="Content" ObjectID="_1698652393" r:id="rId702"/>
        </w:object>
      </w:r>
      <w:r w:rsidRPr="003C3051">
        <w:t xml:space="preserve"> such that equation </w:t>
      </w:r>
      <w:r w:rsidRPr="003C3051">
        <w:fldChar w:fldCharType="begin"/>
      </w:r>
      <w:r w:rsidRPr="003C3051">
        <w:instrText xml:space="preserve"> GOTOBUTTON ZEqnNum606027  \* MERGEFORMAT </w:instrText>
      </w:r>
      <w:fldSimple w:instr=" REF ZEqnNum606027 \! \* MERGEFORMAT ">
        <w:r w:rsidR="009D20D2" w:rsidRPr="003C3051">
          <w:instrText>(</w:instrText>
        </w:r>
        <w:r w:rsidR="009D20D2">
          <w:instrText>0</w:instrText>
        </w:r>
        <w:r w:rsidR="009D20D2" w:rsidRPr="003C3051">
          <w:instrText>.</w:instrText>
        </w:r>
        <w:r w:rsidR="009D20D2">
          <w:instrText>120</w:instrText>
        </w:r>
        <w:r w:rsidR="009D20D2" w:rsidRPr="003C3051">
          <w:instrText>)</w:instrText>
        </w:r>
      </w:fldSimple>
      <w:r w:rsidRPr="003C3051">
        <w:fldChar w:fldCharType="end"/>
      </w:r>
      <w:r w:rsidRPr="003C3051">
        <w:t xml:space="preserve"> and </w:t>
      </w:r>
      <w:r w:rsidRPr="003C3051">
        <w:fldChar w:fldCharType="begin"/>
      </w:r>
      <w:r w:rsidRPr="003C3051">
        <w:instrText xml:space="preserve"> GOTOBUTTON ZEqnNum603485  \* MERGEFORMAT </w:instrText>
      </w:r>
      <w:fldSimple w:instr=" REF ZEqnNum603485 \! \* MERGEFORMAT ">
        <w:r w:rsidR="009D20D2" w:rsidRPr="003C3051">
          <w:instrText>(</w:instrText>
        </w:r>
        <w:r w:rsidR="009D20D2">
          <w:instrText>0</w:instrText>
        </w:r>
        <w:r w:rsidR="009D20D2" w:rsidRPr="003C3051">
          <w:instrText>.</w:instrText>
        </w:r>
        <w:r w:rsidR="009D20D2">
          <w:instrText>121</w:instrText>
        </w:r>
        <w:r w:rsidR="009D20D2" w:rsidRPr="003C3051">
          <w:instrText>)</w:instrText>
        </w:r>
      </w:fldSimple>
      <w:r w:rsidRPr="003C3051">
        <w:fldChar w:fldCharType="end"/>
      </w:r>
      <w:r w:rsidRPr="003C3051">
        <w:t xml:space="preserve"> can be rewritten as</w:t>
      </w:r>
    </w:p>
    <w:p w14:paraId="215209AC" w14:textId="77777777" w:rsidR="00BC33BA" w:rsidRPr="003C3051" w:rsidRDefault="00BC33BA" w:rsidP="00BC33BA"/>
    <w:p w14:paraId="6349CE65" w14:textId="77777777" w:rsidR="00BC33BA" w:rsidRPr="003C3051" w:rsidRDefault="00BC33BA" w:rsidP="00BC33BA">
      <w:pPr>
        <w:pStyle w:val="MTDisplayEquation"/>
      </w:pPr>
      <w:r w:rsidRPr="003C3051">
        <w:rPr>
          <w:lang w:val="en-US"/>
        </w:rPr>
        <w:tab/>
      </w:r>
      <w:r w:rsidRPr="003C3051">
        <w:rPr>
          <w:position w:val="-84"/>
        </w:rPr>
        <w:object w:dxaOrig="2680" w:dyaOrig="1760" w14:anchorId="3B1771DA">
          <v:shape id="_x0000_i1416" type="#_x0000_t75" style="width:134pt;height:88pt" o:ole="">
            <v:imagedata r:id="rId703" o:title=""/>
          </v:shape>
          <o:OLEObject Type="Embed" ProgID="Equation.DSMT4" ShapeID="_x0000_i1416" DrawAspect="Content" ObjectID="_1698652394" r:id="rId70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24" w:name="ZEqnNum933566"/>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25</w:instrText>
        </w:r>
      </w:fldSimple>
      <w:r w:rsidRPr="003C3051">
        <w:instrText>)</w:instrText>
      </w:r>
      <w:bookmarkEnd w:id="324"/>
      <w:r w:rsidRPr="003C3051">
        <w:fldChar w:fldCharType="end"/>
      </w:r>
    </w:p>
    <w:p w14:paraId="217FDA66" w14:textId="77777777" w:rsidR="00BC33BA" w:rsidRPr="003C3051" w:rsidRDefault="00BC33BA" w:rsidP="00BC33BA">
      <w:pPr>
        <w:pStyle w:val="MTDisplayEquation"/>
      </w:pPr>
      <w:r w:rsidRPr="003C3051">
        <w:tab/>
      </w:r>
      <w:r w:rsidRPr="003C3051">
        <w:rPr>
          <w:position w:val="-10"/>
        </w:rPr>
        <w:object w:dxaOrig="1380" w:dyaOrig="300" w14:anchorId="0D777AE3">
          <v:shape id="_x0000_i1417" type="#_x0000_t75" style="width:69pt;height:15pt" o:ole="">
            <v:imagedata r:id="rId705" o:title=""/>
          </v:shape>
          <o:OLEObject Type="Embed" ProgID="Equation.DSMT4" ShapeID="_x0000_i1417" DrawAspect="Content" ObjectID="_1698652395" r:id="rId70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25" w:name="ZEqnNum874734"/>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26</w:instrText>
        </w:r>
      </w:fldSimple>
      <w:r w:rsidRPr="003C3051">
        <w:instrText>)</w:instrText>
      </w:r>
      <w:bookmarkEnd w:id="325"/>
      <w:r w:rsidRPr="003C3051">
        <w:fldChar w:fldCharType="end"/>
      </w:r>
    </w:p>
    <w:p w14:paraId="40EA4F80" w14:textId="77777777" w:rsidR="00BC33BA" w:rsidRPr="003C3051" w:rsidRDefault="00BC33BA" w:rsidP="00BC33BA">
      <w:pPr>
        <w:rPr>
          <w:lang w:val="nl-NL"/>
        </w:rPr>
      </w:pPr>
    </w:p>
    <w:p w14:paraId="77F8B02C" w14:textId="77777777" w:rsidR="00BC33BA" w:rsidRPr="003C3051" w:rsidRDefault="00BC33BA" w:rsidP="00BC33BA">
      <w:r w:rsidRPr="003C3051">
        <w:t xml:space="preserve">In equation </w:t>
      </w:r>
      <w:r w:rsidRPr="003C3051">
        <w:fldChar w:fldCharType="begin"/>
      </w:r>
      <w:r w:rsidRPr="003C3051">
        <w:instrText xml:space="preserve"> GOTOBUTTON ZEqnNum764336  \* MERGEFORMAT </w:instrText>
      </w:r>
      <w:fldSimple w:instr=" REF ZEqnNum764336 \! \* MERGEFORMAT ">
        <w:r w:rsidR="009D20D2" w:rsidRPr="003C3051">
          <w:instrText>(</w:instrText>
        </w:r>
        <w:r w:rsidR="009D20D2">
          <w:instrText>0</w:instrText>
        </w:r>
        <w:r w:rsidR="009D20D2" w:rsidRPr="003C3051">
          <w:instrText>.</w:instrText>
        </w:r>
        <w:r w:rsidR="009D20D2">
          <w:instrText>78</w:instrText>
        </w:r>
        <w:r w:rsidR="009D20D2" w:rsidRPr="003C3051">
          <w:instrText>)</w:instrText>
        </w:r>
      </w:fldSimple>
      <w:r w:rsidRPr="003C3051">
        <w:fldChar w:fldCharType="end"/>
      </w:r>
      <w:r w:rsidRPr="003C3051">
        <w:t xml:space="preserve"> </w:t>
      </w:r>
      <w:r w:rsidRPr="003C3051">
        <w:rPr>
          <w:position w:val="-10"/>
        </w:rPr>
        <w:object w:dxaOrig="220" w:dyaOrig="240" w14:anchorId="3BB1FCE7">
          <v:shape id="_x0000_i1418" type="#_x0000_t75" style="width:11pt;height:12pt" o:ole="">
            <v:imagedata r:id="rId707" o:title=""/>
          </v:shape>
          <o:OLEObject Type="Embed" ProgID="Equation.DSMT4" ShapeID="_x0000_i1418" DrawAspect="Content" ObjectID="_1698652396" r:id="rId708"/>
        </w:object>
      </w:r>
      <w:r w:rsidRPr="003C3051">
        <w:t xml:space="preserve"> is defined as </w:t>
      </w:r>
      <w:r w:rsidRPr="003C3051">
        <w:rPr>
          <w:position w:val="-10"/>
        </w:rPr>
        <w:object w:dxaOrig="840" w:dyaOrig="300" w14:anchorId="36400ABA">
          <v:shape id="_x0000_i1419" type="#_x0000_t75" style="width:42pt;height:15pt" o:ole="">
            <v:imagedata r:id="rId709" o:title=""/>
          </v:shape>
          <o:OLEObject Type="Embed" ProgID="Equation.DSMT4" ShapeID="_x0000_i1419" DrawAspect="Content" ObjectID="_1698652397" r:id="rId710"/>
        </w:object>
      </w:r>
      <w:r w:rsidRPr="003C3051">
        <w:t xml:space="preserve"> such that </w:t>
      </w:r>
      <w:r w:rsidRPr="003C3051">
        <w:rPr>
          <w:position w:val="-10"/>
        </w:rPr>
        <w:object w:dxaOrig="260" w:dyaOrig="300" w14:anchorId="51E84F1F">
          <v:shape id="_x0000_i1420" type="#_x0000_t75" style="width:13pt;height:15pt" o:ole="">
            <v:imagedata r:id="rId711" o:title=""/>
          </v:shape>
          <o:OLEObject Type="Embed" ProgID="Equation.DSMT4" ShapeID="_x0000_i1420" DrawAspect="Content" ObjectID="_1698652398" r:id="rId712"/>
        </w:object>
      </w:r>
      <w:r w:rsidRPr="003C3051">
        <w:t xml:space="preserve"> becomes </w:t>
      </w:r>
      <w:r w:rsidRPr="003C3051">
        <w:rPr>
          <w:position w:val="-18"/>
        </w:rPr>
        <w:object w:dxaOrig="1920" w:dyaOrig="460" w14:anchorId="58303206">
          <v:shape id="_x0000_i1421" type="#_x0000_t75" style="width:96pt;height:23pt" o:ole="">
            <v:imagedata r:id="rId713" o:title=""/>
          </v:shape>
          <o:OLEObject Type="Embed" ProgID="Equation.DSMT4" ShapeID="_x0000_i1421" DrawAspect="Content" ObjectID="_1698652399" r:id="rId714"/>
        </w:object>
      </w:r>
      <w:r w:rsidRPr="003C3051">
        <w:t xml:space="preserve"> and </w:t>
      </w:r>
      <w:r w:rsidRPr="003C3051">
        <w:rPr>
          <w:position w:val="-6"/>
        </w:rPr>
        <w:object w:dxaOrig="200" w:dyaOrig="240" w14:anchorId="4BFC013F">
          <v:shape id="_x0000_i1422" type="#_x0000_t75" style="width:10pt;height:12pt" o:ole="">
            <v:imagedata r:id="rId715" o:title=""/>
          </v:shape>
          <o:OLEObject Type="Embed" ProgID="Equation.DSMT4" ShapeID="_x0000_i1422" DrawAspect="Content" ObjectID="_1698652400" r:id="rId716"/>
        </w:object>
      </w:r>
      <w:r w:rsidRPr="003C3051">
        <w:t xml:space="preserve"> is defined as </w:t>
      </w:r>
      <w:r w:rsidRPr="003C3051">
        <w:rPr>
          <w:position w:val="-10"/>
        </w:rPr>
        <w:object w:dxaOrig="700" w:dyaOrig="300" w14:anchorId="1DC8AB66">
          <v:shape id="_x0000_i1423" type="#_x0000_t75" style="width:35pt;height:15pt" o:ole="">
            <v:imagedata r:id="rId717" o:title=""/>
          </v:shape>
          <o:OLEObject Type="Embed" ProgID="Equation.DSMT4" ShapeID="_x0000_i1423" DrawAspect="Content" ObjectID="_1698652401" r:id="rId718"/>
        </w:object>
      </w:r>
      <w:r w:rsidRPr="003C3051">
        <w:t xml:space="preserve"> in equation </w:t>
      </w:r>
      <w:r w:rsidRPr="003C3051">
        <w:fldChar w:fldCharType="begin"/>
      </w:r>
      <w:r w:rsidRPr="003C3051">
        <w:instrText xml:space="preserve"> GOTOBUTTON ZEqnNum736077  \* MERGEFORMAT </w:instrText>
      </w:r>
      <w:fldSimple w:instr=" REF ZEqnNum736077 \! \* MERGEFORMAT ">
        <w:r w:rsidR="009D20D2" w:rsidRPr="003C3051">
          <w:instrText>(</w:instrText>
        </w:r>
        <w:r w:rsidR="009D20D2">
          <w:instrText>0</w:instrText>
        </w:r>
        <w:r w:rsidR="009D20D2" w:rsidRPr="003C3051">
          <w:instrText>.</w:instrText>
        </w:r>
        <w:r w:rsidR="009D20D2">
          <w:instrText>99</w:instrText>
        </w:r>
        <w:r w:rsidR="009D20D2" w:rsidRPr="003C3051">
          <w:instrText>)</w:instrText>
        </w:r>
      </w:fldSimple>
      <w:r w:rsidRPr="003C3051">
        <w:fldChar w:fldCharType="end"/>
      </w:r>
      <w:r w:rsidRPr="003C3051">
        <w:t xml:space="preserve"> such that</w:t>
      </w:r>
    </w:p>
    <w:p w14:paraId="1A8B7D8D" w14:textId="77777777" w:rsidR="00BC33BA" w:rsidRPr="003C3051" w:rsidRDefault="00BC33BA" w:rsidP="00BC33BA"/>
    <w:p w14:paraId="745C3D8C" w14:textId="77777777" w:rsidR="00BC33BA" w:rsidRPr="003C3051" w:rsidRDefault="00BC33BA" w:rsidP="00BC33BA">
      <w:pPr>
        <w:pStyle w:val="MTDisplayEquation"/>
      </w:pPr>
      <w:r w:rsidRPr="003C3051">
        <w:rPr>
          <w:lang w:val="en-US"/>
        </w:rPr>
        <w:tab/>
      </w:r>
      <w:r w:rsidRPr="003C3051">
        <w:rPr>
          <w:position w:val="-24"/>
        </w:rPr>
        <w:object w:dxaOrig="700" w:dyaOrig="580" w14:anchorId="366435E8">
          <v:shape id="_x0000_i1424" type="#_x0000_t75" style="width:35pt;height:29pt" o:ole="">
            <v:imagedata r:id="rId719" o:title=""/>
          </v:shape>
          <o:OLEObject Type="Embed" ProgID="Equation.DSMT4" ShapeID="_x0000_i1424" DrawAspect="Content" ObjectID="_1698652402" r:id="rId72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26" w:name="ZEqnNum756512"/>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27</w:instrText>
        </w:r>
      </w:fldSimple>
      <w:r w:rsidRPr="003C3051">
        <w:instrText>)</w:instrText>
      </w:r>
      <w:bookmarkEnd w:id="326"/>
      <w:r w:rsidRPr="003C3051">
        <w:fldChar w:fldCharType="end"/>
      </w:r>
    </w:p>
    <w:p w14:paraId="11B20DF6" w14:textId="77777777" w:rsidR="00BC33BA" w:rsidRPr="003C3051" w:rsidRDefault="00BC33BA" w:rsidP="00BC33BA"/>
    <w:p w14:paraId="76CE51A2" w14:textId="77777777" w:rsidR="00BC33BA" w:rsidRPr="003C3051" w:rsidRDefault="00BC33BA" w:rsidP="00BC33BA">
      <w:r w:rsidRPr="003C3051">
        <w:t xml:space="preserve">Using equation </w:t>
      </w:r>
      <w:r w:rsidRPr="003C3051">
        <w:fldChar w:fldCharType="begin"/>
      </w:r>
      <w:r w:rsidRPr="003C3051">
        <w:instrText xml:space="preserve"> GOTOBUTTON ZEqnNum756512  \* MERGEFORMAT </w:instrText>
      </w:r>
      <w:fldSimple w:instr=" REF ZEqnNum756512 \! \* MERGEFORMAT ">
        <w:r w:rsidR="009D20D2" w:rsidRPr="003C3051">
          <w:instrText>(</w:instrText>
        </w:r>
        <w:r w:rsidR="009D20D2">
          <w:instrText>0</w:instrText>
        </w:r>
        <w:r w:rsidR="009D20D2" w:rsidRPr="003C3051">
          <w:instrText>.</w:instrText>
        </w:r>
        <w:r w:rsidR="009D20D2">
          <w:instrText>127</w:instrText>
        </w:r>
        <w:r w:rsidR="009D20D2" w:rsidRPr="003C3051">
          <w:instrText>)</w:instrText>
        </w:r>
      </w:fldSimple>
      <w:r w:rsidRPr="003C3051">
        <w:fldChar w:fldCharType="end"/>
      </w:r>
      <w:r w:rsidRPr="003C3051">
        <w:t xml:space="preserve"> we now obtain from equation </w:t>
      </w:r>
      <w:r w:rsidRPr="003C3051">
        <w:fldChar w:fldCharType="begin"/>
      </w:r>
      <w:r w:rsidRPr="003C3051">
        <w:instrText xml:space="preserve"> GOTOBUTTON ZEqnNum933566  \* MERGEFORMAT </w:instrText>
      </w:r>
      <w:fldSimple w:instr=" REF ZEqnNum933566 \! \* MERGEFORMAT ">
        <w:r w:rsidR="009D20D2" w:rsidRPr="003C3051">
          <w:instrText>(</w:instrText>
        </w:r>
        <w:r w:rsidR="009D20D2">
          <w:instrText>0</w:instrText>
        </w:r>
        <w:r w:rsidR="009D20D2" w:rsidRPr="003C3051">
          <w:instrText>.</w:instrText>
        </w:r>
        <w:r w:rsidR="009D20D2">
          <w:instrText>125</w:instrText>
        </w:r>
        <w:r w:rsidR="009D20D2" w:rsidRPr="003C3051">
          <w:instrText>)</w:instrText>
        </w:r>
      </w:fldSimple>
      <w:r w:rsidRPr="003C3051">
        <w:fldChar w:fldCharType="end"/>
      </w:r>
      <w:r w:rsidRPr="003C3051">
        <w:t xml:space="preserve"> </w:t>
      </w:r>
    </w:p>
    <w:p w14:paraId="641EA7B0" w14:textId="77777777" w:rsidR="00BC33BA" w:rsidRPr="003C3051" w:rsidRDefault="00BC33BA" w:rsidP="00BC33BA"/>
    <w:p w14:paraId="07140440" w14:textId="77777777" w:rsidR="00BC33BA" w:rsidRPr="003C3051" w:rsidRDefault="00BC33BA" w:rsidP="00BC33BA">
      <w:pPr>
        <w:pStyle w:val="MTDisplayEquation"/>
      </w:pPr>
      <w:r w:rsidRPr="003C3051">
        <w:rPr>
          <w:lang w:val="en-US"/>
        </w:rPr>
        <w:tab/>
      </w:r>
      <w:r w:rsidRPr="003C3051">
        <w:rPr>
          <w:position w:val="-28"/>
        </w:rPr>
        <w:object w:dxaOrig="2020" w:dyaOrig="660" w14:anchorId="3D74D48E">
          <v:shape id="_x0000_i1425" type="#_x0000_t75" style="width:101pt;height:33pt" o:ole="">
            <v:imagedata r:id="rId721" o:title=""/>
          </v:shape>
          <o:OLEObject Type="Embed" ProgID="Equation.DSMT4" ShapeID="_x0000_i1425" DrawAspect="Content" ObjectID="_1698652403" r:id="rId72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28</w:instrText>
        </w:r>
      </w:fldSimple>
      <w:r w:rsidRPr="003C3051">
        <w:instrText>)</w:instrText>
      </w:r>
      <w:r w:rsidRPr="003C3051">
        <w:fldChar w:fldCharType="end"/>
      </w:r>
    </w:p>
    <w:p w14:paraId="25F3C1A6" w14:textId="77777777" w:rsidR="00BC33BA" w:rsidRPr="003C3051" w:rsidRDefault="00BC33BA" w:rsidP="00BC33BA">
      <w:pPr>
        <w:pStyle w:val="MTDisplayEquation"/>
      </w:pPr>
      <w:r w:rsidRPr="003C3051">
        <w:rPr>
          <w:lang w:val="en-US"/>
        </w:rPr>
        <w:tab/>
      </w:r>
      <w:r w:rsidRPr="003C3051">
        <w:rPr>
          <w:position w:val="-28"/>
        </w:rPr>
        <w:object w:dxaOrig="2020" w:dyaOrig="680" w14:anchorId="460B2C2B">
          <v:shape id="_x0000_i1426" type="#_x0000_t75" style="width:101pt;height:34pt" o:ole="">
            <v:imagedata r:id="rId723" o:title=""/>
          </v:shape>
          <o:OLEObject Type="Embed" ProgID="Equation.DSMT4" ShapeID="_x0000_i1426" DrawAspect="Content" ObjectID="_1698652404" r:id="rId72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27" w:name="ZEqnNum153994"/>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29</w:instrText>
        </w:r>
      </w:fldSimple>
      <w:r w:rsidRPr="003C3051">
        <w:instrText>)</w:instrText>
      </w:r>
      <w:bookmarkEnd w:id="327"/>
      <w:r w:rsidRPr="003C3051">
        <w:fldChar w:fldCharType="end"/>
      </w:r>
    </w:p>
    <w:p w14:paraId="1358D234" w14:textId="77777777" w:rsidR="00BC33BA" w:rsidRPr="003C3051" w:rsidRDefault="00BC33BA" w:rsidP="00BC33BA">
      <w:pPr>
        <w:rPr>
          <w:lang w:val="nl-NL"/>
        </w:rPr>
      </w:pPr>
    </w:p>
    <w:p w14:paraId="5184C0A6" w14:textId="77777777" w:rsidR="00BC33BA" w:rsidRPr="003C3051" w:rsidRDefault="00BC33BA" w:rsidP="00BC33BA">
      <w:r w:rsidRPr="003C3051">
        <w:t xml:space="preserve">We will rewrite the ODE’s in terms of </w:t>
      </w:r>
      <w:r w:rsidRPr="003C3051">
        <w:rPr>
          <w:position w:val="-6"/>
        </w:rPr>
        <w:object w:dxaOrig="200" w:dyaOrig="240" w14:anchorId="35AA4CA2">
          <v:shape id="_x0000_i1427" type="#_x0000_t75" style="width:10pt;height:12pt" o:ole="">
            <v:imagedata r:id="rId725" o:title=""/>
          </v:shape>
          <o:OLEObject Type="Embed" ProgID="Equation.DSMT4" ShapeID="_x0000_i1427" DrawAspect="Content" ObjectID="_1698652405" r:id="rId726"/>
        </w:object>
      </w:r>
      <w:r w:rsidRPr="003C3051">
        <w:t xml:space="preserve"> by using the equalities</w:t>
      </w:r>
    </w:p>
    <w:p w14:paraId="6CDF7D23" w14:textId="77777777" w:rsidR="00BC33BA" w:rsidRPr="003C3051" w:rsidRDefault="00BC33BA" w:rsidP="00BC33BA"/>
    <w:p w14:paraId="54D0A9F0" w14:textId="77777777" w:rsidR="00BC33BA" w:rsidRPr="003C3051" w:rsidRDefault="00BC33BA" w:rsidP="00BC33BA">
      <w:pPr>
        <w:pStyle w:val="MTDisplayEquation"/>
      </w:pPr>
      <w:r w:rsidRPr="003C3051">
        <w:rPr>
          <w:lang w:val="en-US"/>
        </w:rPr>
        <w:tab/>
      </w:r>
      <w:r w:rsidRPr="003C3051">
        <w:rPr>
          <w:position w:val="-24"/>
        </w:rPr>
        <w:object w:dxaOrig="920" w:dyaOrig="580" w14:anchorId="614AA29D">
          <v:shape id="_x0000_i1428" type="#_x0000_t75" style="width:46pt;height:29pt" o:ole="">
            <v:imagedata r:id="rId727" o:title=""/>
          </v:shape>
          <o:OLEObject Type="Embed" ProgID="Equation.DSMT4" ShapeID="_x0000_i1428" DrawAspect="Content" ObjectID="_1698652406" r:id="rId72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30</w:instrText>
        </w:r>
      </w:fldSimple>
      <w:r w:rsidRPr="003C3051">
        <w:instrText>)</w:instrText>
      </w:r>
      <w:r w:rsidRPr="003C3051">
        <w:fldChar w:fldCharType="end"/>
      </w:r>
    </w:p>
    <w:p w14:paraId="641450B3" w14:textId="77777777" w:rsidR="00BC33BA" w:rsidRPr="003C3051" w:rsidRDefault="00BC33BA" w:rsidP="00BC33BA"/>
    <w:p w14:paraId="7A68CE2C" w14:textId="77777777" w:rsidR="00BC33BA" w:rsidRPr="003C3051" w:rsidRDefault="00BC33BA" w:rsidP="00BC33BA">
      <w:r w:rsidRPr="003C3051">
        <w:t xml:space="preserve">from equation </w:t>
      </w:r>
      <w:r w:rsidRPr="003C3051">
        <w:fldChar w:fldCharType="begin"/>
      </w:r>
      <w:r w:rsidRPr="003C3051">
        <w:instrText xml:space="preserve"> GOTOBUTTON ZEqnNum736077  \* MERGEFORMAT </w:instrText>
      </w:r>
      <w:fldSimple w:instr=" REF ZEqnNum736077 \! \* MERGEFORMAT ">
        <w:r w:rsidR="009D20D2" w:rsidRPr="003C3051">
          <w:instrText>(</w:instrText>
        </w:r>
        <w:r w:rsidR="009D20D2">
          <w:instrText>0</w:instrText>
        </w:r>
        <w:r w:rsidR="009D20D2" w:rsidRPr="003C3051">
          <w:instrText>.</w:instrText>
        </w:r>
        <w:r w:rsidR="009D20D2">
          <w:instrText>99</w:instrText>
        </w:r>
        <w:r w:rsidR="009D20D2" w:rsidRPr="003C3051">
          <w:instrText>)</w:instrText>
        </w:r>
      </w:fldSimple>
      <w:r w:rsidRPr="003C3051">
        <w:fldChar w:fldCharType="end"/>
      </w:r>
      <w:r w:rsidRPr="003C3051">
        <w:t>.  When we keep in mind that the derivative of a quotient of functions (f and g) goes as follows:</w:t>
      </w:r>
    </w:p>
    <w:p w14:paraId="21BA6473" w14:textId="77777777" w:rsidR="00BC33BA" w:rsidRPr="003C3051" w:rsidRDefault="00BC33BA" w:rsidP="00BC33BA">
      <w:pPr>
        <w:rPr>
          <w:sz w:val="17"/>
          <w:szCs w:val="17"/>
        </w:rPr>
      </w:pPr>
    </w:p>
    <w:p w14:paraId="06AC4A00" w14:textId="77777777" w:rsidR="00BC33BA" w:rsidRPr="003C3051" w:rsidRDefault="00BC33BA" w:rsidP="00BC33BA">
      <w:pPr>
        <w:pStyle w:val="MTDisplayEquation"/>
      </w:pPr>
      <w:r w:rsidRPr="003C3051">
        <w:rPr>
          <w:lang w:val="en-US"/>
        </w:rPr>
        <w:tab/>
      </w:r>
      <w:r w:rsidRPr="003C3051">
        <w:rPr>
          <w:position w:val="-28"/>
        </w:rPr>
        <w:object w:dxaOrig="1440" w:dyaOrig="720" w14:anchorId="074D50FB">
          <v:shape id="_x0000_i1429" type="#_x0000_t75" style="width:1in;height:36pt" o:ole="">
            <v:imagedata r:id="rId729" o:title=""/>
          </v:shape>
          <o:OLEObject Type="Embed" ProgID="Equation.DSMT4" ShapeID="_x0000_i1429" DrawAspect="Content" ObjectID="_1698652407" r:id="rId73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31</w:instrText>
        </w:r>
      </w:fldSimple>
      <w:r w:rsidRPr="003C3051">
        <w:instrText>)</w:instrText>
      </w:r>
      <w:r w:rsidRPr="003C3051">
        <w:fldChar w:fldCharType="end"/>
      </w:r>
    </w:p>
    <w:p w14:paraId="1A9F9AA6" w14:textId="77777777" w:rsidR="00BC33BA" w:rsidRPr="003C3051" w:rsidRDefault="00BC33BA" w:rsidP="00BC33BA"/>
    <w:p w14:paraId="77FC9211" w14:textId="77777777" w:rsidR="00BC33BA" w:rsidRPr="003C3051" w:rsidRDefault="00BC33BA" w:rsidP="00BC33BA">
      <w:r w:rsidRPr="003C3051">
        <w:t>it is obvious that</w:t>
      </w:r>
    </w:p>
    <w:p w14:paraId="2F7C861F" w14:textId="77777777" w:rsidR="00BC33BA" w:rsidRPr="003C3051" w:rsidRDefault="00BC33BA" w:rsidP="00BC33BA"/>
    <w:p w14:paraId="5732151F" w14:textId="77777777" w:rsidR="00BC33BA" w:rsidRPr="003C3051" w:rsidRDefault="00BC33BA" w:rsidP="00BC33BA">
      <w:pPr>
        <w:pStyle w:val="MTDisplayEquation"/>
      </w:pPr>
      <w:r w:rsidRPr="003C3051">
        <w:tab/>
      </w:r>
      <w:r w:rsidRPr="003C3051">
        <w:rPr>
          <w:position w:val="-54"/>
        </w:rPr>
        <w:object w:dxaOrig="1900" w:dyaOrig="1180" w14:anchorId="3C286EE5">
          <v:shape id="_x0000_i1430" type="#_x0000_t75" style="width:95pt;height:59pt" o:ole="">
            <v:imagedata r:id="rId731" o:title=""/>
          </v:shape>
          <o:OLEObject Type="Embed" ProgID="Equation.DSMT4" ShapeID="_x0000_i1430" DrawAspect="Content" ObjectID="_1698652408" r:id="rId73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32</w:instrText>
        </w:r>
      </w:fldSimple>
      <w:r w:rsidRPr="003C3051">
        <w:instrText>)</w:instrText>
      </w:r>
      <w:r w:rsidRPr="003C3051">
        <w:fldChar w:fldCharType="end"/>
      </w:r>
    </w:p>
    <w:p w14:paraId="37613981" w14:textId="77777777" w:rsidR="00BC33BA" w:rsidRPr="003C3051" w:rsidRDefault="00BC33BA" w:rsidP="00BC33BA"/>
    <w:p w14:paraId="27E7CB47" w14:textId="77777777" w:rsidR="00BC33BA" w:rsidRPr="003C3051" w:rsidRDefault="00BC33BA" w:rsidP="00BC33BA">
      <w:pPr>
        <w:pStyle w:val="MTDisplayEquation"/>
        <w:rPr>
          <w:lang w:val="en-US"/>
        </w:rPr>
      </w:pPr>
      <w:r w:rsidRPr="003C3051">
        <w:rPr>
          <w:lang w:val="en-US"/>
        </w:rPr>
        <w:t xml:space="preserve">and thus equation </w:t>
      </w:r>
      <w:r w:rsidRPr="003C3051">
        <w:fldChar w:fldCharType="begin"/>
      </w:r>
      <w:r w:rsidRPr="003C3051">
        <w:rPr>
          <w:lang w:val="en-US"/>
        </w:rPr>
        <w:instrText xml:space="preserve"> GOTOBUTTON ZEqnNum153994  \* MERGEFORMAT </w:instrText>
      </w:r>
      <w:r w:rsidRPr="003C3051">
        <w:fldChar w:fldCharType="begin"/>
      </w:r>
      <w:r w:rsidRPr="003C3051">
        <w:rPr>
          <w:lang w:val="en-US"/>
        </w:rPr>
        <w:instrText xml:space="preserve"> REF ZEqnNum153994 \! \* MERGEFORMAT </w:instrText>
      </w:r>
      <w:r w:rsidRPr="003C3051">
        <w:fldChar w:fldCharType="separate"/>
      </w:r>
      <w:r w:rsidR="009D20D2" w:rsidRPr="009D20D2">
        <w:rPr>
          <w:lang w:val="en-US"/>
        </w:rPr>
        <w:instrText>(0.129)</w:instrText>
      </w:r>
      <w:r w:rsidRPr="003C3051">
        <w:fldChar w:fldCharType="end"/>
      </w:r>
      <w:r w:rsidRPr="003C3051">
        <w:fldChar w:fldCharType="end"/>
      </w:r>
      <w:r w:rsidRPr="003C3051">
        <w:t xml:space="preserve"> becomes </w:t>
      </w:r>
    </w:p>
    <w:p w14:paraId="026E2C3A" w14:textId="77777777" w:rsidR="00BC33BA" w:rsidRPr="003C3051" w:rsidRDefault="00BC33BA" w:rsidP="00BC33BA"/>
    <w:p w14:paraId="57A360D8" w14:textId="77777777" w:rsidR="00BC33BA" w:rsidRPr="003C3051" w:rsidRDefault="00BC33BA" w:rsidP="00BC33BA">
      <w:pPr>
        <w:pStyle w:val="MTDisplayEquation"/>
        <w:pBdr>
          <w:top w:val="single" w:sz="4" w:space="1" w:color="auto"/>
          <w:left w:val="single" w:sz="4" w:space="4" w:color="auto"/>
          <w:bottom w:val="single" w:sz="4" w:space="1" w:color="auto"/>
        </w:pBdr>
      </w:pPr>
      <w:r w:rsidRPr="003C3051">
        <w:rPr>
          <w:lang w:val="en-US"/>
        </w:rPr>
        <w:tab/>
      </w:r>
      <w:r w:rsidRPr="003C3051">
        <w:rPr>
          <w:position w:val="-28"/>
        </w:rPr>
        <w:object w:dxaOrig="3200" w:dyaOrig="680" w14:anchorId="76332C7E">
          <v:shape id="_x0000_i1431" type="#_x0000_t75" style="width:160pt;height:34pt" o:ole="">
            <v:imagedata r:id="rId733" o:title=""/>
          </v:shape>
          <o:OLEObject Type="Embed" ProgID="Equation.DSMT4" ShapeID="_x0000_i1431" DrawAspect="Content" ObjectID="_1698652409" r:id="rId73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33</w:instrText>
        </w:r>
      </w:fldSimple>
      <w:r w:rsidRPr="003C3051">
        <w:instrText>)</w:instrText>
      </w:r>
      <w:r w:rsidRPr="003C3051">
        <w:fldChar w:fldCharType="end"/>
      </w:r>
    </w:p>
    <w:p w14:paraId="31C72C04" w14:textId="77777777" w:rsidR="00BC33BA" w:rsidRPr="003C3051" w:rsidRDefault="00BC33BA" w:rsidP="00BC33BA"/>
    <w:p w14:paraId="40F0755D" w14:textId="77777777" w:rsidR="00BC33BA" w:rsidRPr="003C3051" w:rsidRDefault="00BC33BA" w:rsidP="00BC33BA">
      <w:r w:rsidRPr="003C3051">
        <w:t xml:space="preserve">While using equation </w:t>
      </w:r>
      <w:r w:rsidRPr="003C3051">
        <w:fldChar w:fldCharType="begin"/>
      </w:r>
      <w:r w:rsidRPr="003C3051">
        <w:instrText xml:space="preserve"> GOTOBUTTON ZEqnNum469971  \* MERGEFORMAT </w:instrText>
      </w:r>
      <w:fldSimple w:instr=" REF ZEqnNum469971 \! \* MERGEFORMAT ">
        <w:r w:rsidR="009D20D2" w:rsidRPr="003C3051">
          <w:instrText>(</w:instrText>
        </w:r>
        <w:r w:rsidR="009D20D2">
          <w:instrText>0</w:instrText>
        </w:r>
        <w:r w:rsidR="009D20D2" w:rsidRPr="003C3051">
          <w:instrText>.</w:instrText>
        </w:r>
        <w:r w:rsidR="009D20D2">
          <w:instrText>104</w:instrText>
        </w:r>
        <w:r w:rsidR="009D20D2" w:rsidRPr="003C3051">
          <w:instrText>)</w:instrText>
        </w:r>
      </w:fldSimple>
      <w:r w:rsidRPr="003C3051">
        <w:fldChar w:fldCharType="end"/>
      </w:r>
      <w:r w:rsidRPr="003C3051">
        <w:t xml:space="preserve"> to insert in equation </w:t>
      </w:r>
      <w:r w:rsidRPr="003C3051">
        <w:fldChar w:fldCharType="begin"/>
      </w:r>
      <w:r w:rsidRPr="003C3051">
        <w:instrText xml:space="preserve"> GOTOBUTTON ZEqnNum874734  \* MERGEFORMAT </w:instrText>
      </w:r>
      <w:fldSimple w:instr=" REF ZEqnNum874734 \! \* MERGEFORMAT ">
        <w:r w:rsidR="009D20D2" w:rsidRPr="003C3051">
          <w:instrText>(</w:instrText>
        </w:r>
        <w:r w:rsidR="009D20D2">
          <w:instrText>0</w:instrText>
        </w:r>
        <w:r w:rsidR="009D20D2" w:rsidRPr="003C3051">
          <w:instrText>.</w:instrText>
        </w:r>
        <w:r w:rsidR="009D20D2">
          <w:instrText>126</w:instrText>
        </w:r>
        <w:r w:rsidR="009D20D2" w:rsidRPr="003C3051">
          <w:instrText>)</w:instrText>
        </w:r>
      </w:fldSimple>
      <w:r w:rsidRPr="003C3051">
        <w:fldChar w:fldCharType="end"/>
      </w:r>
      <w:r w:rsidRPr="003C3051">
        <w:t xml:space="preserve"> gives </w:t>
      </w:r>
    </w:p>
    <w:p w14:paraId="63D33771" w14:textId="77777777" w:rsidR="00BC33BA" w:rsidRPr="003C3051" w:rsidRDefault="00BC33BA" w:rsidP="00BC33BA"/>
    <w:p w14:paraId="3902CEE8" w14:textId="77777777" w:rsidR="00BC33BA" w:rsidRPr="003C3051" w:rsidRDefault="00BC33BA" w:rsidP="00BC33BA">
      <w:pPr>
        <w:pStyle w:val="MTDisplayEquation"/>
      </w:pPr>
      <w:r w:rsidRPr="003C3051">
        <w:rPr>
          <w:lang w:val="en-US"/>
        </w:rPr>
        <w:tab/>
      </w:r>
      <w:r w:rsidRPr="003C3051">
        <w:rPr>
          <w:position w:val="-38"/>
        </w:rPr>
        <w:object w:dxaOrig="2600" w:dyaOrig="859" w14:anchorId="243ECDCB">
          <v:shape id="_x0000_i1432" type="#_x0000_t75" style="width:130pt;height:43pt" o:ole="">
            <v:imagedata r:id="rId735" o:title=""/>
          </v:shape>
          <o:OLEObject Type="Embed" ProgID="Equation.DSMT4" ShapeID="_x0000_i1432" DrawAspect="Content" ObjectID="_1698652410" r:id="rId73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34</w:instrText>
        </w:r>
      </w:fldSimple>
      <w:r w:rsidRPr="003C3051">
        <w:instrText>)</w:instrText>
      </w:r>
      <w:r w:rsidRPr="003C3051">
        <w:fldChar w:fldCharType="end"/>
      </w:r>
    </w:p>
    <w:p w14:paraId="3BC8607D" w14:textId="77777777" w:rsidR="00BC33BA" w:rsidRPr="003C3051" w:rsidRDefault="00BC33BA" w:rsidP="00BC33BA">
      <w:pPr>
        <w:rPr>
          <w:lang w:val="nl-NL"/>
        </w:rPr>
      </w:pPr>
    </w:p>
    <w:p w14:paraId="112A7CD2" w14:textId="77777777" w:rsidR="00BC33BA" w:rsidRPr="003C3051" w:rsidRDefault="00BC33BA" w:rsidP="00BC33BA">
      <w:pPr>
        <w:rPr>
          <w:lang w:val="nl-NL"/>
        </w:rPr>
      </w:pPr>
      <w:r w:rsidRPr="003C3051">
        <w:rPr>
          <w:lang w:val="nl-NL"/>
        </w:rPr>
        <w:t xml:space="preserve">Isolating the </w:t>
      </w:r>
      <w:r w:rsidRPr="003C3051">
        <w:rPr>
          <w:position w:val="-6"/>
          <w:lang w:val="nl-NL"/>
        </w:rPr>
        <w:object w:dxaOrig="260" w:dyaOrig="260" w14:anchorId="1869AD81">
          <v:shape id="_x0000_i1433" type="#_x0000_t75" style="width:13pt;height:13pt" o:ole="">
            <v:imagedata r:id="rId737" o:title=""/>
          </v:shape>
          <o:OLEObject Type="Embed" ProgID="Equation.DSMT4" ShapeID="_x0000_i1433" DrawAspect="Content" ObjectID="_1698652411" r:id="rId738"/>
        </w:object>
      </w:r>
      <w:r w:rsidRPr="003C3051">
        <w:rPr>
          <w:lang w:val="nl-NL"/>
        </w:rPr>
        <w:t xml:space="preserve"> gives</w:t>
      </w:r>
    </w:p>
    <w:p w14:paraId="26033CDD" w14:textId="77777777" w:rsidR="00BC33BA" w:rsidRPr="003C3051" w:rsidRDefault="00BC33BA" w:rsidP="00BC33BA">
      <w:pPr>
        <w:rPr>
          <w:lang w:val="nl-NL"/>
        </w:rPr>
      </w:pPr>
    </w:p>
    <w:p w14:paraId="6542A314" w14:textId="77777777" w:rsidR="00BC33BA" w:rsidRPr="003C3051" w:rsidRDefault="00BC33BA" w:rsidP="00BC33BA">
      <w:pPr>
        <w:pStyle w:val="MTDisplayEquation"/>
      </w:pPr>
      <w:r w:rsidRPr="003C3051">
        <w:tab/>
      </w:r>
      <w:r w:rsidRPr="003C3051">
        <w:rPr>
          <w:position w:val="-26"/>
        </w:rPr>
        <w:object w:dxaOrig="3140" w:dyaOrig="940" w14:anchorId="2931EFA7">
          <v:shape id="_x0000_i1434" type="#_x0000_t75" style="width:157pt;height:47pt" o:ole="">
            <v:imagedata r:id="rId739" o:title=""/>
          </v:shape>
          <o:OLEObject Type="Embed" ProgID="Equation.DSMT4" ShapeID="_x0000_i1434" DrawAspect="Content" ObjectID="_1698652412" r:id="rId74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28" w:name="ZEqnNum561828"/>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35</w:instrText>
        </w:r>
      </w:fldSimple>
      <w:r w:rsidRPr="003C3051">
        <w:instrText>)</w:instrText>
      </w:r>
      <w:bookmarkEnd w:id="328"/>
      <w:r w:rsidRPr="003C3051">
        <w:fldChar w:fldCharType="end"/>
      </w:r>
    </w:p>
    <w:p w14:paraId="48772A54" w14:textId="77777777" w:rsidR="00BC33BA" w:rsidRPr="003C3051" w:rsidRDefault="00BC33BA" w:rsidP="00BC33BA"/>
    <w:p w14:paraId="1E9FC038" w14:textId="77777777" w:rsidR="00BC33BA" w:rsidRPr="003C3051" w:rsidRDefault="00BC33BA" w:rsidP="00BC33BA">
      <w:r w:rsidRPr="003C3051">
        <w:t xml:space="preserve">We define a new variable </w:t>
      </w:r>
      <w:r w:rsidRPr="003C3051">
        <w:rPr>
          <w:position w:val="-6"/>
        </w:rPr>
        <w:object w:dxaOrig="220" w:dyaOrig="200" w14:anchorId="7BC39F93">
          <v:shape id="_x0000_i1435" type="#_x0000_t75" style="width:11pt;height:10pt" o:ole="">
            <v:imagedata r:id="rId741" o:title=""/>
          </v:shape>
          <o:OLEObject Type="Embed" ProgID="Equation.DSMT4" ShapeID="_x0000_i1435" DrawAspect="Content" ObjectID="_1698652413" r:id="rId742"/>
        </w:object>
      </w:r>
      <w:r w:rsidRPr="003C3051">
        <w:t xml:space="preserve"> as</w:t>
      </w:r>
    </w:p>
    <w:p w14:paraId="719DE6CD" w14:textId="77777777" w:rsidR="00BC33BA" w:rsidRPr="003C3051" w:rsidRDefault="00BC33BA" w:rsidP="00BC33BA"/>
    <w:p w14:paraId="51AC4B18" w14:textId="77777777" w:rsidR="00BC33BA" w:rsidRPr="003C3051" w:rsidRDefault="00BC33BA" w:rsidP="00BC33BA">
      <w:pPr>
        <w:pStyle w:val="MTDisplayEquation"/>
      </w:pPr>
      <w:r w:rsidRPr="003C3051">
        <w:rPr>
          <w:lang w:val="en-US"/>
        </w:rPr>
        <w:tab/>
      </w:r>
      <w:r w:rsidRPr="003C3051">
        <w:rPr>
          <w:position w:val="-6"/>
        </w:rPr>
        <w:object w:dxaOrig="580" w:dyaOrig="260" w14:anchorId="1ACDB64D">
          <v:shape id="_x0000_i1436" type="#_x0000_t75" style="width:29pt;height:13pt" o:ole="">
            <v:imagedata r:id="rId743" o:title=""/>
          </v:shape>
          <o:OLEObject Type="Embed" ProgID="Equation.DSMT4" ShapeID="_x0000_i1436" DrawAspect="Content" ObjectID="_1698652414" r:id="rId74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36</w:instrText>
        </w:r>
      </w:fldSimple>
      <w:r w:rsidRPr="003C3051">
        <w:instrText>)</w:instrText>
      </w:r>
      <w:r w:rsidRPr="003C3051">
        <w:fldChar w:fldCharType="end"/>
      </w:r>
    </w:p>
    <w:p w14:paraId="59C9C50A" w14:textId="77777777" w:rsidR="00BC33BA" w:rsidRPr="003C3051" w:rsidRDefault="00BC33BA" w:rsidP="00BC33BA">
      <w:pPr>
        <w:rPr>
          <w:lang w:val="nl-NL"/>
        </w:rPr>
      </w:pPr>
      <w:r w:rsidRPr="003C3051">
        <w:rPr>
          <w:lang w:val="nl-NL"/>
        </w:rPr>
        <w:t xml:space="preserve">such that </w:t>
      </w:r>
    </w:p>
    <w:p w14:paraId="2C98EAFF" w14:textId="77777777" w:rsidR="00BC33BA" w:rsidRPr="003C3051" w:rsidRDefault="00BC33BA" w:rsidP="00BC33BA">
      <w:pPr>
        <w:rPr>
          <w:lang w:val="nl-NL"/>
        </w:rPr>
      </w:pPr>
    </w:p>
    <w:p w14:paraId="017C14BA" w14:textId="77777777" w:rsidR="00BC33BA" w:rsidRPr="003C3051" w:rsidRDefault="00BC33BA" w:rsidP="00BC33BA">
      <w:pPr>
        <w:pStyle w:val="MTDisplayEquation"/>
      </w:pPr>
      <w:r w:rsidRPr="003C3051">
        <w:tab/>
      </w:r>
      <w:r w:rsidRPr="003C3051">
        <w:rPr>
          <w:position w:val="-6"/>
        </w:rPr>
        <w:object w:dxaOrig="660" w:dyaOrig="260" w14:anchorId="60D77107">
          <v:shape id="_x0000_i1437" type="#_x0000_t75" style="width:33pt;height:13pt" o:ole="">
            <v:imagedata r:id="rId745" o:title=""/>
          </v:shape>
          <o:OLEObject Type="Embed" ProgID="Equation.DSMT4" ShapeID="_x0000_i1437" DrawAspect="Content" ObjectID="_1698652415" r:id="rId74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37</w:instrText>
        </w:r>
      </w:fldSimple>
      <w:r w:rsidRPr="003C3051">
        <w:instrText>)</w:instrText>
      </w:r>
      <w:r w:rsidRPr="003C3051">
        <w:fldChar w:fldCharType="end"/>
      </w:r>
    </w:p>
    <w:p w14:paraId="1033E01E" w14:textId="77777777" w:rsidR="00BC33BA" w:rsidRPr="003C3051" w:rsidRDefault="00BC33BA" w:rsidP="00BC33BA"/>
    <w:p w14:paraId="31298963" w14:textId="77777777" w:rsidR="00BC33BA" w:rsidRPr="003C3051" w:rsidRDefault="00BC33BA" w:rsidP="00BC33BA">
      <w:r w:rsidRPr="003C3051">
        <w:t xml:space="preserve">and thus equation </w:t>
      </w:r>
      <w:r w:rsidRPr="003C3051">
        <w:fldChar w:fldCharType="begin"/>
      </w:r>
      <w:r w:rsidRPr="003C3051">
        <w:instrText xml:space="preserve"> GOTOBUTTON ZEqnNum561828  \* MERGEFORMAT </w:instrText>
      </w:r>
      <w:fldSimple w:instr=" REF ZEqnNum561828 \! \* MERGEFORMAT ">
        <w:r w:rsidR="009D20D2" w:rsidRPr="003C3051">
          <w:instrText>(</w:instrText>
        </w:r>
        <w:r w:rsidR="009D20D2">
          <w:instrText>0</w:instrText>
        </w:r>
        <w:r w:rsidR="009D20D2" w:rsidRPr="003C3051">
          <w:instrText>.</w:instrText>
        </w:r>
        <w:r w:rsidR="009D20D2">
          <w:instrText>135</w:instrText>
        </w:r>
        <w:r w:rsidR="009D20D2" w:rsidRPr="003C3051">
          <w:instrText>)</w:instrText>
        </w:r>
      </w:fldSimple>
      <w:r w:rsidRPr="003C3051">
        <w:fldChar w:fldCharType="end"/>
      </w:r>
      <w:r w:rsidRPr="003C3051">
        <w:t xml:space="preserve"> is written as</w:t>
      </w:r>
    </w:p>
    <w:p w14:paraId="21885992" w14:textId="77777777" w:rsidR="00BC33BA" w:rsidRPr="003C3051" w:rsidRDefault="00BC33BA" w:rsidP="00BC33BA"/>
    <w:p w14:paraId="06E0F386" w14:textId="77777777" w:rsidR="00BC33BA" w:rsidRPr="003C3051" w:rsidRDefault="00BC33BA" w:rsidP="00BC33BA">
      <w:pPr>
        <w:pStyle w:val="MTDisplayEquation"/>
        <w:pBdr>
          <w:top w:val="single" w:sz="8" w:space="1" w:color="auto"/>
          <w:left w:val="single" w:sz="8" w:space="4" w:color="auto"/>
          <w:bottom w:val="single" w:sz="8" w:space="1" w:color="auto"/>
        </w:pBdr>
      </w:pPr>
      <w:r w:rsidRPr="003C3051">
        <w:rPr>
          <w:lang w:val="en-US"/>
        </w:rPr>
        <w:lastRenderedPageBreak/>
        <w:tab/>
      </w:r>
      <w:r w:rsidRPr="003C3051">
        <w:rPr>
          <w:position w:val="-28"/>
        </w:rPr>
        <w:object w:dxaOrig="3100" w:dyaOrig="660" w14:anchorId="4417F734">
          <v:shape id="_x0000_i1438" type="#_x0000_t75" style="width:155pt;height:33pt" o:ole="">
            <v:imagedata r:id="rId747" o:title=""/>
          </v:shape>
          <o:OLEObject Type="Embed" ProgID="Equation.DSMT4" ShapeID="_x0000_i1438" DrawAspect="Content" ObjectID="_1698652416" r:id="rId74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38</w:instrText>
        </w:r>
      </w:fldSimple>
      <w:r w:rsidRPr="003C3051">
        <w:instrText>)</w:instrText>
      </w:r>
      <w:r w:rsidRPr="003C3051">
        <w:fldChar w:fldCharType="end"/>
      </w:r>
    </w:p>
    <w:p w14:paraId="7EEAFD5B" w14:textId="77777777" w:rsidR="00BC33BA" w:rsidRPr="003C3051" w:rsidRDefault="00BC33BA" w:rsidP="00BC33BA"/>
    <w:p w14:paraId="180691EC" w14:textId="77777777" w:rsidR="00BC33BA" w:rsidRPr="003C3051" w:rsidRDefault="00BC33BA" w:rsidP="00BC33BA">
      <w:r w:rsidRPr="003C3051">
        <w:t xml:space="preserve">Where the new notation transforms equation </w:t>
      </w:r>
      <w:r w:rsidRPr="003C3051">
        <w:fldChar w:fldCharType="begin"/>
      </w:r>
      <w:r w:rsidRPr="003C3051">
        <w:instrText xml:space="preserve"> GOTOBUTTON ZEqnNum550861  \* MERGEFORMAT </w:instrText>
      </w:r>
      <w:fldSimple w:instr=" REF ZEqnNum550861 \! \* MERGEFORMAT ">
        <w:r w:rsidR="009D20D2" w:rsidRPr="003C3051">
          <w:instrText>(</w:instrText>
        </w:r>
        <w:r w:rsidR="009D20D2">
          <w:instrText>0</w:instrText>
        </w:r>
        <w:r w:rsidR="009D20D2" w:rsidRPr="003C3051">
          <w:instrText>.</w:instrText>
        </w:r>
        <w:r w:rsidR="009D20D2">
          <w:instrText>105</w:instrText>
        </w:r>
        <w:r w:rsidR="009D20D2" w:rsidRPr="003C3051">
          <w:instrText>)</w:instrText>
        </w:r>
      </w:fldSimple>
      <w:r w:rsidRPr="003C3051">
        <w:fldChar w:fldCharType="end"/>
      </w:r>
      <w:r w:rsidRPr="003C3051">
        <w:t xml:space="preserve"> into</w:t>
      </w:r>
    </w:p>
    <w:p w14:paraId="4F18BE5C" w14:textId="77777777" w:rsidR="00BC33BA" w:rsidRPr="003C3051" w:rsidRDefault="00BC33BA" w:rsidP="00BC33BA"/>
    <w:p w14:paraId="034BAF09" w14:textId="77777777" w:rsidR="00BC33BA" w:rsidRPr="003C3051" w:rsidRDefault="00BC33BA" w:rsidP="00BC33BA">
      <w:pPr>
        <w:pStyle w:val="MTDisplayEquation"/>
        <w:pBdr>
          <w:top w:val="single" w:sz="4" w:space="1" w:color="auto"/>
          <w:left w:val="single" w:sz="4" w:space="4" w:color="auto"/>
          <w:bottom w:val="single" w:sz="4" w:space="1" w:color="auto"/>
        </w:pBdr>
      </w:pPr>
      <w:r w:rsidRPr="003C3051">
        <w:rPr>
          <w:lang w:val="en-US"/>
        </w:rPr>
        <w:tab/>
      </w:r>
      <w:r w:rsidRPr="003C3051">
        <w:rPr>
          <w:position w:val="-26"/>
        </w:rPr>
        <w:object w:dxaOrig="1340" w:dyaOrig="700" w14:anchorId="667361AD">
          <v:shape id="_x0000_i1439" type="#_x0000_t75" style="width:67pt;height:35pt" o:ole="">
            <v:imagedata r:id="rId749" o:title=""/>
          </v:shape>
          <o:OLEObject Type="Embed" ProgID="Equation.DSMT4" ShapeID="_x0000_i1439" DrawAspect="Content" ObjectID="_1698652417" r:id="rId75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39</w:instrText>
        </w:r>
      </w:fldSimple>
      <w:r w:rsidRPr="003C3051">
        <w:instrText>)</w:instrText>
      </w:r>
      <w:r w:rsidRPr="003C3051">
        <w:fldChar w:fldCharType="end"/>
      </w:r>
    </w:p>
    <w:p w14:paraId="0986970F" w14:textId="77777777" w:rsidR="00BC33BA" w:rsidRPr="003C3051" w:rsidRDefault="00BC33BA" w:rsidP="00BC33BA"/>
    <w:p w14:paraId="0B5DC311" w14:textId="77777777" w:rsidR="00BC33BA" w:rsidRPr="003C3051" w:rsidRDefault="00BC33BA" w:rsidP="00BC33BA">
      <w:pPr>
        <w:pStyle w:val="Kop4"/>
        <w:numPr>
          <w:ilvl w:val="2"/>
          <w:numId w:val="0"/>
        </w:numPr>
        <w:tabs>
          <w:tab w:val="num" w:pos="0"/>
        </w:tabs>
        <w:jc w:val="both"/>
      </w:pPr>
      <w:bookmarkStart w:id="329" w:name="_Toc102304247"/>
      <w:r w:rsidRPr="003C3051">
        <w:t>Contact region</w:t>
      </w:r>
      <w:bookmarkEnd w:id="329"/>
    </w:p>
    <w:p w14:paraId="27111884" w14:textId="77777777" w:rsidR="00BC33BA" w:rsidRPr="003C3051" w:rsidRDefault="00BC33BA" w:rsidP="00BC33BA">
      <w:r w:rsidRPr="003C3051">
        <w:t xml:space="preserve">Since the contact is perpendicular to the </w:t>
      </w:r>
      <w:r w:rsidRPr="003C3051">
        <w:rPr>
          <w:position w:val="-10"/>
        </w:rPr>
        <w:object w:dxaOrig="180" w:dyaOrig="240" w14:anchorId="7377173D">
          <v:shape id="_x0000_i1440" type="#_x0000_t75" style="width:9pt;height:12pt" o:ole="">
            <v:imagedata r:id="rId751" o:title=""/>
          </v:shape>
          <o:OLEObject Type="Embed" ProgID="Equation.DSMT4" ShapeID="_x0000_i1440" DrawAspect="Content" ObjectID="_1698652418" r:id="rId752"/>
        </w:object>
      </w:r>
      <w:r w:rsidRPr="003C3051">
        <w:t>-direction the geommetry constraint in this region can be translated into</w:t>
      </w:r>
    </w:p>
    <w:p w14:paraId="55E6571F" w14:textId="77777777" w:rsidR="00BC33BA" w:rsidRPr="003C3051" w:rsidRDefault="00BC33BA" w:rsidP="00BC33BA">
      <w:pPr>
        <w:pStyle w:val="MTDisplayEquation"/>
      </w:pPr>
      <w:r w:rsidRPr="003C3051">
        <w:rPr>
          <w:lang w:val="en-US"/>
        </w:rPr>
        <w:tab/>
      </w:r>
      <w:r w:rsidRPr="003C3051">
        <w:rPr>
          <w:position w:val="-10"/>
        </w:rPr>
        <w:object w:dxaOrig="540" w:dyaOrig="300" w14:anchorId="3AC386DB">
          <v:shape id="_x0000_i1441" type="#_x0000_t75" style="width:27pt;height:15pt" o:ole="">
            <v:imagedata r:id="rId753" o:title=""/>
          </v:shape>
          <o:OLEObject Type="Embed" ProgID="Equation.DSMT4" ShapeID="_x0000_i1441" DrawAspect="Content" ObjectID="_1698652419" r:id="rId75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40</w:instrText>
        </w:r>
      </w:fldSimple>
      <w:r w:rsidRPr="003C3051">
        <w:instrText>)</w:instrText>
      </w:r>
      <w:r w:rsidRPr="003C3051">
        <w:fldChar w:fldCharType="end"/>
      </w:r>
    </w:p>
    <w:p w14:paraId="00A92B0A" w14:textId="77777777" w:rsidR="00BC33BA" w:rsidRPr="003C3051" w:rsidRDefault="00BC33BA" w:rsidP="00BC33BA">
      <w:pPr>
        <w:rPr>
          <w:lang w:val="nl-NL"/>
        </w:rPr>
      </w:pPr>
    </w:p>
    <w:p w14:paraId="74E4CBE3" w14:textId="77777777" w:rsidR="00BC33BA" w:rsidRPr="003C3051" w:rsidRDefault="00BC33BA" w:rsidP="00BC33BA">
      <w:r w:rsidRPr="003C3051">
        <w:t xml:space="preserve">Which makes the principal stretch ratios defined in equations </w:t>
      </w:r>
      <w:r w:rsidRPr="003C3051">
        <w:fldChar w:fldCharType="begin"/>
      </w:r>
      <w:r w:rsidRPr="003C3051">
        <w:instrText xml:space="preserve"> GOTOBUTTON ZEqnNum186568  \* MERGEFORMAT </w:instrText>
      </w:r>
      <w:fldSimple w:instr=" REF ZEqnNum186568 \! \* MERGEFORMAT ">
        <w:r w:rsidR="009D20D2" w:rsidRPr="003C3051">
          <w:instrText>(</w:instrText>
        </w:r>
        <w:r w:rsidR="009D20D2">
          <w:instrText>0</w:instrText>
        </w:r>
        <w:r w:rsidR="009D20D2" w:rsidRPr="003C3051">
          <w:instrText>.</w:instrText>
        </w:r>
        <w:r w:rsidR="009D20D2">
          <w:instrText>76</w:instrText>
        </w:r>
        <w:r w:rsidR="009D20D2" w:rsidRPr="003C3051">
          <w:instrText>)</w:instrText>
        </w:r>
      </w:fldSimple>
      <w:r w:rsidRPr="003C3051">
        <w:fldChar w:fldCharType="end"/>
      </w:r>
      <w:r w:rsidRPr="003C3051">
        <w:t xml:space="preserve"> and </w:t>
      </w:r>
      <w:r w:rsidRPr="003C3051">
        <w:fldChar w:fldCharType="begin"/>
      </w:r>
      <w:r w:rsidRPr="003C3051">
        <w:instrText xml:space="preserve"> GOTOBUTTON ZEqnNum545969  \* MERGEFORMAT </w:instrText>
      </w:r>
      <w:fldSimple w:instr=" REF ZEqnNum545969 \! \* MERGEFORMAT ">
        <w:r w:rsidR="009D20D2" w:rsidRPr="003C3051">
          <w:instrText>(</w:instrText>
        </w:r>
        <w:r w:rsidR="009D20D2">
          <w:instrText>0</w:instrText>
        </w:r>
        <w:r w:rsidR="009D20D2" w:rsidRPr="003C3051">
          <w:instrText>.</w:instrText>
        </w:r>
        <w:r w:rsidR="009D20D2">
          <w:instrText>77</w:instrText>
        </w:r>
        <w:r w:rsidR="009D20D2" w:rsidRPr="003C3051">
          <w:instrText>)</w:instrText>
        </w:r>
      </w:fldSimple>
      <w:r w:rsidRPr="003C3051">
        <w:fldChar w:fldCharType="end"/>
      </w:r>
    </w:p>
    <w:p w14:paraId="086EB895" w14:textId="77777777" w:rsidR="00BC33BA" w:rsidRPr="003C3051" w:rsidRDefault="00BC33BA" w:rsidP="00BC33BA">
      <w:pPr>
        <w:pStyle w:val="MTDisplayEquation"/>
        <w:rPr>
          <w:lang w:val="en-US"/>
        </w:rPr>
      </w:pPr>
    </w:p>
    <w:p w14:paraId="1AABE78D" w14:textId="77777777" w:rsidR="00BC33BA" w:rsidRPr="003C3051" w:rsidRDefault="00BC33BA" w:rsidP="00BC33BA">
      <w:pPr>
        <w:pStyle w:val="MTDisplayEquation"/>
      </w:pPr>
      <w:r w:rsidRPr="003C3051">
        <w:rPr>
          <w:lang w:val="en-US"/>
        </w:rPr>
        <w:tab/>
      </w:r>
      <w:r w:rsidRPr="003C3051">
        <w:rPr>
          <w:position w:val="-26"/>
        </w:rPr>
        <w:object w:dxaOrig="680" w:dyaOrig="600" w14:anchorId="7A195799">
          <v:shape id="_x0000_i1442" type="#_x0000_t75" style="width:34pt;height:30pt" o:ole="">
            <v:imagedata r:id="rId755" o:title=""/>
          </v:shape>
          <o:OLEObject Type="Embed" ProgID="Equation.DSMT4" ShapeID="_x0000_i1442" DrawAspect="Content" ObjectID="_1698652420" r:id="rId75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30" w:name="ZEqnNum222103"/>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41</w:instrText>
        </w:r>
      </w:fldSimple>
      <w:r w:rsidRPr="003C3051">
        <w:instrText>)</w:instrText>
      </w:r>
      <w:bookmarkEnd w:id="330"/>
      <w:r w:rsidRPr="003C3051">
        <w:fldChar w:fldCharType="end"/>
      </w:r>
    </w:p>
    <w:p w14:paraId="4FDEC145" w14:textId="77777777" w:rsidR="00BC33BA" w:rsidRPr="003C3051" w:rsidRDefault="00BC33BA" w:rsidP="00BC33BA">
      <w:pPr>
        <w:pStyle w:val="MTDisplayEquation"/>
      </w:pPr>
      <w:r w:rsidRPr="003C3051">
        <w:tab/>
      </w:r>
      <w:r w:rsidRPr="003C3051">
        <w:rPr>
          <w:position w:val="-26"/>
        </w:rPr>
        <w:object w:dxaOrig="1100" w:dyaOrig="600" w14:anchorId="394272D5">
          <v:shape id="_x0000_i1443" type="#_x0000_t75" style="width:55pt;height:30pt" o:ole="">
            <v:imagedata r:id="rId757" o:title=""/>
          </v:shape>
          <o:OLEObject Type="Embed" ProgID="Equation.DSMT4" ShapeID="_x0000_i1443" DrawAspect="Content" ObjectID="_1698652421" r:id="rId75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31" w:name="ZEqnNum617342"/>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42</w:instrText>
        </w:r>
      </w:fldSimple>
      <w:r w:rsidRPr="003C3051">
        <w:instrText>)</w:instrText>
      </w:r>
      <w:bookmarkEnd w:id="331"/>
      <w:r w:rsidRPr="003C3051">
        <w:fldChar w:fldCharType="end"/>
      </w:r>
    </w:p>
    <w:p w14:paraId="2FA964FC" w14:textId="77777777" w:rsidR="00BC33BA" w:rsidRPr="003C3051" w:rsidRDefault="00BC33BA" w:rsidP="00BC33BA">
      <w:pPr>
        <w:rPr>
          <w:lang w:val="nl-NL"/>
        </w:rPr>
      </w:pPr>
    </w:p>
    <w:p w14:paraId="1093E720" w14:textId="77777777" w:rsidR="00BC33BA" w:rsidRPr="003C3051" w:rsidRDefault="00BC33BA" w:rsidP="00BC33BA">
      <w:r w:rsidRPr="003C3051">
        <w:t>Under the assumption that there is no friction between the contact surface and the rigid plates (</w:t>
      </w:r>
      <w:r w:rsidRPr="003C3051">
        <w:rPr>
          <w:position w:val="-10"/>
        </w:rPr>
        <w:object w:dxaOrig="220" w:dyaOrig="300" w14:anchorId="453C1EBC">
          <v:shape id="_x0000_i1444" type="#_x0000_t75" style="width:11pt;height:15pt" o:ole="">
            <v:imagedata r:id="rId759" o:title=""/>
          </v:shape>
          <o:OLEObject Type="Embed" ProgID="Equation.DSMT4" ShapeID="_x0000_i1444" DrawAspect="Content" ObjectID="_1698652422" r:id="rId760"/>
        </w:object>
      </w:r>
      <w:r w:rsidRPr="003C3051">
        <w:t xml:space="preserve">=0) The equilibrium equation </w:t>
      </w:r>
      <w:r w:rsidRPr="003C3051">
        <w:fldChar w:fldCharType="begin"/>
      </w:r>
      <w:r w:rsidRPr="003C3051">
        <w:instrText xml:space="preserve"> GOTOBUTTON ZEqnNum606027  \* MERGEFORMAT </w:instrText>
      </w:r>
      <w:fldSimple w:instr=" REF ZEqnNum606027 \! \* MERGEFORMAT ">
        <w:r w:rsidR="009D20D2" w:rsidRPr="003C3051">
          <w:instrText>(</w:instrText>
        </w:r>
        <w:r w:rsidR="009D20D2">
          <w:instrText>0</w:instrText>
        </w:r>
        <w:r w:rsidR="009D20D2" w:rsidRPr="003C3051">
          <w:instrText>.</w:instrText>
        </w:r>
        <w:r w:rsidR="009D20D2">
          <w:instrText>120</w:instrText>
        </w:r>
        <w:r w:rsidR="009D20D2" w:rsidRPr="003C3051">
          <w:instrText>)</w:instrText>
        </w:r>
      </w:fldSimple>
      <w:r w:rsidRPr="003C3051">
        <w:fldChar w:fldCharType="end"/>
      </w:r>
      <w:r w:rsidRPr="003C3051">
        <w:t xml:space="preserve"> becomes in a similar way as equation </w:t>
      </w:r>
      <w:r w:rsidRPr="003C3051">
        <w:fldChar w:fldCharType="begin"/>
      </w:r>
      <w:r w:rsidRPr="003C3051">
        <w:instrText xml:space="preserve"> GOTOBUTTON ZEqnNum933566  \* MERGEFORMAT </w:instrText>
      </w:r>
      <w:fldSimple w:instr=" REF ZEqnNum933566 \! \* MERGEFORMAT ">
        <w:r w:rsidR="009D20D2" w:rsidRPr="003C3051">
          <w:instrText>(</w:instrText>
        </w:r>
        <w:r w:rsidR="009D20D2">
          <w:instrText>0</w:instrText>
        </w:r>
        <w:r w:rsidR="009D20D2" w:rsidRPr="003C3051">
          <w:instrText>.</w:instrText>
        </w:r>
        <w:r w:rsidR="009D20D2">
          <w:instrText>125</w:instrText>
        </w:r>
        <w:r w:rsidR="009D20D2" w:rsidRPr="003C3051">
          <w:instrText>)</w:instrText>
        </w:r>
      </w:fldSimple>
      <w:r w:rsidRPr="003C3051">
        <w:fldChar w:fldCharType="end"/>
      </w:r>
      <w:r w:rsidRPr="003C3051">
        <w:t xml:space="preserve"> for the noncontact region</w:t>
      </w:r>
    </w:p>
    <w:p w14:paraId="1516665B" w14:textId="77777777" w:rsidR="00BC33BA" w:rsidRPr="003C3051" w:rsidRDefault="00BC33BA" w:rsidP="00BC33BA"/>
    <w:p w14:paraId="17617F96" w14:textId="77777777" w:rsidR="00BC33BA" w:rsidRPr="003C3051" w:rsidRDefault="00BC33BA" w:rsidP="00BC33BA">
      <w:pPr>
        <w:pStyle w:val="MTDisplayEquation"/>
      </w:pPr>
      <w:r w:rsidRPr="003C3051">
        <w:rPr>
          <w:lang w:val="en-US"/>
        </w:rPr>
        <w:tab/>
      </w:r>
      <w:r w:rsidRPr="003C3051">
        <w:rPr>
          <w:position w:val="-24"/>
        </w:rPr>
        <w:object w:dxaOrig="1660" w:dyaOrig="580" w14:anchorId="2E73E578">
          <v:shape id="_x0000_i1445" type="#_x0000_t75" style="width:83pt;height:29pt" o:ole="">
            <v:imagedata r:id="rId761" o:title=""/>
          </v:shape>
          <o:OLEObject Type="Embed" ProgID="Equation.DSMT4" ShapeID="_x0000_i1445" DrawAspect="Content" ObjectID="_1698652423" r:id="rId76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32" w:name="ZEqnNum858556"/>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43</w:instrText>
        </w:r>
      </w:fldSimple>
      <w:r w:rsidRPr="003C3051">
        <w:instrText>)</w:instrText>
      </w:r>
      <w:bookmarkEnd w:id="332"/>
      <w:r w:rsidRPr="003C3051">
        <w:fldChar w:fldCharType="end"/>
      </w:r>
    </w:p>
    <w:p w14:paraId="12685EC2" w14:textId="77777777" w:rsidR="00BC33BA" w:rsidRPr="003C3051" w:rsidRDefault="00BC33BA" w:rsidP="00BC33BA">
      <w:pPr>
        <w:pStyle w:val="MTDisplayEquation"/>
      </w:pPr>
      <w:r w:rsidRPr="003C3051">
        <w:rPr>
          <w:lang w:val="en-US"/>
        </w:rPr>
        <w:tab/>
      </w:r>
      <w:r w:rsidRPr="003C3051">
        <w:rPr>
          <w:position w:val="-28"/>
        </w:rPr>
        <w:object w:dxaOrig="2020" w:dyaOrig="660" w14:anchorId="2F36F7E6">
          <v:shape id="_x0000_i1446" type="#_x0000_t75" style="width:101pt;height:33pt" o:ole="">
            <v:imagedata r:id="rId763" o:title=""/>
          </v:shape>
          <o:OLEObject Type="Embed" ProgID="Equation.DSMT4" ShapeID="_x0000_i1446" DrawAspect="Content" ObjectID="_1698652424" r:id="rId76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33" w:name="ZEqnNum678507"/>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44</w:instrText>
        </w:r>
      </w:fldSimple>
      <w:r w:rsidRPr="003C3051">
        <w:instrText>)</w:instrText>
      </w:r>
      <w:bookmarkEnd w:id="333"/>
      <w:r w:rsidRPr="003C3051">
        <w:fldChar w:fldCharType="end"/>
      </w:r>
    </w:p>
    <w:p w14:paraId="4907F3F8" w14:textId="77777777" w:rsidR="00BC33BA" w:rsidRPr="003C3051" w:rsidRDefault="00BC33BA" w:rsidP="00BC33BA">
      <w:pPr>
        <w:pStyle w:val="MTDisplayEquation"/>
        <w:rPr>
          <w:lang w:val="en-US"/>
        </w:rPr>
      </w:pPr>
    </w:p>
    <w:p w14:paraId="51275379" w14:textId="77777777" w:rsidR="00BC33BA" w:rsidRPr="003C3051" w:rsidRDefault="00BC33BA" w:rsidP="00BC33BA">
      <w:pPr>
        <w:pStyle w:val="MTDisplayEquation"/>
        <w:rPr>
          <w:lang w:val="en-US"/>
        </w:rPr>
      </w:pPr>
      <w:r w:rsidRPr="003C3051">
        <w:rPr>
          <w:lang w:val="en-US"/>
        </w:rPr>
        <w:t xml:space="preserve">From the above equations </w:t>
      </w:r>
      <w:r w:rsidRPr="003C3051">
        <w:fldChar w:fldCharType="begin"/>
      </w:r>
      <w:r w:rsidRPr="003C3051">
        <w:rPr>
          <w:lang w:val="en-US"/>
        </w:rPr>
        <w:instrText xml:space="preserve"> GOTOBUTTON ZEqnNum222103  \* MERGEFORMAT </w:instrText>
      </w:r>
      <w:r w:rsidRPr="003C3051">
        <w:fldChar w:fldCharType="begin"/>
      </w:r>
      <w:r w:rsidRPr="003C3051">
        <w:rPr>
          <w:lang w:val="en-US"/>
        </w:rPr>
        <w:instrText xml:space="preserve"> REF ZEqnNum222103 \! \* MERGEFORMAT </w:instrText>
      </w:r>
      <w:r w:rsidRPr="003C3051">
        <w:fldChar w:fldCharType="separate"/>
      </w:r>
      <w:r w:rsidR="009D20D2" w:rsidRPr="009D20D2">
        <w:rPr>
          <w:lang w:val="en-US"/>
        </w:rPr>
        <w:instrText>(0.141)</w:instrText>
      </w:r>
      <w:r w:rsidRPr="003C3051">
        <w:fldChar w:fldCharType="end"/>
      </w:r>
      <w:r w:rsidRPr="003C3051">
        <w:fldChar w:fldCharType="end"/>
      </w:r>
      <w:r w:rsidRPr="003C3051">
        <w:rPr>
          <w:lang w:val="en-US"/>
        </w:rPr>
        <w:t xml:space="preserve"> and </w:t>
      </w:r>
      <w:r w:rsidRPr="003C3051">
        <w:fldChar w:fldCharType="begin"/>
      </w:r>
      <w:r w:rsidRPr="003C3051">
        <w:rPr>
          <w:lang w:val="en-US"/>
        </w:rPr>
        <w:instrText xml:space="preserve"> GOTOBUTTON ZEqnNum617342  \* MERGEFORMAT </w:instrText>
      </w:r>
      <w:r w:rsidRPr="003C3051">
        <w:fldChar w:fldCharType="begin"/>
      </w:r>
      <w:r w:rsidRPr="003C3051">
        <w:rPr>
          <w:lang w:val="en-US"/>
        </w:rPr>
        <w:instrText xml:space="preserve"> REF ZEqnNum617342 \! \* MERGEFORMAT </w:instrText>
      </w:r>
      <w:r w:rsidRPr="003C3051">
        <w:fldChar w:fldCharType="separate"/>
      </w:r>
      <w:r w:rsidR="009D20D2" w:rsidRPr="009D20D2">
        <w:rPr>
          <w:lang w:val="en-US"/>
        </w:rPr>
        <w:instrText>(0.142)</w:instrText>
      </w:r>
      <w:r w:rsidRPr="003C3051">
        <w:fldChar w:fldCharType="end"/>
      </w:r>
      <w:r w:rsidRPr="003C3051">
        <w:fldChar w:fldCharType="end"/>
      </w:r>
      <w:r w:rsidRPr="003C3051">
        <w:rPr>
          <w:lang w:val="en-US"/>
        </w:rPr>
        <w:t xml:space="preserve"> follows that </w:t>
      </w:r>
    </w:p>
    <w:p w14:paraId="6CBA35C0" w14:textId="77777777" w:rsidR="00BC33BA" w:rsidRPr="003C3051" w:rsidRDefault="00BC33BA" w:rsidP="00BC33BA">
      <w:pPr>
        <w:pStyle w:val="MTDisplayEquation"/>
        <w:rPr>
          <w:lang w:val="en-US"/>
        </w:rPr>
      </w:pPr>
    </w:p>
    <w:p w14:paraId="3EACFD10" w14:textId="77777777" w:rsidR="00BC33BA" w:rsidRPr="003C3051" w:rsidRDefault="00BC33BA" w:rsidP="00BC33BA">
      <w:pPr>
        <w:pStyle w:val="MTDisplayEquation"/>
      </w:pPr>
      <w:r w:rsidRPr="003C3051">
        <w:rPr>
          <w:lang w:val="en-US"/>
        </w:rPr>
        <w:tab/>
      </w:r>
      <w:r w:rsidRPr="003C3051">
        <w:rPr>
          <w:position w:val="-54"/>
        </w:rPr>
        <w:object w:dxaOrig="1300" w:dyaOrig="1180" w14:anchorId="6AD0FB15">
          <v:shape id="_x0000_i1447" type="#_x0000_t75" style="width:65pt;height:59pt" o:ole="">
            <v:imagedata r:id="rId765" o:title=""/>
          </v:shape>
          <o:OLEObject Type="Embed" ProgID="Equation.DSMT4" ShapeID="_x0000_i1447" DrawAspect="Content" ObjectID="_1698652425" r:id="rId76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334" w:name="ZEqnNum347734"/>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45</w:instrText>
        </w:r>
      </w:fldSimple>
      <w:r w:rsidRPr="003C3051">
        <w:instrText>)</w:instrText>
      </w:r>
      <w:bookmarkEnd w:id="334"/>
      <w:r w:rsidRPr="003C3051">
        <w:fldChar w:fldCharType="end"/>
      </w:r>
    </w:p>
    <w:p w14:paraId="0D752176" w14:textId="77777777" w:rsidR="00BC33BA" w:rsidRPr="003C3051" w:rsidRDefault="00BC33BA" w:rsidP="00BC33BA">
      <w:pPr>
        <w:pStyle w:val="MTDisplayEquation"/>
      </w:pPr>
    </w:p>
    <w:p w14:paraId="61916CC1" w14:textId="77777777" w:rsidR="00BC33BA" w:rsidRPr="003C3051" w:rsidRDefault="00BC33BA" w:rsidP="00BC33BA">
      <w:pPr>
        <w:pStyle w:val="MTDisplayEquation"/>
      </w:pPr>
    </w:p>
    <w:p w14:paraId="23060D7E" w14:textId="77777777" w:rsidR="00BC33BA" w:rsidRPr="003C3051" w:rsidRDefault="00BC33BA" w:rsidP="00BC33BA">
      <w:pPr>
        <w:pStyle w:val="MTDisplayEquation"/>
        <w:rPr>
          <w:lang w:val="en-US"/>
        </w:rPr>
      </w:pPr>
      <w:r w:rsidRPr="003C3051">
        <w:rPr>
          <w:lang w:val="en-US"/>
        </w:rPr>
        <w:t xml:space="preserve">Filling </w:t>
      </w:r>
      <w:r w:rsidRPr="003C3051">
        <w:rPr>
          <w:lang w:val="en-US"/>
        </w:rPr>
        <w:fldChar w:fldCharType="begin"/>
      </w:r>
      <w:r w:rsidRPr="003C3051">
        <w:rPr>
          <w:lang w:val="en-US"/>
        </w:rPr>
        <w:instrText xml:space="preserve"> GOTOBUTTON ZEqnNum347734  \* MERGEFORMAT </w:instrText>
      </w:r>
      <w:r w:rsidRPr="003C3051">
        <w:rPr>
          <w:lang w:val="en-US"/>
        </w:rPr>
        <w:fldChar w:fldCharType="begin"/>
      </w:r>
      <w:r w:rsidRPr="003C3051">
        <w:rPr>
          <w:lang w:val="en-US"/>
        </w:rPr>
        <w:instrText xml:space="preserve"> REF ZEqnNum347734 \! \* MERGEFORMAT </w:instrText>
      </w:r>
      <w:r w:rsidRPr="003C3051">
        <w:rPr>
          <w:lang w:val="en-US"/>
        </w:rPr>
        <w:fldChar w:fldCharType="separate"/>
      </w:r>
      <w:r w:rsidR="009D20D2" w:rsidRPr="009D20D2">
        <w:rPr>
          <w:lang w:val="en-US"/>
        </w:rPr>
        <w:instrText>(0.145)</w:instrText>
      </w:r>
      <w:r w:rsidRPr="003C3051">
        <w:rPr>
          <w:lang w:val="en-US"/>
        </w:rPr>
        <w:fldChar w:fldCharType="end"/>
      </w:r>
      <w:r w:rsidRPr="003C3051">
        <w:rPr>
          <w:lang w:val="en-US"/>
        </w:rPr>
        <w:fldChar w:fldCharType="end"/>
      </w:r>
      <w:r w:rsidRPr="003C3051">
        <w:rPr>
          <w:lang w:val="en-US"/>
        </w:rPr>
        <w:t xml:space="preserve"> in in </w:t>
      </w:r>
      <w:r w:rsidRPr="003C3051">
        <w:rPr>
          <w:lang w:val="en-US"/>
        </w:rPr>
        <w:fldChar w:fldCharType="begin"/>
      </w:r>
      <w:r w:rsidRPr="003C3051">
        <w:rPr>
          <w:lang w:val="en-US"/>
        </w:rPr>
        <w:instrText xml:space="preserve"> GOTOBUTTON ZEqnNum678507  \* MERGEFORMAT </w:instrText>
      </w:r>
      <w:r w:rsidRPr="003C3051">
        <w:rPr>
          <w:lang w:val="en-US"/>
        </w:rPr>
        <w:fldChar w:fldCharType="begin"/>
      </w:r>
      <w:r w:rsidRPr="003C3051">
        <w:rPr>
          <w:lang w:val="en-US"/>
        </w:rPr>
        <w:instrText xml:space="preserve"> REF ZEqnNum678507 \! \* MERGEFORMAT </w:instrText>
      </w:r>
      <w:r w:rsidRPr="003C3051">
        <w:rPr>
          <w:lang w:val="en-US"/>
        </w:rPr>
        <w:fldChar w:fldCharType="separate"/>
      </w:r>
      <w:r w:rsidR="009D20D2" w:rsidRPr="009D20D2">
        <w:rPr>
          <w:lang w:val="en-US"/>
        </w:rPr>
        <w:instrText>(0.144)</w:instrText>
      </w:r>
      <w:r w:rsidRPr="003C3051">
        <w:rPr>
          <w:lang w:val="en-US"/>
        </w:rPr>
        <w:fldChar w:fldCharType="end"/>
      </w:r>
      <w:r w:rsidRPr="003C3051">
        <w:rPr>
          <w:lang w:val="en-US"/>
        </w:rPr>
        <w:fldChar w:fldCharType="end"/>
      </w:r>
      <w:r w:rsidRPr="003C3051">
        <w:rPr>
          <w:lang w:val="en-US"/>
        </w:rPr>
        <w:t xml:space="preserve"> gives us</w:t>
      </w:r>
    </w:p>
    <w:p w14:paraId="3A406B66" w14:textId="77777777" w:rsidR="00BC33BA" w:rsidRPr="003C3051" w:rsidRDefault="00BC33BA" w:rsidP="00BC33BA">
      <w:pPr>
        <w:pStyle w:val="MTDisplayEquation"/>
        <w:rPr>
          <w:lang w:val="en-US"/>
        </w:rPr>
      </w:pPr>
    </w:p>
    <w:p w14:paraId="5464EC9D" w14:textId="77777777" w:rsidR="00BC33BA" w:rsidRPr="003C3051" w:rsidRDefault="00BC33BA" w:rsidP="00BC33BA">
      <w:pPr>
        <w:pStyle w:val="MTDisplayEquation"/>
      </w:pPr>
      <w:r w:rsidRPr="003C3051">
        <w:rPr>
          <w:lang w:val="en-US"/>
        </w:rPr>
        <w:tab/>
      </w:r>
      <w:r w:rsidRPr="003C3051">
        <w:rPr>
          <w:position w:val="-28"/>
        </w:rPr>
        <w:object w:dxaOrig="2460" w:dyaOrig="660" w14:anchorId="6E3D4E3C">
          <v:shape id="_x0000_i1448" type="#_x0000_t75" style="width:123pt;height:33pt" o:ole="">
            <v:imagedata r:id="rId767" o:title=""/>
          </v:shape>
          <o:OLEObject Type="Embed" ProgID="Equation.DSMT4" ShapeID="_x0000_i1448" DrawAspect="Content" ObjectID="_1698652426" r:id="rId76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46</w:instrText>
        </w:r>
      </w:fldSimple>
      <w:r w:rsidRPr="003C3051">
        <w:instrText>)</w:instrText>
      </w:r>
      <w:r w:rsidRPr="003C3051">
        <w:fldChar w:fldCharType="end"/>
      </w:r>
    </w:p>
    <w:p w14:paraId="3ED62498" w14:textId="77777777" w:rsidR="00BC33BA" w:rsidRPr="003C3051" w:rsidRDefault="00BC33BA" w:rsidP="00BC33BA">
      <w:pPr>
        <w:pStyle w:val="MTDisplayEquation"/>
      </w:pPr>
    </w:p>
    <w:p w14:paraId="3846A1BA" w14:textId="77777777" w:rsidR="00BC33BA" w:rsidRPr="003C3051" w:rsidRDefault="00BC33BA" w:rsidP="00BC33BA">
      <w:r w:rsidRPr="003C3051">
        <w:t xml:space="preserve">For </w:t>
      </w:r>
      <w:r w:rsidRPr="003C3051">
        <w:rPr>
          <w:position w:val="-10"/>
          <w:lang w:val="nl-NL"/>
        </w:rPr>
        <w:object w:dxaOrig="300" w:dyaOrig="380" w14:anchorId="40EF4C82">
          <v:shape id="_x0000_i1449" type="#_x0000_t75" style="width:15pt;height:19pt" o:ole="">
            <v:imagedata r:id="rId769" o:title=""/>
          </v:shape>
          <o:OLEObject Type="Embed" ProgID="Equation.DSMT4" ShapeID="_x0000_i1449" DrawAspect="Content" ObjectID="_1698652427" r:id="rId770"/>
        </w:object>
      </w:r>
      <w:r w:rsidRPr="003C3051">
        <w:t xml:space="preserve"> we follow an alternative route since equation </w:t>
      </w:r>
      <w:r w:rsidRPr="003C3051">
        <w:fldChar w:fldCharType="begin"/>
      </w:r>
      <w:r w:rsidRPr="003C3051">
        <w:instrText xml:space="preserve"> GOTOBUTTON ZEqnNum874734  \* MERGEFORMAT </w:instrText>
      </w:r>
      <w:fldSimple w:instr=" REF ZEqnNum874734 \! \* MERGEFORMAT ">
        <w:r w:rsidR="009D20D2" w:rsidRPr="003C3051">
          <w:instrText>(</w:instrText>
        </w:r>
        <w:r w:rsidR="009D20D2">
          <w:instrText>0</w:instrText>
        </w:r>
        <w:r w:rsidR="009D20D2" w:rsidRPr="003C3051">
          <w:instrText>.</w:instrText>
        </w:r>
        <w:r w:rsidR="009D20D2">
          <w:instrText>126</w:instrText>
        </w:r>
        <w:r w:rsidR="009D20D2" w:rsidRPr="003C3051">
          <w:instrText>)</w:instrText>
        </w:r>
      </w:fldSimple>
      <w:r w:rsidRPr="003C3051">
        <w:fldChar w:fldCharType="end"/>
      </w:r>
      <w:r w:rsidRPr="003C3051">
        <w:t xml:space="preserve"> automatically holds as will be shown below.</w:t>
      </w:r>
    </w:p>
    <w:p w14:paraId="08B7337E" w14:textId="77777777" w:rsidR="00BC33BA" w:rsidRPr="003C3051" w:rsidRDefault="00BC33BA" w:rsidP="00BC33BA"/>
    <w:p w14:paraId="773F10DB" w14:textId="77777777" w:rsidR="00BC33BA" w:rsidRPr="003C3051" w:rsidRDefault="00BC33BA" w:rsidP="00BC33BA">
      <w:pPr>
        <w:pStyle w:val="MTDisplayEquation"/>
      </w:pPr>
      <w:r w:rsidRPr="003C3051">
        <w:rPr>
          <w:lang w:val="en-US"/>
        </w:rPr>
        <w:tab/>
      </w:r>
      <w:r w:rsidRPr="003C3051">
        <w:rPr>
          <w:position w:val="-122"/>
        </w:rPr>
        <w:object w:dxaOrig="2960" w:dyaOrig="2540" w14:anchorId="3756E2AE">
          <v:shape id="_x0000_i1450" type="#_x0000_t75" style="width:148pt;height:127pt" o:ole="">
            <v:imagedata r:id="rId771" o:title=""/>
          </v:shape>
          <o:OLEObject Type="Embed" ProgID="Equation.DSMT4" ShapeID="_x0000_i1450" DrawAspect="Content" ObjectID="_1698652428" r:id="rId77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47</w:instrText>
        </w:r>
      </w:fldSimple>
      <w:r w:rsidRPr="003C3051">
        <w:instrText>)</w:instrText>
      </w:r>
      <w:r w:rsidRPr="003C3051">
        <w:fldChar w:fldCharType="end"/>
      </w:r>
    </w:p>
    <w:p w14:paraId="4976A894" w14:textId="77777777" w:rsidR="00BC33BA" w:rsidRPr="003C3051" w:rsidRDefault="00BC33BA" w:rsidP="00BC33BA">
      <w:pPr>
        <w:rPr>
          <w:lang w:val="nl-NL"/>
        </w:rPr>
      </w:pPr>
    </w:p>
    <w:p w14:paraId="682E1BE4" w14:textId="77777777" w:rsidR="00BC33BA" w:rsidRPr="003C3051" w:rsidRDefault="00BC33BA" w:rsidP="00BC33BA">
      <w:r w:rsidRPr="003C3051">
        <w:t xml:space="preserve">First we will rewrite </w:t>
      </w:r>
      <w:r w:rsidRPr="003C3051">
        <w:rPr>
          <w:position w:val="-10"/>
        </w:rPr>
        <w:object w:dxaOrig="220" w:dyaOrig="300" w14:anchorId="1B4303AE">
          <v:shape id="_x0000_i1451" type="#_x0000_t75" style="width:11pt;height:15pt" o:ole="">
            <v:imagedata r:id="rId773" o:title=""/>
          </v:shape>
          <o:OLEObject Type="Embed" ProgID="Equation.DSMT4" ShapeID="_x0000_i1451" DrawAspect="Content" ObjectID="_1698652429" r:id="rId774"/>
        </w:object>
      </w:r>
      <w:r w:rsidRPr="003C3051">
        <w:t xml:space="preserve"> and </w:t>
      </w:r>
      <w:r w:rsidRPr="003C3051">
        <w:rPr>
          <w:position w:val="-10"/>
        </w:rPr>
        <w:object w:dxaOrig="260" w:dyaOrig="300" w14:anchorId="74F0F536">
          <v:shape id="_x0000_i1452" type="#_x0000_t75" style="width:13pt;height:15pt" o:ole="">
            <v:imagedata r:id="rId775" o:title=""/>
          </v:shape>
          <o:OLEObject Type="Embed" ProgID="Equation.DSMT4" ShapeID="_x0000_i1452" DrawAspect="Content" ObjectID="_1698652430" r:id="rId776"/>
        </w:object>
      </w:r>
      <w:r w:rsidRPr="003C3051">
        <w:t xml:space="preserve"> in terms of </w:t>
      </w:r>
      <w:r w:rsidRPr="003C3051">
        <w:rPr>
          <w:position w:val="-6"/>
        </w:rPr>
        <w:object w:dxaOrig="200" w:dyaOrig="240" w14:anchorId="5AFC1200">
          <v:shape id="_x0000_i1453" type="#_x0000_t75" style="width:10pt;height:12pt" o:ole="">
            <v:imagedata r:id="rId777" o:title=""/>
          </v:shape>
          <o:OLEObject Type="Embed" ProgID="Equation.DSMT4" ShapeID="_x0000_i1453" DrawAspect="Content" ObjectID="_1698652431" r:id="rId778"/>
        </w:object>
      </w:r>
      <w:r w:rsidRPr="003C3051">
        <w:t xml:space="preserve">.  It is obvious from equation </w:t>
      </w:r>
      <w:r w:rsidRPr="003C3051">
        <w:fldChar w:fldCharType="begin"/>
      </w:r>
      <w:r w:rsidRPr="003C3051">
        <w:instrText xml:space="preserve"> GOTOBUTTON ZEqnNum222103  \* MERGEFORMAT </w:instrText>
      </w:r>
      <w:fldSimple w:instr=" REF ZEqnNum222103 \! \* MERGEFORMAT ">
        <w:r w:rsidR="009D20D2" w:rsidRPr="003C3051">
          <w:instrText>(</w:instrText>
        </w:r>
        <w:r w:rsidR="009D20D2">
          <w:instrText>0</w:instrText>
        </w:r>
        <w:r w:rsidR="009D20D2" w:rsidRPr="003C3051">
          <w:instrText>.</w:instrText>
        </w:r>
        <w:r w:rsidR="009D20D2">
          <w:instrText>141</w:instrText>
        </w:r>
        <w:r w:rsidR="009D20D2" w:rsidRPr="003C3051">
          <w:instrText>)</w:instrText>
        </w:r>
      </w:fldSimple>
      <w:r w:rsidRPr="003C3051">
        <w:fldChar w:fldCharType="end"/>
      </w:r>
      <w:r w:rsidRPr="003C3051">
        <w:t xml:space="preserve"> and </w:t>
      </w:r>
      <w:r w:rsidRPr="003C3051">
        <w:fldChar w:fldCharType="begin"/>
      </w:r>
      <w:r w:rsidRPr="003C3051">
        <w:instrText xml:space="preserve"> GOTOBUTTON ZEqnNum736077  \* MERGEFORMAT </w:instrText>
      </w:r>
      <w:fldSimple w:instr=" REF ZEqnNum736077 \! \* MERGEFORMAT ">
        <w:r w:rsidR="009D20D2" w:rsidRPr="003C3051">
          <w:instrText>(</w:instrText>
        </w:r>
        <w:r w:rsidR="009D20D2">
          <w:instrText>0</w:instrText>
        </w:r>
        <w:r w:rsidR="009D20D2" w:rsidRPr="003C3051">
          <w:instrText>.</w:instrText>
        </w:r>
        <w:r w:rsidR="009D20D2">
          <w:instrText>99</w:instrText>
        </w:r>
        <w:r w:rsidR="009D20D2" w:rsidRPr="003C3051">
          <w:instrText>)</w:instrText>
        </w:r>
      </w:fldSimple>
      <w:r w:rsidRPr="003C3051">
        <w:fldChar w:fldCharType="end"/>
      </w:r>
      <w:r w:rsidRPr="003C3051">
        <w:t xml:space="preserve"> that</w:t>
      </w:r>
    </w:p>
    <w:p w14:paraId="4BF0E9C5" w14:textId="77777777" w:rsidR="00BC33BA" w:rsidRPr="003C3051" w:rsidRDefault="00BC33BA" w:rsidP="00BC33BA"/>
    <w:p w14:paraId="744512A4" w14:textId="77777777" w:rsidR="00BC33BA" w:rsidRPr="003C3051" w:rsidRDefault="00BC33BA" w:rsidP="00BC33BA">
      <w:pPr>
        <w:pStyle w:val="MTDisplayEquation"/>
      </w:pPr>
      <w:r w:rsidRPr="003C3051">
        <w:rPr>
          <w:lang w:val="en-US"/>
        </w:rPr>
        <w:tab/>
      </w:r>
      <w:r w:rsidRPr="003C3051">
        <w:rPr>
          <w:position w:val="-10"/>
        </w:rPr>
        <w:object w:dxaOrig="620" w:dyaOrig="300" w14:anchorId="134B6DBC">
          <v:shape id="_x0000_i1454" type="#_x0000_t75" style="width:31pt;height:15pt" o:ole="">
            <v:imagedata r:id="rId779" o:title=""/>
          </v:shape>
          <o:OLEObject Type="Embed" ProgID="Equation.DSMT4" ShapeID="_x0000_i1454" DrawAspect="Content" ObjectID="_1698652432" r:id="rId78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48</w:instrText>
        </w:r>
      </w:fldSimple>
      <w:r w:rsidRPr="003C3051">
        <w:instrText>)</w:instrText>
      </w:r>
      <w:r w:rsidRPr="003C3051">
        <w:fldChar w:fldCharType="end"/>
      </w:r>
    </w:p>
    <w:p w14:paraId="18E902E2" w14:textId="77777777" w:rsidR="00BC33BA" w:rsidRPr="003C3051" w:rsidRDefault="00BC33BA" w:rsidP="00BC33BA"/>
    <w:p w14:paraId="3E2061C2" w14:textId="77777777" w:rsidR="00BC33BA" w:rsidRPr="003C3051" w:rsidRDefault="00BC33BA" w:rsidP="00BC33BA">
      <w:r w:rsidRPr="003C3051">
        <w:t xml:space="preserve">From equation </w:t>
      </w:r>
      <w:r w:rsidRPr="003C3051">
        <w:fldChar w:fldCharType="begin"/>
      </w:r>
      <w:r w:rsidRPr="003C3051">
        <w:instrText xml:space="preserve"> GOTOBUTTON ZEqnNum617342  \* MERGEFORMAT </w:instrText>
      </w:r>
      <w:fldSimple w:instr=" REF ZEqnNum617342 \! \* MERGEFORMAT ">
        <w:r w:rsidR="009D20D2" w:rsidRPr="003C3051">
          <w:instrText>(</w:instrText>
        </w:r>
        <w:r w:rsidR="009D20D2">
          <w:instrText>0</w:instrText>
        </w:r>
        <w:r w:rsidR="009D20D2" w:rsidRPr="003C3051">
          <w:instrText>.</w:instrText>
        </w:r>
        <w:r w:rsidR="009D20D2">
          <w:instrText>142</w:instrText>
        </w:r>
        <w:r w:rsidR="009D20D2" w:rsidRPr="003C3051">
          <w:instrText>)</w:instrText>
        </w:r>
      </w:fldSimple>
      <w:r w:rsidRPr="003C3051">
        <w:fldChar w:fldCharType="end"/>
      </w:r>
      <w:r w:rsidRPr="003C3051">
        <w:t xml:space="preserve"> it is then clear that </w:t>
      </w:r>
    </w:p>
    <w:p w14:paraId="7B531827" w14:textId="77777777" w:rsidR="00BC33BA" w:rsidRPr="003C3051" w:rsidRDefault="00BC33BA" w:rsidP="00BC33BA"/>
    <w:p w14:paraId="3DD297B7" w14:textId="77777777" w:rsidR="00BC33BA" w:rsidRPr="003C3051" w:rsidRDefault="00BC33BA" w:rsidP="00BC33BA">
      <w:pPr>
        <w:pStyle w:val="MTDisplayEquation"/>
      </w:pPr>
      <w:r w:rsidRPr="003C3051">
        <w:rPr>
          <w:lang w:val="en-US"/>
        </w:rPr>
        <w:tab/>
      </w:r>
      <w:r w:rsidRPr="003C3051">
        <w:rPr>
          <w:position w:val="-24"/>
        </w:rPr>
        <w:object w:dxaOrig="920" w:dyaOrig="580" w14:anchorId="4FBD6FB5">
          <v:shape id="_x0000_i1455" type="#_x0000_t75" style="width:46pt;height:29pt" o:ole="">
            <v:imagedata r:id="rId781" o:title=""/>
          </v:shape>
          <o:OLEObject Type="Embed" ProgID="Equation.DSMT4" ShapeID="_x0000_i1455" DrawAspect="Content" ObjectID="_1698652433" r:id="rId78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49</w:instrText>
        </w:r>
      </w:fldSimple>
      <w:r w:rsidRPr="003C3051">
        <w:instrText>)</w:instrText>
      </w:r>
      <w:r w:rsidRPr="003C3051">
        <w:fldChar w:fldCharType="end"/>
      </w:r>
    </w:p>
    <w:p w14:paraId="53131195" w14:textId="77777777" w:rsidR="00BC33BA" w:rsidRPr="003C3051" w:rsidRDefault="00BC33BA" w:rsidP="00BC33BA"/>
    <w:p w14:paraId="1D96739F" w14:textId="77777777" w:rsidR="00BC33BA" w:rsidRPr="003C3051" w:rsidRDefault="00BC33BA" w:rsidP="00BC33BA">
      <w:r w:rsidRPr="003C3051">
        <w:t xml:space="preserve">Now we will show that equation </w:t>
      </w:r>
      <w:r w:rsidRPr="003C3051">
        <w:fldChar w:fldCharType="begin"/>
      </w:r>
      <w:r w:rsidRPr="003C3051">
        <w:instrText xml:space="preserve"> GOTOBUTTON ZEqnNum603485  \* MERGEFORMAT </w:instrText>
      </w:r>
      <w:fldSimple w:instr=" REF ZEqnNum603485 \! \* MERGEFORMAT ">
        <w:r w:rsidR="009D20D2" w:rsidRPr="003C3051">
          <w:instrText>(</w:instrText>
        </w:r>
        <w:r w:rsidR="009D20D2">
          <w:instrText>0</w:instrText>
        </w:r>
        <w:r w:rsidR="009D20D2" w:rsidRPr="003C3051">
          <w:instrText>.</w:instrText>
        </w:r>
        <w:r w:rsidR="009D20D2">
          <w:instrText>121</w:instrText>
        </w:r>
        <w:r w:rsidR="009D20D2" w:rsidRPr="003C3051">
          <w:instrText>)</w:instrText>
        </w:r>
      </w:fldSimple>
      <w:r w:rsidRPr="003C3051">
        <w:fldChar w:fldCharType="end"/>
      </w:r>
      <w:r w:rsidRPr="003C3051">
        <w:t xml:space="preserve"> automatically holds</w:t>
      </w:r>
    </w:p>
    <w:p w14:paraId="2FDE6338" w14:textId="77777777" w:rsidR="00BC33BA" w:rsidRPr="003C3051" w:rsidRDefault="00BC33BA" w:rsidP="00BC33BA"/>
    <w:p w14:paraId="019127A0" w14:textId="77777777" w:rsidR="00BC33BA" w:rsidRPr="003C3051" w:rsidRDefault="00BC33BA" w:rsidP="00BC33BA">
      <w:pPr>
        <w:pStyle w:val="MTDisplayEquation"/>
      </w:pPr>
      <w:r w:rsidRPr="003C3051">
        <w:rPr>
          <w:lang w:val="en-US"/>
        </w:rPr>
        <w:lastRenderedPageBreak/>
        <w:tab/>
      </w:r>
      <w:r w:rsidRPr="003C3051">
        <w:rPr>
          <w:position w:val="-52"/>
        </w:rPr>
        <w:object w:dxaOrig="5460" w:dyaOrig="4720" w14:anchorId="31734540">
          <v:shape id="_x0000_i1456" type="#_x0000_t75" style="width:273pt;height:236pt" o:ole="">
            <v:imagedata r:id="rId783" o:title=""/>
          </v:shape>
          <o:OLEObject Type="Embed" ProgID="Equation.DSMT4" ShapeID="_x0000_i1456" DrawAspect="Content" ObjectID="_1698652434" r:id="rId78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50</w:instrText>
        </w:r>
      </w:fldSimple>
      <w:r w:rsidRPr="003C3051">
        <w:instrText>)</w:instrText>
      </w:r>
      <w:r w:rsidRPr="003C3051">
        <w:fldChar w:fldCharType="end"/>
      </w:r>
    </w:p>
    <w:p w14:paraId="38A9D528" w14:textId="77777777" w:rsidR="00BC33BA" w:rsidRPr="003C3051" w:rsidRDefault="00BC33BA" w:rsidP="00BC33BA"/>
    <w:p w14:paraId="66632391" w14:textId="77777777" w:rsidR="00BC33BA" w:rsidRPr="003C3051" w:rsidRDefault="00BC33BA" w:rsidP="00BC33BA">
      <w:pPr>
        <w:sectPr w:rsidR="00BC33BA" w:rsidRPr="003C3051" w:rsidSect="00BC33BA">
          <w:pgSz w:w="12240" w:h="15840" w:code="1"/>
          <w:pgMar w:top="1440" w:right="1797" w:bottom="1440" w:left="1797" w:header="708" w:footer="708" w:gutter="0"/>
          <w:lnNumType w:countBy="1"/>
          <w:cols w:space="708"/>
          <w:titlePg/>
        </w:sectPr>
      </w:pPr>
    </w:p>
    <w:p w14:paraId="04585449" w14:textId="77777777" w:rsidR="00BC33BA" w:rsidRPr="003C3051" w:rsidRDefault="00BC33BA" w:rsidP="00BC33BA">
      <w:pPr>
        <w:pStyle w:val="Kop2"/>
        <w:tabs>
          <w:tab w:val="num" w:pos="360"/>
        </w:tabs>
        <w:spacing w:before="360" w:after="120"/>
        <w:ind w:left="357" w:hanging="357"/>
        <w:jc w:val="both"/>
      </w:pPr>
      <w:bookmarkStart w:id="335" w:name="_Toc102304248"/>
      <w:bookmarkStart w:id="336" w:name="_Toc119900152"/>
      <w:bookmarkStart w:id="337" w:name="_Toc121043228"/>
      <w:r w:rsidRPr="003C3051">
        <w:lastRenderedPageBreak/>
        <w:t>How Feng and Yang did it in 1973</w:t>
      </w:r>
      <w:bookmarkEnd w:id="335"/>
      <w:bookmarkEnd w:id="336"/>
      <w:bookmarkEnd w:id="337"/>
    </w:p>
    <w:p w14:paraId="4BA6297E" w14:textId="77777777" w:rsidR="00BC33BA" w:rsidRPr="003C3051" w:rsidRDefault="00BC33BA" w:rsidP="00BC33BA">
      <w:pPr>
        <w:pStyle w:val="Kop3"/>
        <w:numPr>
          <w:ilvl w:val="1"/>
          <w:numId w:val="0"/>
        </w:numPr>
        <w:tabs>
          <w:tab w:val="num" w:pos="0"/>
        </w:tabs>
        <w:spacing w:before="240" w:after="120"/>
        <w:jc w:val="both"/>
        <w:rPr>
          <w:lang w:val="en-US"/>
        </w:rPr>
      </w:pPr>
      <w:bookmarkStart w:id="338" w:name="_Toc102304249"/>
      <w:bookmarkStart w:id="339" w:name="_Toc119900153"/>
      <w:bookmarkStart w:id="340" w:name="_Toc121043229"/>
      <w:r w:rsidRPr="003C3051">
        <w:rPr>
          <w:lang w:val="en-US"/>
        </w:rPr>
        <w:t>About the authors</w:t>
      </w:r>
      <w:bookmarkEnd w:id="338"/>
      <w:bookmarkEnd w:id="339"/>
      <w:bookmarkEnd w:id="340"/>
    </w:p>
    <w:p w14:paraId="4092B0B9" w14:textId="77777777" w:rsidR="00BC33BA" w:rsidRPr="003C3051" w:rsidRDefault="00BC33BA" w:rsidP="00BC33BA">
      <w:r w:rsidRPr="003C3051">
        <w:t xml:space="preserve">Feng Wu Carnegie Mellon University </w:t>
      </w:r>
      <w:hyperlink r:id="rId785" w:history="1">
        <w:r w:rsidRPr="003C3051">
          <w:rPr>
            <w:rStyle w:val="Hyperlink"/>
            <w:color w:val="auto"/>
            <w:lang w:val="en-US"/>
          </w:rPr>
          <w:t>fwu@andrew.cmu.edu</w:t>
        </w:r>
      </w:hyperlink>
    </w:p>
    <w:p w14:paraId="56927CE7" w14:textId="77777777" w:rsidR="00BC33BA" w:rsidRPr="003C3051" w:rsidRDefault="00BC33BA" w:rsidP="00BC33BA">
      <w:r w:rsidRPr="003C3051">
        <w:t>Feng WW, JOURNAL OF APPLIED MECHANICS-TRANSACTIONS OF THE ASME 59 (2): S29-S34 Part 2, JUN 1992</w:t>
      </w:r>
    </w:p>
    <w:p w14:paraId="4CCE7FA3" w14:textId="77777777" w:rsidR="00BC33BA" w:rsidRPr="003C3051" w:rsidRDefault="00BC33BA" w:rsidP="00BC33BA">
      <w:pPr>
        <w:pStyle w:val="Kop4"/>
        <w:numPr>
          <w:ilvl w:val="2"/>
          <w:numId w:val="0"/>
        </w:numPr>
        <w:tabs>
          <w:tab w:val="num" w:pos="0"/>
        </w:tabs>
        <w:jc w:val="both"/>
      </w:pPr>
      <w:r w:rsidRPr="003C3051">
        <w:t xml:space="preserve">Papers that refer to these </w:t>
      </w:r>
    </w:p>
    <w:p w14:paraId="29036243" w14:textId="77777777" w:rsidR="00BC33BA" w:rsidRPr="003C3051" w:rsidRDefault="00BC33BA" w:rsidP="00BC33BA">
      <w:r w:rsidRPr="003C3051">
        <w:t>1.  Sun G, Zhang Z</w:t>
      </w:r>
    </w:p>
    <w:p w14:paraId="01DD7A36" w14:textId="77777777" w:rsidR="00BC33BA" w:rsidRPr="003C3051" w:rsidRDefault="00BC33BA" w:rsidP="00BC33BA">
      <w:r w:rsidRPr="003C3051">
        <w:t xml:space="preserve">Mechanical strength of microcapsules made of different wall materials </w:t>
      </w:r>
    </w:p>
    <w:p w14:paraId="28A6233D" w14:textId="77777777" w:rsidR="00BC33BA" w:rsidRPr="003C3051" w:rsidRDefault="00BC33BA" w:rsidP="00BC33BA">
      <w:r w:rsidRPr="003C3051">
        <w:t xml:space="preserve">INTERNATIONAL JOURNAL OF PHARMACEUTICS 242 (1-2): 307-311 </w:t>
      </w:r>
      <w:smartTag w:uri="urn:schemas-microsoft-com:office:smarttags" w:element="date">
        <w:smartTagPr>
          <w:attr w:name="Year" w:val="2002"/>
          <w:attr w:name="Day" w:val="21"/>
          <w:attr w:name="Month" w:val="8"/>
        </w:smartTagPr>
        <w:r w:rsidRPr="003C3051">
          <w:t>AUG 21 2002</w:t>
        </w:r>
      </w:smartTag>
      <w:r w:rsidRPr="003C3051">
        <w:t xml:space="preserve"> </w:t>
      </w:r>
    </w:p>
    <w:p w14:paraId="08A2A8CB" w14:textId="77777777" w:rsidR="00BC33BA" w:rsidRPr="003C3051" w:rsidRDefault="00BC33BA" w:rsidP="00BC33BA">
      <w:r w:rsidRPr="003C3051">
        <w:t>Times Cited: 5  (not in library)</w:t>
      </w:r>
    </w:p>
    <w:p w14:paraId="63321EC1" w14:textId="77777777" w:rsidR="00BC33BA" w:rsidRPr="003C3051" w:rsidRDefault="00BC33BA" w:rsidP="00BC33BA">
      <w:r w:rsidRPr="003C3051">
        <w:t xml:space="preserve"> 2.  WINEMAN AS</w:t>
      </w:r>
    </w:p>
    <w:p w14:paraId="14D2B5FF" w14:textId="77777777" w:rsidR="00BC33BA" w:rsidRPr="003C3051" w:rsidRDefault="00BC33BA" w:rsidP="00BC33BA">
      <w:r w:rsidRPr="003C3051">
        <w:t xml:space="preserve">LARGE AXISYMMETRIC INFLATION OF A NONLINEAR VISCOELASTIC MEMBRANE BY LATERAL PRESSURE </w:t>
      </w:r>
    </w:p>
    <w:p w14:paraId="729CAFFB" w14:textId="77777777" w:rsidR="00BC33BA" w:rsidRPr="003C3051" w:rsidRDefault="00BC33BA" w:rsidP="00BC33BA">
      <w:r w:rsidRPr="003C3051">
        <w:t xml:space="preserve">TRANSACTIONS OF THE SOCIETY OF RHEOLOGY 20 (2): 203-225 1976 </w:t>
      </w:r>
    </w:p>
    <w:p w14:paraId="001820CE" w14:textId="77777777" w:rsidR="00BC33BA" w:rsidRPr="003C3051" w:rsidRDefault="00BC33BA" w:rsidP="00BC33BA">
      <w:r w:rsidRPr="003C3051">
        <w:t>Times Cited: 24  (not in library)</w:t>
      </w:r>
    </w:p>
    <w:p w14:paraId="38AF329D" w14:textId="77777777" w:rsidR="00BC33BA" w:rsidRPr="003C3051" w:rsidRDefault="00BC33BA" w:rsidP="00BC33BA">
      <w:pPr>
        <w:ind w:left="720"/>
      </w:pPr>
      <w:r w:rsidRPr="003C3051">
        <w:t>Michael S.  Sacks, Biaxial Mechanical Evaluation of Planar Biological Materials, Journal of Elasticity, Volume 61, Issue 1 - 3, Jan 2000, Pages 199 – 246 (not in library)</w:t>
      </w:r>
    </w:p>
    <w:p w14:paraId="34357838" w14:textId="77777777" w:rsidR="00BC33BA" w:rsidRPr="003C3051" w:rsidRDefault="00BC33BA" w:rsidP="00BC33BA">
      <w:r w:rsidRPr="003C3051">
        <w:t xml:space="preserve">3.  MODEL FOR CELL-DIVISION </w:t>
      </w:r>
    </w:p>
    <w:p w14:paraId="0251D2E4" w14:textId="77777777" w:rsidR="00BC33BA" w:rsidRPr="003C3051" w:rsidRDefault="00BC33BA" w:rsidP="00BC33BA">
      <w:r w:rsidRPr="003C3051">
        <w:t xml:space="preserve">Author(s): PUJARA P, LARDNER TJ </w:t>
      </w:r>
    </w:p>
    <w:p w14:paraId="18142070" w14:textId="77777777" w:rsidR="00BC33BA" w:rsidRPr="003C3051" w:rsidRDefault="00BC33BA" w:rsidP="00BC33BA">
      <w:r w:rsidRPr="003C3051">
        <w:t>Source: JOURNAL OF BIOMECHANICS 12 (4): 293-299 1979 (in WMAG/)</w:t>
      </w:r>
    </w:p>
    <w:p w14:paraId="572D3797" w14:textId="77777777" w:rsidR="00BC33BA" w:rsidRPr="003C3051" w:rsidRDefault="00BC33BA" w:rsidP="00BC33BA">
      <w:pPr>
        <w:pStyle w:val="Kop3"/>
        <w:numPr>
          <w:ilvl w:val="1"/>
          <w:numId w:val="0"/>
        </w:numPr>
        <w:tabs>
          <w:tab w:val="num" w:pos="0"/>
        </w:tabs>
        <w:spacing w:before="240" w:after="120"/>
        <w:jc w:val="both"/>
        <w:rPr>
          <w:lang w:val="en-US"/>
        </w:rPr>
      </w:pPr>
      <w:bookmarkStart w:id="341" w:name="_Toc102304250"/>
      <w:bookmarkStart w:id="342" w:name="_Toc119900154"/>
      <w:bookmarkStart w:id="343" w:name="_Toc121043230"/>
      <w:r w:rsidRPr="003C3051">
        <w:rPr>
          <w:lang w:val="en-US"/>
        </w:rPr>
        <w:t>Derivation of the formulas</w:t>
      </w:r>
      <w:bookmarkEnd w:id="341"/>
      <w:bookmarkEnd w:id="342"/>
      <w:bookmarkEnd w:id="343"/>
    </w:p>
    <w:p w14:paraId="7CBA7099" w14:textId="77777777" w:rsidR="00BC33BA" w:rsidRPr="003C3051" w:rsidRDefault="00BC33BA" w:rsidP="00BC33BA"/>
    <w:p w14:paraId="177E8822" w14:textId="77777777" w:rsidR="00BC33BA" w:rsidRPr="003C3051" w:rsidRDefault="00BC33BA" w:rsidP="00BC33BA">
      <w:pPr>
        <w:pStyle w:val="Kop4"/>
        <w:numPr>
          <w:ilvl w:val="2"/>
          <w:numId w:val="0"/>
        </w:numPr>
        <w:tabs>
          <w:tab w:val="num" w:pos="0"/>
        </w:tabs>
        <w:jc w:val="both"/>
      </w:pPr>
      <w:bookmarkStart w:id="344" w:name="_Toc102304251"/>
      <w:r w:rsidRPr="003C3051">
        <w:t>Thermodynamic law</w:t>
      </w:r>
      <w:bookmarkEnd w:id="344"/>
    </w:p>
    <w:p w14:paraId="6C393F37" w14:textId="77777777" w:rsidR="00BC33BA" w:rsidRPr="003C3051" w:rsidRDefault="00BC33BA" w:rsidP="00BC33BA">
      <w:r w:rsidRPr="003C3051">
        <w:t>When the contact progression is a reversible isothermal process PV=constant.</w:t>
      </w:r>
    </w:p>
    <w:p w14:paraId="6B3B0A07" w14:textId="77777777" w:rsidR="00BC33BA" w:rsidRPr="003C3051" w:rsidRDefault="00BC33BA" w:rsidP="00BC33BA">
      <w:r w:rsidRPr="003C3051">
        <w:t xml:space="preserve">The volume before contact is </w:t>
      </w:r>
    </w:p>
    <w:p w14:paraId="52FCA1DB" w14:textId="77777777" w:rsidR="00BC33BA" w:rsidRPr="003C3051" w:rsidRDefault="00BC33BA" w:rsidP="00BC33BA"/>
    <w:p w14:paraId="40DA3D61" w14:textId="77777777" w:rsidR="00BC33BA" w:rsidRPr="003C3051" w:rsidRDefault="00BC33BA" w:rsidP="00BC33BA">
      <w:pPr>
        <w:pStyle w:val="MTDisplayEquation"/>
      </w:pPr>
      <w:r w:rsidRPr="003C3051">
        <w:tab/>
      </w:r>
      <w:r w:rsidRPr="003C3051">
        <w:rPr>
          <w:position w:val="-22"/>
        </w:rPr>
        <w:object w:dxaOrig="1120" w:dyaOrig="560" w14:anchorId="2E348191">
          <v:shape id="_x0000_i1457" type="#_x0000_t75" style="width:56pt;height:28pt" o:ole="">
            <v:imagedata r:id="rId786" o:title=""/>
          </v:shape>
          <o:OLEObject Type="Embed" ProgID="Equation.DSMT4" ShapeID="_x0000_i1457" DrawAspect="Content" ObjectID="_1698652435" r:id="rId787"/>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51</w:instrText>
        </w:r>
      </w:fldSimple>
      <w:r w:rsidRPr="003C3051">
        <w:instrText>)</w:instrText>
      </w:r>
      <w:r w:rsidRPr="003C3051">
        <w:fldChar w:fldCharType="end"/>
      </w:r>
    </w:p>
    <w:p w14:paraId="0F717E85" w14:textId="77777777" w:rsidR="00BC33BA" w:rsidRPr="003C3051" w:rsidRDefault="00BC33BA" w:rsidP="00BC33BA">
      <w:pPr>
        <w:rPr>
          <w:lang w:val="nl-NL"/>
        </w:rPr>
      </w:pPr>
    </w:p>
    <w:p w14:paraId="100F6459" w14:textId="77777777" w:rsidR="00BC33BA" w:rsidRPr="003C3051" w:rsidRDefault="00BC33BA" w:rsidP="00BC33BA">
      <w:r w:rsidRPr="003C3051">
        <w:t>where r0 is the radius of the spherical membrane before inflation and lambdaS is the principal stretch ratioofthe spherical membrane after inflation.</w:t>
      </w:r>
    </w:p>
    <w:p w14:paraId="39896E5E" w14:textId="77777777" w:rsidR="00BC33BA" w:rsidRPr="003C3051" w:rsidRDefault="00BC33BA" w:rsidP="00BC33BA">
      <w:r w:rsidRPr="003C3051">
        <w:t>The volume after contact is</w:t>
      </w:r>
    </w:p>
    <w:p w14:paraId="685BE34A" w14:textId="77777777" w:rsidR="00BC33BA" w:rsidRPr="003C3051" w:rsidRDefault="00BC33BA" w:rsidP="00BC33BA"/>
    <w:p w14:paraId="282B713D" w14:textId="77777777" w:rsidR="00BC33BA" w:rsidRPr="003C3051" w:rsidRDefault="00BC33BA" w:rsidP="00BC33BA">
      <w:pPr>
        <w:pStyle w:val="MTDisplayEquation"/>
      </w:pPr>
      <w:r w:rsidRPr="003C3051">
        <w:tab/>
      </w:r>
      <w:r w:rsidRPr="003C3051">
        <w:rPr>
          <w:position w:val="-32"/>
        </w:rPr>
        <w:object w:dxaOrig="1240" w:dyaOrig="740" w14:anchorId="2F5B5EEF">
          <v:shape id="_x0000_i1458" type="#_x0000_t75" style="width:62pt;height:37pt" o:ole="">
            <v:imagedata r:id="rId788" o:title=""/>
          </v:shape>
          <o:OLEObject Type="Embed" ProgID="Equation.DSMT4" ShapeID="_x0000_i1458" DrawAspect="Content" ObjectID="_1698652436" r:id="rId789"/>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52</w:instrText>
        </w:r>
      </w:fldSimple>
      <w:r w:rsidRPr="003C3051">
        <w:instrText>)</w:instrText>
      </w:r>
      <w:r w:rsidRPr="003C3051">
        <w:fldChar w:fldCharType="end"/>
      </w:r>
    </w:p>
    <w:p w14:paraId="25A40575" w14:textId="77777777" w:rsidR="00BC33BA" w:rsidRPr="003C3051" w:rsidRDefault="00BC33BA" w:rsidP="00BC33BA">
      <w:pPr>
        <w:rPr>
          <w:lang w:val="nl-NL"/>
        </w:rPr>
      </w:pPr>
    </w:p>
    <w:p w14:paraId="20721A3F" w14:textId="77777777" w:rsidR="00BC33BA" w:rsidRPr="003C3051" w:rsidRDefault="00BC33BA" w:rsidP="00BC33BA">
      <w:r w:rsidRPr="003C3051">
        <w:t>where nu_bar is the distance between the rigid plate and the equator of the spherical membrane after contact.</w:t>
      </w:r>
    </w:p>
    <w:p w14:paraId="546593F7" w14:textId="77777777" w:rsidR="00BC33BA" w:rsidRPr="003C3051" w:rsidRDefault="00BC33BA" w:rsidP="00BC33BA">
      <w:r w:rsidRPr="003C3051">
        <w:t>From earlier equations we get</w:t>
      </w:r>
    </w:p>
    <w:p w14:paraId="57EA4398" w14:textId="77777777" w:rsidR="00BC33BA" w:rsidRPr="003C3051" w:rsidRDefault="00BC33BA" w:rsidP="00BC33BA"/>
    <w:p w14:paraId="51300864" w14:textId="77777777" w:rsidR="00BC33BA" w:rsidRPr="003C3051" w:rsidRDefault="00BC33BA" w:rsidP="00BC33BA">
      <w:pPr>
        <w:pStyle w:val="MTDisplayEquation"/>
      </w:pPr>
      <w:r w:rsidRPr="003C3051">
        <w:tab/>
      </w:r>
      <w:r w:rsidRPr="003C3051">
        <w:rPr>
          <w:position w:val="-12"/>
        </w:rPr>
        <w:object w:dxaOrig="2360" w:dyaOrig="420" w14:anchorId="5F55C6B2">
          <v:shape id="_x0000_i1459" type="#_x0000_t75" style="width:118pt;height:21pt" o:ole="">
            <v:imagedata r:id="rId790" o:title=""/>
          </v:shape>
          <o:OLEObject Type="Embed" ProgID="Equation.DSMT4" ShapeID="_x0000_i1459" DrawAspect="Content" ObjectID="_1698652437" r:id="rId79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53</w:instrText>
        </w:r>
      </w:fldSimple>
      <w:r w:rsidRPr="003C3051">
        <w:instrText>)</w:instrText>
      </w:r>
      <w:r w:rsidRPr="003C3051">
        <w:fldChar w:fldCharType="end"/>
      </w:r>
    </w:p>
    <w:p w14:paraId="3ABECCEE" w14:textId="77777777" w:rsidR="00BC33BA" w:rsidRPr="003C3051" w:rsidRDefault="00BC33BA" w:rsidP="00BC33BA">
      <w:pPr>
        <w:pStyle w:val="MTDisplayEquation"/>
      </w:pPr>
      <w:r w:rsidRPr="003C3051">
        <w:tab/>
      </w:r>
      <w:r w:rsidRPr="003C3051">
        <w:rPr>
          <w:position w:val="-10"/>
        </w:rPr>
        <w:object w:dxaOrig="1180" w:dyaOrig="300" w14:anchorId="78B48CA0">
          <v:shape id="_x0000_i1460" type="#_x0000_t75" style="width:59pt;height:15pt" o:ole="">
            <v:imagedata r:id="rId792" o:title=""/>
          </v:shape>
          <o:OLEObject Type="Embed" ProgID="Equation.DSMT4" ShapeID="_x0000_i1460" DrawAspect="Content" ObjectID="_1698652438" r:id="rId793"/>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54</w:instrText>
        </w:r>
      </w:fldSimple>
      <w:r w:rsidRPr="003C3051">
        <w:instrText>)</w:instrText>
      </w:r>
      <w:r w:rsidRPr="003C3051">
        <w:fldChar w:fldCharType="end"/>
      </w:r>
    </w:p>
    <w:p w14:paraId="44C88FD1" w14:textId="77777777" w:rsidR="00BC33BA" w:rsidRPr="003C3051" w:rsidRDefault="00BC33BA" w:rsidP="00BC33BA">
      <w:pPr>
        <w:pStyle w:val="MTDisplayEquation"/>
      </w:pPr>
      <w:r w:rsidRPr="003C3051">
        <w:lastRenderedPageBreak/>
        <w:tab/>
      </w:r>
      <w:r w:rsidRPr="003C3051">
        <w:rPr>
          <w:position w:val="-70"/>
        </w:rPr>
        <w:object w:dxaOrig="3980" w:dyaOrig="1500" w14:anchorId="4183E0E4">
          <v:shape id="_x0000_i1461" type="#_x0000_t75" style="width:199pt;height:75pt" o:ole="">
            <v:imagedata r:id="rId794" o:title=""/>
          </v:shape>
          <o:OLEObject Type="Embed" ProgID="Equation.DSMT4" ShapeID="_x0000_i1461" DrawAspect="Content" ObjectID="_1698652439" r:id="rId79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55</w:instrText>
        </w:r>
      </w:fldSimple>
      <w:r w:rsidRPr="003C3051">
        <w:instrText>)</w:instrText>
      </w:r>
      <w:r w:rsidRPr="003C3051">
        <w:fldChar w:fldCharType="end"/>
      </w:r>
    </w:p>
    <w:p w14:paraId="5D421818" w14:textId="77777777" w:rsidR="00BC33BA" w:rsidRPr="003C3051" w:rsidRDefault="00BC33BA" w:rsidP="00BC33BA">
      <w:pPr>
        <w:rPr>
          <w:lang w:val="nl-NL"/>
        </w:rPr>
      </w:pPr>
    </w:p>
    <w:p w14:paraId="4BA34262" w14:textId="77777777" w:rsidR="00BC33BA" w:rsidRPr="003C3051" w:rsidRDefault="00BC33BA" w:rsidP="00BC33BA">
      <w:pPr>
        <w:pStyle w:val="Kop4"/>
        <w:numPr>
          <w:ilvl w:val="2"/>
          <w:numId w:val="0"/>
        </w:numPr>
        <w:tabs>
          <w:tab w:val="num" w:pos="0"/>
        </w:tabs>
        <w:jc w:val="both"/>
      </w:pPr>
      <w:bookmarkStart w:id="345" w:name="_Toc102304252"/>
      <w:r w:rsidRPr="003C3051">
        <w:t>Constant volume condition</w:t>
      </w:r>
      <w:bookmarkEnd w:id="345"/>
    </w:p>
    <w:p w14:paraId="5136987F" w14:textId="77777777" w:rsidR="00BC33BA" w:rsidRPr="003C3051" w:rsidRDefault="00BC33BA" w:rsidP="00BC33BA">
      <w:r w:rsidRPr="003C3051">
        <w:t>Another approach it to assume the volume of the contained fluid does not change since it is incompressible and can’t flow out of the cell...</w:t>
      </w:r>
    </w:p>
    <w:p w14:paraId="36851362" w14:textId="77777777" w:rsidR="00BC33BA" w:rsidRPr="003C3051" w:rsidRDefault="00BC33BA" w:rsidP="00BC33BA">
      <w:r w:rsidRPr="003C3051">
        <w:t>This is implemented in CellCompression04</w:t>
      </w:r>
    </w:p>
    <w:p w14:paraId="2A4568E0" w14:textId="77777777" w:rsidR="00BC33BA" w:rsidRPr="003C3051" w:rsidRDefault="00BC33BA" w:rsidP="00BC33BA">
      <w:pPr>
        <w:pStyle w:val="Kop4"/>
        <w:numPr>
          <w:ilvl w:val="2"/>
          <w:numId w:val="0"/>
        </w:numPr>
        <w:tabs>
          <w:tab w:val="num" w:pos="0"/>
        </w:tabs>
        <w:jc w:val="both"/>
      </w:pPr>
      <w:bookmarkStart w:id="346" w:name="_Toc102304253"/>
      <w:r w:rsidRPr="003C3051">
        <w:t>Calculate the force</w:t>
      </w:r>
      <w:bookmarkEnd w:id="346"/>
    </w:p>
    <w:p w14:paraId="43D51DC9" w14:textId="77777777" w:rsidR="00BC33BA" w:rsidRPr="003C3051" w:rsidRDefault="00BC33BA" w:rsidP="00BC33BA">
      <w:r w:rsidRPr="003C3051">
        <w:t>After a simulation run we can calculate the force using the following Matlab code</w:t>
      </w:r>
    </w:p>
    <w:p w14:paraId="61E47BA3" w14:textId="77777777" w:rsidR="00BC33BA" w:rsidRPr="003C3051" w:rsidRDefault="00BC33BA" w:rsidP="00BC33BA"/>
    <w:p w14:paraId="15681155" w14:textId="77777777" w:rsidR="00BC33BA" w:rsidRPr="003C3051" w:rsidRDefault="00BC33BA" w:rsidP="00BC33BA">
      <w:pPr>
        <w:rPr>
          <w:lang w:val="nl-BE"/>
        </w:rPr>
      </w:pPr>
      <w:r w:rsidRPr="003C3051">
        <w:t xml:space="preserve">    </w:t>
      </w:r>
      <w:r w:rsidRPr="003C3051">
        <w:rPr>
          <w:lang w:val="nl-BE"/>
        </w:rPr>
        <w:t>nu_bar = nu{n,1}(1);</w:t>
      </w:r>
    </w:p>
    <w:p w14:paraId="546D99AF" w14:textId="77777777" w:rsidR="00BC33BA" w:rsidRPr="003C3051" w:rsidRDefault="00BC33BA" w:rsidP="00BC33BA">
      <w:pPr>
        <w:rPr>
          <w:lang w:val="nl-BE"/>
        </w:rPr>
      </w:pPr>
      <w:r w:rsidRPr="003C3051">
        <w:rPr>
          <w:lang w:val="nl-BE"/>
        </w:rPr>
        <w:t xml:space="preserve">    r_contact = nu_bar*tan(gamma(n));</w:t>
      </w:r>
    </w:p>
    <w:p w14:paraId="0BADA412" w14:textId="77777777" w:rsidR="00BC33BA" w:rsidRPr="003C3051" w:rsidRDefault="00BC33BA" w:rsidP="00BC33BA">
      <w:r w:rsidRPr="003C3051">
        <w:rPr>
          <w:lang w:val="nl-BE"/>
        </w:rPr>
        <w:t xml:space="preserve">    </w:t>
      </w:r>
      <w:r w:rsidRPr="003C3051">
        <w:t>area_contact = pi*r_contact^2;</w:t>
      </w:r>
    </w:p>
    <w:p w14:paraId="1F7C03AF" w14:textId="77777777" w:rsidR="00BC33BA" w:rsidRPr="003C3051" w:rsidRDefault="00BC33BA" w:rsidP="00BC33BA">
      <w:r w:rsidRPr="003C3051">
        <w:t xml:space="preserve">    F = p(n)*area_contact;  </w:t>
      </w:r>
    </w:p>
    <w:p w14:paraId="73A60C70" w14:textId="77777777" w:rsidR="00BC33BA" w:rsidRPr="003C3051" w:rsidRDefault="00BC33BA" w:rsidP="00BC33BA">
      <w:r w:rsidRPr="003C3051">
        <w:t>% make sure p is the pressure [Pa] and not the dimless one P/C1!!</w:t>
      </w:r>
    </w:p>
    <w:p w14:paraId="443829E9" w14:textId="77777777" w:rsidR="00BC33BA" w:rsidRPr="003C3051" w:rsidRDefault="00BC33BA" w:rsidP="00BC33BA">
      <w:pPr>
        <w:rPr>
          <w:lang w:val="nl-BE"/>
        </w:rPr>
      </w:pPr>
      <w:r w:rsidRPr="003C3051">
        <w:t xml:space="preserve">    </w:t>
      </w:r>
      <w:r w:rsidRPr="003C3051">
        <w:rPr>
          <w:lang w:val="nl-BE"/>
        </w:rPr>
        <w:t>x = (1-nu_bar/(r0*lambda_s));</w:t>
      </w:r>
    </w:p>
    <w:p w14:paraId="39ACA7FC" w14:textId="77777777" w:rsidR="00BC33BA" w:rsidRPr="003C3051" w:rsidRDefault="00BC33BA" w:rsidP="00BC33BA">
      <w:r w:rsidRPr="003C3051">
        <w:rPr>
          <w:lang w:val="nl-BE"/>
        </w:rPr>
        <w:t xml:space="preserve">    </w:t>
      </w:r>
      <w:r w:rsidRPr="003C3051">
        <w:t>y = F/(C1*r0^2*lambda_s^2);</w:t>
      </w:r>
    </w:p>
    <w:p w14:paraId="2FB54E4E" w14:textId="77777777" w:rsidR="00BC33BA" w:rsidRPr="003C3051" w:rsidRDefault="00BC33BA" w:rsidP="00BC33BA"/>
    <w:p w14:paraId="5989E56B" w14:textId="77777777" w:rsidR="00BC33BA" w:rsidRPr="003C3051" w:rsidRDefault="00BC33BA" w:rsidP="00BC33BA">
      <w:r w:rsidRPr="003C3051">
        <w:rPr>
          <w:noProof/>
        </w:rPr>
      </w:r>
      <w:r w:rsidRPr="003C3051">
        <w:pict w14:anchorId="65082B69">
          <v:group id="_x0000_s3494" editas="canvas" style="width:267.85pt;height:124.8pt;mso-position-horizontal-relative:char;mso-position-vertical-relative:line" coordorigin="839,1204" coordsize="5357,2496">
            <o:lock v:ext="edit" aspectratio="t"/>
            <v:shape id="_x0000_s3495" type="#_x0000_t75" style="position:absolute;left:839;top:1204;width:5357;height:2496" o:preferrelative="f">
              <v:fill o:detectmouseclick="t"/>
              <v:path o:extrusionok="t" o:connecttype="none"/>
              <o:lock v:ext="edit" text="t"/>
            </v:shape>
            <v:line id="_x0000_s3496" style="position:absolute;flip:y" from="3495,1400" to="3496,3443">
              <v:stroke endarrow="block"/>
            </v:line>
            <v:line id="_x0000_s3497" style="position:absolute" from="3494,3380" to="6123,3381">
              <v:stroke endarrow="block"/>
            </v:line>
            <v:line id="_x0000_s3498" style="position:absolute;flip:x y" from="3388,2279" to="3389,3380">
              <v:stroke endarrow="block"/>
            </v:line>
            <v:shape id="_x0000_s3499" type="#_x0000_t19" style="position:absolute;left:3496;top:2877;width:391;height:566" coordsize="12892,21600" adj=",-3496600" path="wr-21600,,21600,43200,,,12892,4270nfewr-21600,,21600,43200,,,12892,4270l,21600nsxe">
              <v:stroke endarrow="block"/>
              <v:path o:connectlocs="0,0;12892,4270;0,21600"/>
            </v:shape>
            <v:line id="_x0000_s3500" style="position:absolute;flip:y" from="3494,2464" to="4330,3380">
              <v:stroke startarrow="block" endarrow="block"/>
            </v:line>
            <v:shape id="_x0000_s3501" type="#_x0000_t202" style="position:absolute;left:5617;top:2929;width:579;height:515" filled="f" stroked="f">
              <v:textbox style="mso-next-textbox:#_x0000_s3501">
                <w:txbxContent>
                  <w:p w14:paraId="4B0FFBA9" w14:textId="77777777" w:rsidR="0083032A" w:rsidRPr="006E5C55" w:rsidRDefault="0083032A" w:rsidP="00BC33BA">
                    <w:pPr>
                      <w:rPr>
                        <w:lang w:val="nl-BE"/>
                      </w:rPr>
                    </w:pPr>
                    <w:r>
                      <w:rPr>
                        <w:lang w:val="nl-BE"/>
                      </w:rPr>
                      <w:t>y</w:t>
                    </w:r>
                  </w:p>
                </w:txbxContent>
              </v:textbox>
            </v:shape>
            <v:shape id="_x0000_s3502" type="#_x0000_t202" style="position:absolute;left:3109;top:1400;width:579;height:516" filled="f" stroked="f">
              <v:textbox style="mso-next-textbox:#_x0000_s3502">
                <w:txbxContent>
                  <w:p w14:paraId="26D5D4EE" w14:textId="77777777" w:rsidR="0083032A" w:rsidRPr="006E5C55" w:rsidRDefault="0083032A" w:rsidP="00BC33BA">
                    <w:pPr>
                      <w:rPr>
                        <w:lang w:val="nl-BE"/>
                      </w:rPr>
                    </w:pPr>
                    <w:r>
                      <w:rPr>
                        <w:lang w:val="nl-BE"/>
                      </w:rPr>
                      <w:t>z</w:t>
                    </w:r>
                  </w:p>
                </w:txbxContent>
              </v:textbox>
            </v:shape>
            <v:shape id="_x0000_s3503" type="#_x0000_t202" style="position:absolute;left:2879;top:2558;width:489;height:423;mso-wrap-style:none" filled="f" stroked="f">
              <v:textbox style="mso-next-textbox:#_x0000_s3503;mso-fit-shape-to-text:t">
                <w:txbxContent>
                  <w:p w14:paraId="36954533" w14:textId="77777777" w:rsidR="0083032A" w:rsidRPr="006E5C55" w:rsidRDefault="0083032A" w:rsidP="00BC33BA">
                    <w:pPr>
                      <w:rPr>
                        <w:lang w:val="nl-BE"/>
                      </w:rPr>
                    </w:pPr>
                    <w:r w:rsidRPr="001B4E61">
                      <w:rPr>
                        <w:position w:val="-10"/>
                        <w:lang w:val="nl-BE"/>
                      </w:rPr>
                      <w:object w:dxaOrig="200" w:dyaOrig="279" w14:anchorId="7C0B5CC1">
                        <v:shape id="_x0000_i1674" type="#_x0000_t75" style="width:10pt;height:14pt">
                          <v:imagedata r:id="rId796" o:title=""/>
                        </v:shape>
                        <o:OLEObject Type="Embed" ProgID="Equation.DSMT4" ShapeID="_x0000_i1674" DrawAspect="Content" ObjectID="_1698652608" r:id="rId797"/>
                      </w:object>
                    </w:r>
                  </w:p>
                </w:txbxContent>
              </v:textbox>
            </v:shape>
            <v:oval id="_x0000_s3504" style="position:absolute;left:2619;top:2279;width:1762;height:279" filled="f"/>
            <v:shape id="_x0000_s3505" type="#_x0000_t19" style="position:absolute;left:3496;top:2355;width:2208;height:1026" coordsize="21600,20112" adj="-4496200,,,20112" path="wr-21600,-1488,21600,41712,7879,,21600,20112nfewr-21600,-1488,21600,41712,7879,,21600,20112l,20112nsxe">
              <v:path o:connectlocs="7879,0;21600,20112;0,20112"/>
            </v:shape>
            <v:oval id="_x0000_s3506" style="position:absolute;left:1418;top:3076;width:4286;height:624" filled="f"/>
            <v:shape id="_x0000_s3507" type="#_x0000_t19" style="position:absolute;left:1418;top:2312;width:2208;height:1040;flip:x" coordsize="21600,20373" adj="-4626356,,,20373" path="wr-21600,-1227,21600,41973,7177,,21600,20373nfewr-21600,-1227,21600,41973,7177,,21600,20373l,20373nsxe">
              <v:path o:connectlocs="7177,0;21600,20373;0,20373"/>
            </v:shape>
            <v:shape id="_x0000_s3508" type="#_x0000_t19" style="position:absolute;left:3119;top:2464;width:2208;height:1092" coordsize="21600,18295" adj="-3793602,,,18295" path="wr-21600,-3305,21600,39895,11483,,21600,18295nfewr-21600,-3305,21600,39895,11483,,21600,18295l,18295nsxe">
              <v:path o:connectlocs="11483,0;21600,18295;0,18295"/>
            </v:shape>
            <v:shape id="_x0000_s3509" type="#_x0000_t202" style="position:absolute;left:3365;top:2839;width:489;height:364;mso-wrap-style:none" filled="f" stroked="f">
              <v:textbox style="mso-next-textbox:#_x0000_s3509;mso-fit-shape-to-text:t">
                <w:txbxContent>
                  <w:p w14:paraId="02430A6B" w14:textId="77777777" w:rsidR="0083032A" w:rsidRPr="006E5C55" w:rsidRDefault="0083032A" w:rsidP="00BC33BA">
                    <w:pPr>
                      <w:rPr>
                        <w:lang w:val="nl-BE"/>
                      </w:rPr>
                    </w:pPr>
                    <w:r w:rsidRPr="001B4E61">
                      <w:rPr>
                        <w:position w:val="-4"/>
                        <w:lang w:val="nl-BE"/>
                      </w:rPr>
                      <w:object w:dxaOrig="200" w:dyaOrig="220" w14:anchorId="5AF24CC6">
                        <v:shape id="_x0000_i1675" type="#_x0000_t75" style="width:10pt;height:11pt">
                          <v:imagedata r:id="rId798" o:title=""/>
                        </v:shape>
                        <o:OLEObject Type="Embed" ProgID="Equation.DSMT4" ShapeID="_x0000_i1675" DrawAspect="Content" ObjectID="_1698652609" r:id="rId799"/>
                      </w:object>
                    </w:r>
                  </w:p>
                </w:txbxContent>
              </v:textbox>
            </v:shape>
            <v:shape id="_x0000_s3510" type="#_x0000_t202" style="position:absolute;left:3406;top:1871;width:1831;height:515" filled="f" stroked="f">
              <v:textbox style="mso-next-textbox:#_x0000_s3510">
                <w:txbxContent>
                  <w:p w14:paraId="70B42DD1" w14:textId="77777777" w:rsidR="0083032A" w:rsidRPr="001B4E61" w:rsidRDefault="0083032A" w:rsidP="00BC33BA">
                    <w:pPr>
                      <w:rPr>
                        <w:b/>
                        <w:bCs/>
                        <w:lang w:val="nl-BE"/>
                      </w:rPr>
                    </w:pPr>
                    <w:r>
                      <w:rPr>
                        <w:b/>
                        <w:bCs/>
                        <w:lang w:val="nl-BE"/>
                      </w:rPr>
                      <w:t>r_contact</w:t>
                    </w:r>
                  </w:p>
                </w:txbxContent>
              </v:textbox>
            </v:shape>
            <v:line id="_x0000_s3511" style="position:absolute;flip:y" from="3512,2386" to="4330,2387">
              <v:stroke endarrow="block"/>
            </v:line>
            <w10:anchorlock/>
          </v:group>
        </w:pict>
      </w:r>
    </w:p>
    <w:p w14:paraId="1A3326F8" w14:textId="77777777" w:rsidR="00BC33BA" w:rsidRPr="003C3051" w:rsidRDefault="00BC33BA" w:rsidP="00BC33BA">
      <w:pPr>
        <w:pStyle w:val="Kop2"/>
        <w:tabs>
          <w:tab w:val="num" w:pos="360"/>
        </w:tabs>
        <w:spacing w:before="360" w:after="120"/>
        <w:ind w:left="357" w:hanging="357"/>
        <w:jc w:val="both"/>
      </w:pPr>
      <w:bookmarkStart w:id="347" w:name="_Toc102304254"/>
      <w:bookmarkStart w:id="348" w:name="_Toc119900155"/>
      <w:bookmarkStart w:id="349" w:name="_Toc121043231"/>
      <w:r w:rsidRPr="003C3051">
        <w:t>Debugging papers</w:t>
      </w:r>
      <w:bookmarkEnd w:id="347"/>
      <w:bookmarkEnd w:id="348"/>
      <w:bookmarkEnd w:id="349"/>
    </w:p>
    <w:p w14:paraId="376ABD8E" w14:textId="77777777" w:rsidR="00BC33BA" w:rsidRPr="003C3051" w:rsidRDefault="00BC33BA" w:rsidP="00BC33BA">
      <w:pPr>
        <w:pStyle w:val="Kop4"/>
        <w:numPr>
          <w:ilvl w:val="2"/>
          <w:numId w:val="0"/>
        </w:numPr>
        <w:tabs>
          <w:tab w:val="num" w:pos="0"/>
        </w:tabs>
        <w:jc w:val="both"/>
      </w:pPr>
      <w:bookmarkStart w:id="350" w:name="_Toc102304255"/>
      <w:r w:rsidRPr="003C3051">
        <w:t>Feng and Yang 1973</w:t>
      </w:r>
      <w:bookmarkEnd w:id="350"/>
    </w:p>
    <w:p w14:paraId="14F6B2AD" w14:textId="77777777" w:rsidR="00BC33BA" w:rsidRPr="003C3051" w:rsidRDefault="00BC33BA" w:rsidP="00BC33BA">
      <w:r w:rsidRPr="003C3051">
        <w:t>Equation 20 in Feng and Yang 1973 on p. 211</w:t>
      </w:r>
    </w:p>
    <w:p w14:paraId="57315244" w14:textId="77777777" w:rsidR="00BC33BA" w:rsidRPr="003C3051" w:rsidRDefault="00BC33BA" w:rsidP="00BC33BA"/>
    <w:p w14:paraId="1A2DD61E" w14:textId="77777777" w:rsidR="00BC33BA" w:rsidRPr="003C3051" w:rsidRDefault="00BC33BA" w:rsidP="00BC33BA">
      <w:pPr>
        <w:pStyle w:val="MTDisplayEquation"/>
      </w:pPr>
      <w:r w:rsidRPr="003C3051">
        <w:rPr>
          <w:noProof/>
          <w:lang w:val="en-US"/>
        </w:rPr>
        <w:pict w14:anchorId="057637FC">
          <v:oval id="_x0000_s3512" style="position:absolute;margin-left:291.7pt;margin-top:43.7pt;width:50.3pt;height:45.65pt;z-index:251611136" filled="f" strokecolor="red" strokeweight=".5pt">
            <v:stroke dashstyle="dash"/>
            <w10:wrap side="left"/>
          </v:oval>
        </w:pict>
      </w:r>
      <w:r w:rsidRPr="003C3051">
        <w:rPr>
          <w:lang w:val="en-US"/>
        </w:rPr>
        <w:tab/>
      </w:r>
      <w:r w:rsidRPr="003C3051">
        <w:rPr>
          <w:position w:val="-116"/>
        </w:rPr>
        <w:object w:dxaOrig="5160" w:dyaOrig="2420" w14:anchorId="234E740C">
          <v:shape id="_x0000_i1463" type="#_x0000_t75" style="width:258pt;height:121pt" o:ole="">
            <v:imagedata r:id="rId800" o:title=""/>
          </v:shape>
          <o:OLEObject Type="Embed" ProgID="Equation.DSMT4" ShapeID="_x0000_i1463" DrawAspect="Content" ObjectID="_1698652440" r:id="rId801"/>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56</w:instrText>
        </w:r>
      </w:fldSimple>
      <w:r w:rsidRPr="003C3051">
        <w:instrText>)</w:instrText>
      </w:r>
      <w:r w:rsidRPr="003C3051">
        <w:fldChar w:fldCharType="end"/>
      </w:r>
    </w:p>
    <w:p w14:paraId="6B7C0773" w14:textId="77777777" w:rsidR="00BC33BA" w:rsidRPr="003C3051" w:rsidRDefault="00BC33BA" w:rsidP="00BC33BA"/>
    <w:p w14:paraId="1036BCB8" w14:textId="77777777" w:rsidR="00BC33BA" w:rsidRPr="003C3051" w:rsidRDefault="00BC33BA" w:rsidP="00BC33BA">
      <w:r w:rsidRPr="003C3051">
        <w:t>where the red circled term is missing in Feng and Yang</w:t>
      </w:r>
    </w:p>
    <w:p w14:paraId="1EF28EBA" w14:textId="77777777" w:rsidR="00BC33BA" w:rsidRPr="003C3051" w:rsidRDefault="00BC33BA" w:rsidP="00BC33BA">
      <w:r w:rsidRPr="003C3051">
        <w:t>it can be recalculated in CheckEq9Liu.mws with Maple</w:t>
      </w:r>
    </w:p>
    <w:p w14:paraId="5A5A2BAB" w14:textId="77777777" w:rsidR="00BC33BA" w:rsidRPr="003C3051" w:rsidRDefault="00BC33BA" w:rsidP="00BC33BA">
      <w:pPr>
        <w:pStyle w:val="Kop4"/>
        <w:numPr>
          <w:ilvl w:val="2"/>
          <w:numId w:val="0"/>
        </w:numPr>
        <w:tabs>
          <w:tab w:val="num" w:pos="0"/>
        </w:tabs>
        <w:jc w:val="both"/>
      </w:pPr>
      <w:bookmarkStart w:id="351" w:name="_Toc102304256"/>
      <w:r w:rsidRPr="003C3051">
        <w:lastRenderedPageBreak/>
        <w:t>Liu et al. 1996</w:t>
      </w:r>
      <w:bookmarkEnd w:id="351"/>
    </w:p>
    <w:p w14:paraId="504A1E81" w14:textId="77777777" w:rsidR="00BC33BA" w:rsidRPr="003C3051" w:rsidRDefault="00BC33BA" w:rsidP="00BC33BA">
      <w:r w:rsidRPr="003C3051">
        <w:t>In equation 9 in Liu et al. 1996 op p. 54 the minus sign is not there</w:t>
      </w:r>
    </w:p>
    <w:p w14:paraId="46811D78" w14:textId="77777777" w:rsidR="00BC33BA" w:rsidRPr="003C3051" w:rsidRDefault="00BC33BA" w:rsidP="00BC33BA"/>
    <w:p w14:paraId="62545FEE" w14:textId="77777777" w:rsidR="00BC33BA" w:rsidRPr="003C3051" w:rsidRDefault="00BC33BA" w:rsidP="00BC33BA">
      <w:pPr>
        <w:pStyle w:val="MTDisplayEquation"/>
      </w:pPr>
      <w:r w:rsidRPr="003C3051">
        <w:rPr>
          <w:noProof/>
          <w:lang w:val="en-US"/>
        </w:rPr>
        <w:pict w14:anchorId="13C6BE5D">
          <v:oval id="_x0000_s3513" style="position:absolute;margin-left:170.25pt;margin-top:1.85pt;width:18.15pt;height:17.45pt;z-index:251612160" filled="f" strokecolor="red" strokeweight=".5pt">
            <v:stroke dashstyle="dash"/>
            <w10:wrap side="left"/>
          </v:oval>
        </w:pict>
      </w:r>
      <w:r w:rsidRPr="003C3051">
        <w:rPr>
          <w:lang w:val="en-US"/>
        </w:rPr>
        <w:tab/>
      </w:r>
      <w:r w:rsidRPr="003C3051">
        <w:rPr>
          <w:position w:val="-28"/>
        </w:rPr>
        <w:object w:dxaOrig="3460" w:dyaOrig="660" w14:anchorId="4A81ACA2">
          <v:shape id="_x0000_i1464" type="#_x0000_t75" style="width:173pt;height:33pt" o:ole="">
            <v:imagedata r:id="rId802" o:title=""/>
          </v:shape>
          <o:OLEObject Type="Embed" ProgID="Equation.DSMT4" ShapeID="_x0000_i1464" DrawAspect="Content" ObjectID="_1698652441" r:id="rId803"/>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57</w:instrText>
        </w:r>
      </w:fldSimple>
      <w:r w:rsidRPr="003C3051">
        <w:instrText>)</w:instrText>
      </w:r>
      <w:r w:rsidRPr="003C3051">
        <w:fldChar w:fldCharType="end"/>
      </w:r>
    </w:p>
    <w:p w14:paraId="59F11769" w14:textId="77777777" w:rsidR="00BC33BA" w:rsidRPr="003C3051" w:rsidRDefault="00BC33BA" w:rsidP="00BC33BA"/>
    <w:p w14:paraId="111BEAD8" w14:textId="77777777" w:rsidR="00BC33BA" w:rsidRPr="003C3051" w:rsidRDefault="00BC33BA" w:rsidP="00BC33BA">
      <w:r w:rsidRPr="003C3051">
        <w:t>This is merely caused by another definition of f3 = T1-T2 in Liu where we use f3 = T2-T1.</w:t>
      </w:r>
    </w:p>
    <w:p w14:paraId="770D0FD2" w14:textId="77777777" w:rsidR="00BC33BA" w:rsidRPr="003C3051" w:rsidRDefault="00BC33BA" w:rsidP="00BC33BA">
      <w:r w:rsidRPr="003C3051">
        <w:t>it can be recalculated in CheckEq9Liu.mws with Maple</w:t>
      </w:r>
    </w:p>
    <w:p w14:paraId="4B24E3B3" w14:textId="77777777" w:rsidR="00BC33BA" w:rsidRPr="003C3051" w:rsidRDefault="00BC33BA" w:rsidP="00BC33BA">
      <w:r w:rsidRPr="003C3051">
        <w:t>In equation 13 in Liu et al. 1996 on p. 54 the power 2 is forgotten</w:t>
      </w:r>
    </w:p>
    <w:p w14:paraId="61401FF8" w14:textId="77777777" w:rsidR="00BC33BA" w:rsidRPr="003C3051" w:rsidRDefault="00BC33BA" w:rsidP="00BC33BA"/>
    <w:p w14:paraId="7417540B" w14:textId="77777777" w:rsidR="00BC33BA" w:rsidRPr="003C3051" w:rsidRDefault="00BC33BA" w:rsidP="00BC33BA">
      <w:pPr>
        <w:pStyle w:val="MTDisplayEquation"/>
      </w:pPr>
      <w:r w:rsidRPr="003C3051">
        <w:rPr>
          <w:noProof/>
          <w:lang w:val="en-US"/>
        </w:rPr>
        <w:pict w14:anchorId="6BC89B31">
          <v:oval id="_x0000_s3514" style="position:absolute;margin-left:182.15pt;margin-top:1.8pt;width:18.15pt;height:17.45pt;z-index:251613184" filled="f" strokecolor="red" strokeweight=".5pt">
            <v:stroke dashstyle="dash"/>
            <w10:wrap side="left"/>
          </v:oval>
        </w:pict>
      </w:r>
      <w:r w:rsidRPr="003C3051">
        <w:rPr>
          <w:lang w:val="en-US"/>
        </w:rPr>
        <w:tab/>
      </w:r>
      <w:r w:rsidRPr="003C3051">
        <w:rPr>
          <w:position w:val="-28"/>
        </w:rPr>
        <w:object w:dxaOrig="3700" w:dyaOrig="740" w14:anchorId="09F68690">
          <v:shape id="_x0000_i1465" type="#_x0000_t75" style="width:185pt;height:37pt" o:ole="">
            <v:imagedata r:id="rId804" o:title=""/>
          </v:shape>
          <o:OLEObject Type="Embed" ProgID="Equation.DSMT4" ShapeID="_x0000_i1465" DrawAspect="Content" ObjectID="_1698652442" r:id="rId805"/>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58</w:instrText>
        </w:r>
      </w:fldSimple>
      <w:r w:rsidRPr="003C3051">
        <w:instrText>)</w:instrText>
      </w:r>
      <w:r w:rsidRPr="003C3051">
        <w:fldChar w:fldCharType="end"/>
      </w:r>
    </w:p>
    <w:p w14:paraId="3E0019DD" w14:textId="77777777" w:rsidR="00BC33BA" w:rsidRPr="003C3051" w:rsidRDefault="00BC33BA" w:rsidP="00BC33BA"/>
    <w:p w14:paraId="24ED1478" w14:textId="77777777" w:rsidR="00BC33BA" w:rsidRPr="003C3051" w:rsidRDefault="00BC33BA" w:rsidP="00BC33BA">
      <w:pPr>
        <w:pStyle w:val="Kop4"/>
        <w:numPr>
          <w:ilvl w:val="2"/>
          <w:numId w:val="0"/>
        </w:numPr>
        <w:tabs>
          <w:tab w:val="num" w:pos="0"/>
        </w:tabs>
        <w:jc w:val="both"/>
      </w:pPr>
      <w:bookmarkStart w:id="352" w:name="_Toc102304257"/>
      <w:r w:rsidRPr="003C3051">
        <w:t>Lardner and Pujara 1980</w:t>
      </w:r>
      <w:bookmarkEnd w:id="352"/>
    </w:p>
    <w:p w14:paraId="363709A0" w14:textId="77777777" w:rsidR="00BC33BA" w:rsidRPr="003C3051" w:rsidRDefault="00BC33BA" w:rsidP="00BC33BA">
      <w:r w:rsidRPr="003C3051">
        <w:t>In equation 2.2 in Lardner and Pujara 1980 on p. 164 the minus sign in front of the breuk should be dismissed</w:t>
      </w:r>
    </w:p>
    <w:p w14:paraId="78790448" w14:textId="77777777" w:rsidR="00BC33BA" w:rsidRPr="003C3051" w:rsidRDefault="00BC33BA" w:rsidP="00BC33BA">
      <w:r w:rsidRPr="003C3051">
        <w:rPr>
          <w:noProof/>
        </w:rPr>
        <w:pict w14:anchorId="5194FB2F">
          <v:oval id="_x0000_s3515" style="position:absolute;margin-left:204.6pt;margin-top:7.35pt;width:63.85pt;height:36.4pt;z-index:251614208" filled="f" strokecolor="red" strokeweight=".5pt">
            <v:stroke dashstyle="dash"/>
            <w10:wrap side="left"/>
          </v:oval>
        </w:pict>
      </w:r>
    </w:p>
    <w:p w14:paraId="55A63118" w14:textId="77777777" w:rsidR="00BC33BA" w:rsidRPr="003C3051" w:rsidRDefault="00BC33BA" w:rsidP="00BC33BA">
      <w:pPr>
        <w:pStyle w:val="MTDisplayEquation"/>
      </w:pPr>
      <w:r w:rsidRPr="003C3051">
        <w:rPr>
          <w:lang w:val="en-US"/>
        </w:rPr>
        <w:tab/>
      </w:r>
      <w:r w:rsidRPr="003C3051">
        <w:rPr>
          <w:position w:val="-24"/>
        </w:rPr>
        <w:object w:dxaOrig="1560" w:dyaOrig="580" w14:anchorId="5B750EBE">
          <v:shape id="_x0000_i1466" type="#_x0000_t75" style="width:78pt;height:29pt" o:ole="">
            <v:imagedata r:id="rId806" o:title=""/>
          </v:shape>
          <o:OLEObject Type="Embed" ProgID="Equation.DSMT4" ShapeID="_x0000_i1466" DrawAspect="Content" ObjectID="_1698652443" r:id="rId807"/>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59</w:instrText>
        </w:r>
      </w:fldSimple>
      <w:r w:rsidRPr="003C3051">
        <w:instrText>)</w:instrText>
      </w:r>
      <w:r w:rsidRPr="003C3051">
        <w:fldChar w:fldCharType="end"/>
      </w:r>
    </w:p>
    <w:p w14:paraId="63B65822" w14:textId="77777777" w:rsidR="00BC33BA" w:rsidRPr="003C3051" w:rsidRDefault="00BC33BA" w:rsidP="00BC33BA"/>
    <w:p w14:paraId="655FF833" w14:textId="77777777" w:rsidR="00BC33BA" w:rsidRPr="003C3051" w:rsidRDefault="00BC33BA" w:rsidP="00BC33BA">
      <w:r w:rsidRPr="003C3051">
        <w:t xml:space="preserve">In equation 2.10 p 165, the lambda_1 after the alfa should be replaced by lambda_2 as in </w:t>
      </w:r>
    </w:p>
    <w:p w14:paraId="2DC1B34A" w14:textId="77777777" w:rsidR="00BC33BA" w:rsidRPr="003C3051" w:rsidRDefault="00BC33BA" w:rsidP="00BC33BA"/>
    <w:p w14:paraId="7B07F3E6" w14:textId="77777777" w:rsidR="00BC33BA" w:rsidRPr="003C3051" w:rsidRDefault="00BC33BA" w:rsidP="00BC33BA">
      <w:pPr>
        <w:pStyle w:val="MTDisplayEquation"/>
      </w:pPr>
      <w:r w:rsidRPr="003C3051">
        <w:rPr>
          <w:noProof/>
          <w:lang w:val="en-US"/>
        </w:rPr>
        <w:pict w14:anchorId="34C3729B">
          <v:oval id="_x0000_s3516" style="position:absolute;margin-left:220.85pt;margin-top:9.95pt;width:18.15pt;height:17.45pt;z-index:251615232" filled="f" strokecolor="red" strokeweight=".5pt">
            <v:stroke dashstyle="dash"/>
            <w10:wrap side="left"/>
          </v:oval>
        </w:pict>
      </w:r>
      <w:r w:rsidRPr="003C3051">
        <w:rPr>
          <w:lang w:val="en-US"/>
        </w:rPr>
        <w:tab/>
      </w:r>
      <w:r w:rsidRPr="003C3051">
        <w:rPr>
          <w:position w:val="-32"/>
        </w:rPr>
        <w:object w:dxaOrig="3080" w:dyaOrig="760" w14:anchorId="49106725">
          <v:shape id="_x0000_i1467" type="#_x0000_t75" style="width:154pt;height:38pt" o:ole="">
            <v:imagedata r:id="rId682" o:title=""/>
          </v:shape>
          <o:OLEObject Type="Embed" ProgID="Equation.DSMT4" ShapeID="_x0000_i1467" DrawAspect="Content" ObjectID="_1698652444" r:id="rId80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60</w:instrText>
        </w:r>
      </w:fldSimple>
      <w:r w:rsidRPr="003C3051">
        <w:instrText>)</w:instrText>
      </w:r>
      <w:r w:rsidRPr="003C3051">
        <w:fldChar w:fldCharType="end"/>
      </w:r>
    </w:p>
    <w:p w14:paraId="7B24AC79" w14:textId="77777777" w:rsidR="00BC33BA" w:rsidRPr="003C3051" w:rsidRDefault="00BC33BA" w:rsidP="00BC33BA"/>
    <w:p w14:paraId="48F989C7" w14:textId="77777777" w:rsidR="00BC33BA" w:rsidRPr="003C3051" w:rsidRDefault="00BC33BA" w:rsidP="00BC33BA">
      <w:pPr>
        <w:pStyle w:val="MTDisplayEquation"/>
      </w:pPr>
      <w:r w:rsidRPr="003C3051">
        <w:tab/>
      </w:r>
      <w:r w:rsidRPr="003C3051">
        <w:rPr>
          <w:position w:val="-32"/>
        </w:rPr>
        <w:object w:dxaOrig="3120" w:dyaOrig="760" w14:anchorId="1551D12F">
          <v:shape id="_x0000_i1468" type="#_x0000_t75" style="width:156pt;height:38pt" o:ole="">
            <v:imagedata r:id="rId684" o:title=""/>
          </v:shape>
          <o:OLEObject Type="Embed" ProgID="Equation.DSMT4" ShapeID="_x0000_i1468" DrawAspect="Content" ObjectID="_1698652445" r:id="rId809"/>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61</w:instrText>
        </w:r>
      </w:fldSimple>
      <w:r w:rsidRPr="003C3051">
        <w:instrText>)</w:instrText>
      </w:r>
      <w:r w:rsidRPr="003C3051">
        <w:fldChar w:fldCharType="end"/>
      </w:r>
    </w:p>
    <w:p w14:paraId="28277FD2" w14:textId="77777777" w:rsidR="00BC33BA" w:rsidRPr="003C3051" w:rsidRDefault="00BC33BA" w:rsidP="00BC33BA"/>
    <w:p w14:paraId="0E5F5DAE" w14:textId="77777777" w:rsidR="00BC33BA" w:rsidRPr="003C3051" w:rsidRDefault="00BC33BA" w:rsidP="00BC33BA">
      <w:pPr>
        <w:pStyle w:val="Kop2"/>
        <w:tabs>
          <w:tab w:val="num" w:pos="360"/>
        </w:tabs>
        <w:spacing w:before="360" w:after="120"/>
        <w:ind w:left="357" w:hanging="357"/>
        <w:jc w:val="both"/>
      </w:pPr>
      <w:bookmarkStart w:id="353" w:name="_Toc102304258"/>
      <w:bookmarkStart w:id="354" w:name="_Toc119900156"/>
      <w:bookmarkStart w:id="355" w:name="_Toc121043232"/>
      <w:r w:rsidRPr="003C3051">
        <w:t>Maple</w:t>
      </w:r>
      <w:bookmarkEnd w:id="353"/>
      <w:bookmarkEnd w:id="354"/>
      <w:bookmarkEnd w:id="355"/>
    </w:p>
    <w:p w14:paraId="7B998D23" w14:textId="77777777" w:rsidR="00BC33BA" w:rsidRPr="003C3051" w:rsidRDefault="00BC33BA" w:rsidP="00BC33BA">
      <w:pPr>
        <w:pStyle w:val="Kop4"/>
        <w:numPr>
          <w:ilvl w:val="2"/>
          <w:numId w:val="0"/>
        </w:numPr>
        <w:tabs>
          <w:tab w:val="num" w:pos="0"/>
        </w:tabs>
        <w:jc w:val="both"/>
      </w:pPr>
      <w:bookmarkStart w:id="356" w:name="_Toc102304259"/>
      <w:r w:rsidRPr="003C3051">
        <w:t>CheckEq9Liu.mws</w:t>
      </w:r>
      <w:bookmarkEnd w:id="356"/>
      <w:r w:rsidRPr="003C3051">
        <w:t xml:space="preserve"> </w:t>
      </w:r>
    </w:p>
    <w:p w14:paraId="4CC86902" w14:textId="77777777" w:rsidR="00BC33BA" w:rsidRPr="003C3051" w:rsidRDefault="00BC33BA" w:rsidP="00BC33BA">
      <w:r w:rsidRPr="003C3051">
        <w:t>Equation 20 in Feng and Yang 1973 on p. 211 is derived in its correct form</w:t>
      </w:r>
    </w:p>
    <w:p w14:paraId="3F713DC7" w14:textId="77777777" w:rsidR="00BC33BA" w:rsidRPr="003C3051" w:rsidRDefault="00BC33BA" w:rsidP="00BC33BA">
      <w:r w:rsidRPr="003C3051">
        <w:t>Also the error in minus sign in eq 9 of Liu et al. 1996 is corrected</w:t>
      </w:r>
    </w:p>
    <w:p w14:paraId="765BE324" w14:textId="77777777" w:rsidR="00BC33BA" w:rsidRPr="003C3051" w:rsidRDefault="00BC33BA" w:rsidP="00BC33BA"/>
    <w:p w14:paraId="3E25D2D7" w14:textId="77777777" w:rsidR="00BC33BA" w:rsidRPr="003C3051" w:rsidRDefault="00BC33BA" w:rsidP="00BC33BA">
      <w:pPr>
        <w:pStyle w:val="Kop2"/>
        <w:tabs>
          <w:tab w:val="num" w:pos="360"/>
        </w:tabs>
        <w:spacing w:before="360" w:after="120"/>
        <w:ind w:left="357" w:hanging="357"/>
        <w:jc w:val="both"/>
      </w:pPr>
      <w:bookmarkStart w:id="357" w:name="_Toc102304260"/>
      <w:bookmarkStart w:id="358" w:name="_Toc119900157"/>
      <w:bookmarkStart w:id="359" w:name="_Toc121043233"/>
      <w:r w:rsidRPr="003C3051">
        <w:t>Simulation results</w:t>
      </w:r>
      <w:bookmarkEnd w:id="357"/>
      <w:bookmarkEnd w:id="358"/>
      <w:bookmarkEnd w:id="359"/>
    </w:p>
    <w:p w14:paraId="4C165833" w14:textId="77777777" w:rsidR="00BC33BA" w:rsidRPr="003C3051" w:rsidRDefault="00BC33BA" w:rsidP="00BC33BA">
      <w:pPr>
        <w:pStyle w:val="Plattetekst"/>
      </w:pPr>
      <w:r w:rsidRPr="003C3051">
        <w:t>CellCompression01: the traditional method of Feng: OK as long as lambda_s &gt; 1.5</w:t>
      </w:r>
    </w:p>
    <w:p w14:paraId="10426B0E" w14:textId="77777777" w:rsidR="00BC33BA" w:rsidRPr="003C3051" w:rsidRDefault="00BC33BA" w:rsidP="00BC33BA">
      <w:pPr>
        <w:pStyle w:val="Plattetekst"/>
      </w:pPr>
      <w:r w:rsidRPr="003C3051">
        <w:t>CellCompression02: here Liu’s approach is implemented but results seem not quite correct</w:t>
      </w:r>
    </w:p>
    <w:p w14:paraId="5F11B959" w14:textId="77777777" w:rsidR="00BC33BA" w:rsidRPr="003C3051" w:rsidRDefault="00BC33BA" w:rsidP="00BC33BA">
      <w:pPr>
        <w:pStyle w:val="Plattetekst"/>
      </w:pPr>
      <w:r w:rsidRPr="003C3051">
        <w:t>CellCompression03: here Feng’s approach is implemented in a better way, only solvethis is called for all initial guesses and calculations, iteration procedures are separated into getP etc files.</w:t>
      </w:r>
    </w:p>
    <w:p w14:paraId="46006D30" w14:textId="77777777" w:rsidR="00BC33BA" w:rsidRPr="003C3051" w:rsidRDefault="00BC33BA" w:rsidP="00BC33BA">
      <w:pPr>
        <w:pStyle w:val="Plattetekst"/>
      </w:pPr>
      <w:r w:rsidRPr="003C3051">
        <w:t>CellCompression04: this was created between CellCompression01 and 02 I think.  It shows a working solveAll where the volume is kept constant instead of PV = const as in “”01.</w:t>
      </w:r>
    </w:p>
    <w:p w14:paraId="1969ACD2" w14:textId="77777777" w:rsidR="00BC33BA" w:rsidRPr="003C3051" w:rsidRDefault="00BC33BA" w:rsidP="00BC33BA">
      <w:pPr>
        <w:pStyle w:val="Kop4"/>
        <w:numPr>
          <w:ilvl w:val="2"/>
          <w:numId w:val="0"/>
        </w:numPr>
        <w:tabs>
          <w:tab w:val="num" w:pos="0"/>
        </w:tabs>
        <w:jc w:val="both"/>
      </w:pPr>
      <w:bookmarkStart w:id="360" w:name="_Toc102304261"/>
      <w:r w:rsidRPr="003C3051">
        <w:lastRenderedPageBreak/>
        <w:t>CellCompression01</w:t>
      </w:r>
      <w:bookmarkEnd w:id="360"/>
    </w:p>
    <w:p w14:paraId="0617BABA" w14:textId="77777777" w:rsidR="00BC33BA" w:rsidRPr="003C3051" w:rsidRDefault="00BC33BA" w:rsidP="00BC33BA">
      <w:pPr>
        <w:pStyle w:val="Plattetekst"/>
      </w:pPr>
      <w:r w:rsidRPr="003C3051">
        <w:t>In CellCompression01 solveAll results in a plot of the figures in Feng’s paper fig2-3.</w:t>
      </w:r>
    </w:p>
    <w:p w14:paraId="57631B28" w14:textId="77777777" w:rsidR="00BC33BA" w:rsidRPr="003C3051" w:rsidRDefault="00BC33BA" w:rsidP="00BC33BA">
      <w:pPr>
        <w:pStyle w:val="Plattetekst"/>
      </w:pPr>
      <w:r w:rsidRPr="003C3051">
        <w:pict w14:anchorId="7ED2AA46">
          <v:shape id="_x0000_i1469" type="#_x0000_t75" style="width:408pt;height:306pt">
            <v:imagedata r:id="rId810" o:title="Feng73_02_fig02"/>
          </v:shape>
        </w:pict>
      </w:r>
    </w:p>
    <w:p w14:paraId="1015A01B" w14:textId="77777777" w:rsidR="00BC33BA" w:rsidRPr="003C3051" w:rsidRDefault="00BC33BA" w:rsidP="00BC33BA">
      <w:pPr>
        <w:pStyle w:val="Plattetekst"/>
      </w:pPr>
      <w:r w:rsidRPr="003C3051">
        <w:t xml:space="preserve">for gamma = 15°, 30°, 45°, and 60°  </w:t>
      </w:r>
    </w:p>
    <w:p w14:paraId="28ABE5BB" w14:textId="77777777" w:rsidR="00BC33BA" w:rsidRPr="003C3051" w:rsidRDefault="00BC33BA" w:rsidP="00BC33BA">
      <w:pPr>
        <w:pStyle w:val="Plattetekst"/>
      </w:pPr>
      <w:r w:rsidRPr="003C3051">
        <w:lastRenderedPageBreak/>
        <w:pict w14:anchorId="72DB3417">
          <v:shape id="_x0000_i1470" type="#_x0000_t75" style="width:408pt;height:306pt">
            <v:imagedata r:id="rId811" o:title="Feng73_02_fig01"/>
          </v:shape>
        </w:pict>
      </w:r>
    </w:p>
    <w:p w14:paraId="6598FA11" w14:textId="77777777" w:rsidR="00BC33BA" w:rsidRPr="003C3051" w:rsidRDefault="00BC33BA" w:rsidP="00BC33BA">
      <w:pPr>
        <w:pStyle w:val="Plattetekst"/>
      </w:pPr>
      <w:r w:rsidRPr="003C3051">
        <w:t>The values for the stretch ratio’s and the stress resultants where index 1 refers to the meredian and 2 refers to the circumferential direction.</w:t>
      </w:r>
    </w:p>
    <w:p w14:paraId="38BE54CA" w14:textId="77777777" w:rsidR="00BC33BA" w:rsidRPr="003C3051" w:rsidRDefault="00BC33BA" w:rsidP="00BC33BA">
      <w:pPr>
        <w:pStyle w:val="Kop4"/>
        <w:numPr>
          <w:ilvl w:val="2"/>
          <w:numId w:val="0"/>
        </w:numPr>
        <w:tabs>
          <w:tab w:val="num" w:pos="0"/>
        </w:tabs>
        <w:jc w:val="both"/>
      </w:pPr>
      <w:bookmarkStart w:id="361" w:name="_Toc102304262"/>
      <w:r w:rsidRPr="003C3051">
        <w:t>CellCompression04</w:t>
      </w:r>
      <w:bookmarkEnd w:id="361"/>
    </w:p>
    <w:p w14:paraId="78C79176" w14:textId="77777777" w:rsidR="00BC33BA" w:rsidRPr="003C3051" w:rsidRDefault="00BC33BA" w:rsidP="00BC33BA">
      <w:pPr>
        <w:pStyle w:val="Plattetekst"/>
      </w:pPr>
      <w:r w:rsidRPr="003C3051">
        <w:t>In CellCompression04 the iteration on lambda_0 is adapted to ensure a constant volume during the compression, this is why the scale in the figure below was increased upto 5 x 5 wrt the figure above.</w:t>
      </w:r>
    </w:p>
    <w:p w14:paraId="1B245208" w14:textId="77777777" w:rsidR="00BC33BA" w:rsidRPr="003C3051" w:rsidRDefault="00BC33BA" w:rsidP="00BC33BA">
      <w:pPr>
        <w:pStyle w:val="Plattetekst"/>
      </w:pPr>
      <w:r w:rsidRPr="003C3051">
        <w:lastRenderedPageBreak/>
        <w:pict w14:anchorId="5E6A4F83">
          <v:shape id="_x0000_i1471" type="#_x0000_t75" style="width:408pt;height:306pt">
            <v:imagedata r:id="rId812" o:title="Feng73_03_fig01"/>
          </v:shape>
        </w:pict>
      </w:r>
    </w:p>
    <w:p w14:paraId="5B6BC19D" w14:textId="77777777" w:rsidR="00BC33BA" w:rsidRPr="003C3051" w:rsidRDefault="00BC33BA" w:rsidP="00BC33BA">
      <w:pPr>
        <w:pStyle w:val="Plattetekst"/>
      </w:pPr>
      <w:r w:rsidRPr="003C3051">
        <w:pict w14:anchorId="2F7949DB">
          <v:shape id="_x0000_i1472" type="#_x0000_t75" style="width:408pt;height:306pt">
            <v:imagedata r:id="rId813" o:title="Feng73_03_fig02"/>
          </v:shape>
        </w:pict>
      </w:r>
    </w:p>
    <w:p w14:paraId="4FEF9387" w14:textId="77777777" w:rsidR="00BC33BA" w:rsidRPr="003C3051" w:rsidRDefault="00BC33BA" w:rsidP="00BC33BA">
      <w:pPr>
        <w:pStyle w:val="Kop4"/>
        <w:numPr>
          <w:ilvl w:val="2"/>
          <w:numId w:val="0"/>
        </w:numPr>
        <w:tabs>
          <w:tab w:val="num" w:pos="0"/>
        </w:tabs>
        <w:jc w:val="both"/>
      </w:pPr>
      <w:bookmarkStart w:id="362" w:name="_Toc102304263"/>
      <w:r w:rsidRPr="003C3051">
        <w:lastRenderedPageBreak/>
        <w:t>CellCompression03</w:t>
      </w:r>
      <w:bookmarkEnd w:id="362"/>
    </w:p>
    <w:p w14:paraId="34FB86AC" w14:textId="77777777" w:rsidR="00BC33BA" w:rsidRPr="003C3051" w:rsidRDefault="00BC33BA" w:rsidP="00BC33BA">
      <w:r w:rsidRPr="003C3051">
        <w:t>This is the most advanced version.</w:t>
      </w:r>
    </w:p>
    <w:p w14:paraId="306A4C27" w14:textId="77777777" w:rsidR="00BC33BA" w:rsidRPr="003C3051" w:rsidRDefault="00BC33BA" w:rsidP="00BC33BA">
      <w:r w:rsidRPr="003C3051">
        <w:t>Several test functions were implemented as well as some to explore parameter space.</w:t>
      </w:r>
    </w:p>
    <w:p w14:paraId="78F83B92" w14:textId="77777777" w:rsidR="00BC33BA" w:rsidRPr="003C3051" w:rsidRDefault="00BC33BA" w:rsidP="00BC33BA"/>
    <w:p w14:paraId="66125436" w14:textId="77777777" w:rsidR="00BC33BA" w:rsidRPr="003C3051" w:rsidRDefault="00BC33BA" w:rsidP="00BC33BA">
      <w:r w:rsidRPr="003C3051">
        <w:t>In order to converge quickly and in a robust manner we need to explore the region that the routine might exploit during the iteration procedure.</w:t>
      </w:r>
    </w:p>
    <w:p w14:paraId="68358557" w14:textId="77777777" w:rsidR="00BC33BA" w:rsidRPr="003C3051" w:rsidRDefault="00BC33BA" w:rsidP="00BC33BA">
      <w:r w:rsidRPr="003C3051">
        <w:t xml:space="preserve">TestSolveForP with param = </w:t>
      </w:r>
    </w:p>
    <w:p w14:paraId="68493FC2" w14:textId="77777777" w:rsidR="00BC33BA" w:rsidRPr="003C3051" w:rsidRDefault="00BC33BA" w:rsidP="00BC33BA">
      <w:r w:rsidRPr="003C3051">
        <w:t xml:space="preserve">param = </w:t>
      </w:r>
    </w:p>
    <w:p w14:paraId="5D1FD78E" w14:textId="77777777" w:rsidR="00BC33BA" w:rsidRPr="003C3051" w:rsidRDefault="00BC33BA" w:rsidP="00BC33BA">
      <w:r w:rsidRPr="003C3051">
        <w:t xml:space="preserve">            precision: 1.0000e-007</w:t>
      </w:r>
    </w:p>
    <w:p w14:paraId="299D59E0" w14:textId="77777777" w:rsidR="00BC33BA" w:rsidRPr="003C3051" w:rsidRDefault="00BC33BA" w:rsidP="00BC33BA">
      <w:pPr>
        <w:rPr>
          <w:lang w:val="de-DE"/>
        </w:rPr>
      </w:pPr>
      <w:r w:rsidRPr="003C3051">
        <w:t xml:space="preserve">                  </w:t>
      </w:r>
      <w:r w:rsidRPr="003C3051">
        <w:rPr>
          <w:lang w:val="de-DE"/>
        </w:rPr>
        <w:t>Liu: 1</w:t>
      </w:r>
    </w:p>
    <w:p w14:paraId="148DA073" w14:textId="77777777" w:rsidR="00BC33BA" w:rsidRPr="003C3051" w:rsidRDefault="00BC33BA" w:rsidP="00BC33BA">
      <w:pPr>
        <w:rPr>
          <w:lang w:val="de-DE"/>
        </w:rPr>
      </w:pPr>
      <w:r w:rsidRPr="003C3051">
        <w:rPr>
          <w:lang w:val="de-DE"/>
        </w:rPr>
        <w:t xml:space="preserve">                    h: 2.0000e-006</w:t>
      </w:r>
    </w:p>
    <w:p w14:paraId="1851067D" w14:textId="77777777" w:rsidR="00BC33BA" w:rsidRPr="003C3051" w:rsidRDefault="00BC33BA" w:rsidP="00BC33BA">
      <w:pPr>
        <w:rPr>
          <w:lang w:val="de-DE"/>
        </w:rPr>
      </w:pPr>
      <w:r w:rsidRPr="003C3051">
        <w:rPr>
          <w:lang w:val="de-DE"/>
        </w:rPr>
        <w:t xml:space="preserve">                   r0: 6.5000e-005</w:t>
      </w:r>
    </w:p>
    <w:p w14:paraId="7772B16A" w14:textId="77777777" w:rsidR="00BC33BA" w:rsidRPr="003C3051" w:rsidRDefault="00BC33BA" w:rsidP="00BC33BA">
      <w:pPr>
        <w:rPr>
          <w:lang w:val="de-DE"/>
        </w:rPr>
      </w:pPr>
      <w:r w:rsidRPr="003C3051">
        <w:rPr>
          <w:lang w:val="de-DE"/>
        </w:rPr>
        <w:t xml:space="preserve">             lambda_s: 2</w:t>
      </w:r>
    </w:p>
    <w:p w14:paraId="060D1EB5" w14:textId="77777777" w:rsidR="00BC33BA" w:rsidRPr="003C3051" w:rsidRDefault="00BC33BA" w:rsidP="00BC33BA">
      <w:r w:rsidRPr="003C3051">
        <w:rPr>
          <w:lang w:val="de-DE"/>
        </w:rPr>
        <w:t xml:space="preserve">                   </w:t>
      </w:r>
      <w:r w:rsidRPr="003C3051">
        <w:t>C1: 300000</w:t>
      </w:r>
    </w:p>
    <w:p w14:paraId="405FA825" w14:textId="77777777" w:rsidR="00BC33BA" w:rsidRPr="003C3051" w:rsidRDefault="00BC33BA" w:rsidP="00BC33BA">
      <w:r w:rsidRPr="003C3051">
        <w:t xml:space="preserve">                 alfa: 0</w:t>
      </w:r>
    </w:p>
    <w:p w14:paraId="30C27B98" w14:textId="77777777" w:rsidR="00BC33BA" w:rsidRPr="003C3051" w:rsidRDefault="00BC33BA" w:rsidP="00BC33BA">
      <w:r w:rsidRPr="003C3051">
        <w:t xml:space="preserve">                   p0: 0.1100</w:t>
      </w:r>
    </w:p>
    <w:p w14:paraId="300C3C21" w14:textId="77777777" w:rsidR="00BC33BA" w:rsidRPr="003C3051" w:rsidRDefault="00BC33BA" w:rsidP="00BC33BA">
      <w:r w:rsidRPr="003C3051">
        <w:t xml:space="preserve">    compressionFactor: 0.1000</w:t>
      </w:r>
    </w:p>
    <w:p w14:paraId="606B8385" w14:textId="77777777" w:rsidR="00BC33BA" w:rsidRPr="003C3051" w:rsidRDefault="00BC33BA" w:rsidP="00BC33BA">
      <w:r w:rsidRPr="003C3051">
        <w:t xml:space="preserve">                    </w:t>
      </w:r>
      <w:r w:rsidRPr="003C3051">
        <w:rPr>
          <w:highlight w:val="yellow"/>
        </w:rPr>
        <w:t>p: 0.1100</w:t>
      </w:r>
    </w:p>
    <w:p w14:paraId="17A174BD" w14:textId="77777777" w:rsidR="00BC33BA" w:rsidRPr="003C3051" w:rsidRDefault="00BC33BA" w:rsidP="00BC33BA">
      <w:r w:rsidRPr="003C3051">
        <w:t xml:space="preserve">             lambda_0: 2.9488</w:t>
      </w:r>
    </w:p>
    <w:p w14:paraId="28082DF6" w14:textId="77777777" w:rsidR="00BC33BA" w:rsidRPr="003C3051" w:rsidRDefault="00BC33BA" w:rsidP="00BC33BA">
      <w:r w:rsidRPr="003C3051">
        <w:t xml:space="preserve">                gamma: 0.2618</w:t>
      </w:r>
    </w:p>
    <w:p w14:paraId="5CD7EBCA" w14:textId="77777777" w:rsidR="00BC33BA" w:rsidRPr="003C3051" w:rsidRDefault="00BC33BA" w:rsidP="00BC33BA">
      <w:r w:rsidRPr="003C3051">
        <w:t xml:space="preserve">                 mode: 'fullMonty'</w:t>
      </w:r>
    </w:p>
    <w:p w14:paraId="627D91C7" w14:textId="77777777" w:rsidR="00BC33BA" w:rsidRPr="003C3051" w:rsidRDefault="00BC33BA" w:rsidP="00BC33BA">
      <w:r w:rsidRPr="003C3051">
        <w:t xml:space="preserve">               status: ' '</w:t>
      </w:r>
    </w:p>
    <w:p w14:paraId="064E60A1" w14:textId="77777777" w:rsidR="00BC33BA" w:rsidRPr="003C3051" w:rsidRDefault="00BC33BA" w:rsidP="00BC33BA">
      <w:r w:rsidRPr="003C3051">
        <w:pict w14:anchorId="5B13144C">
          <v:shape id="_x0000_i1473" type="#_x0000_t75" style="width:453.5pt;height:340pt">
            <v:imagedata r:id="rId814" o:title="solveForP01"/>
          </v:shape>
        </w:pict>
      </w:r>
    </w:p>
    <w:p w14:paraId="07DDB218" w14:textId="77777777" w:rsidR="00BC33BA" w:rsidRPr="003C3051" w:rsidRDefault="00BC33BA" w:rsidP="00BC33BA">
      <w:r w:rsidRPr="003C3051">
        <w:t>On the figure we can see that a range of p/p0 [0.1 , 1] might be usefull but when we use a higher value for p0 we obtain</w:t>
      </w:r>
    </w:p>
    <w:p w14:paraId="5F05FFA2" w14:textId="77777777" w:rsidR="00BC33BA" w:rsidRPr="003C3051" w:rsidRDefault="00BC33BA" w:rsidP="00BC33BA"/>
    <w:p w14:paraId="042CDD8B" w14:textId="77777777" w:rsidR="00BC33BA" w:rsidRPr="003C3051" w:rsidRDefault="00BC33BA" w:rsidP="00BC33BA">
      <w:pPr>
        <w:rPr>
          <w:lang w:val="de-DE"/>
        </w:rPr>
      </w:pPr>
      <w:r w:rsidRPr="003C3051">
        <w:rPr>
          <w:lang w:val="de-DE"/>
        </w:rPr>
        <w:t xml:space="preserve">param = </w:t>
      </w:r>
    </w:p>
    <w:p w14:paraId="483BE25B" w14:textId="77777777" w:rsidR="00BC33BA" w:rsidRPr="003C3051" w:rsidRDefault="00BC33BA" w:rsidP="00BC33BA">
      <w:pPr>
        <w:rPr>
          <w:lang w:val="de-DE"/>
        </w:rPr>
      </w:pPr>
      <w:r w:rsidRPr="003C3051">
        <w:t xml:space="preserve">                    </w:t>
      </w:r>
      <w:r w:rsidRPr="003C3051">
        <w:rPr>
          <w:highlight w:val="yellow"/>
        </w:rPr>
        <w:t>p: 0.2100</w:t>
      </w:r>
    </w:p>
    <w:p w14:paraId="3C679420" w14:textId="77777777" w:rsidR="00BC33BA" w:rsidRPr="003C3051" w:rsidRDefault="00BC33BA" w:rsidP="00BC33BA">
      <w:r w:rsidRPr="003C3051">
        <w:lastRenderedPageBreak/>
        <w:pict w14:anchorId="05FE9B3A">
          <v:shape id="_x0000_i1474" type="#_x0000_t75" style="width:453.5pt;height:340pt">
            <v:imagedata r:id="rId815" o:title="solveForP02"/>
          </v:shape>
        </w:pict>
      </w:r>
    </w:p>
    <w:p w14:paraId="6CAA6C02" w14:textId="77777777" w:rsidR="00BC33BA" w:rsidRPr="003C3051" w:rsidRDefault="00BC33BA" w:rsidP="00BC33BA">
      <w:r w:rsidRPr="003C3051">
        <w:t>where only p/p0 [0.1 , 0.5] is usefull since the asymptote at 0.6 will cause problems for our convergeance algorithm that needs a smooth continuous curve!</w:t>
      </w:r>
    </w:p>
    <w:p w14:paraId="60FE8781" w14:textId="77777777" w:rsidR="00BC33BA" w:rsidRPr="003C3051" w:rsidRDefault="00BC33BA" w:rsidP="00BC33BA"/>
    <w:p w14:paraId="1FA14698" w14:textId="77777777" w:rsidR="00BC33BA" w:rsidRPr="003C3051" w:rsidRDefault="00BC33BA" w:rsidP="00BC33BA">
      <w:r w:rsidRPr="003C3051">
        <w:t xml:space="preserve">When we calculate the dimensionless p value (=P/C1) for different combinations of alfa and gamma we get the plot below.  This plot was made for </w:t>
      </w:r>
    </w:p>
    <w:p w14:paraId="091DE9D2" w14:textId="77777777" w:rsidR="00BC33BA" w:rsidRPr="003C3051" w:rsidRDefault="00BC33BA" w:rsidP="00BC33BA">
      <w:r w:rsidRPr="003C3051">
        <w:t xml:space="preserve">param = </w:t>
      </w:r>
    </w:p>
    <w:p w14:paraId="5B9FE465" w14:textId="77777777" w:rsidR="00BC33BA" w:rsidRPr="003C3051" w:rsidRDefault="00BC33BA" w:rsidP="00BC33BA">
      <w:r w:rsidRPr="003C3051">
        <w:t xml:space="preserve">            precision: 1.0000e-007</w:t>
      </w:r>
    </w:p>
    <w:p w14:paraId="2009DEFE" w14:textId="77777777" w:rsidR="00BC33BA" w:rsidRPr="003C3051" w:rsidRDefault="00BC33BA" w:rsidP="00BC33BA">
      <w:r w:rsidRPr="003C3051">
        <w:t xml:space="preserve">                  Liu: 0</w:t>
      </w:r>
    </w:p>
    <w:p w14:paraId="35BC8A1F" w14:textId="77777777" w:rsidR="00BC33BA" w:rsidRPr="003C3051" w:rsidRDefault="00BC33BA" w:rsidP="00BC33BA">
      <w:r w:rsidRPr="003C3051">
        <w:t xml:space="preserve">                    h: 2.0000e-006</w:t>
      </w:r>
    </w:p>
    <w:p w14:paraId="1D0B848E" w14:textId="77777777" w:rsidR="00BC33BA" w:rsidRPr="003C3051" w:rsidRDefault="00BC33BA" w:rsidP="00BC33BA">
      <w:r w:rsidRPr="003C3051">
        <w:t xml:space="preserve">                   r0: 6.5000e-005</w:t>
      </w:r>
    </w:p>
    <w:p w14:paraId="5DE90564" w14:textId="77777777" w:rsidR="00BC33BA" w:rsidRPr="003C3051" w:rsidRDefault="00BC33BA" w:rsidP="00BC33BA">
      <w:r w:rsidRPr="003C3051">
        <w:t xml:space="preserve">             </w:t>
      </w:r>
      <w:r w:rsidRPr="003C3051">
        <w:rPr>
          <w:highlight w:val="yellow"/>
        </w:rPr>
        <w:t>lambda_s: 1; this was wrong in fact it was set to 3!!!!</w:t>
      </w:r>
    </w:p>
    <w:p w14:paraId="4F80A3F2" w14:textId="77777777" w:rsidR="00BC33BA" w:rsidRPr="003C3051" w:rsidRDefault="00BC33BA" w:rsidP="00BC33BA">
      <w:r w:rsidRPr="003C3051">
        <w:t xml:space="preserve">                   C1: 300000</w:t>
      </w:r>
    </w:p>
    <w:p w14:paraId="151E53DB" w14:textId="77777777" w:rsidR="00BC33BA" w:rsidRPr="003C3051" w:rsidRDefault="00BC33BA" w:rsidP="00BC33BA">
      <w:r w:rsidRPr="003C3051">
        <w:t xml:space="preserve">                 alfa: 0.2000</w:t>
      </w:r>
    </w:p>
    <w:p w14:paraId="4783C356" w14:textId="77777777" w:rsidR="00BC33BA" w:rsidRPr="003C3051" w:rsidRDefault="00BC33BA" w:rsidP="00BC33BA">
      <w:r w:rsidRPr="003C3051">
        <w:t xml:space="preserve">    compressionFactor: 0.1000</w:t>
      </w:r>
    </w:p>
    <w:p w14:paraId="24E99EB9" w14:textId="77777777" w:rsidR="00BC33BA" w:rsidRPr="003C3051" w:rsidRDefault="00BC33BA" w:rsidP="00BC33BA">
      <w:r w:rsidRPr="003C3051">
        <w:t xml:space="preserve">                    p: 0.3358</w:t>
      </w:r>
    </w:p>
    <w:p w14:paraId="317AE8F0" w14:textId="77777777" w:rsidR="00BC33BA" w:rsidRPr="003C3051" w:rsidRDefault="00BC33BA" w:rsidP="00BC33BA">
      <w:r w:rsidRPr="003C3051">
        <w:t xml:space="preserve">             lambda_0: 2.9488</w:t>
      </w:r>
    </w:p>
    <w:p w14:paraId="53470ED6" w14:textId="77777777" w:rsidR="00BC33BA" w:rsidRPr="003C3051" w:rsidRDefault="00BC33BA" w:rsidP="00BC33BA">
      <w:r w:rsidRPr="003C3051">
        <w:t xml:space="preserve">                gamma: 1.2200</w:t>
      </w:r>
    </w:p>
    <w:p w14:paraId="681104CD" w14:textId="77777777" w:rsidR="00BC33BA" w:rsidRPr="003C3051" w:rsidRDefault="00BC33BA" w:rsidP="00BC33BA">
      <w:r w:rsidRPr="003C3051">
        <w:t xml:space="preserve">                 mode: 'calculateOmegaEnd'</w:t>
      </w:r>
    </w:p>
    <w:p w14:paraId="6FF21D3D" w14:textId="77777777" w:rsidR="00BC33BA" w:rsidRPr="003C3051" w:rsidRDefault="00BC33BA" w:rsidP="00BC33BA">
      <w:r w:rsidRPr="003C3051">
        <w:t xml:space="preserve">               status: ' '</w:t>
      </w:r>
    </w:p>
    <w:p w14:paraId="36589529" w14:textId="77777777" w:rsidR="00BC33BA" w:rsidRPr="003C3051" w:rsidRDefault="00BC33BA" w:rsidP="00BC33BA">
      <w:r w:rsidRPr="003C3051">
        <w:t>range of gamma = [0.01 , 1.22] where 1.22 rad = 70°</w:t>
      </w:r>
    </w:p>
    <w:p w14:paraId="7F5F243A" w14:textId="77777777" w:rsidR="00BC33BA" w:rsidRPr="003C3051" w:rsidRDefault="00BC33BA" w:rsidP="00BC33BA">
      <w:r w:rsidRPr="003C3051">
        <w:t>range of alfa       = [0     , 0.2  ]</w:t>
      </w:r>
    </w:p>
    <w:p w14:paraId="7FFDB935" w14:textId="77777777" w:rsidR="00BC33BA" w:rsidRPr="003C3051" w:rsidRDefault="00BC33BA" w:rsidP="00BC33BA">
      <w:r w:rsidRPr="003C3051">
        <w:lastRenderedPageBreak/>
        <w:pict w14:anchorId="1395BDF7">
          <v:shape id="_x0000_i1475" type="#_x0000_t75" style="width:453.5pt;height:340pt">
            <v:imagedata r:id="rId816" o:title="ExploreSolveForP"/>
          </v:shape>
        </w:pict>
      </w:r>
    </w:p>
    <w:p w14:paraId="43B71513" w14:textId="77777777" w:rsidR="00BC33BA" w:rsidRPr="003C3051" w:rsidRDefault="00BC33BA" w:rsidP="00BC33BA">
      <w:r w:rsidRPr="003C3051">
        <w:t xml:space="preserve">The critical parameters in this convergeance proces for p are the begin values </w:t>
      </w:r>
    </w:p>
    <w:p w14:paraId="61B04641" w14:textId="77777777" w:rsidR="00BC33BA" w:rsidRPr="003C3051" w:rsidRDefault="00BC33BA" w:rsidP="00BC33BA">
      <w:r w:rsidRPr="003C3051">
        <w:t>p_begin         = 0.5*2*h/r0;</w:t>
      </w:r>
    </w:p>
    <w:p w14:paraId="428408F9" w14:textId="77777777" w:rsidR="00BC33BA" w:rsidRPr="003C3051" w:rsidRDefault="00BC33BA" w:rsidP="00BC33BA">
      <w:r w:rsidRPr="003C3051">
        <w:t>p_end           = 2*2*h/r0;</w:t>
      </w:r>
    </w:p>
    <w:p w14:paraId="5E591EBC" w14:textId="77777777" w:rsidR="00BC33BA" w:rsidRPr="003C3051" w:rsidRDefault="00BC33BA" w:rsidP="00BC33BA">
      <w:r w:rsidRPr="003C3051">
        <w:t>and the stepSize = 0.8 which is used in</w:t>
      </w:r>
    </w:p>
    <w:p w14:paraId="1BFCE9D1" w14:textId="77777777" w:rsidR="00BC33BA" w:rsidRPr="003C3051" w:rsidRDefault="00BC33BA" w:rsidP="00BC33BA">
      <w:r w:rsidRPr="003C3051">
        <w:t>deltaP = 0.8*factorP*omegaEnd(n);</w:t>
      </w:r>
    </w:p>
    <w:p w14:paraId="50A2B065" w14:textId="77777777" w:rsidR="00BC33BA" w:rsidRPr="003C3051" w:rsidRDefault="00BC33BA" w:rsidP="00BC33BA"/>
    <w:p w14:paraId="0C55F8BF" w14:textId="77777777" w:rsidR="00BC33BA" w:rsidRPr="003C3051" w:rsidRDefault="00BC33BA" w:rsidP="00BC33BA">
      <w:r w:rsidRPr="003C3051">
        <w:t>Big problems for lambda_0 &lt; 1.02  (min = 1)!!!</w:t>
      </w:r>
    </w:p>
    <w:p w14:paraId="593479FF" w14:textId="77777777" w:rsidR="00BC33BA" w:rsidRPr="003C3051" w:rsidRDefault="00BC33BA" w:rsidP="00BC33BA">
      <w:pPr>
        <w:pStyle w:val="Plattetekst"/>
      </w:pPr>
    </w:p>
    <w:p w14:paraId="4D3917D5" w14:textId="77777777" w:rsidR="00BC33BA" w:rsidRPr="003C3051" w:rsidRDefault="00BC33BA" w:rsidP="00BC33BA">
      <w:pPr>
        <w:pStyle w:val="Plattetekst"/>
      </w:pPr>
    </w:p>
    <w:p w14:paraId="22542B4F" w14:textId="77777777" w:rsidR="00BC33BA" w:rsidRPr="003C3051" w:rsidRDefault="00BC33BA" w:rsidP="00BC33BA">
      <w:pPr>
        <w:pStyle w:val="Kop3"/>
        <w:numPr>
          <w:ilvl w:val="1"/>
          <w:numId w:val="0"/>
        </w:numPr>
        <w:tabs>
          <w:tab w:val="num" w:pos="0"/>
        </w:tabs>
        <w:spacing w:before="240" w:after="120"/>
        <w:jc w:val="both"/>
      </w:pPr>
      <w:bookmarkStart w:id="363" w:name="_Toc102304264"/>
      <w:bookmarkStart w:id="364" w:name="_Toc119900158"/>
      <w:bookmarkStart w:id="365" w:name="_Toc121043234"/>
      <w:r w:rsidRPr="003C3051">
        <w:t>Things to contemplate about</w:t>
      </w:r>
      <w:bookmarkEnd w:id="363"/>
      <w:bookmarkEnd w:id="364"/>
      <w:bookmarkEnd w:id="365"/>
    </w:p>
    <w:p w14:paraId="120E42E1" w14:textId="77777777" w:rsidR="00BC33BA" w:rsidRPr="003C3051" w:rsidRDefault="00BC33BA" w:rsidP="006D2062">
      <w:pPr>
        <w:pStyle w:val="Plattetekst"/>
        <w:numPr>
          <w:ilvl w:val="0"/>
          <w:numId w:val="30"/>
        </w:numPr>
        <w:spacing w:after="0" w:line="360" w:lineRule="auto"/>
        <w:jc w:val="both"/>
      </w:pPr>
      <w:r w:rsidRPr="003C3051">
        <w:t>The above figure shows a decreasing stretch ratio for lambda_1.</w:t>
      </w:r>
    </w:p>
    <w:p w14:paraId="482868A9" w14:textId="77777777" w:rsidR="00BC33BA" w:rsidRPr="003C3051" w:rsidRDefault="00BC33BA" w:rsidP="006D2062">
      <w:pPr>
        <w:pStyle w:val="Plattetekst"/>
        <w:numPr>
          <w:ilvl w:val="0"/>
          <w:numId w:val="30"/>
        </w:numPr>
        <w:spacing w:after="0" w:line="360" w:lineRule="auto"/>
        <w:jc w:val="both"/>
      </w:pPr>
      <w:r w:rsidRPr="003C3051">
        <w:t>The nice distribution of lambda_0 is lost.</w:t>
      </w:r>
    </w:p>
    <w:p w14:paraId="5143FAB4" w14:textId="77777777" w:rsidR="00BC33BA" w:rsidRPr="003C3051" w:rsidRDefault="00BC33BA" w:rsidP="006D2062">
      <w:pPr>
        <w:pStyle w:val="Plattetekst"/>
        <w:numPr>
          <w:ilvl w:val="0"/>
          <w:numId w:val="30"/>
        </w:numPr>
        <w:spacing w:after="0" w:line="360" w:lineRule="auto"/>
        <w:jc w:val="both"/>
      </w:pPr>
      <w:r w:rsidRPr="003C3051">
        <w:t>Stress resultants for different gammas are crossing one another…</w:t>
      </w:r>
    </w:p>
    <w:p w14:paraId="37F5A707" w14:textId="77777777" w:rsidR="00BC33BA" w:rsidRPr="003C3051" w:rsidRDefault="00BC33BA" w:rsidP="006D2062">
      <w:pPr>
        <w:pStyle w:val="Plattetekst"/>
        <w:numPr>
          <w:ilvl w:val="0"/>
          <w:numId w:val="30"/>
        </w:numPr>
        <w:spacing w:after="0" w:line="360" w:lineRule="auto"/>
        <w:jc w:val="both"/>
      </w:pPr>
      <w:r w:rsidRPr="003C3051">
        <w:t>The smallest value for lambda_s that I can simulate is 1.5!!!!</w:t>
      </w:r>
    </w:p>
    <w:p w14:paraId="66159700" w14:textId="77777777" w:rsidR="00BC33BA" w:rsidRPr="003C3051" w:rsidRDefault="00BC33BA" w:rsidP="00BC33BA">
      <w:pPr>
        <w:pStyle w:val="Plattetekst"/>
      </w:pPr>
      <w:r w:rsidRPr="003C3051">
        <w:t xml:space="preserve">Critical issues are </w:t>
      </w:r>
    </w:p>
    <w:p w14:paraId="654EC492" w14:textId="77777777" w:rsidR="00BC33BA" w:rsidRPr="003C3051" w:rsidRDefault="00BC33BA" w:rsidP="006D2062">
      <w:pPr>
        <w:pStyle w:val="Plattetekst"/>
        <w:numPr>
          <w:ilvl w:val="0"/>
          <w:numId w:val="31"/>
        </w:numPr>
        <w:spacing w:after="0" w:line="360" w:lineRule="auto"/>
        <w:jc w:val="both"/>
      </w:pPr>
      <w:r w:rsidRPr="003C3051">
        <w:t>how to update your lambda_0, p (and gamma if you ‘re following Liu)</w:t>
      </w:r>
    </w:p>
    <w:p w14:paraId="19D8129F" w14:textId="77777777" w:rsidR="00BC33BA" w:rsidRPr="003C3051" w:rsidRDefault="00BC33BA" w:rsidP="006D2062">
      <w:pPr>
        <w:pStyle w:val="Plattetekst"/>
        <w:numPr>
          <w:ilvl w:val="0"/>
          <w:numId w:val="31"/>
        </w:numPr>
        <w:spacing w:after="0" w:line="360" w:lineRule="auto"/>
        <w:jc w:val="both"/>
      </w:pPr>
      <w:r w:rsidRPr="003C3051">
        <w:t>using a convergeance scheme accelerates the proces but you can’t check for omega_end of nu_end &lt; 0.04 anymore like Liu was doing.</w:t>
      </w:r>
    </w:p>
    <w:p w14:paraId="114F21BA" w14:textId="77777777" w:rsidR="00BC33BA" w:rsidRPr="003C3051" w:rsidRDefault="00BC33BA" w:rsidP="006D2062">
      <w:pPr>
        <w:pStyle w:val="Plattetekst"/>
        <w:numPr>
          <w:ilvl w:val="0"/>
          <w:numId w:val="31"/>
        </w:numPr>
        <w:spacing w:after="0" w:line="360" w:lineRule="auto"/>
        <w:jc w:val="both"/>
      </w:pPr>
      <w:r w:rsidRPr="003C3051">
        <w:t>Liu actually tries all possible combinations taking small increments for each guess! cpu intensive, and not so elegant!!</w:t>
      </w:r>
    </w:p>
    <w:p w14:paraId="23CD8662" w14:textId="77777777" w:rsidR="00BC33BA" w:rsidRPr="003C3051" w:rsidRDefault="00BC33BA" w:rsidP="006D2062">
      <w:pPr>
        <w:pStyle w:val="Plattetekst"/>
        <w:numPr>
          <w:ilvl w:val="0"/>
          <w:numId w:val="31"/>
        </w:numPr>
        <w:spacing w:after="0" w:line="360" w:lineRule="auto"/>
        <w:jc w:val="both"/>
      </w:pPr>
      <w:r w:rsidRPr="003C3051">
        <w:lastRenderedPageBreak/>
        <w:t>the initial values for the non-contact region: Feng suggests to use a value somewhat smaller than  lambda_1 for omega_0, Lardner reports that they had to adapt their initial guess as to expand the equations at the tranisition point to start the solutions in the non-contact region for lambda_s = 1.</w:t>
      </w:r>
    </w:p>
    <w:p w14:paraId="1EA91EB7" w14:textId="77777777" w:rsidR="00BC33BA" w:rsidRPr="003C3051" w:rsidRDefault="00BC33BA" w:rsidP="00BC33BA">
      <w:pPr>
        <w:pStyle w:val="Kop3"/>
        <w:numPr>
          <w:ilvl w:val="1"/>
          <w:numId w:val="0"/>
        </w:numPr>
        <w:tabs>
          <w:tab w:val="num" w:pos="0"/>
        </w:tabs>
        <w:spacing w:before="240" w:after="120"/>
        <w:jc w:val="both"/>
        <w:rPr>
          <w:lang w:val="en-US"/>
        </w:rPr>
      </w:pPr>
      <w:bookmarkStart w:id="366" w:name="_Toc102304265"/>
      <w:bookmarkStart w:id="367" w:name="_Toc119900159"/>
      <w:bookmarkStart w:id="368" w:name="_Toc121043235"/>
      <w:r w:rsidRPr="003C3051">
        <w:rPr>
          <w:lang w:val="en-US"/>
        </w:rPr>
        <w:t>Tomato05</w:t>
      </w:r>
      <w:bookmarkEnd w:id="366"/>
      <w:bookmarkEnd w:id="367"/>
      <w:bookmarkEnd w:id="368"/>
    </w:p>
    <w:p w14:paraId="590C2666" w14:textId="77777777" w:rsidR="00BC33BA" w:rsidRPr="003C3051" w:rsidRDefault="00BC33BA" w:rsidP="00BC33BA">
      <w:r w:rsidRPr="003C3051">
        <w:t xml:space="preserve">The cell has to be inflated first.  Thomas suggest an initial turgor pressure of 0.363 MPa and uses a stretch ratio Lambda_s = 1.05.  </w:t>
      </w:r>
    </w:p>
    <w:p w14:paraId="422A01AE" w14:textId="77777777" w:rsidR="00BC33BA" w:rsidRPr="003C3051" w:rsidRDefault="00BC33BA" w:rsidP="00BC33BA">
      <w:r w:rsidRPr="003C3051">
        <w:t>In order to concur with these initial values the targetVolume of the simulated cell is gradually (1% increments) increased until the volume = lambda_s^3 * V0; where V0 is the initial volume before inflation.</w:t>
      </w:r>
    </w:p>
    <w:p w14:paraId="608F35E5" w14:textId="77777777" w:rsidR="00BC33BA" w:rsidRPr="003C3051" w:rsidRDefault="00BC33BA" w:rsidP="00BC33BA"/>
    <w:p w14:paraId="7113692E" w14:textId="77777777" w:rsidR="00BC33BA" w:rsidRPr="003C3051" w:rsidRDefault="00BC33BA" w:rsidP="00BC33BA">
      <w:r w:rsidRPr="003C3051">
        <w:t>Then we adapt the spring constant value until we obtain a pressure of ca. 0.36 MPa.</w:t>
      </w:r>
    </w:p>
    <w:p w14:paraId="10B7057F" w14:textId="77777777" w:rsidR="00BC33BA" w:rsidRPr="003C3051" w:rsidRDefault="00BC33BA" w:rsidP="00BC33BA">
      <w:r w:rsidRPr="003C3051">
        <w:t>According to fig 8 in Thomas’ paper for about 30% compression the force should reach a value of 1500 µN</w:t>
      </w:r>
    </w:p>
    <w:p w14:paraId="585A8F4F" w14:textId="77777777" w:rsidR="00BC33BA" w:rsidRPr="003C3051" w:rsidRDefault="00BC33BA" w:rsidP="00BC33BA"/>
    <w:p w14:paraId="2538B00E" w14:textId="77777777" w:rsidR="00BC33BA" w:rsidRPr="003C3051" w:rsidRDefault="00BC33BA" w:rsidP="00BC33BA">
      <w:pPr>
        <w:pStyle w:val="Kop2"/>
        <w:tabs>
          <w:tab w:val="num" w:pos="360"/>
        </w:tabs>
        <w:spacing w:before="360" w:after="120"/>
        <w:jc w:val="both"/>
      </w:pPr>
      <w:bookmarkStart w:id="369" w:name="_Toc102304267"/>
      <w:bookmarkStart w:id="370" w:name="_Toc119900160"/>
      <w:bookmarkStart w:id="371" w:name="_Toc121043236"/>
      <w:r w:rsidRPr="003C3051">
        <w:t>Introduction</w:t>
      </w:r>
      <w:bookmarkEnd w:id="369"/>
      <w:bookmarkEnd w:id="370"/>
      <w:bookmarkEnd w:id="371"/>
    </w:p>
    <w:p w14:paraId="0AC6C136" w14:textId="77777777" w:rsidR="00BC33BA" w:rsidRPr="003C3051" w:rsidRDefault="00BC33BA" w:rsidP="00BC33BA">
      <w:r w:rsidRPr="003C3051">
        <w:t>This report is the result of a literature study concerning the compression of spherical cells (in our case these are the tomato cells in suspension on which Prof. C. Thomas (University of Birmingham) performed compression experiments.</w:t>
      </w:r>
    </w:p>
    <w:p w14:paraId="05EEE9F8" w14:textId="77777777" w:rsidR="00BC33BA" w:rsidRPr="003C3051" w:rsidRDefault="00BC33BA" w:rsidP="00BC33BA">
      <w:pPr>
        <w:pStyle w:val="Kop3"/>
        <w:numPr>
          <w:ilvl w:val="1"/>
          <w:numId w:val="0"/>
        </w:numPr>
        <w:tabs>
          <w:tab w:val="num" w:pos="0"/>
        </w:tabs>
        <w:spacing w:before="240" w:after="120"/>
        <w:jc w:val="both"/>
        <w:rPr>
          <w:lang w:val="en-US"/>
        </w:rPr>
      </w:pPr>
      <w:bookmarkStart w:id="372" w:name="_Toc102304268"/>
      <w:bookmarkStart w:id="373" w:name="_Toc119900161"/>
      <w:bookmarkStart w:id="374" w:name="_Toc121043237"/>
      <w:r w:rsidRPr="003C3051">
        <w:rPr>
          <w:noProof/>
          <w:lang w:val="en-US"/>
        </w:rPr>
        <w:t>Overview of the papers and their relation to one another</w:t>
      </w:r>
      <w:bookmarkEnd w:id="372"/>
      <w:bookmarkEnd w:id="373"/>
      <w:bookmarkEnd w:id="374"/>
    </w:p>
    <w:p w14:paraId="39928F28" w14:textId="77777777" w:rsidR="00BC33BA" w:rsidRPr="003C3051" w:rsidRDefault="00BC33BA" w:rsidP="00BC33BA">
      <w:smartTag w:uri="urn:schemas-microsoft-com:office:smarttags" w:element="place">
        <w:smartTag w:uri="urn:schemas-microsoft-com:office:smarttags" w:element="City">
          <w:r w:rsidRPr="003C3051">
            <w:t>Normal</w:t>
          </w:r>
        </w:smartTag>
      </w:smartTag>
    </w:p>
    <w:p w14:paraId="468AD6FC" w14:textId="77777777" w:rsidR="00BC33BA" w:rsidRPr="003C3051" w:rsidRDefault="00BC33BA" w:rsidP="00BC33BA">
      <w:pPr>
        <w:pStyle w:val="Kop3"/>
        <w:numPr>
          <w:ilvl w:val="1"/>
          <w:numId w:val="0"/>
        </w:numPr>
        <w:tabs>
          <w:tab w:val="num" w:pos="0"/>
        </w:tabs>
        <w:spacing w:before="240" w:after="120"/>
        <w:jc w:val="both"/>
        <w:rPr>
          <w:lang w:val="en-US"/>
        </w:rPr>
      </w:pPr>
      <w:bookmarkStart w:id="375" w:name="_Toc102304269"/>
      <w:bookmarkStart w:id="376" w:name="_Toc119900162"/>
      <w:bookmarkStart w:id="377" w:name="_Toc121043238"/>
      <w:r w:rsidRPr="003C3051">
        <w:rPr>
          <w:lang w:val="en-US"/>
        </w:rPr>
        <w:t>About the sea urchin</w:t>
      </w:r>
      <w:bookmarkEnd w:id="375"/>
      <w:bookmarkEnd w:id="376"/>
      <w:bookmarkEnd w:id="377"/>
    </w:p>
    <w:p w14:paraId="57665923" w14:textId="77777777" w:rsidR="00BC33BA" w:rsidRPr="003C3051" w:rsidRDefault="00BC33BA" w:rsidP="00BC33BA"/>
    <w:p w14:paraId="0C767A85" w14:textId="77777777" w:rsidR="00BC33BA" w:rsidRPr="003C3051" w:rsidRDefault="00BC33BA" w:rsidP="00BC33BA">
      <w:r w:rsidRPr="003C3051">
        <w:fldChar w:fldCharType="begin"/>
      </w:r>
      <w:r w:rsidRPr="003C3051">
        <w:instrText xml:space="preserve"> INCLUDEPICTURE "http://worms.zoology.wisc.edu/labwebpage/urchin.jpg" \* MERGEFORMATINET </w:instrText>
      </w:r>
      <w:r w:rsidRPr="003C3051">
        <w:fldChar w:fldCharType="separate"/>
      </w:r>
      <w:r w:rsidRPr="003C3051">
        <w:pict w14:anchorId="72A5618D">
          <v:shape id="_x0000_i1476" type="#_x0000_t75" style="width:203pt;height:150pt">
            <v:imagedata r:id="rId817" r:href="rId818"/>
          </v:shape>
        </w:pict>
      </w:r>
      <w:r w:rsidRPr="003C3051">
        <w:fldChar w:fldCharType="end"/>
      </w:r>
      <w:r w:rsidRPr="003C3051">
        <w:t xml:space="preserve"> </w:t>
      </w:r>
      <w:r w:rsidRPr="003C3051">
        <w:fldChar w:fldCharType="begin"/>
      </w:r>
      <w:r w:rsidRPr="003C3051">
        <w:instrText xml:space="preserve"> INCLUDEPICTURE "http://scied123.ed.hiroshima-u.ac.jp/seaurchin/picture/1cell1e.gif" \* MERGEFORMATINET </w:instrText>
      </w:r>
      <w:r w:rsidRPr="003C3051">
        <w:fldChar w:fldCharType="separate"/>
      </w:r>
      <w:r w:rsidRPr="003C3051">
        <w:pict w14:anchorId="4D9C6099">
          <v:shape id="_x0000_i1477" type="#_x0000_t75" alt="" style="width:198.5pt;height:148.5pt">
            <v:imagedata r:id="rId819" r:href="rId820"/>
          </v:shape>
        </w:pict>
      </w:r>
      <w:r w:rsidRPr="003C3051">
        <w:fldChar w:fldCharType="end"/>
      </w:r>
    </w:p>
    <w:p w14:paraId="3846FBE3" w14:textId="77777777" w:rsidR="00BC33BA" w:rsidRPr="003C3051" w:rsidRDefault="00BC33BA" w:rsidP="00BC33BA">
      <w:pPr>
        <w:sectPr w:rsidR="00BC33BA" w:rsidRPr="003C3051" w:rsidSect="00BC33BA">
          <w:pgSz w:w="12240" w:h="15840"/>
          <w:pgMar w:top="1440" w:right="1800" w:bottom="1440" w:left="1800" w:header="708" w:footer="708" w:gutter="0"/>
          <w:cols w:space="708"/>
        </w:sectPr>
      </w:pPr>
      <w:r w:rsidRPr="003C3051">
        <w:t xml:space="preserve">Figure </w:t>
      </w:r>
      <w:r w:rsidRPr="003C3051">
        <w:fldChar w:fldCharType="begin"/>
      </w:r>
      <w:r w:rsidRPr="003C3051">
        <w:instrText xml:space="preserve"> SEQ Figure \* ARABIC </w:instrText>
      </w:r>
      <w:r w:rsidRPr="003C3051">
        <w:fldChar w:fldCharType="separate"/>
      </w:r>
      <w:r w:rsidR="009D20D2">
        <w:rPr>
          <w:noProof/>
        </w:rPr>
        <w:t>8</w:t>
      </w:r>
      <w:r w:rsidRPr="003C3051">
        <w:fldChar w:fldCharType="end"/>
      </w:r>
      <w:r w:rsidRPr="003C3051">
        <w:t xml:space="preserve"> This is a sea-urchin and on the right you can its eggs.</w:t>
      </w:r>
    </w:p>
    <w:p w14:paraId="1639F674" w14:textId="77777777" w:rsidR="00BC33BA" w:rsidRPr="003C3051" w:rsidRDefault="00BC33BA" w:rsidP="00BC33BA">
      <w:pPr>
        <w:pStyle w:val="Kop2"/>
        <w:tabs>
          <w:tab w:val="num" w:pos="360"/>
        </w:tabs>
        <w:spacing w:before="360" w:after="120"/>
        <w:ind w:left="357" w:hanging="357"/>
        <w:jc w:val="both"/>
      </w:pPr>
      <w:bookmarkStart w:id="378" w:name="_Toc102304270"/>
      <w:bookmarkStart w:id="379" w:name="_Toc119900163"/>
      <w:bookmarkStart w:id="380" w:name="_Toc121043239"/>
      <w:r w:rsidRPr="003C3051">
        <w:lastRenderedPageBreak/>
        <w:t>Lardner and Pujara, 1980</w:t>
      </w:r>
      <w:bookmarkEnd w:id="378"/>
      <w:bookmarkEnd w:id="379"/>
      <w:bookmarkEnd w:id="380"/>
    </w:p>
    <w:p w14:paraId="48B08274" w14:textId="77777777" w:rsidR="00BC33BA" w:rsidRPr="003C3051" w:rsidRDefault="00BC33BA" w:rsidP="00BC33BA">
      <w:pPr>
        <w:pStyle w:val="Kop3"/>
        <w:numPr>
          <w:ilvl w:val="1"/>
          <w:numId w:val="0"/>
        </w:numPr>
        <w:tabs>
          <w:tab w:val="num" w:pos="0"/>
        </w:tabs>
        <w:spacing w:before="240" w:after="120"/>
        <w:jc w:val="both"/>
        <w:rPr>
          <w:lang w:val="en-US"/>
        </w:rPr>
      </w:pPr>
      <w:bookmarkStart w:id="381" w:name="_Toc102304271"/>
      <w:bookmarkStart w:id="382" w:name="_Toc119900164"/>
      <w:bookmarkStart w:id="383" w:name="_Toc121043240"/>
      <w:r w:rsidRPr="003C3051">
        <w:rPr>
          <w:lang w:val="en-US"/>
        </w:rPr>
        <w:t>Introduction</w:t>
      </w:r>
      <w:bookmarkEnd w:id="381"/>
      <w:bookmarkEnd w:id="382"/>
      <w:bookmarkEnd w:id="383"/>
    </w:p>
    <w:p w14:paraId="36896C77" w14:textId="77777777" w:rsidR="00BC33BA" w:rsidRPr="003C3051" w:rsidRDefault="00BC33BA" w:rsidP="00BC33BA">
      <w:r w:rsidRPr="003C3051">
        <w:t>In order to relate the physical properties of the membrane to the measured quantities during cell compression experiments an analysis of the deformation of nonlinear elastic membranes is performed.</w:t>
      </w:r>
    </w:p>
    <w:p w14:paraId="5112E047" w14:textId="77777777" w:rsidR="00BC33BA" w:rsidRPr="003C3051" w:rsidRDefault="00BC33BA" w:rsidP="00BC33BA">
      <w:r w:rsidRPr="003C3051">
        <w:t>Hiramoto (1970) reviewed several techniques for determining the rheological properties of sea-urchin eggs.</w:t>
      </w:r>
    </w:p>
    <w:p w14:paraId="5C32F5D5" w14:textId="77777777" w:rsidR="00BC33BA" w:rsidRPr="003C3051" w:rsidRDefault="00BC33BA" w:rsidP="00BC33BA"/>
    <w:p w14:paraId="2A0DD7C1" w14:textId="77777777" w:rsidR="00BC33BA" w:rsidRPr="003C3051" w:rsidRDefault="00BC33BA" w:rsidP="00BC33BA">
      <w:r w:rsidRPr="003C3051">
        <w:t>The first one to use the compression technique was Cole (1932).</w:t>
      </w:r>
    </w:p>
    <w:p w14:paraId="701AC5C0" w14:textId="77777777" w:rsidR="00BC33BA" w:rsidRPr="003C3051" w:rsidRDefault="00BC33BA" w:rsidP="00BC33BA">
      <w:r w:rsidRPr="003C3051">
        <w:t>Hiramoto (1963) used a similar compression method and calculated the elastic modulus with a linear elastic model and compared his results with fluid-filled rubber balls.</w:t>
      </w:r>
    </w:p>
    <w:p w14:paraId="4E215142" w14:textId="77777777" w:rsidR="00BC33BA" w:rsidRPr="003C3051" w:rsidRDefault="00BC33BA" w:rsidP="00BC33BA">
      <w:pPr>
        <w:pStyle w:val="Kop3"/>
        <w:numPr>
          <w:ilvl w:val="1"/>
          <w:numId w:val="0"/>
        </w:numPr>
        <w:tabs>
          <w:tab w:val="num" w:pos="0"/>
        </w:tabs>
        <w:spacing w:before="240" w:after="120"/>
        <w:jc w:val="both"/>
        <w:rPr>
          <w:lang w:val="en-US"/>
        </w:rPr>
      </w:pPr>
      <w:bookmarkStart w:id="384" w:name="_Toc102304272"/>
      <w:bookmarkStart w:id="385" w:name="_Toc119900165"/>
      <w:bookmarkStart w:id="386" w:name="_Toc121043241"/>
      <w:r w:rsidRPr="003C3051">
        <w:rPr>
          <w:lang w:val="en-US"/>
        </w:rPr>
        <w:t>Assumptions</w:t>
      </w:r>
      <w:bookmarkEnd w:id="384"/>
      <w:bookmarkEnd w:id="385"/>
      <w:bookmarkEnd w:id="386"/>
    </w:p>
    <w:p w14:paraId="6F372A37" w14:textId="77777777" w:rsidR="00BC33BA" w:rsidRPr="003C3051" w:rsidRDefault="00BC33BA" w:rsidP="006D2062">
      <w:pPr>
        <w:numPr>
          <w:ilvl w:val="0"/>
          <w:numId w:val="29"/>
        </w:numPr>
        <w:jc w:val="both"/>
      </w:pPr>
      <w:r w:rsidRPr="003C3051">
        <w:t>cell is a sphere enclosed within a thin-walled non-linear elastic membrane</w:t>
      </w:r>
    </w:p>
    <w:p w14:paraId="325B66A2" w14:textId="77777777" w:rsidR="00BC33BA" w:rsidRPr="003C3051" w:rsidRDefault="00BC33BA" w:rsidP="006D2062">
      <w:pPr>
        <w:numPr>
          <w:ilvl w:val="0"/>
          <w:numId w:val="29"/>
        </w:numPr>
        <w:jc w:val="both"/>
      </w:pPr>
      <w:r w:rsidRPr="003C3051">
        <w:t>volume of the cell remains constant</w:t>
      </w:r>
    </w:p>
    <w:p w14:paraId="777D28FE" w14:textId="77777777" w:rsidR="00BC33BA" w:rsidRPr="003C3051" w:rsidRDefault="00BC33BA" w:rsidP="00BC33BA">
      <w:pPr>
        <w:pStyle w:val="Kop3"/>
        <w:numPr>
          <w:ilvl w:val="1"/>
          <w:numId w:val="0"/>
        </w:numPr>
        <w:tabs>
          <w:tab w:val="num" w:pos="0"/>
        </w:tabs>
        <w:spacing w:before="240" w:after="120"/>
        <w:jc w:val="both"/>
        <w:rPr>
          <w:lang w:val="en-US"/>
        </w:rPr>
      </w:pPr>
      <w:bookmarkStart w:id="387" w:name="_Toc102304273"/>
      <w:bookmarkStart w:id="388" w:name="_Toc119900166"/>
      <w:bookmarkStart w:id="389" w:name="_Toc121043242"/>
      <w:r w:rsidRPr="003C3051">
        <w:rPr>
          <w:lang w:val="en-US"/>
        </w:rPr>
        <w:t>Experiments</w:t>
      </w:r>
      <w:bookmarkEnd w:id="387"/>
      <w:bookmarkEnd w:id="388"/>
      <w:bookmarkEnd w:id="389"/>
    </w:p>
    <w:p w14:paraId="179A97CE" w14:textId="77777777" w:rsidR="00BC33BA" w:rsidRPr="003C3051" w:rsidRDefault="00BC33BA" w:rsidP="00BC33BA">
      <w:r w:rsidRPr="003C3051">
        <w:t>Experimental results show time-dependent deformations, but only the elastic deformations of the membrane are considered here</w:t>
      </w:r>
    </w:p>
    <w:p w14:paraId="20BE734F" w14:textId="77777777" w:rsidR="00BC33BA" w:rsidRPr="003C3051" w:rsidRDefault="00BC33BA" w:rsidP="00BC33BA">
      <w:pPr>
        <w:pStyle w:val="Kop2"/>
        <w:tabs>
          <w:tab w:val="num" w:pos="360"/>
        </w:tabs>
        <w:spacing w:before="360" w:after="120"/>
        <w:ind w:left="357" w:hanging="357"/>
        <w:jc w:val="both"/>
      </w:pPr>
      <w:bookmarkStart w:id="390" w:name="_Toc102304274"/>
      <w:bookmarkStart w:id="391" w:name="_Toc119900167"/>
      <w:bookmarkStart w:id="392" w:name="_Toc121043243"/>
      <w:r w:rsidRPr="003C3051">
        <w:t>Hiramoto, 1963</w:t>
      </w:r>
      <w:bookmarkEnd w:id="390"/>
      <w:bookmarkEnd w:id="391"/>
      <w:bookmarkEnd w:id="392"/>
    </w:p>
    <w:p w14:paraId="455A5D63" w14:textId="77777777" w:rsidR="00BC33BA" w:rsidRPr="003C3051" w:rsidRDefault="00BC33BA" w:rsidP="00BC33BA">
      <w:pPr>
        <w:pStyle w:val="Kop3"/>
        <w:numPr>
          <w:ilvl w:val="1"/>
          <w:numId w:val="0"/>
        </w:numPr>
        <w:tabs>
          <w:tab w:val="num" w:pos="0"/>
        </w:tabs>
        <w:spacing w:before="240" w:after="120"/>
        <w:jc w:val="both"/>
        <w:rPr>
          <w:lang w:val="en-US"/>
        </w:rPr>
      </w:pPr>
      <w:bookmarkStart w:id="393" w:name="_Toc102304275"/>
      <w:bookmarkStart w:id="394" w:name="_Toc119900168"/>
      <w:bookmarkStart w:id="395" w:name="_Toc121043244"/>
      <w:r w:rsidRPr="003C3051">
        <w:rPr>
          <w:lang w:val="en-US"/>
        </w:rPr>
        <w:t>Assumptions</w:t>
      </w:r>
      <w:bookmarkEnd w:id="393"/>
      <w:bookmarkEnd w:id="394"/>
      <w:bookmarkEnd w:id="395"/>
    </w:p>
    <w:p w14:paraId="36BD87F1" w14:textId="77777777" w:rsidR="00BC33BA" w:rsidRPr="003C3051" w:rsidRDefault="00BC33BA" w:rsidP="006D2062">
      <w:pPr>
        <w:numPr>
          <w:ilvl w:val="0"/>
          <w:numId w:val="28"/>
        </w:numPr>
        <w:jc w:val="both"/>
      </w:pPr>
      <w:r w:rsidRPr="003C3051">
        <w:t>cell membrane is linear elastic</w:t>
      </w:r>
    </w:p>
    <w:p w14:paraId="2014EE63" w14:textId="77777777" w:rsidR="00BC33BA" w:rsidRPr="003C3051" w:rsidRDefault="00BC33BA" w:rsidP="00BC33BA"/>
    <w:p w14:paraId="5E0A0A87" w14:textId="77777777" w:rsidR="00BC33BA" w:rsidRPr="003C3051" w:rsidRDefault="00BC33BA" w:rsidP="00BC33BA">
      <w:pPr>
        <w:pStyle w:val="Kop3"/>
        <w:numPr>
          <w:ilvl w:val="1"/>
          <w:numId w:val="0"/>
        </w:numPr>
        <w:tabs>
          <w:tab w:val="num" w:pos="0"/>
        </w:tabs>
        <w:spacing w:before="240" w:after="120"/>
        <w:jc w:val="both"/>
        <w:rPr>
          <w:lang w:val="en-US"/>
        </w:rPr>
      </w:pPr>
      <w:bookmarkStart w:id="396" w:name="_Toc102304276"/>
      <w:bookmarkStart w:id="397" w:name="_Toc119900169"/>
      <w:bookmarkStart w:id="398" w:name="_Toc121043245"/>
      <w:r w:rsidRPr="003C3051">
        <w:rPr>
          <w:lang w:val="en-US"/>
        </w:rPr>
        <w:t>Experiments</w:t>
      </w:r>
      <w:bookmarkEnd w:id="396"/>
      <w:bookmarkEnd w:id="397"/>
      <w:bookmarkEnd w:id="398"/>
    </w:p>
    <w:p w14:paraId="4242D095" w14:textId="77777777" w:rsidR="00BC33BA" w:rsidRPr="003C3051" w:rsidRDefault="00BC33BA" w:rsidP="00BC33BA">
      <w:r w:rsidRPr="003C3051">
        <w:t>Compression test on sea urchin eggs</w:t>
      </w:r>
    </w:p>
    <w:p w14:paraId="1848C16B" w14:textId="77777777" w:rsidR="00BC33BA" w:rsidRPr="003C3051" w:rsidRDefault="00BC33BA" w:rsidP="00BC33BA">
      <w:r w:rsidRPr="003C3051">
        <w:t>Compression test on fluid-filled rubber balls</w:t>
      </w:r>
    </w:p>
    <w:p w14:paraId="3A30DED1" w14:textId="77777777" w:rsidR="00BC33BA" w:rsidRPr="003C3051" w:rsidRDefault="00BC33BA" w:rsidP="00BC33BA"/>
    <w:p w14:paraId="7FE0D38F" w14:textId="77777777" w:rsidR="00BC33BA" w:rsidRPr="003C3051" w:rsidRDefault="00BC33BA" w:rsidP="00BC33BA">
      <w:pPr>
        <w:pStyle w:val="Kop2"/>
        <w:tabs>
          <w:tab w:val="num" w:pos="360"/>
        </w:tabs>
        <w:spacing w:before="360" w:after="120"/>
        <w:ind w:left="357" w:hanging="357"/>
        <w:jc w:val="both"/>
      </w:pPr>
      <w:bookmarkStart w:id="399" w:name="_Toc102304277"/>
      <w:bookmarkStart w:id="400" w:name="_Toc119900170"/>
      <w:bookmarkStart w:id="401" w:name="_Toc121043246"/>
      <w:r w:rsidRPr="003C3051">
        <w:t>Yoneda, 1964</w:t>
      </w:r>
      <w:bookmarkEnd w:id="399"/>
      <w:bookmarkEnd w:id="400"/>
      <w:bookmarkEnd w:id="401"/>
    </w:p>
    <w:p w14:paraId="6F211AC5" w14:textId="77777777" w:rsidR="00BC33BA" w:rsidRPr="003C3051" w:rsidRDefault="00BC33BA" w:rsidP="00BC33BA">
      <w:pPr>
        <w:pStyle w:val="Kop3"/>
        <w:numPr>
          <w:ilvl w:val="1"/>
          <w:numId w:val="0"/>
        </w:numPr>
        <w:tabs>
          <w:tab w:val="num" w:pos="0"/>
        </w:tabs>
        <w:spacing w:before="240" w:after="120"/>
        <w:jc w:val="both"/>
        <w:rPr>
          <w:lang w:val="en-US"/>
        </w:rPr>
      </w:pPr>
      <w:bookmarkStart w:id="402" w:name="_Toc102304278"/>
      <w:bookmarkStart w:id="403" w:name="_Toc119900171"/>
      <w:bookmarkStart w:id="404" w:name="_Toc121043247"/>
      <w:r w:rsidRPr="003C3051">
        <w:rPr>
          <w:lang w:val="en-US"/>
        </w:rPr>
        <w:t>Experiments</w:t>
      </w:r>
      <w:bookmarkEnd w:id="402"/>
      <w:bookmarkEnd w:id="403"/>
      <w:bookmarkEnd w:id="404"/>
    </w:p>
    <w:p w14:paraId="640CE14A" w14:textId="77777777" w:rsidR="00BC33BA" w:rsidRPr="003C3051" w:rsidRDefault="00BC33BA" w:rsidP="00BC33BA">
      <w:r w:rsidRPr="003C3051">
        <w:t>Compression test on sea urchin eggs</w:t>
      </w:r>
    </w:p>
    <w:p w14:paraId="5D2BB91C" w14:textId="77777777" w:rsidR="00BC33BA" w:rsidRPr="003C3051" w:rsidRDefault="00BC33BA" w:rsidP="00BC33BA">
      <w:pPr>
        <w:pStyle w:val="Kop3"/>
        <w:numPr>
          <w:ilvl w:val="1"/>
          <w:numId w:val="0"/>
        </w:numPr>
        <w:tabs>
          <w:tab w:val="num" w:pos="0"/>
        </w:tabs>
        <w:spacing w:before="240" w:after="120"/>
        <w:jc w:val="both"/>
        <w:rPr>
          <w:lang w:val="en-US"/>
        </w:rPr>
      </w:pPr>
      <w:bookmarkStart w:id="405" w:name="_Toc102304279"/>
      <w:bookmarkStart w:id="406" w:name="_Toc119900172"/>
      <w:bookmarkStart w:id="407" w:name="_Toc121043248"/>
      <w:r w:rsidRPr="003C3051">
        <w:rPr>
          <w:lang w:val="en-US"/>
        </w:rPr>
        <w:t>Conclusions</w:t>
      </w:r>
      <w:bookmarkEnd w:id="405"/>
      <w:bookmarkEnd w:id="406"/>
      <w:bookmarkEnd w:id="407"/>
    </w:p>
    <w:p w14:paraId="71695038" w14:textId="77777777" w:rsidR="00BC33BA" w:rsidRPr="003C3051" w:rsidRDefault="00BC33BA" w:rsidP="00BC33BA">
      <w:pPr>
        <w:pBdr>
          <w:top w:val="single" w:sz="4" w:space="1" w:color="auto"/>
          <w:left w:val="single" w:sz="4" w:space="4" w:color="auto"/>
          <w:bottom w:val="single" w:sz="4" w:space="1" w:color="auto"/>
          <w:right w:val="single" w:sz="4" w:space="4" w:color="auto"/>
        </w:pBdr>
      </w:pPr>
      <w:r w:rsidRPr="003C3051">
        <w:t xml:space="preserve">The </w:t>
      </w:r>
      <w:r w:rsidRPr="003C3051">
        <w:rPr>
          <w:b/>
          <w:bCs/>
        </w:rPr>
        <w:t>tension</w:t>
      </w:r>
      <w:r w:rsidRPr="003C3051">
        <w:t xml:space="preserve">, or surface force, in the cell membrane </w:t>
      </w:r>
      <w:r w:rsidRPr="003C3051">
        <w:rPr>
          <w:b/>
          <w:bCs/>
        </w:rPr>
        <w:t>remains constant irrestpective of change in surface area</w:t>
      </w:r>
      <w:r w:rsidRPr="003C3051">
        <w:t xml:space="preserve">.  This is in conflict with the classical belief that the cortex of the egg of sea urchin is elastic.  </w:t>
      </w:r>
    </w:p>
    <w:p w14:paraId="70376782" w14:textId="77777777" w:rsidR="00BC33BA" w:rsidRPr="003C3051" w:rsidRDefault="00BC33BA" w:rsidP="00BC33BA">
      <w:r w:rsidRPr="003C3051">
        <w:t>However there was some experimental difficulty in estimating the contact area from which the pressure and then the surface tension is calculated.</w:t>
      </w:r>
    </w:p>
    <w:p w14:paraId="188AC71D" w14:textId="77777777" w:rsidR="00BC33BA" w:rsidRPr="003C3051" w:rsidRDefault="00BC33BA" w:rsidP="00BC33BA">
      <w:pPr>
        <w:pBdr>
          <w:top w:val="single" w:sz="4" w:space="1" w:color="auto"/>
          <w:left w:val="single" w:sz="4" w:space="4" w:color="auto"/>
          <w:bottom w:val="single" w:sz="4" w:space="1" w:color="auto"/>
          <w:right w:val="single" w:sz="4" w:space="4" w:color="auto"/>
        </w:pBdr>
      </w:pPr>
      <w:r w:rsidRPr="003C3051">
        <w:t xml:space="preserve">In Yoneda (1973) he repeats this statement however with the words: “… the </w:t>
      </w:r>
      <w:r w:rsidRPr="003C3051">
        <w:rPr>
          <w:b/>
          <w:bCs/>
        </w:rPr>
        <w:t>tension is uniform over the surface</w:t>
      </w:r>
      <w:r w:rsidRPr="003C3051">
        <w:t xml:space="preserve"> of the egg…”</w:t>
      </w:r>
    </w:p>
    <w:p w14:paraId="1F0551C5" w14:textId="77777777" w:rsidR="00BC33BA" w:rsidRPr="003C3051" w:rsidRDefault="00BC33BA" w:rsidP="00BC33BA">
      <w:pPr>
        <w:pBdr>
          <w:top w:val="single" w:sz="4" w:space="1" w:color="auto"/>
          <w:left w:val="single" w:sz="4" w:space="4" w:color="auto"/>
          <w:bottom w:val="single" w:sz="4" w:space="1" w:color="auto"/>
          <w:right w:val="single" w:sz="4" w:space="4" w:color="auto"/>
        </w:pBdr>
      </w:pPr>
      <w:r w:rsidRPr="003C3051">
        <w:t xml:space="preserve">If this is true then as a result of equilibrium equations for uniform tension over the surface, the mean curvature of the deformed cell must be constant, just </w:t>
      </w:r>
      <w:r w:rsidRPr="003C3051">
        <w:rPr>
          <w:b/>
          <w:bCs/>
        </w:rPr>
        <w:t>like in a soap film</w:t>
      </w:r>
    </w:p>
    <w:p w14:paraId="2A1EA8D1" w14:textId="77777777" w:rsidR="00BC33BA" w:rsidRPr="003C3051" w:rsidRDefault="00BC33BA" w:rsidP="00BC33BA"/>
    <w:p w14:paraId="753F20E1" w14:textId="77777777" w:rsidR="00BC33BA" w:rsidRPr="003C3051" w:rsidRDefault="00BC33BA" w:rsidP="00BC33BA">
      <w:r w:rsidRPr="003C3051">
        <w:lastRenderedPageBreak/>
        <w:pict w14:anchorId="0332A986">
          <v:shape id="_x0000_i1478" type="#_x0000_t75" style="width:218.5pt;height:101pt">
            <v:imagedata r:id="rId821" o:title="Yonada64Plate1ab"/>
          </v:shape>
        </w:pict>
      </w:r>
    </w:p>
    <w:p w14:paraId="11DD5878" w14:textId="77777777" w:rsidR="00BC33BA" w:rsidRPr="003C3051" w:rsidRDefault="00BC33BA" w:rsidP="00BC33BA">
      <w:r w:rsidRPr="003C3051">
        <w:pict w14:anchorId="499E2849">
          <v:shape id="_x0000_i1479" type="#_x0000_t75" style="width:117.5pt;height:150pt">
            <v:imagedata r:id="rId822" o:title="Yonada64Plate1cd"/>
          </v:shape>
        </w:pict>
      </w:r>
    </w:p>
    <w:p w14:paraId="7397A977" w14:textId="77777777" w:rsidR="00BC33BA" w:rsidRPr="003C3051" w:rsidRDefault="00BC33BA" w:rsidP="00BC33BA">
      <w:r w:rsidRPr="003C3051">
        <w:t xml:space="preserve">Figure </w:t>
      </w:r>
      <w:r w:rsidRPr="003C3051">
        <w:fldChar w:fldCharType="begin"/>
      </w:r>
      <w:r w:rsidRPr="003C3051">
        <w:instrText xml:space="preserve"> SEQ Figure \* ARABIC </w:instrText>
      </w:r>
      <w:r w:rsidRPr="003C3051">
        <w:fldChar w:fldCharType="separate"/>
      </w:r>
      <w:r w:rsidR="009D20D2">
        <w:rPr>
          <w:noProof/>
        </w:rPr>
        <w:t>9</w:t>
      </w:r>
      <w:r w:rsidRPr="003C3051">
        <w:fldChar w:fldCharType="end"/>
      </w:r>
      <w:r w:rsidRPr="003C3051">
        <w:t>. Figures on p 907 of Yoneda, 1964</w:t>
      </w:r>
    </w:p>
    <w:p w14:paraId="1C4D2B13" w14:textId="77777777" w:rsidR="00BC33BA" w:rsidRPr="003C3051" w:rsidRDefault="00BC33BA" w:rsidP="00BC33BA"/>
    <w:p w14:paraId="577A40A8" w14:textId="77777777" w:rsidR="00BC33BA" w:rsidRPr="003C3051" w:rsidRDefault="00BC33BA" w:rsidP="00BC33BA">
      <w:r w:rsidRPr="003C3051">
        <w:t>The theory shows poor agreement with the experiments on a fluid-filled rubber ball.</w:t>
      </w:r>
    </w:p>
    <w:p w14:paraId="080F552F" w14:textId="77777777" w:rsidR="00BC33BA" w:rsidRPr="003C3051" w:rsidRDefault="00BC33BA" w:rsidP="00BC33BA"/>
    <w:p w14:paraId="4F43B1FB" w14:textId="77777777" w:rsidR="00BC33BA" w:rsidRPr="003C3051" w:rsidRDefault="00BC33BA" w:rsidP="00BC33BA">
      <w:pPr>
        <w:pStyle w:val="Plattetekst"/>
      </w:pPr>
    </w:p>
    <w:p w14:paraId="730FD614" w14:textId="77777777" w:rsidR="00BC33BA" w:rsidRPr="003C3051" w:rsidRDefault="00BC33BA" w:rsidP="00BC33BA">
      <w:pPr>
        <w:pStyle w:val="Plattetekst"/>
      </w:pPr>
    </w:p>
    <w:p w14:paraId="4194ACAF" w14:textId="77777777" w:rsidR="00BC33BA" w:rsidRPr="003C3051" w:rsidRDefault="00BC33BA" w:rsidP="00BC33BA">
      <w:pPr>
        <w:pStyle w:val="Plattetekst"/>
      </w:pPr>
    </w:p>
    <w:p w14:paraId="7FB1934E" w14:textId="77777777" w:rsidR="00BC33BA" w:rsidRPr="003C3051" w:rsidRDefault="00BC33BA" w:rsidP="00BC33BA">
      <w:pPr>
        <w:pStyle w:val="Plattetekst"/>
      </w:pPr>
    </w:p>
    <w:p w14:paraId="5A6D2074" w14:textId="77777777" w:rsidR="009D20D2" w:rsidRPr="003C3051" w:rsidRDefault="009D20D2" w:rsidP="00341F34">
      <w:pPr>
        <w:pStyle w:val="Kop2"/>
      </w:pPr>
      <w:bookmarkStart w:id="408" w:name="_Toc119900182"/>
      <w:bookmarkStart w:id="409" w:name="_Toc119900135"/>
      <w:bookmarkStart w:id="410" w:name="_Toc121043249"/>
      <w:r w:rsidRPr="003C3051">
        <w:t>First results for compression of tomato cell</w:t>
      </w:r>
      <w:bookmarkEnd w:id="409"/>
      <w:bookmarkEnd w:id="410"/>
    </w:p>
    <w:p w14:paraId="2782EB91" w14:textId="77777777" w:rsidR="009D20D2" w:rsidRPr="003C3051" w:rsidRDefault="009D20D2" w:rsidP="00341F34">
      <w:pPr>
        <w:pStyle w:val="Plattetekst"/>
      </w:pPr>
      <w:r w:rsidRPr="003C3051">
        <w:t>See Tomato05 for the exact parameters:</w:t>
      </w:r>
    </w:p>
    <w:p w14:paraId="6493E2F4" w14:textId="77777777" w:rsidR="009D20D2" w:rsidRPr="003C3051" w:rsidRDefault="009D20D2" w:rsidP="00341F34">
      <w:pPr>
        <w:pStyle w:val="code"/>
      </w:pPr>
      <w:r w:rsidRPr="003C3051">
        <w:t>-parameters-</w:t>
      </w:r>
    </w:p>
    <w:p w14:paraId="18769D35" w14:textId="77777777" w:rsidR="009D20D2" w:rsidRPr="003C3051" w:rsidRDefault="009D20D2" w:rsidP="00341F34">
      <w:pPr>
        <w:pStyle w:val="code"/>
      </w:pPr>
      <w:r w:rsidRPr="003C3051">
        <w:t>mass</w:t>
      </w:r>
      <w:r w:rsidRPr="003C3051">
        <w:tab/>
      </w:r>
      <w:r w:rsidRPr="003C3051">
        <w:tab/>
      </w:r>
      <w:r w:rsidRPr="003C3051">
        <w:tab/>
        <w:t>7.2e-9</w:t>
      </w:r>
    </w:p>
    <w:p w14:paraId="1979C9AE" w14:textId="77777777" w:rsidR="009D20D2" w:rsidRPr="003C3051" w:rsidRDefault="009D20D2" w:rsidP="00341F34">
      <w:pPr>
        <w:pStyle w:val="code"/>
      </w:pPr>
      <w:r w:rsidRPr="003C3051">
        <w:t>k</w:t>
      </w:r>
      <w:r w:rsidRPr="003C3051">
        <w:tab/>
      </w:r>
      <w:r w:rsidRPr="003C3051">
        <w:tab/>
      </w:r>
      <w:r w:rsidRPr="003C3051">
        <w:tab/>
        <w:t>1000</w:t>
      </w:r>
    </w:p>
    <w:p w14:paraId="703AE05D" w14:textId="77777777" w:rsidR="009D20D2" w:rsidRPr="003C3051" w:rsidRDefault="009D20D2" w:rsidP="00341F34">
      <w:pPr>
        <w:pStyle w:val="code"/>
      </w:pPr>
      <w:r w:rsidRPr="003C3051">
        <w:t>ksecundary</w:t>
      </w:r>
      <w:r w:rsidRPr="003C3051">
        <w:tab/>
      </w:r>
      <w:r w:rsidRPr="003C3051">
        <w:tab/>
        <w:t>0</w:t>
      </w:r>
    </w:p>
    <w:p w14:paraId="1DBE4CEB" w14:textId="77777777" w:rsidR="009D20D2" w:rsidRPr="003C3051" w:rsidRDefault="009D20D2" w:rsidP="00341F34">
      <w:pPr>
        <w:pStyle w:val="code"/>
        <w:rPr>
          <w:lang w:val="de-DE"/>
        </w:rPr>
      </w:pPr>
      <w:r w:rsidRPr="003C3051">
        <w:rPr>
          <w:lang w:val="de-DE"/>
        </w:rPr>
        <w:t>kpressure</w:t>
      </w:r>
      <w:r w:rsidRPr="003C3051">
        <w:rPr>
          <w:lang w:val="de-DE"/>
        </w:rPr>
        <w:tab/>
      </w:r>
      <w:r w:rsidRPr="003C3051">
        <w:rPr>
          <w:lang w:val="de-DE"/>
        </w:rPr>
        <w:tab/>
        <w:t>3.7e18</w:t>
      </w:r>
    </w:p>
    <w:p w14:paraId="28999409" w14:textId="77777777" w:rsidR="009D20D2" w:rsidRPr="003C3051" w:rsidRDefault="009D20D2" w:rsidP="00341F34">
      <w:pPr>
        <w:pStyle w:val="code"/>
        <w:rPr>
          <w:lang w:val="de-DE"/>
        </w:rPr>
      </w:pPr>
      <w:r w:rsidRPr="003C3051">
        <w:rPr>
          <w:lang w:val="de-DE"/>
        </w:rPr>
        <w:t>g</w:t>
      </w:r>
      <w:r w:rsidRPr="003C3051">
        <w:rPr>
          <w:lang w:val="de-DE"/>
        </w:rPr>
        <w:tab/>
      </w:r>
      <w:r w:rsidRPr="003C3051">
        <w:rPr>
          <w:lang w:val="de-DE"/>
        </w:rPr>
        <w:tab/>
      </w:r>
      <w:r w:rsidRPr="003C3051">
        <w:rPr>
          <w:lang w:val="de-DE"/>
        </w:rPr>
        <w:tab/>
        <w:t>0</w:t>
      </w:r>
    </w:p>
    <w:p w14:paraId="26D0EDBF" w14:textId="77777777" w:rsidR="009D20D2" w:rsidRPr="003C3051" w:rsidRDefault="009D20D2" w:rsidP="00341F34">
      <w:pPr>
        <w:pStyle w:val="code"/>
        <w:rPr>
          <w:lang w:val="de-DE"/>
        </w:rPr>
      </w:pPr>
      <w:r w:rsidRPr="003C3051">
        <w:rPr>
          <w:lang w:val="de-DE"/>
        </w:rPr>
        <w:t>dt</w:t>
      </w:r>
      <w:r w:rsidRPr="003C3051">
        <w:rPr>
          <w:lang w:val="de-DE"/>
        </w:rPr>
        <w:tab/>
      </w:r>
      <w:r w:rsidRPr="003C3051">
        <w:rPr>
          <w:lang w:val="de-DE"/>
        </w:rPr>
        <w:tab/>
      </w:r>
      <w:r w:rsidRPr="003C3051">
        <w:rPr>
          <w:lang w:val="de-DE"/>
        </w:rPr>
        <w:tab/>
        <w:t>1e-7</w:t>
      </w:r>
    </w:p>
    <w:p w14:paraId="383D6F03" w14:textId="77777777" w:rsidR="009D20D2" w:rsidRPr="003C3051" w:rsidRDefault="009D20D2" w:rsidP="00341F34">
      <w:pPr>
        <w:pStyle w:val="code"/>
      </w:pPr>
      <w:r w:rsidRPr="003C3051">
        <w:t>forcemode</w:t>
      </w:r>
      <w:r w:rsidRPr="003C3051">
        <w:tab/>
      </w:r>
      <w:r w:rsidRPr="003C3051">
        <w:tab/>
        <w:t>1</w:t>
      </w:r>
    </w:p>
    <w:p w14:paraId="27D88987" w14:textId="77777777" w:rsidR="009D20D2" w:rsidRPr="003C3051" w:rsidRDefault="009D20D2" w:rsidP="00341F34">
      <w:pPr>
        <w:pStyle w:val="code"/>
      </w:pPr>
      <w:r w:rsidRPr="003C3051">
        <w:t xml:space="preserve">scalefactorforforces </w:t>
      </w:r>
      <w:r w:rsidRPr="003C3051">
        <w:tab/>
        <w:t>1e-8</w:t>
      </w:r>
    </w:p>
    <w:p w14:paraId="3920C5CD" w14:textId="77777777" w:rsidR="009D20D2" w:rsidRPr="003C3051" w:rsidRDefault="009D20D2" w:rsidP="00341F34">
      <w:pPr>
        <w:pStyle w:val="code"/>
      </w:pPr>
      <w:r w:rsidRPr="003C3051">
        <w:t>showforces</w:t>
      </w:r>
      <w:r w:rsidRPr="003C3051">
        <w:tab/>
      </w:r>
      <w:r w:rsidRPr="003C3051">
        <w:tab/>
        <w:t>0</w:t>
      </w:r>
    </w:p>
    <w:p w14:paraId="3951276F" w14:textId="77777777" w:rsidR="009D20D2" w:rsidRPr="003C3051" w:rsidRDefault="009D20D2" w:rsidP="00341F34">
      <w:pPr>
        <w:pStyle w:val="code"/>
      </w:pPr>
      <w:r w:rsidRPr="003C3051">
        <w:t>showtime</w:t>
      </w:r>
      <w:r w:rsidRPr="003C3051">
        <w:tab/>
      </w:r>
      <w:r w:rsidRPr="003C3051">
        <w:tab/>
        <w:t>50</w:t>
      </w:r>
    </w:p>
    <w:p w14:paraId="79629E9E" w14:textId="77777777" w:rsidR="009D20D2" w:rsidRPr="003C3051" w:rsidRDefault="009D20D2" w:rsidP="00341F34">
      <w:pPr>
        <w:pStyle w:val="code"/>
      </w:pPr>
      <w:r w:rsidRPr="003C3051">
        <w:t>relaxationtime</w:t>
      </w:r>
      <w:r w:rsidRPr="003C3051">
        <w:tab/>
      </w:r>
      <w:r w:rsidRPr="003C3051">
        <w:tab/>
        <w:t>1</w:t>
      </w:r>
    </w:p>
    <w:p w14:paraId="576C16AC" w14:textId="77777777" w:rsidR="009D20D2" w:rsidRPr="003C3051" w:rsidRDefault="009D20D2" w:rsidP="00341F34">
      <w:pPr>
        <w:pStyle w:val="code"/>
      </w:pPr>
      <w:r w:rsidRPr="003C3051">
        <w:t>displacementspeed</w:t>
      </w:r>
      <w:r w:rsidRPr="003C3051">
        <w:tab/>
        <w:t>5e-2</w:t>
      </w:r>
    </w:p>
    <w:p w14:paraId="68AEA750" w14:textId="77777777" w:rsidR="009D20D2" w:rsidRPr="003C3051" w:rsidRDefault="009D20D2" w:rsidP="00341F34">
      <w:pPr>
        <w:pStyle w:val="code"/>
      </w:pPr>
      <w:r w:rsidRPr="003C3051">
        <w:t>minstrain</w:t>
      </w:r>
      <w:r w:rsidRPr="003C3051">
        <w:tab/>
      </w:r>
      <w:r w:rsidRPr="003C3051">
        <w:tab/>
        <w:t>-45</w:t>
      </w:r>
    </w:p>
    <w:p w14:paraId="0F55984F" w14:textId="77777777" w:rsidR="009D20D2" w:rsidRPr="003C3051" w:rsidRDefault="009D20D2" w:rsidP="00341F34">
      <w:pPr>
        <w:pStyle w:val="code"/>
      </w:pPr>
      <w:r w:rsidRPr="003C3051">
        <w:t>crosssectionalarea</w:t>
      </w:r>
      <w:r w:rsidRPr="003C3051">
        <w:tab/>
        <w:t>3.6e-7</w:t>
      </w:r>
    </w:p>
    <w:p w14:paraId="61C0C5EB" w14:textId="77777777" w:rsidR="009D20D2" w:rsidRPr="003C3051" w:rsidRDefault="009D20D2" w:rsidP="00341F34">
      <w:pPr>
        <w:pStyle w:val="code"/>
      </w:pPr>
      <w:r w:rsidRPr="003C3051">
        <w:t>-end-parameters-</w:t>
      </w:r>
    </w:p>
    <w:p w14:paraId="3B75C38E" w14:textId="77777777" w:rsidR="009D20D2" w:rsidRPr="003C3051" w:rsidRDefault="009D20D2" w:rsidP="00341F34">
      <w:pPr>
        <w:pStyle w:val="Plattetekst"/>
      </w:pPr>
    </w:p>
    <w:p w14:paraId="2FDBE9BE" w14:textId="77777777" w:rsidR="009D20D2" w:rsidRPr="003C3051" w:rsidRDefault="009D20D2" w:rsidP="00341F34">
      <w:pPr>
        <w:pStyle w:val="Plattetekst"/>
      </w:pPr>
      <w:r w:rsidRPr="003C3051">
        <w:t>This results in a quasi exact fit with the experimental data of Thomas... although in the parameter fitting the kpressure was the only relevant parameter, suggesting a shortcut taken by our model, since it should be dependent on the k value as well.</w:t>
      </w:r>
    </w:p>
    <w:p w14:paraId="22A2D89F" w14:textId="77777777" w:rsidR="009D20D2" w:rsidRPr="003C3051" w:rsidRDefault="009D20D2" w:rsidP="00341F34">
      <w:pPr>
        <w:pStyle w:val="Plattetekst"/>
      </w:pPr>
      <w:r w:rsidRPr="003C3051">
        <w:object w:dxaOrig="7724" w:dyaOrig="5273" w14:anchorId="537C519C">
          <v:shape id="_x0000_i1480" type="#_x0000_t75" style="width:386pt;height:263.5pt" o:ole="">
            <v:imagedata r:id="rId823" o:title=""/>
          </v:shape>
          <o:OLEObject Type="Embed" ProgID="Excel.Chart.8" ShapeID="_x0000_i1480" DrawAspect="Content" ObjectID="_1698652446" r:id="rId824">
            <o:FieldCodes>\s</o:FieldCodes>
          </o:OLEObject>
        </w:object>
      </w:r>
    </w:p>
    <w:p w14:paraId="5C5D00E2" w14:textId="77777777" w:rsidR="009D20D2" w:rsidRPr="003C3051" w:rsidRDefault="009D20D2" w:rsidP="00341F34">
      <w:pPr>
        <w:pStyle w:val="Plattetekst"/>
      </w:pPr>
    </w:p>
    <w:p w14:paraId="76F7D5FC" w14:textId="77777777" w:rsidR="009D20D2" w:rsidRPr="003C3051" w:rsidRDefault="009D20D2" w:rsidP="00341F34">
      <w:pPr>
        <w:pStyle w:val="Plattetekst"/>
        <w:rPr>
          <w:lang w:val="nl-NL"/>
        </w:rPr>
      </w:pPr>
      <w:r w:rsidRPr="003C3051">
        <w:rPr>
          <w:lang w:val="nl-NL"/>
        </w:rPr>
        <w:pict w14:anchorId="6353BD63">
          <v:shape id="_x0000_i1481" type="#_x0000_t75" style="width:415pt;height:281.5pt">
            <v:imagedata r:id="rId825" o:title="procesfdx"/>
          </v:shape>
        </w:pict>
      </w:r>
    </w:p>
    <w:p w14:paraId="1CD9165E" w14:textId="77777777" w:rsidR="009D20D2" w:rsidRPr="003C3051" w:rsidRDefault="009D20D2" w:rsidP="00341F34">
      <w:pPr>
        <w:pStyle w:val="Plattetekst"/>
        <w:rPr>
          <w:lang w:val="nl-NL"/>
        </w:rPr>
      </w:pPr>
    </w:p>
    <w:p w14:paraId="4F3BC454" w14:textId="77777777" w:rsidR="009D20D2" w:rsidRPr="003C3051" w:rsidRDefault="009D20D2" w:rsidP="00341F34">
      <w:pPr>
        <w:pStyle w:val="Plattetekst"/>
      </w:pPr>
      <w:r w:rsidRPr="003C3051">
        <w:t>As can be seen from the above figure the volume changes up to 20% for a strain of 40%.  If the volume constraint was more stringent, the volume was better preserved, but the force would rise higher then 7.3 E-3N.</w:t>
      </w:r>
    </w:p>
    <w:p w14:paraId="42E79C7D" w14:textId="77777777" w:rsidR="009D20D2" w:rsidRPr="003C3051" w:rsidRDefault="009D20D2" w:rsidP="00341F34">
      <w:pPr>
        <w:pStyle w:val="Plattetekst"/>
      </w:pPr>
      <w:r w:rsidRPr="003C3051">
        <w:t xml:space="preserve">Another nice result is the increase of the surface with larger deformations.  This is expected since the form of the cell deviates more and more from a sphere.  </w:t>
      </w:r>
    </w:p>
    <w:p w14:paraId="4A6B364F" w14:textId="77777777" w:rsidR="009D20D2" w:rsidRPr="003C3051" w:rsidRDefault="009D20D2" w:rsidP="00341F34">
      <w:pPr>
        <w:pStyle w:val="Plattetekst"/>
      </w:pPr>
      <w:r w:rsidRPr="003C3051">
        <w:t>The form of the force deformation curve seems to be entirely geometric since the plot of the volume already exhibits this kind of curvature.  The nearly exact fit of a third order polynomial with a leading factor of the third order confirms this.</w:t>
      </w:r>
    </w:p>
    <w:p w14:paraId="0E0F58CF" w14:textId="77777777" w:rsidR="009D20D2" w:rsidRPr="003C3051" w:rsidRDefault="009D20D2" w:rsidP="00341F34">
      <w:pPr>
        <w:pStyle w:val="Plattetekst"/>
        <w:rPr>
          <w:lang w:val="nl-NL"/>
        </w:rPr>
      </w:pPr>
      <w:r w:rsidRPr="003C3051">
        <w:rPr>
          <w:lang w:val="nl-NL"/>
        </w:rPr>
        <w:lastRenderedPageBreak/>
        <w:pict w14:anchorId="1E957880">
          <v:shape id="_x0000_i1482" type="#_x0000_t75" style="width:203.5pt;height:203.5pt">
            <v:imagedata r:id="rId826" o:title="tomato01"/>
          </v:shape>
        </w:pict>
      </w:r>
      <w:r w:rsidRPr="003C3051">
        <w:rPr>
          <w:lang w:val="nl-NL"/>
        </w:rPr>
        <w:pict w14:anchorId="673C91CD">
          <v:shape id="_x0000_i1483" type="#_x0000_t75" style="width:203.5pt;height:203.5pt">
            <v:imagedata r:id="rId827" o:title="tomato02"/>
          </v:shape>
        </w:pict>
      </w:r>
    </w:p>
    <w:p w14:paraId="7DCEA415" w14:textId="77777777" w:rsidR="009D20D2" w:rsidRPr="003C3051" w:rsidRDefault="009D20D2" w:rsidP="00341F34">
      <w:pPr>
        <w:pStyle w:val="Plattetekst"/>
      </w:pPr>
      <w:r w:rsidRPr="003C3051">
        <w:t>Figures of a tomato cell compression</w:t>
      </w:r>
    </w:p>
    <w:p w14:paraId="7B79C43E" w14:textId="77777777" w:rsidR="009D20D2" w:rsidRPr="003C3051" w:rsidRDefault="009D20D2" w:rsidP="00341F34">
      <w:pPr>
        <w:pStyle w:val="Plattetekst"/>
      </w:pPr>
    </w:p>
    <w:p w14:paraId="096A803A" w14:textId="77777777" w:rsidR="00BF1B47" w:rsidRPr="003C3051" w:rsidRDefault="00BF1B47" w:rsidP="00BF1B47">
      <w:pPr>
        <w:pStyle w:val="Kop1"/>
        <w:rPr>
          <w:color w:val="auto"/>
        </w:rPr>
      </w:pPr>
      <w:bookmarkStart w:id="411" w:name="_Toc121043250"/>
      <w:r w:rsidRPr="003C3051">
        <w:rPr>
          <w:color w:val="auto"/>
        </w:rPr>
        <w:t>Finite Element Method for 2D trusses</w:t>
      </w:r>
      <w:bookmarkEnd w:id="408"/>
      <w:bookmarkEnd w:id="411"/>
    </w:p>
    <w:p w14:paraId="55C5F4BB" w14:textId="77777777" w:rsidR="00BF1B47" w:rsidRPr="003C3051" w:rsidRDefault="00BF1B47" w:rsidP="00BF1B47">
      <w:pPr>
        <w:rPr>
          <w:lang w:val="nl-BE"/>
        </w:rPr>
      </w:pPr>
      <w:r w:rsidRPr="003C3051">
        <w:rPr>
          <w:lang w:val="nl-BE"/>
        </w:rPr>
        <w:t>Aan de hand van de ‘kapstokprogramma’s’ van 'Oefeningen HJ35: Numerieke modellering in de mechanica' (M. Baelmans, D. Vandepitte, Johan Meyers en Bas Van Hal) seminar 4</w:t>
      </w:r>
      <w:r w:rsidRPr="003C3051">
        <w:rPr>
          <w:lang w:val="nl-BE"/>
        </w:rPr>
        <w:tab/>
        <w:t>KULeuven 2003 heb ik een Matlab progje geschreven in Werk/FEM/Matcell dat een willekeurig vakwerk oplost waarbij verplaatsingen en krachten opgegeven kunnen worden als randvoorwaarden.</w:t>
      </w:r>
    </w:p>
    <w:p w14:paraId="264A8499" w14:textId="77777777" w:rsidR="00BF1B47" w:rsidRPr="003C3051" w:rsidRDefault="00BF1B47" w:rsidP="00BF1B47">
      <w:pPr>
        <w:rPr>
          <w:lang w:val="nl-BE"/>
        </w:rPr>
      </w:pPr>
    </w:p>
    <w:p w14:paraId="13CDB32F" w14:textId="77777777" w:rsidR="00BF1B47" w:rsidRPr="003C3051" w:rsidRDefault="00BF1B47" w:rsidP="00BF1B47">
      <w:pPr>
        <w:jc w:val="center"/>
        <w:rPr>
          <w:lang w:val="nl-BE"/>
        </w:rPr>
      </w:pPr>
      <w:r w:rsidRPr="003C3051">
        <w:rPr>
          <w:b/>
          <w:lang w:val="nl-BE"/>
        </w:rPr>
        <w:t>Source</w:t>
      </w:r>
      <w:r w:rsidRPr="003C3051">
        <w:rPr>
          <w:lang w:val="nl-BE"/>
        </w:rPr>
        <w:t xml:space="preserve">: 'Oefeningen HJ35: Numerieke modellering in de mechanica' </w:t>
      </w:r>
    </w:p>
    <w:p w14:paraId="555FBE22" w14:textId="77777777" w:rsidR="00BF1B47" w:rsidRPr="003C3051" w:rsidRDefault="00BF1B47" w:rsidP="00BF1B47">
      <w:pPr>
        <w:jc w:val="center"/>
        <w:rPr>
          <w:lang w:val="nl-BE"/>
        </w:rPr>
      </w:pPr>
      <w:r w:rsidRPr="003C3051">
        <w:rPr>
          <w:lang w:val="nl-BE"/>
        </w:rPr>
        <w:t xml:space="preserve">(M. Baelmans, D. Vandepitte, Johan Meyers en Bas Van Hal) </w:t>
      </w:r>
    </w:p>
    <w:p w14:paraId="550DF0B2" w14:textId="77777777" w:rsidR="00BF1B47" w:rsidRPr="003C3051" w:rsidRDefault="00BF1B47" w:rsidP="00BF1B47">
      <w:pPr>
        <w:jc w:val="center"/>
      </w:pPr>
      <w:r w:rsidRPr="003C3051">
        <w:t>seminar 4</w:t>
      </w:r>
      <w:r w:rsidRPr="003C3051">
        <w:tab/>
        <w:t>KULeuven 2003</w:t>
      </w:r>
    </w:p>
    <w:p w14:paraId="12D7CE69" w14:textId="77777777" w:rsidR="00BF1B47" w:rsidRPr="003C3051" w:rsidRDefault="00BF1B47" w:rsidP="00BF1B47">
      <w:pPr>
        <w:pStyle w:val="Kop2"/>
      </w:pPr>
      <w:bookmarkStart w:id="412" w:name="_Toc119900183"/>
      <w:bookmarkStart w:id="413" w:name="_Toc121043251"/>
      <w:r w:rsidRPr="003C3051">
        <w:t>Problem description</w:t>
      </w:r>
      <w:bookmarkEnd w:id="412"/>
      <w:bookmarkEnd w:id="413"/>
    </w:p>
    <w:p w14:paraId="7C163B47" w14:textId="77777777" w:rsidR="00BF1B47" w:rsidRPr="003C3051" w:rsidRDefault="00BF1B47" w:rsidP="00BF1B47"/>
    <w:p w14:paraId="7BED0847" w14:textId="77777777" w:rsidR="00BF1B47" w:rsidRPr="003C3051" w:rsidRDefault="00BF1B47" w:rsidP="00BF1B47">
      <w:r w:rsidRPr="003C3051">
        <w:t>All bars have equal length (5m) and are pin-jointed.  The cross section of the bars in the upper boundary (numbers 1, 2 and 3) is 3000 mm², all the others have a cross section of 1000 mm².  As the E-modulus of steel we take 200 GN/m² and the Poisson constant is 0.3.  He truss carries a vertical point load of 100 kN in node 5.</w:t>
      </w:r>
    </w:p>
    <w:p w14:paraId="4F6384CD" w14:textId="77777777" w:rsidR="00BF1B47" w:rsidRPr="003C3051" w:rsidRDefault="00BF1B47" w:rsidP="00BF1B47"/>
    <w:p w14:paraId="37EA93CD" w14:textId="77777777" w:rsidR="00BF1B47" w:rsidRPr="003C3051" w:rsidRDefault="00BF1B47" w:rsidP="00BF1B47">
      <w:r w:rsidRPr="003C3051">
        <w:rPr>
          <w:noProof/>
        </w:rPr>
      </w:r>
      <w:r w:rsidRPr="003C3051">
        <w:pict w14:anchorId="695B6D64">
          <v:group id="_x0000_s1742" editas="canvas" style="width:377.3pt;height:190pt;mso-position-horizontal-relative:char;mso-position-vertical-relative:line" coordorigin="2352,5386" coordsize="7546,3800">
            <o:lock v:ext="edit" aspectratio="t"/>
            <v:shape id="_x0000_s1743" type="#_x0000_t75" style="position:absolute;left:2352;top:5386;width:7546;height:3800" o:preferrelative="f">
              <v:fill o:detectmouseclick="t"/>
              <v:path o:extrusionok="t" o:connecttype="none"/>
              <o:lock v:ext="edit" text="t"/>
            </v:shape>
            <v:group id="_x0000_s1744" style="position:absolute;left:2352;top:5386;width:7546;height:3800" coordorigin="2352,5386" coordsize="7546,3800">
              <v:line id="_x0000_s1745" style="position:absolute" from="6067,8250" to="6067,9054">
                <v:stroke endarrow="block"/>
              </v:line>
              <v:line id="_x0000_s1746" style="position:absolute" from="3187,8248" to="6067,8249">
                <v:stroke endarrow="block" endarrowlength="long"/>
              </v:line>
              <v:line id="_x0000_s1747" style="position:absolute;flip:y" from="3187,5773" to="4640,8248" strokeweight="1.5pt">
                <v:stroke endarrow="block" endarrowwidth="wide" endarrowlength="long"/>
              </v:line>
              <v:line id="_x0000_s1748" style="position:absolute" from="4640,5773" to="6067,8249">
                <v:stroke endarrow="block" endarrowlength="long"/>
              </v:line>
              <v:line id="_x0000_s1749" style="position:absolute" from="6067,8249" to="8947,8250">
                <v:stroke startarrow="block" startarrowlength="long" endarrowwidth="wide" endarrowlength="long"/>
              </v:line>
              <v:line id="_x0000_s1750" style="position:absolute;flip:y" from="6067,5774" to="7520,8249">
                <v:stroke startarrow="block" startarrowlength="long" endarrowwidth="wide" endarrowlength="long"/>
              </v:line>
              <v:line id="_x0000_s1751" style="position:absolute" from="7520,5774" to="8947,8250" strokeweight="1.5pt">
                <v:stroke endarrow="block" endarrowwidth="wide" endarrowlength="long"/>
              </v:line>
              <v:line id="_x0000_s1752" style="position:absolute" from="4640,5772" to="7520,5773" strokeweight="1.5pt">
                <v:stroke endarrow="block" endarrowwidth="wide" endarrowlength="long"/>
              </v:line>
              <v:shape id="_x0000_s1753" type="#_x0000_t5" style="position:absolute;left:2787;top:8250;width:800;height:657"/>
              <v:shape id="_x0000_s1754" type="#_x0000_t5" style="position:absolute;left:8547;top:8250;width:800;height:657"/>
              <v:oval id="_x0000_s1755" style="position:absolute;left:3122;top:8172;width:130;height:131">
                <o:lock v:ext="edit" aspectratio="t"/>
              </v:oval>
              <v:oval id="_x0000_s1756" style="position:absolute;left:4575;top:5694;width:130;height:131">
                <o:lock v:ext="edit" aspectratio="t"/>
              </v:oval>
              <v:oval id="_x0000_s1757" style="position:absolute;left:7455;top:5708;width:130;height:131">
                <o:lock v:ext="edit" aspectratio="t"/>
              </v:oval>
              <v:oval id="_x0000_s1758" style="position:absolute;left:6002;top:8183;width:130;height:131">
                <o:lock v:ext="edit" aspectratio="t"/>
              </v:oval>
              <v:oval id="_x0000_s1759" style="position:absolute;left:8882;top:8172;width:130;height:131">
                <o:lock v:ext="edit" aspectratio="t"/>
              </v:oval>
              <v:oval id="_x0000_s1760" style="position:absolute;left:8653;top:8907;width:130;height:131">
                <o:lock v:ext="edit" aspectratio="t"/>
              </v:oval>
              <v:oval id="_x0000_s1761" style="position:absolute;left:9116;top:8907;width:130;height:131">
                <o:lock v:ext="edit" aspectratio="t"/>
              </v:oval>
              <v:group id="_x0000_s1762" style="position:absolute;left:2787;top:8907;width:774;height:146" coordorigin="2787,8907" coordsize="774,146">
                <v:line id="_x0000_s1763" style="position:absolute;flip:x" from="2787,8907" to="2907,9039"/>
                <v:line id="_x0000_s1764" style="position:absolute;flip:x" from="2897,8913" to="3017,9045"/>
                <v:line id="_x0000_s1765" style="position:absolute;flip:x" from="3001,8913" to="3121,9045"/>
                <v:line id="_x0000_s1766" style="position:absolute;flip:x" from="3111,8919" to="3231,9051"/>
                <v:line id="_x0000_s1767" style="position:absolute;flip:x" from="3222,8913" to="3342,9045"/>
                <v:line id="_x0000_s1768" style="position:absolute;flip:x" from="3332,8919" to="3452,9051"/>
                <v:line id="_x0000_s1769" style="position:absolute;flip:x" from="3441,8921" to="3561,9053"/>
              </v:group>
              <v:group id="_x0000_s1770" style="position:absolute;left:8534;top:9038;width:813;height:148" coordorigin="8534,9038" coordsize="813,148">
                <v:line id="_x0000_s1771" style="position:absolute" from="8547,9038" to="9347,9039"/>
                <v:line id="_x0000_s1772" style="position:absolute;flip:x" from="8534,9040" to="8654,9172"/>
                <v:line id="_x0000_s1773" style="position:absolute;flip:x" from="8644,9046" to="8764,9178"/>
                <v:line id="_x0000_s1774" style="position:absolute;flip:x" from="8748,9046" to="8868,9178"/>
                <v:line id="_x0000_s1775" style="position:absolute;flip:x" from="8858,9052" to="8978,9184"/>
                <v:line id="_x0000_s1776" style="position:absolute;flip:x" from="8969,9046" to="9089,9178"/>
                <v:line id="_x0000_s1777" style="position:absolute;flip:x" from="9079,9052" to="9199,9184"/>
                <v:line id="_x0000_s1778" style="position:absolute;flip:x" from="9188,9054" to="9308,9186"/>
              </v:group>
              <v:shape id="_x0000_s1779" type="#_x0000_t202" style="position:absolute;left:6072;top:8575;width:1440;height:427" filled="f" stroked="f">
                <v:textbox style="mso-next-textbox:#_x0000_s1779">
                  <w:txbxContent>
                    <w:p w14:paraId="363124B3" w14:textId="77777777" w:rsidR="0083032A" w:rsidRDefault="0083032A" w:rsidP="00BF1B47">
                      <w:r>
                        <w:t>F = 100 kN</w:t>
                      </w:r>
                    </w:p>
                  </w:txbxContent>
                </v:textbox>
              </v:shape>
              <v:shape id="_x0000_s1780" type="#_x0000_t202" style="position:absolute;left:2352;top:7782;width:1440;height:427" filled="f" stroked="f">
                <v:textbox style="mso-next-textbox:#_x0000_s1780">
                  <w:txbxContent>
                    <w:p w14:paraId="0CB61169" w14:textId="77777777" w:rsidR="0083032A" w:rsidRDefault="0083032A" w:rsidP="00BF1B47">
                      <w:r>
                        <w:t>node 1</w:t>
                      </w:r>
                    </w:p>
                  </w:txbxContent>
                </v:textbox>
              </v:shape>
              <v:shape id="_x0000_s1781" type="#_x0000_t202" style="position:absolute;left:3652;top:5412;width:1440;height:427" filled="f" stroked="f">
                <v:textbox style="mso-next-textbox:#_x0000_s1781">
                  <w:txbxContent>
                    <w:p w14:paraId="40E957A4" w14:textId="77777777" w:rsidR="0083032A" w:rsidRDefault="0083032A" w:rsidP="00BF1B47">
                      <w:r>
                        <w:t>node 2</w:t>
                      </w:r>
                    </w:p>
                  </w:txbxContent>
                </v:textbox>
              </v:shape>
              <v:shape id="_x0000_s1782" type="#_x0000_t202" style="position:absolute;left:7523;top:5399;width:1440;height:427" filled="f" stroked="f">
                <v:textbox style="mso-next-textbox:#_x0000_s1782">
                  <w:txbxContent>
                    <w:p w14:paraId="2C2878F9" w14:textId="77777777" w:rsidR="0083032A" w:rsidRDefault="0083032A" w:rsidP="00BF1B47">
                      <w:r>
                        <w:t>node 3</w:t>
                      </w:r>
                    </w:p>
                  </w:txbxContent>
                </v:textbox>
              </v:shape>
              <v:shape id="_x0000_s1783" type="#_x0000_t202" style="position:absolute;left:8871;top:7772;width:1027;height:427" filled="f" stroked="f">
                <v:textbox style="mso-next-textbox:#_x0000_s1783">
                  <w:txbxContent>
                    <w:p w14:paraId="03252CB3" w14:textId="77777777" w:rsidR="0083032A" w:rsidRDefault="0083032A" w:rsidP="00BF1B47">
                      <w:r>
                        <w:t>node 4</w:t>
                      </w:r>
                    </w:p>
                  </w:txbxContent>
                </v:textbox>
              </v:shape>
              <v:shape id="_x0000_s1784" type="#_x0000_t202" style="position:absolute;left:5536;top:7444;width:1047;height:832" filled="f" stroked="f">
                <v:textbox style="mso-next-textbox:#_x0000_s1784">
                  <w:txbxContent>
                    <w:p w14:paraId="131FAB25" w14:textId="77777777" w:rsidR="0083032A" w:rsidRDefault="0083032A" w:rsidP="00BF1B47">
                      <w:pPr>
                        <w:jc w:val="center"/>
                      </w:pPr>
                      <w:r>
                        <w:t>node</w:t>
                      </w:r>
                    </w:p>
                    <w:p w14:paraId="40F56D21" w14:textId="77777777" w:rsidR="0083032A" w:rsidRDefault="0083032A" w:rsidP="00BF1B47">
                      <w:pPr>
                        <w:jc w:val="center"/>
                      </w:pPr>
                      <w:r>
                        <w:t>5</w:t>
                      </w:r>
                    </w:p>
                  </w:txbxContent>
                </v:textbox>
              </v:shape>
              <v:shape id="_x0000_s1785" type="#_x0000_t202" style="position:absolute;left:4135;top:7809;width:1440;height:427" filled="f" stroked="f">
                <v:textbox style="mso-next-textbox:#_x0000_s1785">
                  <w:txbxContent>
                    <w:p w14:paraId="17FCC131" w14:textId="77777777" w:rsidR="0083032A" w:rsidRDefault="0083032A" w:rsidP="00BF1B47">
                      <w:r>
                        <w:t>element 4</w:t>
                      </w:r>
                    </w:p>
                  </w:txbxContent>
                </v:textbox>
              </v:shape>
              <v:shape id="_x0000_s1786" type="#_x0000_t202" style="position:absolute;left:5553;top:5386;width:1440;height:427" filled="f" stroked="f">
                <v:textbox style="mso-next-textbox:#_x0000_s1786">
                  <w:txbxContent>
                    <w:p w14:paraId="5DDA5075" w14:textId="77777777" w:rsidR="0083032A" w:rsidRDefault="0083032A" w:rsidP="00BF1B47">
                      <w:r>
                        <w:t>element 2</w:t>
                      </w:r>
                    </w:p>
                  </w:txbxContent>
                </v:textbox>
              </v:shape>
              <v:shape id="_x0000_s1787" type="#_x0000_t202" style="position:absolute;left:6879;top:7824;width:1440;height:427" filled="f" stroked="f">
                <v:textbox style="mso-next-textbox:#_x0000_s1787">
                  <w:txbxContent>
                    <w:p w14:paraId="08A3838E" w14:textId="77777777" w:rsidR="0083032A" w:rsidRDefault="0083032A" w:rsidP="00BF1B47">
                      <w:r>
                        <w:t>element 7</w:t>
                      </w:r>
                    </w:p>
                  </w:txbxContent>
                </v:textbox>
              </v:shape>
              <v:shape id="_x0000_s1788" type="#_x0000_t202" style="position:absolute;left:7973;top:6454;width:1135;height:774" filled="f" stroked="f">
                <v:textbox style="mso-next-textbox:#_x0000_s1788">
                  <w:txbxContent>
                    <w:p w14:paraId="3CF6562D" w14:textId="77777777" w:rsidR="0083032A" w:rsidRDefault="0083032A" w:rsidP="00BF1B47">
                      <w:pPr>
                        <w:jc w:val="center"/>
                      </w:pPr>
                      <w:r>
                        <w:t>element</w:t>
                      </w:r>
                    </w:p>
                    <w:p w14:paraId="5154DCEE" w14:textId="77777777" w:rsidR="0083032A" w:rsidRDefault="0083032A" w:rsidP="00BF1B47">
                      <w:pPr>
                        <w:jc w:val="center"/>
                      </w:pPr>
                      <w:r>
                        <w:t>3</w:t>
                      </w:r>
                    </w:p>
                  </w:txbxContent>
                </v:textbox>
              </v:shape>
              <v:shape id="_x0000_s1789" type="#_x0000_t202" style="position:absolute;left:6119;top:6103;width:1135;height:774" filled="f" stroked="f">
                <v:textbox style="mso-next-textbox:#_x0000_s1789">
                  <w:txbxContent>
                    <w:p w14:paraId="562362B8" w14:textId="77777777" w:rsidR="0083032A" w:rsidRDefault="0083032A" w:rsidP="00BF1B47">
                      <w:pPr>
                        <w:jc w:val="center"/>
                      </w:pPr>
                      <w:r>
                        <w:t>element</w:t>
                      </w:r>
                    </w:p>
                    <w:p w14:paraId="268F1CCA" w14:textId="77777777" w:rsidR="0083032A" w:rsidRDefault="0083032A" w:rsidP="00BF1B47">
                      <w:pPr>
                        <w:jc w:val="center"/>
                      </w:pPr>
                      <w:r>
                        <w:t>6</w:t>
                      </w:r>
                    </w:p>
                  </w:txbxContent>
                </v:textbox>
              </v:shape>
              <v:shape id="_x0000_s1790" type="#_x0000_t202" style="position:absolute;left:2981;top:6454;width:1135;height:774" filled="f" stroked="f">
                <v:textbox style="mso-next-textbox:#_x0000_s1790">
                  <w:txbxContent>
                    <w:p w14:paraId="2EC50506" w14:textId="77777777" w:rsidR="0083032A" w:rsidRDefault="0083032A" w:rsidP="00BF1B47">
                      <w:pPr>
                        <w:jc w:val="center"/>
                      </w:pPr>
                      <w:r>
                        <w:t>element</w:t>
                      </w:r>
                    </w:p>
                    <w:p w14:paraId="575E80D5" w14:textId="77777777" w:rsidR="0083032A" w:rsidRDefault="0083032A" w:rsidP="00BF1B47">
                      <w:pPr>
                        <w:jc w:val="center"/>
                      </w:pPr>
                      <w:r>
                        <w:t>1</w:t>
                      </w:r>
                    </w:p>
                  </w:txbxContent>
                </v:textbox>
              </v:shape>
              <v:shape id="_x0000_s1791" type="#_x0000_t202" style="position:absolute;left:4854;top:6106;width:1135;height:774" filled="f" stroked="f">
                <v:textbox style="mso-next-textbox:#_x0000_s1791">
                  <w:txbxContent>
                    <w:p w14:paraId="0076C26C" w14:textId="77777777" w:rsidR="0083032A" w:rsidRDefault="0083032A" w:rsidP="00BF1B47">
                      <w:pPr>
                        <w:jc w:val="center"/>
                      </w:pPr>
                      <w:r>
                        <w:t>element</w:t>
                      </w:r>
                    </w:p>
                    <w:p w14:paraId="670D4CE6" w14:textId="77777777" w:rsidR="0083032A" w:rsidRDefault="0083032A" w:rsidP="00BF1B47">
                      <w:pPr>
                        <w:jc w:val="center"/>
                      </w:pPr>
                      <w:r>
                        <w:t>5</w:t>
                      </w:r>
                    </w:p>
                  </w:txbxContent>
                </v:textbox>
              </v:shape>
            </v:group>
            <w10:wrap side="left"/>
            <w10:anchorlock/>
          </v:group>
        </w:pict>
      </w:r>
    </w:p>
    <w:p w14:paraId="3D34E575" w14:textId="77777777" w:rsidR="00BF1B47" w:rsidRPr="003C3051" w:rsidRDefault="00BF1B47" w:rsidP="00BF1B47"/>
    <w:p w14:paraId="31538602" w14:textId="77777777" w:rsidR="00BF1B47" w:rsidRPr="003C3051" w:rsidRDefault="00BF1B47" w:rsidP="00BF1B47">
      <w:pPr>
        <w:pStyle w:val="Kop2"/>
      </w:pPr>
      <w:bookmarkStart w:id="414" w:name="_Toc119900184"/>
      <w:bookmarkStart w:id="415" w:name="_Toc121043252"/>
      <w:r w:rsidRPr="003C3051">
        <w:t>Preprocessing</w:t>
      </w:r>
      <w:bookmarkEnd w:id="414"/>
      <w:bookmarkEnd w:id="415"/>
    </w:p>
    <w:p w14:paraId="6C48BFA9" w14:textId="77777777" w:rsidR="00BF1B47" w:rsidRPr="003C3051" w:rsidRDefault="00BF1B47" w:rsidP="00BF1B47">
      <w:r w:rsidRPr="003C3051">
        <w:t xml:space="preserve">Done in Femap. </w:t>
      </w:r>
    </w:p>
    <w:p w14:paraId="3DED946E" w14:textId="77777777" w:rsidR="00BF1B47" w:rsidRPr="003C3051" w:rsidRDefault="00BF1B47" w:rsidP="00BF1B47"/>
    <w:p w14:paraId="5E64184D" w14:textId="77777777" w:rsidR="00BF1B47" w:rsidRPr="003C3051" w:rsidRDefault="00BF1B47" w:rsidP="00BF1B47">
      <w:pPr>
        <w:pStyle w:val="Kop2"/>
      </w:pPr>
      <w:bookmarkStart w:id="416" w:name="_Toc119900185"/>
      <w:bookmarkStart w:id="417" w:name="_Toc121043253"/>
      <w:r w:rsidRPr="003C3051">
        <w:lastRenderedPageBreak/>
        <w:t>Initialisation</w:t>
      </w:r>
      <w:bookmarkEnd w:id="416"/>
      <w:bookmarkEnd w:id="417"/>
    </w:p>
    <w:p w14:paraId="410521BB" w14:textId="77777777" w:rsidR="00BF1B47" w:rsidRPr="003C3051" w:rsidRDefault="00BF1B47" w:rsidP="00BF1B47"/>
    <w:p w14:paraId="7CEBE204" w14:textId="77777777" w:rsidR="00BF1B47" w:rsidRPr="003C3051" w:rsidRDefault="00BF1B47" w:rsidP="00BF1B47">
      <w:r w:rsidRPr="003C3051">
        <w:t>nElem</w:t>
      </w:r>
      <w:r w:rsidRPr="003C3051">
        <w:tab/>
        <w:t>= number of elements (=7)</w:t>
      </w:r>
    </w:p>
    <w:p w14:paraId="004AA08E" w14:textId="77777777" w:rsidR="00BF1B47" w:rsidRPr="003C3051" w:rsidRDefault="00BF1B47" w:rsidP="00BF1B47">
      <w:r w:rsidRPr="003C3051">
        <w:t>nNode</w:t>
      </w:r>
      <w:r w:rsidRPr="003C3051">
        <w:tab/>
        <w:t>= number of nodes (=5)</w:t>
      </w:r>
    </w:p>
    <w:p w14:paraId="49FE06AE" w14:textId="77777777" w:rsidR="00BF1B47" w:rsidRPr="003C3051" w:rsidRDefault="00BF1B47" w:rsidP="00BF1B47">
      <w:r w:rsidRPr="003C3051">
        <w:t>nDOF</w:t>
      </w:r>
      <w:r w:rsidRPr="003C3051">
        <w:tab/>
        <w:t>= number of degrees of freedom: x and y position for every node (=2*nNode=10)</w:t>
      </w:r>
    </w:p>
    <w:p w14:paraId="315329AA" w14:textId="77777777" w:rsidR="00BF1B47" w:rsidRPr="003C3051" w:rsidRDefault="00BF1B47" w:rsidP="00BF1B47"/>
    <w:p w14:paraId="5E722890" w14:textId="77777777" w:rsidR="00BF1B47" w:rsidRPr="003C3051" w:rsidRDefault="00BF1B47" w:rsidP="00BF1B47">
      <w:r w:rsidRPr="003C3051">
        <w:t>The system can be described by the following equation</w:t>
      </w:r>
    </w:p>
    <w:p w14:paraId="5C8AF2EE" w14:textId="77777777" w:rsidR="00BF1B47" w:rsidRPr="003C3051" w:rsidRDefault="00BF1B47" w:rsidP="00BF1B47"/>
    <w:p w14:paraId="59966D66"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62</w:instrText>
        </w:r>
      </w:fldSimple>
      <w:r w:rsidRPr="003C3051">
        <w:instrText>)</w:instrText>
      </w:r>
      <w:r w:rsidRPr="003C3051">
        <w:fldChar w:fldCharType="end"/>
      </w:r>
      <w:r w:rsidRPr="003C3051">
        <w:tab/>
      </w:r>
      <w:r w:rsidRPr="003C3051">
        <w:rPr>
          <w:position w:val="-6"/>
        </w:rPr>
        <w:object w:dxaOrig="740" w:dyaOrig="279" w14:anchorId="73808DF6">
          <v:shape id="_x0000_i1485" type="#_x0000_t75" style="width:37pt;height:14pt" o:ole="">
            <v:imagedata r:id="rId828" o:title=""/>
          </v:shape>
          <o:OLEObject Type="Embed" ProgID="Equation.DSMT4" ShapeID="_x0000_i1485" DrawAspect="Content" ObjectID="_1698652447" r:id="rId829"/>
        </w:object>
      </w:r>
    </w:p>
    <w:p w14:paraId="7AEFD331" w14:textId="77777777" w:rsidR="00BF1B47" w:rsidRPr="003C3051" w:rsidRDefault="00BF1B47" w:rsidP="00BF1B47"/>
    <w:p w14:paraId="5D8609A4" w14:textId="77777777" w:rsidR="00BF1B47" w:rsidRPr="003C3051" w:rsidRDefault="00BF1B47" w:rsidP="00BF1B47">
      <w:r w:rsidRPr="003C3051">
        <w:t>where we use bold face capital letters (or straight brackets [] ) to denote a matrix and bold face normal letters (or curly brackets {} ) to denote a vector.</w:t>
      </w:r>
    </w:p>
    <w:p w14:paraId="7A2CC8BE" w14:textId="77777777" w:rsidR="00BF1B47" w:rsidRPr="003C3051" w:rsidRDefault="00BF1B47" w:rsidP="00BF1B47"/>
    <w:p w14:paraId="231E1E02" w14:textId="77777777" w:rsidR="00BF1B47" w:rsidRPr="003C3051" w:rsidRDefault="00BF1B47" w:rsidP="00BF1B47">
      <w:r w:rsidRPr="003C3051">
        <w:rPr>
          <w:b/>
        </w:rPr>
        <w:t>K</w:t>
      </w:r>
      <w:r w:rsidRPr="003C3051">
        <w:tab/>
        <w:t>= stiffness matrix</w:t>
      </w:r>
      <w:r w:rsidRPr="003C3051">
        <w:tab/>
      </w:r>
      <w:r w:rsidRPr="003C3051">
        <w:tab/>
        <w:t>[ nDOF x nDOF ]</w:t>
      </w:r>
    </w:p>
    <w:p w14:paraId="5571E54D" w14:textId="77777777" w:rsidR="00BF1B47" w:rsidRPr="003C3051" w:rsidRDefault="00BF1B47" w:rsidP="00BF1B47">
      <w:r w:rsidRPr="003C3051">
        <w:rPr>
          <w:b/>
        </w:rPr>
        <w:t>f</w:t>
      </w:r>
      <w:r w:rsidRPr="003C3051">
        <w:tab/>
        <w:t>= force term</w:t>
      </w:r>
      <w:r w:rsidRPr="003C3051">
        <w:tab/>
      </w:r>
      <w:r w:rsidRPr="003C3051">
        <w:tab/>
      </w:r>
      <w:r w:rsidRPr="003C3051">
        <w:tab/>
        <w:t>{ nDOF }</w:t>
      </w:r>
    </w:p>
    <w:p w14:paraId="0D76AC1E" w14:textId="77777777" w:rsidR="00BF1B47" w:rsidRPr="003C3051" w:rsidRDefault="00BF1B47" w:rsidP="00BF1B47">
      <w:r w:rsidRPr="003C3051">
        <w:rPr>
          <w:b/>
        </w:rPr>
        <w:t>d</w:t>
      </w:r>
      <w:r w:rsidRPr="003C3051">
        <w:tab/>
        <w:t>= degrees of freedom</w:t>
      </w:r>
      <w:r w:rsidRPr="003C3051">
        <w:tab/>
      </w:r>
      <w:r w:rsidRPr="003C3051">
        <w:tab/>
        <w:t>{ nDOF }</w:t>
      </w:r>
    </w:p>
    <w:p w14:paraId="1CB5B904" w14:textId="77777777" w:rsidR="00BF1B47" w:rsidRPr="003C3051" w:rsidRDefault="00BF1B47" w:rsidP="00BF1B47"/>
    <w:p w14:paraId="02879830" w14:textId="77777777" w:rsidR="00BF1B47" w:rsidRPr="003C3051" w:rsidRDefault="00BF1B47" w:rsidP="00BF1B47">
      <w:pPr>
        <w:rPr>
          <w:b/>
        </w:rPr>
      </w:pPr>
      <w:bookmarkStart w:id="418" w:name="_Toc119900186"/>
      <w:bookmarkStart w:id="419" w:name="_Toc121043254"/>
      <w:r w:rsidRPr="003C3051">
        <w:rPr>
          <w:rStyle w:val="Kop1Char"/>
          <w:color w:val="auto"/>
        </w:rPr>
        <w:t>Degrees of freedom</w:t>
      </w:r>
      <w:bookmarkEnd w:id="418"/>
      <w:bookmarkEnd w:id="419"/>
      <w:r w:rsidRPr="003C3051">
        <w:t xml:space="preserve"> (</w:t>
      </w:r>
      <w:r w:rsidRPr="003C3051">
        <w:rPr>
          <w:b/>
        </w:rPr>
        <w:t>d)</w:t>
      </w:r>
    </w:p>
    <w:p w14:paraId="26E612BA" w14:textId="77777777" w:rsidR="00BF1B47" w:rsidRPr="003C3051" w:rsidRDefault="00BF1B47" w:rsidP="00BF1B47"/>
    <w:p w14:paraId="63692045" w14:textId="77777777" w:rsidR="00BF1B47" w:rsidRPr="003C3051" w:rsidRDefault="00BF1B47" w:rsidP="00BF1B47">
      <w:r w:rsidRPr="003C3051">
        <w:t xml:space="preserve">The degrees of freedom, </w:t>
      </w:r>
      <w:r w:rsidRPr="003C3051">
        <w:rPr>
          <w:b/>
        </w:rPr>
        <w:t>d</w:t>
      </w:r>
      <w:r w:rsidRPr="003C3051">
        <w:t xml:space="preserve">, are built up of all the unknown positions </w:t>
      </w:r>
      <w:r w:rsidRPr="003C3051">
        <w:rPr>
          <w:position w:val="-16"/>
        </w:rPr>
        <w:object w:dxaOrig="960" w:dyaOrig="440" w14:anchorId="25D30124">
          <v:shape id="_x0000_i1486" type="#_x0000_t75" style="width:48pt;height:22pt" o:ole="">
            <v:imagedata r:id="rId830" o:title=""/>
          </v:shape>
          <o:OLEObject Type="Embed" ProgID="Equation.DSMT4" ShapeID="_x0000_i1486" DrawAspect="Content" ObjectID="_1698652448" r:id="rId831"/>
        </w:object>
      </w:r>
      <w:r w:rsidRPr="003C3051">
        <w:t xml:space="preserve"> of the truss in equilibrium (superscript </w:t>
      </w:r>
      <w:r w:rsidRPr="003C3051">
        <w:rPr>
          <w:i/>
        </w:rPr>
        <w:t>g</w:t>
      </w:r>
      <w:r w:rsidRPr="003C3051">
        <w:t xml:space="preserve"> means global coordinates).  So we can write</w:t>
      </w:r>
    </w:p>
    <w:p w14:paraId="5307D879" w14:textId="77777777" w:rsidR="00BF1B47" w:rsidRPr="003C3051" w:rsidRDefault="00BF1B47" w:rsidP="00BF1B47"/>
    <w:p w14:paraId="6F0878E3" w14:textId="77777777" w:rsidR="00BF1B47" w:rsidRPr="003C3051" w:rsidRDefault="00BF1B47" w:rsidP="00BF1B47">
      <w:pPr>
        <w:pStyle w:val="MTDisplayEquation"/>
        <w:rPr>
          <w:lang w:val="en-US"/>
        </w:rPr>
      </w:pPr>
      <w:r w:rsidRPr="003C3051">
        <w:fldChar w:fldCharType="begin"/>
      </w:r>
      <w:r w:rsidRPr="003C3051">
        <w:rPr>
          <w:lang w:val="en-US"/>
        </w:rPr>
        <w:instrText xml:space="preserve"> MACROBUTTON MTPlaceRef \* MERGEFORMAT </w:instrText>
      </w:r>
      <w:r w:rsidRPr="003C3051">
        <w:fldChar w:fldCharType="begin"/>
      </w:r>
      <w:r w:rsidRPr="003C3051">
        <w:rPr>
          <w:lang w:val="en-US"/>
        </w:rPr>
        <w:instrText xml:space="preserve"> SEQ MTEqn \h \* MERGEFORMAT </w:instrText>
      </w:r>
      <w:r w:rsidRPr="003C3051">
        <w:fldChar w:fldCharType="end"/>
      </w:r>
      <w:r w:rsidRPr="003C3051">
        <w:rPr>
          <w:lang w:val="en-US"/>
        </w:rPr>
        <w:instrText>(</w:instrText>
      </w:r>
      <w:r w:rsidRPr="003C3051">
        <w:fldChar w:fldCharType="begin"/>
      </w:r>
      <w:r w:rsidRPr="003C3051">
        <w:rPr>
          <w:lang w:val="en-US"/>
        </w:rPr>
        <w:instrText xml:space="preserve"> SEQ MTEqn \c \* Arabic \* MERGEFORMAT </w:instrText>
      </w:r>
      <w:r w:rsidRPr="003C3051">
        <w:fldChar w:fldCharType="separate"/>
      </w:r>
      <w:r w:rsidR="009D20D2">
        <w:rPr>
          <w:noProof/>
          <w:lang w:val="en-US"/>
        </w:rPr>
        <w:instrText>163</w:instrText>
      </w:r>
      <w:r w:rsidRPr="003C3051">
        <w:fldChar w:fldCharType="end"/>
      </w:r>
      <w:r w:rsidRPr="003C3051">
        <w:rPr>
          <w:lang w:val="en-US"/>
        </w:rPr>
        <w:instrText>)</w:instrText>
      </w:r>
      <w:r w:rsidRPr="003C3051">
        <w:fldChar w:fldCharType="end"/>
      </w:r>
      <w:r w:rsidRPr="003C3051">
        <w:rPr>
          <w:lang w:val="en-US"/>
        </w:rPr>
        <w:tab/>
      </w:r>
      <w:r w:rsidRPr="003C3051">
        <w:rPr>
          <w:position w:val="-16"/>
        </w:rPr>
        <w:object w:dxaOrig="4940" w:dyaOrig="480" w14:anchorId="2ADF95C6">
          <v:shape id="_x0000_i1487" type="#_x0000_t75" style="width:247pt;height:24pt" o:ole="">
            <v:imagedata r:id="rId832" o:title=""/>
          </v:shape>
          <o:OLEObject Type="Embed" ProgID="Equation.DSMT4" ShapeID="_x0000_i1487" DrawAspect="Content" ObjectID="_1698652449" r:id="rId833"/>
        </w:object>
      </w:r>
      <w:r w:rsidRPr="003C3051">
        <w:rPr>
          <w:lang w:val="en-US"/>
        </w:rPr>
        <w:t>.</w:t>
      </w:r>
    </w:p>
    <w:p w14:paraId="3312A1FD" w14:textId="77777777" w:rsidR="00BF1B47" w:rsidRPr="003C3051" w:rsidRDefault="00BF1B47" w:rsidP="00BF1B47"/>
    <w:p w14:paraId="6CDD34C2" w14:textId="77777777" w:rsidR="00BF1B47" w:rsidRPr="003C3051" w:rsidRDefault="00BF1B47" w:rsidP="00BF1B47">
      <w:r w:rsidRPr="003C3051">
        <w:t xml:space="preserve">We chose to alternate the x and y positions, and start counting from index 1.  </w:t>
      </w:r>
    </w:p>
    <w:p w14:paraId="7D3DEC1C" w14:textId="77777777" w:rsidR="00BF1B47" w:rsidRPr="003C3051" w:rsidRDefault="00BF1B47" w:rsidP="00BF1B47"/>
    <w:p w14:paraId="4B97F544"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64</w:instrText>
        </w:r>
      </w:fldSimple>
      <w:r w:rsidRPr="003C3051">
        <w:instrText>)</w:instrText>
      </w:r>
      <w:r w:rsidRPr="003C3051">
        <w:fldChar w:fldCharType="end"/>
      </w:r>
      <w:r w:rsidRPr="003C3051">
        <w:tab/>
      </w:r>
      <w:r w:rsidRPr="003C3051">
        <w:rPr>
          <w:position w:val="-40"/>
        </w:rPr>
        <w:object w:dxaOrig="1820" w:dyaOrig="920" w14:anchorId="5E81A2A5">
          <v:shape id="_x0000_i1488" type="#_x0000_t75" style="width:91pt;height:46pt" o:ole="">
            <v:imagedata r:id="rId834" o:title=""/>
          </v:shape>
          <o:OLEObject Type="Embed" ProgID="Equation.DSMT4" ShapeID="_x0000_i1488" DrawAspect="Content" ObjectID="_1698652450" r:id="rId835"/>
        </w:object>
      </w:r>
    </w:p>
    <w:p w14:paraId="1FA91EBA" w14:textId="77777777" w:rsidR="00BF1B47" w:rsidRPr="003C3051" w:rsidRDefault="00BF1B47" w:rsidP="00BF1B47"/>
    <w:p w14:paraId="360C8410" w14:textId="77777777" w:rsidR="00BF1B47" w:rsidRPr="003C3051" w:rsidRDefault="00BF1B47" w:rsidP="00BF1B47"/>
    <w:p w14:paraId="19332006" w14:textId="77777777" w:rsidR="00BF1B47" w:rsidRPr="003C3051" w:rsidRDefault="00BF1B47" w:rsidP="00BF1B47">
      <w:bookmarkStart w:id="420" w:name="_Toc119900187"/>
      <w:bookmarkStart w:id="421" w:name="_Toc121043255"/>
      <w:r w:rsidRPr="003C3051">
        <w:rPr>
          <w:rStyle w:val="Kop1Char"/>
          <w:color w:val="auto"/>
        </w:rPr>
        <w:t>Stiffness matrix</w:t>
      </w:r>
      <w:bookmarkEnd w:id="420"/>
      <w:bookmarkEnd w:id="421"/>
      <w:r w:rsidRPr="003C3051">
        <w:t xml:space="preserve"> (</w:t>
      </w:r>
      <w:r w:rsidRPr="003C3051">
        <w:rPr>
          <w:b/>
        </w:rPr>
        <w:t>K</w:t>
      </w:r>
      <w:r w:rsidRPr="003C3051">
        <w:t>)</w:t>
      </w:r>
    </w:p>
    <w:p w14:paraId="59604139" w14:textId="77777777" w:rsidR="00BF1B47" w:rsidRPr="003C3051" w:rsidRDefault="00BF1B47" w:rsidP="00BF1B47"/>
    <w:p w14:paraId="5CB306A4" w14:textId="77777777" w:rsidR="00BF1B47" w:rsidRPr="003C3051" w:rsidRDefault="00BF1B47" w:rsidP="00BF1B47">
      <w:r w:rsidRPr="003C3051">
        <w:t xml:space="preserve">In order to build up the overall stiffness matrix, </w:t>
      </w:r>
      <w:r w:rsidRPr="003C3051">
        <w:rPr>
          <w:b/>
        </w:rPr>
        <w:t>K</w:t>
      </w:r>
      <w:r w:rsidRPr="003C3051">
        <w:t xml:space="preserve">, we first determine the element (subscript </w:t>
      </w:r>
      <w:r w:rsidRPr="003C3051">
        <w:rPr>
          <w:i/>
        </w:rPr>
        <w:t>e</w:t>
      </w:r>
      <w:r w:rsidRPr="003C3051">
        <w:t xml:space="preserve">) stiffness matrix, </w:t>
      </w:r>
      <w:r w:rsidRPr="003C3051">
        <w:rPr>
          <w:b/>
        </w:rPr>
        <w:t>K</w:t>
      </w:r>
      <w:r w:rsidRPr="003C3051">
        <w:rPr>
          <w:vertAlign w:val="subscript"/>
        </w:rPr>
        <w:t>e</w:t>
      </w:r>
      <w:r w:rsidRPr="003C3051">
        <w:t>.</w:t>
      </w:r>
    </w:p>
    <w:p w14:paraId="5B12A0BC" w14:textId="77777777" w:rsidR="00BF1B47" w:rsidRPr="003C3051" w:rsidRDefault="00BF1B47" w:rsidP="00BF1B47"/>
    <w:p w14:paraId="74AD405C" w14:textId="77777777" w:rsidR="00BF1B47" w:rsidRPr="003C3051" w:rsidRDefault="00BF1B47" w:rsidP="00BF1B47">
      <w:bookmarkStart w:id="422" w:name="_Toc119900188"/>
      <w:bookmarkStart w:id="423" w:name="_Toc121043256"/>
      <w:r w:rsidRPr="003C3051">
        <w:rPr>
          <w:rStyle w:val="Kop2Char"/>
        </w:rPr>
        <w:t>Element stiffness matrix</w:t>
      </w:r>
      <w:bookmarkEnd w:id="422"/>
      <w:bookmarkEnd w:id="423"/>
      <w:r w:rsidRPr="003C3051">
        <w:t xml:space="preserve"> (</w:t>
      </w:r>
      <w:r w:rsidRPr="003C3051">
        <w:rPr>
          <w:b/>
        </w:rPr>
        <w:t>K</w:t>
      </w:r>
      <w:r w:rsidRPr="003C3051">
        <w:rPr>
          <w:vertAlign w:val="subscript"/>
        </w:rPr>
        <w:t>e</w:t>
      </w:r>
      <w:r w:rsidRPr="003C3051">
        <w:t>)</w:t>
      </w:r>
    </w:p>
    <w:p w14:paraId="358AF120" w14:textId="77777777" w:rsidR="00BF1B47" w:rsidRPr="003C3051" w:rsidRDefault="00BF1B47" w:rsidP="00BF1B47"/>
    <w:p w14:paraId="2E511B16" w14:textId="77777777" w:rsidR="00BF1B47" w:rsidRPr="003C3051" w:rsidRDefault="00BF1B47" w:rsidP="00BF1B47">
      <w:r w:rsidRPr="003C3051">
        <w:t>For each element  we can draw the following figure:</w:t>
      </w:r>
    </w:p>
    <w:p w14:paraId="7888F940" w14:textId="77777777" w:rsidR="00BF1B47" w:rsidRPr="003C3051" w:rsidRDefault="00BF1B47" w:rsidP="00BF1B47"/>
    <w:p w14:paraId="39CEF96C" w14:textId="77777777" w:rsidR="00BF1B47" w:rsidRPr="003C3051" w:rsidRDefault="00BF1B47" w:rsidP="00BF1B47">
      <w:pPr>
        <w:rPr>
          <w:lang w:val="nl-BE"/>
        </w:rPr>
      </w:pPr>
      <w:r w:rsidRPr="003C3051">
        <w:rPr>
          <w:noProof/>
        </w:rPr>
      </w:r>
      <w:r w:rsidRPr="003C3051">
        <w:rPr>
          <w:lang w:val="nl-BE"/>
        </w:rPr>
        <w:pict w14:anchorId="569A2E90">
          <v:group id="_x0000_s1792" editas="canvas" style="width:282.55pt;height:52.65pt;mso-position-horizontal-relative:char;mso-position-vertical-relative:line" coordorigin="3388,2227" coordsize="5651,1053">
            <o:lock v:ext="edit" aspectratio="t"/>
            <v:shape id="_x0000_s1793" type="#_x0000_t75" style="position:absolute;left:3388;top:2227;width:5651;height:1053" o:preferrelative="f">
              <v:fill o:detectmouseclick="t"/>
              <v:path o:extrusionok="t" o:connecttype="none"/>
              <o:lock v:ext="edit" text="t"/>
            </v:shape>
            <v:rect id="_x0000_s1794" style="position:absolute;left:4080;top:2788;width:4040;height:439">
              <v:textbox style="mso-next-textbox:#_x0000_s1794">
                <w:txbxContent>
                  <w:p w14:paraId="72857A4E" w14:textId="77777777" w:rsidR="0083032A" w:rsidRDefault="0083032A" w:rsidP="00BF1B47">
                    <w:pPr>
                      <w:jc w:val="center"/>
                    </w:pPr>
                    <w:r>
                      <w:t>element</w:t>
                    </w:r>
                  </w:p>
                </w:txbxContent>
              </v:textbox>
            </v:rect>
            <v:shape id="_x0000_s1795" type="#_x0000_t202" style="position:absolute;left:3988;top:2240;width:692;height:440" filled="f" stroked="f">
              <v:textbox style="mso-next-textbox:#_x0000_s1795">
                <w:txbxContent>
                  <w:p w14:paraId="15CDFFDA" w14:textId="77777777" w:rsidR="0083032A" w:rsidRDefault="0083032A" w:rsidP="00BF1B47">
                    <w:r>
                      <w:t>u</w:t>
                    </w:r>
                    <w:r w:rsidRPr="008C52A4">
                      <w:rPr>
                        <w:vertAlign w:val="subscript"/>
                      </w:rPr>
                      <w:t>1</w:t>
                    </w:r>
                  </w:p>
                </w:txbxContent>
              </v:textbox>
            </v:shape>
            <v:line id="_x0000_s1796" style="position:absolute" from="4080,2680" to="4547,2680">
              <v:stroke endarrow="block"/>
            </v:line>
            <v:line id="_x0000_s1797" style="position:absolute" from="3533,3040" to="4080,3040">
              <v:stroke endarrow="block"/>
            </v:line>
            <v:line id="_x0000_s1798" style="position:absolute" from="8120,3040" to="8428,3040">
              <v:stroke endarrow="block"/>
            </v:line>
            <v:shape id="_x0000_s1799" type="#_x0000_t202" style="position:absolute;left:8013;top:2227;width:692;height:440" filled="f" stroked="f">
              <v:textbox style="mso-next-textbox:#_x0000_s1799">
                <w:txbxContent>
                  <w:p w14:paraId="2A9620AB" w14:textId="77777777" w:rsidR="0083032A" w:rsidRDefault="0083032A" w:rsidP="00BF1B47">
                    <w:r>
                      <w:t>u</w:t>
                    </w:r>
                    <w:r>
                      <w:rPr>
                        <w:vertAlign w:val="subscript"/>
                      </w:rPr>
                      <w:t>2</w:t>
                    </w:r>
                  </w:p>
                </w:txbxContent>
              </v:textbox>
            </v:shape>
            <v:line id="_x0000_s1800" style="position:absolute" from="8105,2667" to="8572,2668">
              <v:stroke endarrow="block"/>
            </v:line>
            <v:shape id="_x0000_s1801" type="#_x0000_t202" style="position:absolute;left:3388;top:2600;width:692;height:440" filled="f" stroked="f">
              <v:textbox style="mso-next-textbox:#_x0000_s1801">
                <w:txbxContent>
                  <w:p w14:paraId="5108C1EA" w14:textId="77777777" w:rsidR="0083032A" w:rsidRDefault="0083032A" w:rsidP="00BF1B47">
                    <w:r>
                      <w:t>N</w:t>
                    </w:r>
                    <w:r w:rsidRPr="008C52A4">
                      <w:rPr>
                        <w:vertAlign w:val="subscript"/>
                      </w:rPr>
                      <w:t>1</w:t>
                    </w:r>
                  </w:p>
                </w:txbxContent>
              </v:textbox>
            </v:shape>
            <v:shape id="_x0000_s1802" type="#_x0000_t202" style="position:absolute;left:8347;top:2840;width:692;height:440" filled="f" stroked="f">
              <v:textbox style="mso-next-textbox:#_x0000_s1802">
                <w:txbxContent>
                  <w:p w14:paraId="2C8B8E91" w14:textId="77777777" w:rsidR="0083032A" w:rsidRDefault="0083032A" w:rsidP="00BF1B47">
                    <w:r>
                      <w:t>N</w:t>
                    </w:r>
                    <w:r>
                      <w:rPr>
                        <w:vertAlign w:val="subscript"/>
                      </w:rPr>
                      <w:t>2</w:t>
                    </w:r>
                  </w:p>
                </w:txbxContent>
              </v:textbox>
            </v:shape>
            <w10:wrap side="left"/>
            <w10:anchorlock/>
          </v:group>
        </w:pict>
      </w:r>
    </w:p>
    <w:p w14:paraId="544370BC" w14:textId="77777777" w:rsidR="00BF1B47" w:rsidRPr="003C3051" w:rsidRDefault="00BF1B47" w:rsidP="00BF1B47">
      <w:pPr>
        <w:rPr>
          <w:lang w:val="nl-BE"/>
        </w:rPr>
      </w:pPr>
    </w:p>
    <w:p w14:paraId="3A48C798" w14:textId="77777777" w:rsidR="00BF1B47" w:rsidRPr="003C3051" w:rsidRDefault="00BF1B47" w:rsidP="00BF1B47">
      <w:r w:rsidRPr="003C3051">
        <w:t>N</w:t>
      </w:r>
      <w:r w:rsidRPr="003C3051">
        <w:rPr>
          <w:vertAlign w:val="subscript"/>
        </w:rPr>
        <w:t>1</w:t>
      </w:r>
      <w:r w:rsidRPr="003C3051">
        <w:t xml:space="preserve"> and N</w:t>
      </w:r>
      <w:r w:rsidRPr="003C3051">
        <w:rPr>
          <w:vertAlign w:val="subscript"/>
        </w:rPr>
        <w:t>2</w:t>
      </w:r>
      <w:r w:rsidRPr="003C3051">
        <w:t xml:space="preserve"> are the forces acting at the begin and the end of the element respectively, both have their line of action in the longitudinal direction of the element.  The displacements of the begin and end node are given by u</w:t>
      </w:r>
      <w:r w:rsidRPr="003C3051">
        <w:rPr>
          <w:vertAlign w:val="subscript"/>
        </w:rPr>
        <w:t>1</w:t>
      </w:r>
      <w:r w:rsidRPr="003C3051">
        <w:t xml:space="preserve"> and u</w:t>
      </w:r>
      <w:r w:rsidRPr="003C3051">
        <w:rPr>
          <w:vertAlign w:val="subscript"/>
        </w:rPr>
        <w:t>2</w:t>
      </w:r>
      <w:r w:rsidRPr="003C3051">
        <w:t xml:space="preserve"> respectively. </w:t>
      </w:r>
    </w:p>
    <w:p w14:paraId="151DF042" w14:textId="77777777" w:rsidR="00BF1B47" w:rsidRPr="003C3051" w:rsidRDefault="00BF1B47" w:rsidP="00BF1B47">
      <w:r w:rsidRPr="003C3051">
        <w:t>If the element is in rest N</w:t>
      </w:r>
      <w:r w:rsidRPr="003C3051">
        <w:rPr>
          <w:vertAlign w:val="subscript"/>
        </w:rPr>
        <w:t>1</w:t>
      </w:r>
      <w:r w:rsidRPr="003C3051">
        <w:t xml:space="preserve"> = -N</w:t>
      </w:r>
      <w:r w:rsidRPr="003C3051">
        <w:rPr>
          <w:vertAlign w:val="subscript"/>
        </w:rPr>
        <w:t>2</w:t>
      </w:r>
      <w:r w:rsidRPr="003C3051">
        <w:t xml:space="preserve">.  </w:t>
      </w:r>
    </w:p>
    <w:p w14:paraId="3896C5E1" w14:textId="77777777" w:rsidR="00BF1B47" w:rsidRPr="003C3051" w:rsidRDefault="00BF1B47" w:rsidP="00BF1B47">
      <w:r w:rsidRPr="003C3051">
        <w:t>We will model the element as a simple spring, such that the force is given by</w:t>
      </w:r>
    </w:p>
    <w:p w14:paraId="0B322188" w14:textId="77777777" w:rsidR="00BF1B47" w:rsidRPr="003C3051" w:rsidRDefault="00BF1B47" w:rsidP="00BF1B47"/>
    <w:p w14:paraId="1D3D1B40"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65</w:instrText>
        </w:r>
      </w:fldSimple>
      <w:r w:rsidRPr="003C3051">
        <w:instrText>)</w:instrText>
      </w:r>
      <w:r w:rsidRPr="003C3051">
        <w:fldChar w:fldCharType="end"/>
      </w:r>
      <w:r w:rsidRPr="003C3051">
        <w:tab/>
      </w:r>
      <w:r w:rsidRPr="003C3051">
        <w:rPr>
          <w:position w:val="-6"/>
        </w:rPr>
        <w:object w:dxaOrig="859" w:dyaOrig="279" w14:anchorId="73F92A4B">
          <v:shape id="_x0000_i1490" type="#_x0000_t75" style="width:43pt;height:14pt" o:ole="">
            <v:imagedata r:id="rId836" o:title=""/>
          </v:shape>
          <o:OLEObject Type="Embed" ProgID="Equation.DSMT4" ShapeID="_x0000_i1490" DrawAspect="Content" ObjectID="_1698652451" r:id="rId837"/>
        </w:object>
      </w:r>
    </w:p>
    <w:p w14:paraId="4C4B2C9B" w14:textId="77777777" w:rsidR="00BF1B47" w:rsidRPr="003C3051" w:rsidRDefault="00BF1B47" w:rsidP="00BF1B47"/>
    <w:p w14:paraId="7AFB25A6" w14:textId="77777777" w:rsidR="00BF1B47" w:rsidRPr="003C3051" w:rsidRDefault="00BF1B47" w:rsidP="00BF1B47">
      <w:r w:rsidRPr="003C3051">
        <w:t>Or using the notation of the current context:</w:t>
      </w:r>
    </w:p>
    <w:p w14:paraId="0FE04E5D" w14:textId="77777777" w:rsidR="00BF1B47" w:rsidRPr="003C3051" w:rsidRDefault="00BF1B47" w:rsidP="00BF1B47"/>
    <w:p w14:paraId="2B2AFF68" w14:textId="77777777" w:rsidR="00BF1B47" w:rsidRPr="003C3051" w:rsidRDefault="00BF1B47" w:rsidP="00BF1B47">
      <w:pPr>
        <w:pStyle w:val="MTDisplayEquation"/>
      </w:pPr>
      <w:r w:rsidRPr="003C3051">
        <w:lastRenderedPageBreak/>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66</w:instrText>
        </w:r>
      </w:fldSimple>
      <w:r w:rsidRPr="003C3051">
        <w:instrText>)</w:instrText>
      </w:r>
      <w:r w:rsidRPr="003C3051">
        <w:fldChar w:fldCharType="end"/>
      </w:r>
      <w:r w:rsidRPr="003C3051">
        <w:tab/>
      </w:r>
      <w:r w:rsidRPr="003C3051">
        <w:rPr>
          <w:position w:val="-24"/>
        </w:rPr>
        <w:object w:dxaOrig="1920" w:dyaOrig="620" w14:anchorId="38D8733C">
          <v:shape id="_x0000_i1491" type="#_x0000_t75" style="width:96pt;height:31pt" o:ole="">
            <v:imagedata r:id="rId838" o:title=""/>
          </v:shape>
          <o:OLEObject Type="Embed" ProgID="Equation.DSMT4" ShapeID="_x0000_i1491" DrawAspect="Content" ObjectID="_1698652452" r:id="rId839"/>
        </w:object>
      </w:r>
    </w:p>
    <w:p w14:paraId="2B950669" w14:textId="77777777" w:rsidR="00BF1B47" w:rsidRPr="003C3051" w:rsidRDefault="00BF1B47" w:rsidP="00BF1B47"/>
    <w:p w14:paraId="0F23A484" w14:textId="77777777" w:rsidR="00BF1B47" w:rsidRPr="003C3051" w:rsidRDefault="00BF1B47" w:rsidP="00BF1B47">
      <w:r w:rsidRPr="003C3051">
        <w:t>Where E is elasticity modulus [GN/m²], A the cross section [mm²] and L the length of the spring in rest [m].</w:t>
      </w:r>
    </w:p>
    <w:p w14:paraId="656B2289" w14:textId="77777777" w:rsidR="00BF1B47" w:rsidRPr="003C3051" w:rsidRDefault="00BF1B47" w:rsidP="00BF1B47">
      <w:r w:rsidRPr="003C3051">
        <w:t>Such that.</w:t>
      </w:r>
    </w:p>
    <w:p w14:paraId="5A18BFA7" w14:textId="77777777" w:rsidR="00BF1B47" w:rsidRPr="003C3051" w:rsidRDefault="00BF1B47" w:rsidP="00BF1B47"/>
    <w:p w14:paraId="027D5A5D"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67</w:instrText>
        </w:r>
      </w:fldSimple>
      <w:r w:rsidRPr="003C3051">
        <w:instrText>)</w:instrText>
      </w:r>
      <w:r w:rsidRPr="003C3051">
        <w:fldChar w:fldCharType="end"/>
      </w:r>
      <w:r w:rsidRPr="003C3051">
        <w:tab/>
      </w:r>
      <w:r w:rsidRPr="003C3051">
        <w:rPr>
          <w:position w:val="-58"/>
        </w:rPr>
        <w:object w:dxaOrig="1860" w:dyaOrig="1280" w14:anchorId="62C9A587">
          <v:shape id="_x0000_i1492" type="#_x0000_t75" style="width:93pt;height:64pt" o:ole="">
            <v:imagedata r:id="rId840" o:title=""/>
          </v:shape>
          <o:OLEObject Type="Embed" ProgID="Equation.DSMT4" ShapeID="_x0000_i1492" DrawAspect="Content" ObjectID="_1698652453" r:id="rId841"/>
        </w:object>
      </w:r>
    </w:p>
    <w:p w14:paraId="1E005C75" w14:textId="77777777" w:rsidR="00BF1B47" w:rsidRPr="003C3051" w:rsidRDefault="00BF1B47" w:rsidP="00BF1B47"/>
    <w:p w14:paraId="0EE7B09A" w14:textId="77777777" w:rsidR="00BF1B47" w:rsidRPr="003C3051" w:rsidRDefault="00BF1B47" w:rsidP="00BF1B47">
      <w:r w:rsidRPr="003C3051">
        <w:t xml:space="preserve">Or in matrix notation and using a local (superscript </w:t>
      </w:r>
      <w:r w:rsidRPr="003C3051">
        <w:rPr>
          <w:i/>
        </w:rPr>
        <w:t>l</w:t>
      </w:r>
      <w:r w:rsidRPr="003C3051">
        <w:t>) reference frame</w:t>
      </w:r>
    </w:p>
    <w:p w14:paraId="696EC1FC" w14:textId="77777777" w:rsidR="00BF1B47" w:rsidRPr="003C3051" w:rsidRDefault="00BF1B47" w:rsidP="00BF1B47"/>
    <w:p w14:paraId="5914C9AC"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424" w:name="ZEqnNum445924"/>
      <w:r w:rsidRPr="003C3051">
        <w:instrText>(</w:instrText>
      </w:r>
      <w:fldSimple w:instr=" SEQ MTEqn \c \* Arabic \* MERGEFORMAT ">
        <w:r w:rsidR="009D20D2">
          <w:rPr>
            <w:noProof/>
          </w:rPr>
          <w:instrText>168</w:instrText>
        </w:r>
      </w:fldSimple>
      <w:r w:rsidRPr="003C3051">
        <w:instrText>)</w:instrText>
      </w:r>
      <w:bookmarkEnd w:id="424"/>
      <w:r w:rsidRPr="003C3051">
        <w:fldChar w:fldCharType="end"/>
      </w:r>
      <w:r w:rsidRPr="003C3051">
        <w:tab/>
      </w:r>
      <w:r w:rsidRPr="003C3051">
        <w:rPr>
          <w:position w:val="-12"/>
        </w:rPr>
        <w:object w:dxaOrig="980" w:dyaOrig="380" w14:anchorId="6CE018FC">
          <v:shape id="_x0000_i1493" type="#_x0000_t75" style="width:49pt;height:19pt" o:ole="">
            <v:imagedata r:id="rId842" o:title=""/>
          </v:shape>
          <o:OLEObject Type="Embed" ProgID="Equation.DSMT4" ShapeID="_x0000_i1493" DrawAspect="Content" ObjectID="_1698652454" r:id="rId843"/>
        </w:object>
      </w:r>
    </w:p>
    <w:p w14:paraId="0D899F42" w14:textId="77777777" w:rsidR="00BF1B47" w:rsidRPr="003C3051" w:rsidRDefault="00BF1B47" w:rsidP="00BF1B47"/>
    <w:p w14:paraId="73AF5D4C"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69</w:instrText>
        </w:r>
      </w:fldSimple>
      <w:r w:rsidRPr="003C3051">
        <w:instrText>)</w:instrText>
      </w:r>
      <w:r w:rsidRPr="003C3051">
        <w:fldChar w:fldCharType="end"/>
      </w:r>
      <w:r w:rsidRPr="003C3051">
        <w:tab/>
      </w:r>
      <w:r w:rsidRPr="003C3051">
        <w:rPr>
          <w:position w:val="-70"/>
        </w:rPr>
        <w:object w:dxaOrig="3480" w:dyaOrig="1520" w14:anchorId="6C2B7FCB">
          <v:shape id="_x0000_i1494" type="#_x0000_t75" style="width:174pt;height:76pt" o:ole="">
            <v:imagedata r:id="rId844" o:title=""/>
          </v:shape>
          <o:OLEObject Type="Embed" ProgID="Equation.DSMT4" ShapeID="_x0000_i1494" DrawAspect="Content" ObjectID="_1698652455" r:id="rId845"/>
        </w:object>
      </w:r>
    </w:p>
    <w:p w14:paraId="299B20E6" w14:textId="77777777" w:rsidR="00BF1B47" w:rsidRPr="003C3051" w:rsidRDefault="00BF1B47" w:rsidP="00BF1B47"/>
    <w:p w14:paraId="3F49EDCC" w14:textId="77777777" w:rsidR="00BF1B47" w:rsidRPr="003C3051" w:rsidRDefault="00BF1B47" w:rsidP="00BF1B47">
      <w:bookmarkStart w:id="425" w:name="_Toc119900189"/>
      <w:bookmarkStart w:id="426" w:name="_Toc121043257"/>
      <w:r w:rsidRPr="003C3051">
        <w:rPr>
          <w:rStyle w:val="Kop2Char"/>
        </w:rPr>
        <w:t>Transformation matrix</w:t>
      </w:r>
      <w:bookmarkEnd w:id="425"/>
      <w:bookmarkEnd w:id="426"/>
      <w:r w:rsidRPr="003C3051">
        <w:t xml:space="preserve"> (</w:t>
      </w:r>
      <w:r w:rsidRPr="003C3051">
        <w:rPr>
          <w:b/>
        </w:rPr>
        <w:t>G</w:t>
      </w:r>
      <w:r w:rsidRPr="003C3051">
        <w:t>)</w:t>
      </w:r>
    </w:p>
    <w:p w14:paraId="12348793" w14:textId="77777777" w:rsidR="00BF1B47" w:rsidRPr="003C3051" w:rsidRDefault="00BF1B47" w:rsidP="00BF1B47"/>
    <w:p w14:paraId="0441CB6D" w14:textId="77777777" w:rsidR="00BF1B47" w:rsidRPr="003C3051" w:rsidRDefault="00BF1B47" w:rsidP="00BF1B47">
      <w:r w:rsidRPr="003C3051">
        <w:t xml:space="preserve">To transform the local coordinates into global coordinates, we have to perform a rotation over </w:t>
      </w:r>
    </w:p>
    <w:p w14:paraId="6B25D0D6" w14:textId="77777777" w:rsidR="00BF1B47" w:rsidRPr="003C3051" w:rsidRDefault="00BF1B47" w:rsidP="00BF1B47"/>
    <w:p w14:paraId="24C9A372" w14:textId="77777777" w:rsidR="00BF1B47" w:rsidRPr="003C3051" w:rsidRDefault="00BF1B47" w:rsidP="00BF1B47">
      <w:pPr>
        <w:rPr>
          <w:lang w:val="fr-FR"/>
        </w:rPr>
      </w:pPr>
      <w:r w:rsidRPr="003C3051">
        <w:rPr>
          <w:noProof/>
        </w:rPr>
      </w:r>
      <w:r w:rsidRPr="003C3051">
        <w:rPr>
          <w:lang w:val="fr-FR"/>
        </w:rPr>
        <w:pict w14:anchorId="3572ACAB">
          <v:group id="_x0000_s1803" editas="canvas" style="width:147.45pt;height:118.1pt;mso-position-horizontal-relative:char;mso-position-vertical-relative:line" coordorigin="3051,8946" coordsize="2949,2362">
            <o:lock v:ext="edit" aspectratio="t"/>
            <v:shape id="_x0000_s1804" type="#_x0000_t75" style="position:absolute;left:3051;top:8946;width:2949;height:2362" o:preferrelative="f">
              <v:fill o:detectmouseclick="t"/>
              <v:path o:extrusionok="t" o:connecttype="none"/>
              <o:lock v:ext="edit" text="t"/>
            </v:shape>
            <v:line id="_x0000_s1805" style="position:absolute" from="3200,11107" to="4851,11111">
              <v:stroke endarrow="block"/>
            </v:line>
            <v:line id="_x0000_s1806" style="position:absolute;flip:y" from="3200,9424" to="3201,11107">
              <v:stroke endarrow="block"/>
            </v:line>
            <v:line id="_x0000_s1807" style="position:absolute;rotation:1718000fd;flip:y" from="3051,10448" to="6000,10449">
              <v:stroke endarrow="block"/>
            </v:line>
            <v:line id="_x0000_s1808" style="position:absolute;rotation:1718000fd;flip:y" from="4031,8983" to="4032,10591">
              <v:stroke endarrow="block"/>
            </v:line>
            <v:shape id="_x0000_s1809" type="#_x0000_t19" style="position:absolute;left:3746;top:10803;width:187;height:305" coordsize="21600,20375" adj="-4627368,,,20375" path="wr-21600,-1225,21600,41975,7172,,21600,20375nfewr-21600,-1225,21600,41975,7172,,21600,20375l,20375nsxe">
              <v:stroke startarrow="block"/>
              <v:path o:connectlocs="7172,0;21600,20375;0,20375"/>
            </v:shape>
            <v:shape id="_x0000_s1810" type="#_x0000_t202" style="position:absolute;left:3876;top:10678;width:840;height:630" filled="f" stroked="f">
              <v:textbox style="mso-next-textbox:#_x0000_s1810">
                <w:txbxContent>
                  <w:p w14:paraId="0B22465D" w14:textId="77777777" w:rsidR="0083032A" w:rsidRDefault="0083032A" w:rsidP="00BF1B47">
                    <w:r>
                      <w:t>φ</w:t>
                    </w:r>
                  </w:p>
                </w:txbxContent>
              </v:textbox>
            </v:shape>
            <v:shape id="_x0000_s1811" type="#_x0000_t202" style="position:absolute;left:4631;top:10638;width:754;height:524" filled="f" stroked="f">
              <v:textbox style="mso-next-textbox:#_x0000_s1811;mso-fit-shape-to-text:t">
                <w:txbxContent>
                  <w:p w14:paraId="2D003ADA" w14:textId="77777777" w:rsidR="0083032A" w:rsidRPr="008F1706" w:rsidRDefault="0083032A" w:rsidP="00BF1B47">
                    <w:r w:rsidRPr="008F1706">
                      <w:rPr>
                        <w:position w:val="-12"/>
                      </w:rPr>
                      <w:object w:dxaOrig="279" w:dyaOrig="380" w14:anchorId="0F8A3181">
                        <v:shape id="_x0000_i1629" type="#_x0000_t75" style="width:14pt;height:19pt">
                          <v:imagedata r:id="rId846" o:title=""/>
                        </v:shape>
                        <o:OLEObject Type="Embed" ProgID="Equation.DSMT4" ShapeID="_x0000_i1629" DrawAspect="Content" ObjectID="_1698652563" r:id="rId847"/>
                      </w:object>
                    </w:r>
                  </w:p>
                </w:txbxContent>
              </v:textbox>
            </v:shape>
            <v:shape id="_x0000_s1812" type="#_x0000_t202" style="position:absolute;left:5279;top:9410;width:529;height:524;mso-wrap-style:none" filled="f" stroked="f">
              <v:textbox style="mso-next-textbox:#_x0000_s1812;mso-fit-shape-to-text:t">
                <w:txbxContent>
                  <w:p w14:paraId="003B7E21" w14:textId="77777777" w:rsidR="0083032A" w:rsidRPr="008F1706" w:rsidRDefault="0083032A" w:rsidP="00BF1B47">
                    <w:r w:rsidRPr="008F1706">
                      <w:rPr>
                        <w:position w:val="-12"/>
                      </w:rPr>
                      <w:object w:dxaOrig="240" w:dyaOrig="380" w14:anchorId="4399D8F0">
                        <v:shape id="_x0000_i1630" type="#_x0000_t75" style="width:12pt;height:19pt">
                          <v:imagedata r:id="rId848" o:title=""/>
                        </v:shape>
                        <o:OLEObject Type="Embed" ProgID="Equation.DSMT4" ShapeID="_x0000_i1630" DrawAspect="Content" ObjectID="_1698652564" r:id="rId849"/>
                      </w:object>
                    </w:r>
                  </w:p>
                </w:txbxContent>
              </v:textbox>
            </v:shape>
            <v:shape id="_x0000_s1813" type="#_x0000_t202" style="position:absolute;left:3170;top:9347;width:568;height:544;mso-wrap-style:none" filled="f" stroked="f">
              <v:textbox style="mso-next-textbox:#_x0000_s1813;mso-fit-shape-to-text:t">
                <w:txbxContent>
                  <w:p w14:paraId="2C3480BB" w14:textId="77777777" w:rsidR="0083032A" w:rsidRPr="008F1706" w:rsidRDefault="0083032A" w:rsidP="00BF1B47">
                    <w:r w:rsidRPr="008F1706">
                      <w:rPr>
                        <w:position w:val="-14"/>
                      </w:rPr>
                      <w:object w:dxaOrig="279" w:dyaOrig="400" w14:anchorId="00243613">
                        <v:shape id="_x0000_i1631" type="#_x0000_t75" style="width:14pt;height:20pt">
                          <v:imagedata r:id="rId850" o:title=""/>
                        </v:shape>
                        <o:OLEObject Type="Embed" ProgID="Equation.DSMT4" ShapeID="_x0000_i1631" DrawAspect="Content" ObjectID="_1698652565" r:id="rId851"/>
                      </w:object>
                    </w:r>
                  </w:p>
                </w:txbxContent>
              </v:textbox>
            </v:shape>
            <v:shape id="_x0000_s1814" type="#_x0000_t202" style="position:absolute;left:3706;top:8946;width:549;height:544;mso-wrap-style:none" filled="f" stroked="f">
              <v:textbox style="mso-next-textbox:#_x0000_s1814;mso-fit-shape-to-text:t">
                <w:txbxContent>
                  <w:p w14:paraId="0237323A" w14:textId="77777777" w:rsidR="0083032A" w:rsidRPr="008F1706" w:rsidRDefault="0083032A" w:rsidP="00BF1B47">
                    <w:r w:rsidRPr="008F1706">
                      <w:rPr>
                        <w:position w:val="-14"/>
                      </w:rPr>
                      <w:object w:dxaOrig="260" w:dyaOrig="400" w14:anchorId="083B23F0">
                        <v:shape id="_x0000_i1632" type="#_x0000_t75" style="width:13pt;height:20pt">
                          <v:imagedata r:id="rId852" o:title=""/>
                        </v:shape>
                        <o:OLEObject Type="Embed" ProgID="Equation.DSMT4" ShapeID="_x0000_i1632" DrawAspect="Content" ObjectID="_1698652566" r:id="rId853"/>
                      </w:object>
                    </w:r>
                  </w:p>
                </w:txbxContent>
              </v:textbox>
            </v:shape>
            <v:rect id="_x0000_s1815" style="position:absolute;left:4349;top:10094;width:882;height:454;rotation:-1719424fd" fillcolor="silver">
              <v:fill opacity=".5"/>
            </v:rect>
            <w10:wrap side="left"/>
            <w10:anchorlock/>
          </v:group>
        </w:pict>
      </w:r>
    </w:p>
    <w:p w14:paraId="66901013" w14:textId="77777777" w:rsidR="00BF1B47" w:rsidRPr="003C3051" w:rsidRDefault="00BF1B47" w:rsidP="00BF1B47">
      <w:pPr>
        <w:rPr>
          <w:lang w:val="fr-FR"/>
        </w:rPr>
      </w:pPr>
    </w:p>
    <w:p w14:paraId="3FC58391"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70</w:instrText>
        </w:r>
      </w:fldSimple>
      <w:r w:rsidRPr="003C3051">
        <w:instrText>)</w:instrText>
      </w:r>
      <w:r w:rsidRPr="003C3051">
        <w:fldChar w:fldCharType="end"/>
      </w:r>
      <w:r w:rsidRPr="003C3051">
        <w:tab/>
      </w:r>
      <w:r w:rsidRPr="003C3051">
        <w:rPr>
          <w:position w:val="-36"/>
        </w:rPr>
        <w:object w:dxaOrig="2520" w:dyaOrig="840" w14:anchorId="0B56DB10">
          <v:shape id="_x0000_i1496" type="#_x0000_t75" style="width:126pt;height:42pt" o:ole="">
            <v:imagedata r:id="rId854" o:title=""/>
          </v:shape>
          <o:OLEObject Type="Embed" ProgID="Equation.DSMT4" ShapeID="_x0000_i1496" DrawAspect="Content" ObjectID="_1698652456" r:id="rId855"/>
        </w:object>
      </w:r>
    </w:p>
    <w:p w14:paraId="17552347" w14:textId="77777777" w:rsidR="00BF1B47" w:rsidRPr="003C3051" w:rsidRDefault="00BF1B47" w:rsidP="00BF1B47"/>
    <w:p w14:paraId="383706DA"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71</w:instrText>
        </w:r>
      </w:fldSimple>
      <w:r w:rsidRPr="003C3051">
        <w:instrText>)</w:instrText>
      </w:r>
      <w:r w:rsidRPr="003C3051">
        <w:fldChar w:fldCharType="end"/>
      </w:r>
      <w:r w:rsidRPr="003C3051">
        <w:tab/>
      </w:r>
      <w:r w:rsidRPr="003C3051">
        <w:rPr>
          <w:position w:val="-108"/>
        </w:rPr>
        <w:object w:dxaOrig="3140" w:dyaOrig="1540" w14:anchorId="1E1EBE78">
          <v:shape id="_x0000_i1497" type="#_x0000_t75" style="width:157pt;height:77pt" o:ole="">
            <v:imagedata r:id="rId856" o:title=""/>
          </v:shape>
          <o:OLEObject Type="Embed" ProgID="Equation.DSMT4" ShapeID="_x0000_i1497" DrawAspect="Content" ObjectID="_1698652457" r:id="rId857"/>
        </w:object>
      </w:r>
    </w:p>
    <w:p w14:paraId="320EAB8B" w14:textId="77777777" w:rsidR="00BF1B47" w:rsidRPr="003C3051" w:rsidRDefault="00BF1B47" w:rsidP="00BF1B47"/>
    <w:p w14:paraId="77D7BEDF" w14:textId="77777777" w:rsidR="00BF1B47" w:rsidRPr="003C3051" w:rsidRDefault="00BF1B47" w:rsidP="00BF1B47">
      <w:pPr>
        <w:pStyle w:val="MTDisplayEquation"/>
      </w:pPr>
      <w:r w:rsidRPr="003C3051">
        <w:lastRenderedPageBreak/>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72</w:instrText>
        </w:r>
      </w:fldSimple>
      <w:r w:rsidRPr="003C3051">
        <w:instrText>)</w:instrText>
      </w:r>
      <w:r w:rsidRPr="003C3051">
        <w:fldChar w:fldCharType="end"/>
      </w:r>
      <w:r w:rsidRPr="003C3051">
        <w:tab/>
      </w:r>
      <w:r w:rsidRPr="003C3051">
        <w:rPr>
          <w:position w:val="-184"/>
        </w:rPr>
        <w:object w:dxaOrig="5319" w:dyaOrig="2659" w14:anchorId="1C7DCA47">
          <v:shape id="_x0000_i1498" type="#_x0000_t75" style="width:266pt;height:133pt" o:ole="">
            <v:imagedata r:id="rId858" o:title=""/>
          </v:shape>
          <o:OLEObject Type="Embed" ProgID="Equation.DSMT4" ShapeID="_x0000_i1498" DrawAspect="Content" ObjectID="_1698652458" r:id="rId859"/>
        </w:object>
      </w:r>
    </w:p>
    <w:p w14:paraId="2AC266E0" w14:textId="77777777" w:rsidR="00BF1B47" w:rsidRPr="003C3051" w:rsidRDefault="00BF1B47" w:rsidP="00BF1B47"/>
    <w:p w14:paraId="7EF16E92"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bookmarkStart w:id="427" w:name="ZEqnNum717606"/>
      <w:r w:rsidRPr="003C3051">
        <w:instrText>(</w:instrText>
      </w:r>
      <w:fldSimple w:instr=" SEQ MTEqn \c \* Arabic \* MERGEFORMAT ">
        <w:r w:rsidR="009D20D2">
          <w:rPr>
            <w:noProof/>
          </w:rPr>
          <w:instrText>173</w:instrText>
        </w:r>
      </w:fldSimple>
      <w:r w:rsidRPr="003C3051">
        <w:instrText>)</w:instrText>
      </w:r>
      <w:bookmarkEnd w:id="427"/>
      <w:r w:rsidRPr="003C3051">
        <w:fldChar w:fldCharType="end"/>
      </w:r>
      <w:r w:rsidRPr="003C3051">
        <w:tab/>
      </w:r>
      <w:r w:rsidRPr="003C3051">
        <w:rPr>
          <w:position w:val="-12"/>
        </w:rPr>
        <w:object w:dxaOrig="960" w:dyaOrig="380" w14:anchorId="20C5C09D">
          <v:shape id="_x0000_i1499" type="#_x0000_t75" style="width:48pt;height:19pt" o:ole="">
            <v:imagedata r:id="rId860" o:title=""/>
          </v:shape>
          <o:OLEObject Type="Embed" ProgID="Equation.DSMT4" ShapeID="_x0000_i1499" DrawAspect="Content" ObjectID="_1698652459" r:id="rId861"/>
        </w:object>
      </w:r>
    </w:p>
    <w:p w14:paraId="0F2BD705" w14:textId="77777777" w:rsidR="00BF1B47" w:rsidRPr="003C3051" w:rsidRDefault="00BF1B47" w:rsidP="00BF1B47">
      <w:r w:rsidRPr="003C3051">
        <w:t xml:space="preserve">Now we have the transformation matrix </w:t>
      </w:r>
      <w:r w:rsidRPr="003C3051">
        <w:rPr>
          <w:b/>
        </w:rPr>
        <w:t>G</w:t>
      </w:r>
      <w:r w:rsidRPr="003C3051">
        <w:t xml:space="preserve"> to go from local element coordinates to global coordinates.</w:t>
      </w:r>
    </w:p>
    <w:p w14:paraId="1FE49796" w14:textId="77777777" w:rsidR="00BF1B47" w:rsidRPr="003C3051" w:rsidRDefault="00BF1B47" w:rsidP="00BF1B47">
      <w:r w:rsidRPr="003C3051">
        <w:t xml:space="preserve">We can rewrite </w:t>
      </w:r>
      <w:r w:rsidRPr="003C3051">
        <w:fldChar w:fldCharType="begin"/>
      </w:r>
      <w:r w:rsidRPr="003C3051">
        <w:instrText xml:space="preserve"> GOTOBUTTON ZEqnNum445924  \* MERGEFORMAT </w:instrText>
      </w:r>
      <w:fldSimple w:instr=" REF ZEqnNum445924 \! \* MERGEFORMAT ">
        <w:r w:rsidR="009D20D2" w:rsidRPr="003C3051">
          <w:instrText>(</w:instrText>
        </w:r>
        <w:r w:rsidR="009D20D2">
          <w:instrText>168</w:instrText>
        </w:r>
        <w:r w:rsidR="009D20D2" w:rsidRPr="003C3051">
          <w:instrText>)</w:instrText>
        </w:r>
      </w:fldSimple>
      <w:r w:rsidRPr="003C3051">
        <w:fldChar w:fldCharType="end"/>
      </w:r>
      <w:r w:rsidRPr="003C3051">
        <w:t xml:space="preserve"> as</w:t>
      </w:r>
    </w:p>
    <w:p w14:paraId="1F9814E2" w14:textId="77777777" w:rsidR="00BF1B47" w:rsidRPr="003C3051" w:rsidRDefault="00BF1B47" w:rsidP="00BF1B47"/>
    <w:p w14:paraId="2865EF34"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74</w:instrText>
        </w:r>
      </w:fldSimple>
      <w:r w:rsidRPr="003C3051">
        <w:instrText>)</w:instrText>
      </w:r>
      <w:r w:rsidRPr="003C3051">
        <w:fldChar w:fldCharType="end"/>
      </w:r>
      <w:r w:rsidRPr="003C3051">
        <w:tab/>
      </w:r>
      <w:r w:rsidRPr="003C3051">
        <w:rPr>
          <w:position w:val="-90"/>
        </w:rPr>
        <w:object w:dxaOrig="2540" w:dyaOrig="1640" w14:anchorId="5D7B1110">
          <v:shape id="_x0000_i1500" type="#_x0000_t75" style="width:127pt;height:82pt" o:ole="">
            <v:imagedata r:id="rId862" o:title=""/>
          </v:shape>
          <o:OLEObject Type="Embed" ProgID="Equation.DSMT4" ShapeID="_x0000_i1500" DrawAspect="Content" ObjectID="_1698652460" r:id="rId863"/>
        </w:object>
      </w:r>
    </w:p>
    <w:p w14:paraId="69967435" w14:textId="77777777" w:rsidR="00BF1B47" w:rsidRPr="003C3051" w:rsidRDefault="00BF1B47" w:rsidP="00BF1B47"/>
    <w:p w14:paraId="4BF4F8AF" w14:textId="77777777" w:rsidR="00BF1B47" w:rsidRPr="003C3051" w:rsidRDefault="00BF1B47" w:rsidP="00BF1B47">
      <w:r w:rsidRPr="003C3051">
        <w:t>Now we have a formula to calculate our element stiffness matrix in global coordinates.</w:t>
      </w:r>
    </w:p>
    <w:p w14:paraId="0FF52CD7" w14:textId="77777777" w:rsidR="00BF1B47" w:rsidRPr="003C3051" w:rsidRDefault="00BF1B47" w:rsidP="00BF1B47"/>
    <w:p w14:paraId="4BC5F0B9"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75</w:instrText>
        </w:r>
      </w:fldSimple>
      <w:r w:rsidRPr="003C3051">
        <w:instrText>)</w:instrText>
      </w:r>
      <w:r w:rsidRPr="003C3051">
        <w:fldChar w:fldCharType="end"/>
      </w:r>
      <w:r w:rsidRPr="003C3051">
        <w:tab/>
      </w:r>
      <w:r w:rsidRPr="003C3051">
        <w:rPr>
          <w:position w:val="-12"/>
        </w:rPr>
        <w:object w:dxaOrig="1380" w:dyaOrig="380" w14:anchorId="554A7E55">
          <v:shape id="_x0000_i1501" type="#_x0000_t75" style="width:69pt;height:19pt" o:ole="">
            <v:imagedata r:id="rId864" o:title=""/>
          </v:shape>
          <o:OLEObject Type="Embed" ProgID="Equation.DSMT4" ShapeID="_x0000_i1501" DrawAspect="Content" ObjectID="_1698652461" r:id="rId865"/>
        </w:object>
      </w:r>
    </w:p>
    <w:p w14:paraId="03B0C107" w14:textId="77777777" w:rsidR="00BF1B47" w:rsidRPr="003C3051" w:rsidRDefault="00BF1B47" w:rsidP="00BF1B47"/>
    <w:p w14:paraId="2EE9D886" w14:textId="77777777" w:rsidR="00BF1B47" w:rsidRPr="003C3051" w:rsidRDefault="00BF1B47" w:rsidP="00BF1B47">
      <w:r w:rsidRPr="003C3051">
        <w:t xml:space="preserve">With this we can assemble </w:t>
      </w:r>
      <w:r w:rsidRPr="003C3051">
        <w:rPr>
          <w:b/>
        </w:rPr>
        <w:t>K</w:t>
      </w:r>
      <w:r w:rsidRPr="003C3051">
        <w:t>.</w:t>
      </w:r>
    </w:p>
    <w:p w14:paraId="5C24623F" w14:textId="77777777" w:rsidR="00BF1B47" w:rsidRPr="003C3051" w:rsidRDefault="00BF1B47" w:rsidP="00BF1B47"/>
    <w:p w14:paraId="7AD9F55B" w14:textId="77777777" w:rsidR="00BF1B47" w:rsidRPr="003C3051" w:rsidRDefault="00BF1B47" w:rsidP="007228EE">
      <w:pPr>
        <w:pStyle w:val="Kop3"/>
        <w:rPr>
          <w:lang w:val="en-US"/>
        </w:rPr>
      </w:pPr>
      <w:bookmarkStart w:id="428" w:name="_Toc119900190"/>
      <w:bookmarkStart w:id="429" w:name="_Toc121043258"/>
      <w:r w:rsidRPr="003C3051">
        <w:rPr>
          <w:lang w:val="en-US"/>
        </w:rPr>
        <w:t>Assembly</w:t>
      </w:r>
      <w:bookmarkEnd w:id="428"/>
      <w:bookmarkEnd w:id="429"/>
    </w:p>
    <w:p w14:paraId="16A6A889" w14:textId="77777777" w:rsidR="00BF1B47" w:rsidRPr="003C3051" w:rsidRDefault="00BF1B47" w:rsidP="00BF1B47"/>
    <w:p w14:paraId="129C48A5" w14:textId="77777777" w:rsidR="00BF1B47" w:rsidRPr="003C3051" w:rsidRDefault="00BF1B47" w:rsidP="00BF1B47">
      <w:r w:rsidRPr="003C3051">
        <w:t>We will use the same notation as Matlab to put a 'mask' on a matrix:</w:t>
      </w:r>
    </w:p>
    <w:p w14:paraId="109B9040" w14:textId="77777777" w:rsidR="00BF1B47" w:rsidRPr="003C3051" w:rsidRDefault="00BF1B47" w:rsidP="00BF1B47">
      <w:r w:rsidRPr="003C3051">
        <w:t xml:space="preserve">e.g. </w:t>
      </w:r>
    </w:p>
    <w:p w14:paraId="3AF9A478" w14:textId="77777777" w:rsidR="00BF1B47" w:rsidRPr="003C3051" w:rsidRDefault="00BF1B47" w:rsidP="00BF1B47">
      <w:r w:rsidRPr="003C3051">
        <w:rPr>
          <w:noProof/>
        </w:rPr>
      </w:r>
      <w:r w:rsidRPr="003C3051">
        <w:pict w14:anchorId="3BFDC531">
          <v:group id="_x0000_s1816" editas="canvas" style="width:323pt;height:63.85pt;mso-position-horizontal-relative:char;mso-position-vertical-relative:line" coordorigin="2160,1800" coordsize="6460,1277">
            <o:lock v:ext="edit" aspectratio="t"/>
            <v:shape id="_x0000_s1817" type="#_x0000_t75" style="position:absolute;left:2160;top:1800;width:6460;height:1277" o:preferrelative="f">
              <v:fill o:detectmouseclick="t"/>
              <v:path o:extrusionok="t" o:connecttype="none"/>
              <o:lock v:ext="edit" text="t"/>
            </v:shape>
            <v:rect id="_x0000_s1818" style="position:absolute;left:4924;top:2308;width:394;height:269" fillcolor="#f90" stroked="f" strokeweight=".5pt">
              <v:stroke dashstyle="1 1" endcap="round"/>
            </v:rect>
            <v:rect id="_x0000_s1819" style="position:absolute;left:6268;top:1943;width:981;height:269" fillcolor="#f90" stroked="f" strokeweight=".5pt">
              <v:stroke dashstyle="1 1" endcap="round"/>
            </v:rect>
            <v:rect id="_x0000_s1820" style="position:absolute;left:6268;top:2278;width:981;height:269" fillcolor="#f90" stroked="f" strokeweight=".5pt">
              <v:stroke dashstyle="1 1" endcap="round"/>
            </v:rect>
            <v:rect id="_x0000_s1821" style="position:absolute;left:5481;top:2308;width:394;height:269" fillcolor="yellow" stroked="f" strokeweight=".5pt">
              <v:fill opacity="39322f"/>
              <v:stroke dashstyle="1 1" endcap="round"/>
            </v:rect>
            <v:rect id="_x0000_s1822" style="position:absolute;left:6285;top:2286;width:956;height:269;rotation:-90" fillcolor="yellow" stroked="f" strokeweight=".5pt">
              <v:fill opacity="39322f"/>
              <v:stroke dashstyle="1 1" endcap="round"/>
            </v:rect>
            <v:rect id="_x0000_s1823" style="position:absolute;left:6637;top:2286;width:956;height:269;rotation:-90" fillcolor="yellow" stroked="f" strokeweight=".5pt">
              <v:fill opacity="39322f"/>
              <v:stroke dashstyle="1 1" endcap="round"/>
            </v:rect>
            <v:shape id="_x0000_s1824" type="#_x0000_t202" style="position:absolute;left:2160;top:1800;width:6460;height:1277" filled="f" stroked="f" strokeweight=".5pt">
              <v:stroke dashstyle="1 1" endcap="round"/>
              <v:textbox style="mso-next-textbox:#_x0000_s1824">
                <w:txbxContent>
                  <w:p w14:paraId="6BFF0B83" w14:textId="77777777" w:rsidR="0083032A" w:rsidRDefault="0083032A" w:rsidP="00BF1B47">
                    <w:pPr>
                      <w:pStyle w:val="MTDisplayEquation"/>
                    </w:pPr>
                    <w:r>
                      <w:t xml:space="preserve">If </w:t>
                    </w:r>
                    <w:r w:rsidRPr="000323E3">
                      <w:rPr>
                        <w:position w:val="-50"/>
                      </w:rPr>
                      <w:object w:dxaOrig="1520" w:dyaOrig="1120" w14:anchorId="5FDE6808">
                        <v:shape id="_x0000_i1633" type="#_x0000_t75" style="width:76pt;height:56pt">
                          <v:imagedata r:id="rId866" o:title=""/>
                        </v:shape>
                        <o:OLEObject Type="Embed" ProgID="Equation.DSMT4" ShapeID="_x0000_i1633" DrawAspect="Content" ObjectID="_1698652567" r:id="rId867"/>
                      </w:object>
                    </w:r>
                    <w:r>
                      <w:t xml:space="preserve"> then </w:t>
                    </w:r>
                    <w:r w:rsidRPr="000323E3">
                      <w:rPr>
                        <w:position w:val="-50"/>
                      </w:rPr>
                      <w:object w:dxaOrig="3660" w:dyaOrig="1120" w14:anchorId="7249EBD0">
                        <v:shape id="_x0000_i1634" type="#_x0000_t75" style="width:183pt;height:56pt">
                          <v:imagedata r:id="rId868" o:title=""/>
                        </v:shape>
                        <o:OLEObject Type="Embed" ProgID="Equation.DSMT4" ShapeID="_x0000_i1634" DrawAspect="Content" ObjectID="_1698652568" r:id="rId869"/>
                      </w:object>
                    </w:r>
                  </w:p>
                  <w:p w14:paraId="32698C57" w14:textId="77777777" w:rsidR="0083032A" w:rsidRDefault="0083032A" w:rsidP="00BF1B47"/>
                </w:txbxContent>
              </v:textbox>
            </v:shape>
            <w10:wrap side="left"/>
            <w10:anchorlock/>
          </v:group>
        </w:pict>
      </w:r>
    </w:p>
    <w:p w14:paraId="1627526F" w14:textId="77777777" w:rsidR="00BF1B47" w:rsidRPr="003C3051" w:rsidRDefault="00BF1B47" w:rsidP="00BF1B47">
      <w:r w:rsidRPr="003C3051">
        <w:t>The assembly task can be done as follows:</w:t>
      </w:r>
    </w:p>
    <w:p w14:paraId="7D9220B2" w14:textId="77777777" w:rsidR="00BF1B47" w:rsidRPr="003C3051" w:rsidRDefault="00BF1B47" w:rsidP="00BF1B47"/>
    <w:p w14:paraId="69FD4B97" w14:textId="77777777" w:rsidR="00BF1B47" w:rsidRPr="003C3051" w:rsidRDefault="00BF1B47" w:rsidP="00BF1B47">
      <w:r w:rsidRPr="003C3051">
        <w:t>loop over all elements</w:t>
      </w:r>
    </w:p>
    <w:p w14:paraId="3549D4AB" w14:textId="77777777" w:rsidR="00BF1B47" w:rsidRPr="003C3051" w:rsidRDefault="00BF1B47" w:rsidP="00BF1B47">
      <w:r w:rsidRPr="003C3051">
        <w:tab/>
        <w:t xml:space="preserve">1) index = </w:t>
      </w:r>
      <w:r w:rsidRPr="003C3051">
        <w:rPr>
          <w:position w:val="-18"/>
        </w:rPr>
        <w:object w:dxaOrig="5640" w:dyaOrig="480" w14:anchorId="1182C2B8">
          <v:shape id="_x0000_i1503" type="#_x0000_t75" style="width:282pt;height:24pt" o:ole="">
            <v:imagedata r:id="rId870" o:title=""/>
          </v:shape>
          <o:OLEObject Type="Embed" ProgID="Equation.DSMT4" ShapeID="_x0000_i1503" DrawAspect="Content" ObjectID="_1698652462" r:id="rId871"/>
        </w:object>
      </w:r>
    </w:p>
    <w:p w14:paraId="6C7084C7" w14:textId="77777777" w:rsidR="00BF1B47" w:rsidRPr="003C3051" w:rsidRDefault="00BF1B47" w:rsidP="00BF1B47">
      <w:r w:rsidRPr="003C3051">
        <w:tab/>
        <w:t xml:space="preserve">2) </w:t>
      </w:r>
      <w:r w:rsidRPr="003C3051">
        <w:rPr>
          <w:b/>
        </w:rPr>
        <w:t>K</w:t>
      </w:r>
      <w:r w:rsidRPr="003C3051">
        <w:t xml:space="preserve">(index, index) += </w:t>
      </w:r>
      <w:r w:rsidRPr="003C3051">
        <w:rPr>
          <w:position w:val="-12"/>
        </w:rPr>
        <w:object w:dxaOrig="360" w:dyaOrig="380" w14:anchorId="6074BF1E">
          <v:shape id="_x0000_i1504" type="#_x0000_t75" style="width:18pt;height:19pt" o:ole="">
            <v:imagedata r:id="rId872" o:title=""/>
          </v:shape>
          <o:OLEObject Type="Embed" ProgID="Equation.DSMT4" ShapeID="_x0000_i1504" DrawAspect="Content" ObjectID="_1698652463" r:id="rId873"/>
        </w:object>
      </w:r>
    </w:p>
    <w:p w14:paraId="33A2AC45" w14:textId="77777777" w:rsidR="00BF1B47" w:rsidRPr="003C3051" w:rsidRDefault="00BF1B47" w:rsidP="00BF1B47">
      <w:r w:rsidRPr="003C3051">
        <w:t>end loop</w:t>
      </w:r>
    </w:p>
    <w:p w14:paraId="02B7B527" w14:textId="77777777" w:rsidR="00BF1B47" w:rsidRPr="003C3051" w:rsidRDefault="00BF1B47" w:rsidP="00BF1B47"/>
    <w:p w14:paraId="5CAD43BA" w14:textId="77777777" w:rsidR="00BF1B47" w:rsidRPr="003C3051" w:rsidRDefault="00BF1B47" w:rsidP="00BF1B47"/>
    <w:p w14:paraId="7E0C1700" w14:textId="77777777" w:rsidR="00BF1B47" w:rsidRPr="003C3051" w:rsidRDefault="00BF1B47" w:rsidP="00BF1B47">
      <w:bookmarkStart w:id="430" w:name="_Toc119900191"/>
      <w:bookmarkStart w:id="431" w:name="_Toc121043259"/>
      <w:r w:rsidRPr="003C3051">
        <w:rPr>
          <w:rStyle w:val="Kop1Char"/>
          <w:color w:val="auto"/>
        </w:rPr>
        <w:t>Force term</w:t>
      </w:r>
      <w:bookmarkEnd w:id="430"/>
      <w:bookmarkEnd w:id="431"/>
      <w:r w:rsidRPr="003C3051">
        <w:t xml:space="preserve"> (</w:t>
      </w:r>
      <w:r w:rsidRPr="003C3051">
        <w:rPr>
          <w:b/>
        </w:rPr>
        <w:t>f</w:t>
      </w:r>
      <w:r w:rsidRPr="003C3051">
        <w:t>)</w:t>
      </w:r>
    </w:p>
    <w:p w14:paraId="30DB6971" w14:textId="77777777" w:rsidR="00BF1B47" w:rsidRPr="003C3051" w:rsidRDefault="00BF1B47" w:rsidP="00BF1B47"/>
    <w:p w14:paraId="6C68D310" w14:textId="77777777" w:rsidR="00BF1B47" w:rsidRPr="003C3051" w:rsidRDefault="00BF1B47" w:rsidP="00BF1B47">
      <w:r w:rsidRPr="003C3051">
        <w:rPr>
          <w:b/>
        </w:rPr>
        <w:t>f</w:t>
      </w:r>
      <w:r w:rsidRPr="003C3051">
        <w:t xml:space="preserve"> is a rowvector of length nDOF initialised with zeros.</w:t>
      </w:r>
    </w:p>
    <w:p w14:paraId="0C7603CD" w14:textId="77777777" w:rsidR="00BF1B47" w:rsidRPr="003C3051" w:rsidRDefault="00BF1B47" w:rsidP="00BF1B47">
      <w:r w:rsidRPr="003C3051">
        <w:t xml:space="preserve">On node 5 a force of -10000000 N is working in the y-direction, so element </w:t>
      </w:r>
      <w:r w:rsidRPr="003C3051">
        <w:rPr>
          <w:position w:val="-16"/>
        </w:rPr>
        <w:object w:dxaOrig="1140" w:dyaOrig="440" w14:anchorId="79D4DD87">
          <v:shape id="_x0000_i1505" type="#_x0000_t75" style="width:57pt;height:22pt" o:ole="">
            <v:imagedata r:id="rId874" o:title=""/>
          </v:shape>
          <o:OLEObject Type="Embed" ProgID="Equation.DSMT4" ShapeID="_x0000_i1505" DrawAspect="Content" ObjectID="_1698652464" r:id="rId875"/>
        </w:object>
      </w:r>
      <w:r w:rsidRPr="003C3051">
        <w:t xml:space="preserve"> is set to this value.</w:t>
      </w:r>
    </w:p>
    <w:p w14:paraId="267C9409" w14:textId="77777777" w:rsidR="00BF1B47" w:rsidRPr="003C3051" w:rsidRDefault="00BF1B47" w:rsidP="00BF1B47"/>
    <w:p w14:paraId="1447D877" w14:textId="77777777" w:rsidR="00BF1B47" w:rsidRPr="003C3051" w:rsidRDefault="00BF1B47" w:rsidP="00BF1B47"/>
    <w:p w14:paraId="234813BD" w14:textId="77777777" w:rsidR="00BF1B47" w:rsidRPr="003C3051" w:rsidRDefault="00BF1B47" w:rsidP="00BF1B47">
      <w:pPr>
        <w:pStyle w:val="Kop2"/>
      </w:pPr>
      <w:bookmarkStart w:id="432" w:name="_Toc119900192"/>
      <w:bookmarkStart w:id="433" w:name="_Toc121043260"/>
      <w:r w:rsidRPr="003C3051">
        <w:t>Partitioning</w:t>
      </w:r>
      <w:bookmarkEnd w:id="432"/>
      <w:bookmarkEnd w:id="433"/>
    </w:p>
    <w:p w14:paraId="1F2A1094" w14:textId="77777777" w:rsidR="00BF1B47" w:rsidRPr="003C3051" w:rsidRDefault="00BF1B47" w:rsidP="00BF1B47">
      <w:pPr>
        <w:pStyle w:val="MTDisplayEquation"/>
        <w:rPr>
          <w:lang w:val="en-US"/>
        </w:rPr>
      </w:pPr>
    </w:p>
    <w:p w14:paraId="2BCACC38" w14:textId="77777777" w:rsidR="00BF1B47" w:rsidRPr="003C3051" w:rsidRDefault="00BF1B47" w:rsidP="00BF1B47">
      <w:r w:rsidRPr="003C3051">
        <w:t>The system equations can be split up (partitioned) in two parts:</w:t>
      </w:r>
    </w:p>
    <w:p w14:paraId="1E093AA4" w14:textId="77777777" w:rsidR="00BF1B47" w:rsidRPr="003C3051" w:rsidRDefault="00BF1B47" w:rsidP="00BF1B47"/>
    <w:p w14:paraId="631B6531" w14:textId="77777777" w:rsidR="00BF1B47" w:rsidRPr="003C3051" w:rsidRDefault="00BF1B47" w:rsidP="00BF1B47">
      <w:r w:rsidRPr="003C3051">
        <w:t>1) the free part</w:t>
      </w:r>
      <w:r w:rsidRPr="003C3051">
        <w:tab/>
      </w:r>
      <w:r w:rsidRPr="003C3051">
        <w:tab/>
      </w:r>
      <w:r w:rsidRPr="003C3051">
        <w:tab/>
        <w:t xml:space="preserve">(subscript </w:t>
      </w:r>
      <w:r w:rsidRPr="003C3051">
        <w:rPr>
          <w:i/>
        </w:rPr>
        <w:t>f</w:t>
      </w:r>
      <w:r w:rsidRPr="003C3051">
        <w:t>)</w:t>
      </w:r>
    </w:p>
    <w:p w14:paraId="2D05EACF" w14:textId="77777777" w:rsidR="00BF1B47" w:rsidRPr="003C3051" w:rsidRDefault="00BF1B47" w:rsidP="00BF1B47">
      <w:r w:rsidRPr="003C3051">
        <w:t>2) the constrained part</w:t>
      </w:r>
      <w:r w:rsidRPr="003C3051">
        <w:tab/>
      </w:r>
      <w:r w:rsidRPr="003C3051">
        <w:rPr>
          <w:b/>
        </w:rPr>
        <w:tab/>
      </w:r>
      <w:r w:rsidRPr="003C3051">
        <w:t xml:space="preserve">(subscript </w:t>
      </w:r>
      <w:r w:rsidRPr="003C3051">
        <w:rPr>
          <w:i/>
        </w:rPr>
        <w:t>c</w:t>
      </w:r>
      <w:r w:rsidRPr="003C3051">
        <w:t>)</w:t>
      </w:r>
    </w:p>
    <w:p w14:paraId="570DD127" w14:textId="77777777" w:rsidR="00BF1B47" w:rsidRPr="003C3051" w:rsidRDefault="00BF1B47" w:rsidP="00BF1B47"/>
    <w:p w14:paraId="481DA9B9" w14:textId="77777777" w:rsidR="00BF1B47" w:rsidRPr="003C3051" w:rsidRDefault="00BF1B47" w:rsidP="00BF1B47">
      <w:pPr>
        <w:pStyle w:val="MTDisplayEquation"/>
      </w:pP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Eqn \c \* Arabic \* MERGEFORMAT ">
        <w:r w:rsidR="009D20D2">
          <w:rPr>
            <w:noProof/>
          </w:rPr>
          <w:instrText>176</w:instrText>
        </w:r>
      </w:fldSimple>
      <w:r w:rsidRPr="003C3051">
        <w:instrText>)</w:instrText>
      </w:r>
      <w:r w:rsidRPr="003C3051">
        <w:fldChar w:fldCharType="end"/>
      </w:r>
      <w:r w:rsidRPr="003C3051">
        <w:tab/>
      </w:r>
      <w:r w:rsidRPr="003C3051">
        <w:rPr>
          <w:position w:val="-32"/>
        </w:rPr>
        <w:object w:dxaOrig="2480" w:dyaOrig="760" w14:anchorId="76437901">
          <v:shape id="_x0000_i1506" type="#_x0000_t75" style="width:124pt;height:38pt" o:ole="">
            <v:imagedata r:id="rId876" o:title=""/>
          </v:shape>
          <o:OLEObject Type="Embed" ProgID="Equation.DSMT4" ShapeID="_x0000_i1506" DrawAspect="Content" ObjectID="_1698652465" r:id="rId877"/>
        </w:object>
      </w:r>
    </w:p>
    <w:p w14:paraId="3504EEE8" w14:textId="77777777" w:rsidR="00BF1B47" w:rsidRPr="003C3051" w:rsidRDefault="00BF1B47" w:rsidP="00BF1B47"/>
    <w:p w14:paraId="194E05D0" w14:textId="77777777" w:rsidR="00BF1B47" w:rsidRPr="003C3051" w:rsidRDefault="00BF1B47" w:rsidP="00BF1B47">
      <w:r w:rsidRPr="003C3051">
        <w:t>index</w:t>
      </w:r>
      <w:r w:rsidRPr="003C3051">
        <w:rPr>
          <w:vertAlign w:val="subscript"/>
        </w:rPr>
        <w:t>c</w:t>
      </w:r>
      <w:r w:rsidRPr="003C3051">
        <w:t xml:space="preserve"> </w:t>
      </w:r>
      <w:r w:rsidRPr="003C3051">
        <w:tab/>
        <w:t>= [</w:t>
      </w:r>
      <w:r w:rsidRPr="003C3051">
        <w:tab/>
      </w:r>
      <w:r w:rsidRPr="003C3051">
        <w:rPr>
          <w:position w:val="-16"/>
        </w:rPr>
        <w:object w:dxaOrig="1100" w:dyaOrig="440" w14:anchorId="15860A09">
          <v:shape id="_x0000_i1507" type="#_x0000_t75" style="width:55pt;height:22pt" o:ole="">
            <v:imagedata r:id="rId878" o:title=""/>
          </v:shape>
          <o:OLEObject Type="Embed" ProgID="Equation.DSMT4" ShapeID="_x0000_i1507" DrawAspect="Content" ObjectID="_1698652466" r:id="rId879"/>
        </w:object>
      </w:r>
      <w:r w:rsidRPr="003C3051">
        <w:t xml:space="preserve">, </w:t>
      </w:r>
      <w:r w:rsidRPr="003C3051">
        <w:tab/>
      </w:r>
      <w:r w:rsidRPr="003C3051">
        <w:tab/>
        <w:t>node 1 is constrained in the x-direction</w:t>
      </w:r>
    </w:p>
    <w:p w14:paraId="6141B3A2" w14:textId="77777777" w:rsidR="00BF1B47" w:rsidRPr="003C3051" w:rsidRDefault="00BF1B47" w:rsidP="00BF1B47">
      <w:r w:rsidRPr="003C3051">
        <w:tab/>
      </w:r>
      <w:r w:rsidRPr="003C3051">
        <w:tab/>
      </w:r>
      <w:r w:rsidRPr="003C3051">
        <w:rPr>
          <w:position w:val="-16"/>
        </w:rPr>
        <w:object w:dxaOrig="1120" w:dyaOrig="440" w14:anchorId="523BB9AF">
          <v:shape id="_x0000_i1508" type="#_x0000_t75" style="width:56pt;height:22pt" o:ole="">
            <v:imagedata r:id="rId880" o:title=""/>
          </v:shape>
          <o:OLEObject Type="Embed" ProgID="Equation.DSMT4" ShapeID="_x0000_i1508" DrawAspect="Content" ObjectID="_1698652467" r:id="rId881"/>
        </w:object>
      </w:r>
      <w:r w:rsidRPr="003C3051">
        <w:t>,</w:t>
      </w:r>
      <w:r w:rsidRPr="003C3051">
        <w:tab/>
      </w:r>
      <w:r w:rsidRPr="003C3051">
        <w:tab/>
        <w:t>as well as in the y-direction</w:t>
      </w:r>
    </w:p>
    <w:p w14:paraId="30953B19" w14:textId="77777777" w:rsidR="00BF1B47" w:rsidRPr="003C3051" w:rsidRDefault="00BF1B47" w:rsidP="00BF1B47">
      <w:r w:rsidRPr="003C3051">
        <w:tab/>
      </w:r>
      <w:r w:rsidRPr="003C3051">
        <w:tab/>
      </w:r>
      <w:r w:rsidRPr="003C3051">
        <w:rPr>
          <w:position w:val="-16"/>
        </w:rPr>
        <w:object w:dxaOrig="1140" w:dyaOrig="440" w14:anchorId="584F542D">
          <v:shape id="_x0000_i1509" type="#_x0000_t75" style="width:57pt;height:22pt" o:ole="">
            <v:imagedata r:id="rId882" o:title=""/>
          </v:shape>
          <o:OLEObject Type="Embed" ProgID="Equation.DSMT4" ShapeID="_x0000_i1509" DrawAspect="Content" ObjectID="_1698652468" r:id="rId883"/>
        </w:object>
      </w:r>
      <w:r w:rsidRPr="003C3051">
        <w:t xml:space="preserve"> ]</w:t>
      </w:r>
      <w:r w:rsidRPr="003C3051">
        <w:tab/>
      </w:r>
      <w:r w:rsidRPr="003C3051">
        <w:tab/>
        <w:t>node 4 is only constrained in the y-direction</w:t>
      </w:r>
    </w:p>
    <w:p w14:paraId="6809017A" w14:textId="77777777" w:rsidR="00BF1B47" w:rsidRPr="003C3051" w:rsidRDefault="00BF1B47" w:rsidP="00BF1B47">
      <w:r w:rsidRPr="003C3051">
        <w:t>index</w:t>
      </w:r>
      <w:r w:rsidRPr="003C3051">
        <w:rPr>
          <w:vertAlign w:val="subscript"/>
        </w:rPr>
        <w:t>f</w:t>
      </w:r>
      <w:r w:rsidRPr="003C3051">
        <w:t xml:space="preserve"> </w:t>
      </w:r>
      <w:r w:rsidRPr="003C3051">
        <w:tab/>
        <w:t>= setdiff( 1:nDOF, index</w:t>
      </w:r>
      <w:r w:rsidRPr="003C3051">
        <w:rPr>
          <w:vertAlign w:val="subscript"/>
        </w:rPr>
        <w:t>c</w:t>
      </w:r>
      <w:r w:rsidRPr="003C3051">
        <w:t xml:space="preserve"> )</w:t>
      </w:r>
      <w:r w:rsidRPr="003C3051">
        <w:tab/>
        <w:t>these are all the other nodes (Matlab code)</w:t>
      </w:r>
    </w:p>
    <w:p w14:paraId="3C8A8587" w14:textId="77777777" w:rsidR="00BF1B47" w:rsidRPr="003C3051" w:rsidRDefault="00BF1B47" w:rsidP="00BF1B47"/>
    <w:p w14:paraId="29316E93" w14:textId="77777777" w:rsidR="00BF1B47" w:rsidRPr="003C3051" w:rsidRDefault="00BF1B47" w:rsidP="00BF1B47">
      <w:r w:rsidRPr="003C3051">
        <w:rPr>
          <w:b/>
        </w:rPr>
        <w:t>K</w:t>
      </w:r>
      <w:r w:rsidRPr="003C3051">
        <w:rPr>
          <w:i/>
          <w:vertAlign w:val="subscript"/>
        </w:rPr>
        <w:t xml:space="preserve">ff </w:t>
      </w:r>
      <w:r w:rsidRPr="003C3051">
        <w:t xml:space="preserve"> </w:t>
      </w:r>
      <w:r w:rsidRPr="003C3051">
        <w:tab/>
        <w:t xml:space="preserve">= </w:t>
      </w:r>
      <w:r w:rsidRPr="003C3051">
        <w:rPr>
          <w:b/>
        </w:rPr>
        <w:t>K</w:t>
      </w:r>
      <w:r w:rsidRPr="003C3051">
        <w:t>(index</w:t>
      </w:r>
      <w:r w:rsidRPr="003C3051">
        <w:rPr>
          <w:vertAlign w:val="subscript"/>
        </w:rPr>
        <w:t>f</w:t>
      </w:r>
      <w:r w:rsidRPr="003C3051">
        <w:t>, index</w:t>
      </w:r>
      <w:r w:rsidRPr="003C3051">
        <w:rPr>
          <w:vertAlign w:val="subscript"/>
        </w:rPr>
        <w:t>f</w:t>
      </w:r>
      <w:r w:rsidRPr="003C3051">
        <w:t>)</w:t>
      </w:r>
    </w:p>
    <w:p w14:paraId="686BD1C5" w14:textId="77777777" w:rsidR="00BF1B47" w:rsidRPr="003C3051" w:rsidRDefault="00BF1B47" w:rsidP="00BF1B47">
      <w:r w:rsidRPr="003C3051">
        <w:rPr>
          <w:b/>
        </w:rPr>
        <w:t>K</w:t>
      </w:r>
      <w:r w:rsidRPr="003C3051">
        <w:rPr>
          <w:i/>
          <w:vertAlign w:val="subscript"/>
        </w:rPr>
        <w:t>cf</w:t>
      </w:r>
      <w:r w:rsidRPr="003C3051">
        <w:t xml:space="preserve"> </w:t>
      </w:r>
      <w:r w:rsidRPr="003C3051">
        <w:tab/>
        <w:t xml:space="preserve">= </w:t>
      </w:r>
      <w:r w:rsidRPr="003C3051">
        <w:rPr>
          <w:b/>
        </w:rPr>
        <w:t>K</w:t>
      </w:r>
      <w:r w:rsidRPr="003C3051">
        <w:t>(index</w:t>
      </w:r>
      <w:r w:rsidRPr="003C3051">
        <w:rPr>
          <w:vertAlign w:val="subscript"/>
        </w:rPr>
        <w:t>c</w:t>
      </w:r>
      <w:r w:rsidRPr="003C3051">
        <w:t>, index</w:t>
      </w:r>
      <w:r w:rsidRPr="003C3051">
        <w:rPr>
          <w:vertAlign w:val="subscript"/>
        </w:rPr>
        <w:t>f</w:t>
      </w:r>
      <w:r w:rsidRPr="003C3051">
        <w:t>)</w:t>
      </w:r>
    </w:p>
    <w:p w14:paraId="0B5B60A4" w14:textId="77777777" w:rsidR="00BF1B47" w:rsidRPr="003C3051" w:rsidRDefault="00BF1B47" w:rsidP="00BF1B47">
      <w:r w:rsidRPr="003C3051">
        <w:rPr>
          <w:b/>
        </w:rPr>
        <w:t>f</w:t>
      </w:r>
      <w:r w:rsidRPr="003C3051">
        <w:rPr>
          <w:i/>
          <w:vertAlign w:val="subscript"/>
        </w:rPr>
        <w:t>f</w:t>
      </w:r>
      <w:r w:rsidRPr="003C3051">
        <w:t xml:space="preserve"> </w:t>
      </w:r>
      <w:r w:rsidRPr="003C3051">
        <w:tab/>
        <w:t xml:space="preserve">= </w:t>
      </w:r>
      <w:r w:rsidRPr="003C3051">
        <w:rPr>
          <w:b/>
        </w:rPr>
        <w:t>f</w:t>
      </w:r>
      <w:r w:rsidRPr="003C3051">
        <w:t>(index</w:t>
      </w:r>
      <w:r w:rsidRPr="003C3051">
        <w:rPr>
          <w:vertAlign w:val="subscript"/>
        </w:rPr>
        <w:t>f</w:t>
      </w:r>
      <w:r w:rsidRPr="003C3051">
        <w:t>)</w:t>
      </w:r>
    </w:p>
    <w:p w14:paraId="4B972089" w14:textId="77777777" w:rsidR="00BF1B47" w:rsidRPr="003C3051" w:rsidRDefault="00BF1B47" w:rsidP="00BF1B47"/>
    <w:p w14:paraId="7FC80101" w14:textId="77777777" w:rsidR="00BF1B47" w:rsidRPr="003C3051" w:rsidRDefault="00BF1B47" w:rsidP="00BF1B47"/>
    <w:p w14:paraId="36DB9061" w14:textId="77777777" w:rsidR="00BF1B47" w:rsidRPr="003C3051" w:rsidRDefault="00BF1B47" w:rsidP="00BF1B47">
      <w:pPr>
        <w:pStyle w:val="Kop2"/>
      </w:pPr>
      <w:bookmarkStart w:id="434" w:name="_Toc119900193"/>
      <w:bookmarkStart w:id="435" w:name="_Toc121043261"/>
      <w:r w:rsidRPr="003C3051">
        <w:t>Solving the equation</w:t>
      </w:r>
      <w:bookmarkEnd w:id="434"/>
      <w:bookmarkEnd w:id="435"/>
    </w:p>
    <w:p w14:paraId="203EAD63" w14:textId="77777777" w:rsidR="00BF1B47" w:rsidRPr="003C3051" w:rsidRDefault="00BF1B47" w:rsidP="00BF1B47"/>
    <w:p w14:paraId="1F8E61C5" w14:textId="77777777" w:rsidR="00BF1B47" w:rsidRPr="003C3051" w:rsidRDefault="00BF1B47" w:rsidP="00BF1B47">
      <w:r w:rsidRPr="003C3051">
        <w:t>This is easily done in Matlab like this:</w:t>
      </w:r>
    </w:p>
    <w:p w14:paraId="34497BE3" w14:textId="77777777" w:rsidR="00BF1B47" w:rsidRPr="003C3051" w:rsidRDefault="00BF1B47" w:rsidP="00BF1B47"/>
    <w:p w14:paraId="02228B96" w14:textId="77777777" w:rsidR="00BF1B47" w:rsidRPr="003C3051" w:rsidRDefault="00BF1B47" w:rsidP="00BF1B47">
      <w:r w:rsidRPr="003C3051">
        <w:rPr>
          <w:b/>
        </w:rPr>
        <w:t>d</w:t>
      </w:r>
      <w:r w:rsidRPr="003C3051">
        <w:rPr>
          <w:i/>
          <w:vertAlign w:val="subscript"/>
        </w:rPr>
        <w:t>f</w:t>
      </w:r>
      <w:r w:rsidRPr="003C3051">
        <w:t xml:space="preserve"> </w:t>
      </w:r>
      <w:r w:rsidRPr="003C3051">
        <w:tab/>
        <w:t xml:space="preserve">= </w:t>
      </w:r>
      <w:r w:rsidRPr="003C3051">
        <w:rPr>
          <w:b/>
        </w:rPr>
        <w:t>K</w:t>
      </w:r>
      <w:r w:rsidRPr="003C3051">
        <w:rPr>
          <w:i/>
          <w:vertAlign w:val="subscript"/>
        </w:rPr>
        <w:t>ff</w:t>
      </w:r>
      <w:r w:rsidRPr="003C3051">
        <w:rPr>
          <w:i/>
        </w:rPr>
        <w:t xml:space="preserve"> </w:t>
      </w:r>
      <w:r w:rsidRPr="003C3051">
        <w:t xml:space="preserve">\ </w:t>
      </w:r>
      <w:r w:rsidRPr="003C3051">
        <w:rPr>
          <w:b/>
        </w:rPr>
        <w:t>f</w:t>
      </w:r>
      <w:r w:rsidRPr="003C3051">
        <w:rPr>
          <w:i/>
          <w:vertAlign w:val="subscript"/>
        </w:rPr>
        <w:t>f</w:t>
      </w:r>
    </w:p>
    <w:p w14:paraId="02519DFD" w14:textId="77777777" w:rsidR="00BF1B47" w:rsidRPr="003C3051" w:rsidRDefault="00BF1B47" w:rsidP="00BF1B47">
      <w:r w:rsidRPr="003C3051">
        <w:t xml:space="preserve"> </w:t>
      </w:r>
    </w:p>
    <w:p w14:paraId="102691A3" w14:textId="77777777" w:rsidR="00BF1B47" w:rsidRPr="003C3051" w:rsidRDefault="00BF1B47" w:rsidP="00BF1B47">
      <w:r w:rsidRPr="003C3051">
        <w:t>The reaction forces are given by:</w:t>
      </w:r>
    </w:p>
    <w:p w14:paraId="32ADD076" w14:textId="77777777" w:rsidR="00BF1B47" w:rsidRPr="003C3051" w:rsidRDefault="00BF1B47" w:rsidP="00BF1B47"/>
    <w:p w14:paraId="5122FE33" w14:textId="77777777" w:rsidR="00BF1B47" w:rsidRPr="003C3051" w:rsidRDefault="00BF1B47" w:rsidP="00BF1B47">
      <w:r w:rsidRPr="003C3051">
        <w:rPr>
          <w:b/>
        </w:rPr>
        <w:t>f</w:t>
      </w:r>
      <w:r w:rsidRPr="003C3051">
        <w:rPr>
          <w:i/>
          <w:vertAlign w:val="subscript"/>
        </w:rPr>
        <w:t>c</w:t>
      </w:r>
      <w:r w:rsidRPr="003C3051">
        <w:t xml:space="preserve"> </w:t>
      </w:r>
      <w:r w:rsidRPr="003C3051">
        <w:tab/>
        <w:t xml:space="preserve">= </w:t>
      </w:r>
      <w:r w:rsidRPr="003C3051">
        <w:rPr>
          <w:b/>
        </w:rPr>
        <w:t>K</w:t>
      </w:r>
      <w:r w:rsidRPr="003C3051">
        <w:rPr>
          <w:i/>
          <w:vertAlign w:val="subscript"/>
        </w:rPr>
        <w:t xml:space="preserve">cf </w:t>
      </w:r>
      <w:r w:rsidRPr="003C3051">
        <w:rPr>
          <w:b/>
        </w:rPr>
        <w:t>d</w:t>
      </w:r>
      <w:r w:rsidRPr="003C3051">
        <w:rPr>
          <w:i/>
          <w:vertAlign w:val="subscript"/>
        </w:rPr>
        <w:t>f</w:t>
      </w:r>
    </w:p>
    <w:p w14:paraId="467ECF28" w14:textId="77777777" w:rsidR="00BF1B47" w:rsidRPr="003C3051" w:rsidRDefault="00BF1B47" w:rsidP="00BF1B47"/>
    <w:p w14:paraId="09DE0933" w14:textId="77777777" w:rsidR="00BF1B47" w:rsidRPr="003C3051" w:rsidRDefault="00BF1B47" w:rsidP="00BF1B47">
      <w:r w:rsidRPr="003C3051">
        <w:t>Putting back the degrees of freedom</w:t>
      </w:r>
    </w:p>
    <w:p w14:paraId="2613B0F0" w14:textId="77777777" w:rsidR="00BF1B47" w:rsidRPr="003C3051" w:rsidRDefault="00BF1B47" w:rsidP="00BF1B47"/>
    <w:p w14:paraId="5C779EA2" w14:textId="77777777" w:rsidR="00BF1B47" w:rsidRPr="003C3051" w:rsidRDefault="00BF1B47" w:rsidP="00BF1B47">
      <w:r w:rsidRPr="003C3051">
        <w:rPr>
          <w:b/>
        </w:rPr>
        <w:t>d</w:t>
      </w:r>
      <w:r w:rsidRPr="003C3051">
        <w:t>( index</w:t>
      </w:r>
      <w:r w:rsidRPr="003C3051">
        <w:rPr>
          <w:i/>
          <w:vertAlign w:val="subscript"/>
        </w:rPr>
        <w:t>f</w:t>
      </w:r>
      <w:r w:rsidRPr="003C3051">
        <w:rPr>
          <w:i/>
        </w:rPr>
        <w:t xml:space="preserve"> </w:t>
      </w:r>
      <w:r w:rsidRPr="003C3051">
        <w:t xml:space="preserve">) = </w:t>
      </w:r>
      <w:r w:rsidRPr="003C3051">
        <w:rPr>
          <w:b/>
        </w:rPr>
        <w:t>d</w:t>
      </w:r>
      <w:r w:rsidRPr="003C3051">
        <w:rPr>
          <w:i/>
          <w:vertAlign w:val="subscript"/>
        </w:rPr>
        <w:t>f</w:t>
      </w:r>
    </w:p>
    <w:p w14:paraId="740D9693" w14:textId="77777777" w:rsidR="00BF1B47" w:rsidRPr="003C3051" w:rsidRDefault="00BF1B47" w:rsidP="00BF1B47"/>
    <w:p w14:paraId="48566A8E" w14:textId="77777777" w:rsidR="00BF1B47" w:rsidRPr="003C3051" w:rsidRDefault="00BF1B47" w:rsidP="00BF1B47">
      <w:r w:rsidRPr="003C3051">
        <w:t>So now we have solved our system and all equilibrium positions of the nodes (</w:t>
      </w:r>
      <w:r w:rsidRPr="003C3051">
        <w:rPr>
          <w:b/>
        </w:rPr>
        <w:t>d</w:t>
      </w:r>
      <w:r w:rsidRPr="003C3051">
        <w:t>) are known.</w:t>
      </w:r>
    </w:p>
    <w:p w14:paraId="3642ABD1" w14:textId="77777777" w:rsidR="00BF1B47" w:rsidRPr="003C3051" w:rsidRDefault="00BF1B47" w:rsidP="00BF1B47">
      <w:pPr>
        <w:pStyle w:val="Plattetekst"/>
      </w:pPr>
    </w:p>
    <w:p w14:paraId="36C64FC9" w14:textId="77777777" w:rsidR="00DC0B71" w:rsidRPr="00DC0B71" w:rsidRDefault="008703AB" w:rsidP="00DC0B71">
      <w:pPr>
        <w:pStyle w:val="Kop1"/>
        <w:rPr>
          <w:color w:val="auto"/>
          <w:lang w:val="nl-BE"/>
        </w:rPr>
      </w:pPr>
      <w:bookmarkStart w:id="436" w:name="_Toc119900195"/>
      <w:bookmarkStart w:id="437" w:name="_Toc121043262"/>
      <w:r w:rsidRPr="003C3051">
        <w:rPr>
          <w:color w:val="auto"/>
        </w:rPr>
        <w:t>Integration schemes</w:t>
      </w:r>
      <w:bookmarkEnd w:id="436"/>
      <w:bookmarkEnd w:id="437"/>
    </w:p>
    <w:p w14:paraId="70EFAA35" w14:textId="77777777" w:rsidR="00DC0B71" w:rsidRPr="003C3051" w:rsidRDefault="00DC0B71" w:rsidP="00DC0B71">
      <w:pPr>
        <w:pStyle w:val="Kop2"/>
        <w:rPr>
          <w:lang w:val="nl-BE"/>
        </w:rPr>
      </w:pPr>
      <w:bookmarkStart w:id="438" w:name="SECTION00051000000000000000"/>
      <w:bookmarkStart w:id="439" w:name="_Toc119900196"/>
      <w:bookmarkStart w:id="440" w:name="_Toc119900088"/>
      <w:bookmarkStart w:id="441" w:name="_Toc121043263"/>
      <w:r w:rsidRPr="003C3051">
        <w:rPr>
          <w:lang w:val="nl-BE"/>
        </w:rPr>
        <w:t>IntegrationSchemes</w:t>
      </w:r>
      <w:bookmarkEnd w:id="440"/>
      <w:bookmarkEnd w:id="441"/>
    </w:p>
    <w:p w14:paraId="3561AB71" w14:textId="77777777" w:rsidR="00DC0B71" w:rsidRPr="003C3051" w:rsidRDefault="00DC0B71" w:rsidP="00DC0B71">
      <w:pPr>
        <w:pStyle w:val="Plattetekst"/>
        <w:rPr>
          <w:lang w:val="nl-BE"/>
        </w:rPr>
      </w:pPr>
      <w:r w:rsidRPr="003C3051">
        <w:rPr>
          <w:lang w:val="nl-BE"/>
        </w:rPr>
        <w:t xml:space="preserve">Om de nauwkeurigheid van de integratieschema’s na te gaan dient een exacte oplossing gekend te zijn.  Om deze te berekenen zal Simulink gebruikt worden.  </w:t>
      </w:r>
    </w:p>
    <w:p w14:paraId="7EFACF03" w14:textId="77777777" w:rsidR="00DC0B71" w:rsidRPr="003C3051" w:rsidRDefault="00DC0B71" w:rsidP="00DC0B71">
      <w:pPr>
        <w:pStyle w:val="Kop3"/>
      </w:pPr>
      <w:bookmarkStart w:id="442" w:name="_Toc119900089"/>
      <w:bookmarkStart w:id="443" w:name="_Toc121043264"/>
      <w:r w:rsidRPr="003C3051">
        <w:t>System with one mass</w:t>
      </w:r>
      <w:bookmarkEnd w:id="442"/>
      <w:bookmarkEnd w:id="443"/>
    </w:p>
    <w:p w14:paraId="76E4926F" w14:textId="77777777" w:rsidR="00DC0B71" w:rsidRPr="003C3051" w:rsidRDefault="00DC0B71" w:rsidP="00DC0B71">
      <w:pPr>
        <w:pStyle w:val="Plattetekst"/>
        <w:rPr>
          <w:lang w:val="nl-BE"/>
        </w:rPr>
      </w:pPr>
      <w:r w:rsidRPr="003C3051">
        <w:rPr>
          <w:lang w:val="nl-BE"/>
        </w:rPr>
        <w:t>Voor een eenvoudig veer-demper systeem kan gemakkelijk de exacte oplossing expliciet berekend worden.  Dit resultaat werd gebruikt om de nauwkeurigheid van het Simulink model na te gaan.  De maximale afwijking bedroeg 10-7 % van de maximale uitwijking, zoals te zien is op onderstaande figuur.</w:t>
      </w:r>
    </w:p>
    <w:p w14:paraId="39D29F57" w14:textId="77777777" w:rsidR="00DC0B71" w:rsidRPr="003C3051" w:rsidRDefault="00DC0B71" w:rsidP="00DC0B71">
      <w:pPr>
        <w:pStyle w:val="Plattetekst"/>
        <w:rPr>
          <w:lang w:val="nl-BE"/>
        </w:rPr>
      </w:pPr>
      <w:r w:rsidRPr="003C3051">
        <w:rPr>
          <w:lang w:val="nl-BE"/>
        </w:rPr>
        <w:lastRenderedPageBreak/>
        <w:pict w14:anchorId="765D27DF">
          <v:shape id="_x0000_i1510" type="#_x0000_t75" style="width:4in;height:3in">
            <v:imagedata r:id="rId884" o:title="errorSimuC"/>
          </v:shape>
        </w:pict>
      </w:r>
    </w:p>
    <w:p w14:paraId="60379F8D" w14:textId="77777777" w:rsidR="00DC0B71" w:rsidRPr="003C3051" w:rsidRDefault="00DC0B71" w:rsidP="00DC0B71">
      <w:pPr>
        <w:pStyle w:val="Plattetekst"/>
        <w:rPr>
          <w:lang w:val="nl-BE"/>
        </w:rPr>
      </w:pPr>
      <w:r w:rsidRPr="003C3051">
        <w:rPr>
          <w:lang w:val="nl-BE"/>
        </w:rPr>
        <w:t xml:space="preserve">We kunnen er dus van uitgaan dat zowel de exacte oplossing berekend in C++ als het model in Simulink een zeer goede benadering van het gewenste resultaat geven.  </w:t>
      </w:r>
    </w:p>
    <w:p w14:paraId="50F0C0FC" w14:textId="77777777" w:rsidR="00DC0B71" w:rsidRPr="003C3051" w:rsidRDefault="00DC0B71" w:rsidP="00DC0B71">
      <w:pPr>
        <w:pStyle w:val="Plattetekst"/>
        <w:rPr>
          <w:lang w:val="nl-BE"/>
        </w:rPr>
      </w:pPr>
      <w:r w:rsidRPr="003C3051">
        <w:rPr>
          <w:lang w:val="nl-BE"/>
        </w:rPr>
        <w:t>We vergelijken de bekomen resultaten met Simulink.</w:t>
      </w:r>
    </w:p>
    <w:p w14:paraId="3F285871" w14:textId="77777777" w:rsidR="00DC0B71" w:rsidRPr="003C3051" w:rsidRDefault="00DC0B71" w:rsidP="00DC0B71">
      <w:pPr>
        <w:pStyle w:val="Plattetekst"/>
        <w:rPr>
          <w:lang w:val="nl-BE"/>
        </w:rPr>
      </w:pPr>
      <w:r w:rsidRPr="003C3051">
        <w:rPr>
          <w:noProof/>
        </w:rPr>
      </w:r>
      <w:r w:rsidRPr="003C3051">
        <w:rPr>
          <w:lang w:val="nl-BE"/>
        </w:rPr>
        <w:pict w14:anchorId="2D77A5A8">
          <v:group id="_x0000_s5056" editas="canvas" style="width:328.85pt;height:186.75pt;mso-position-horizontal-relative:char;mso-position-vertical-relative:line" coordorigin="2353,6454" coordsize="5220,2964">
            <o:lock v:ext="edit" aspectratio="t"/>
            <v:shape id="_x0000_s5057" type="#_x0000_t75" style="position:absolute;left:2353;top:6454;width:5220;height:2964" o:preferrelative="f">
              <v:fill o:detectmouseclick="t"/>
              <v:path o:extrusionok="t" o:connecttype="none"/>
              <o:lock v:ext="edit" text="t"/>
            </v:shape>
            <v:shape id="_x0000_s5058" type="#_x0000_t75" style="position:absolute;left:2353;top:6756;width:5220;height:2662" fillcolor="#0c9">
              <v:imagedata r:id="rId885" o:title=""/>
            </v:shape>
            <v:rect id="_x0000_s5059" style="position:absolute;left:2468;top:6454;width:5016;height:1022" filled="f" fillcolor="#0c9" stroked="f">
              <v:textbox style="mso-next-textbox:#_x0000_s5059">
                <w:txbxContent>
                  <w:p w14:paraId="50956167" w14:textId="77777777" w:rsidR="0083032A" w:rsidRDefault="0083032A" w:rsidP="00DC0B71">
                    <w:pPr>
                      <w:autoSpaceDE w:val="0"/>
                      <w:autoSpaceDN w:val="0"/>
                      <w:adjustRightInd w:val="0"/>
                      <w:rPr>
                        <w:rFonts w:ascii="Arial" w:hAnsi="Arial" w:cs="Arial"/>
                        <w:color w:val="000000"/>
                        <w:sz w:val="48"/>
                        <w:szCs w:val="48"/>
                        <w:lang w:val="nl-BE"/>
                      </w:rPr>
                    </w:pPr>
                  </w:p>
                </w:txbxContent>
              </v:textbox>
            </v:rect>
            <w10:anchorlock/>
          </v:group>
        </w:pict>
      </w:r>
    </w:p>
    <w:p w14:paraId="09D5B92D" w14:textId="77777777" w:rsidR="00DC0B71" w:rsidRPr="003C3051" w:rsidRDefault="00DC0B71" w:rsidP="00DC0B71">
      <w:pPr>
        <w:pStyle w:val="Plattetekst"/>
        <w:rPr>
          <w:lang w:val="nl-BE"/>
        </w:rPr>
      </w:pPr>
      <w:r w:rsidRPr="003C3051">
        <w:rPr>
          <w:lang w:val="nl-BE"/>
        </w:rPr>
        <w:t>Kiezen we de simulatieparameters als volgt:</w:t>
      </w:r>
      <w:r w:rsidRPr="003C3051">
        <w:rPr>
          <w:rStyle w:val="Standaard"/>
          <w:snapToGrid w:val="0"/>
          <w:w w:val="0"/>
          <w:sz w:val="0"/>
          <w:szCs w:val="0"/>
          <w:u w:color="000000"/>
          <w:bdr w:val="none" w:sz="0" w:space="0" w:color="000000"/>
          <w:shd w:val="clear" w:color="000000" w:fill="000000"/>
          <w:lang w:val="x-none" w:eastAsia="x-none" w:bidi="x-none"/>
        </w:rPr>
        <w:t xml:space="preserve"> </w:t>
      </w:r>
    </w:p>
    <w:p w14:paraId="672DA9D2" w14:textId="77777777" w:rsidR="00DC0B71" w:rsidRPr="003C3051" w:rsidRDefault="00DC0B71" w:rsidP="00DC0B71">
      <w:pPr>
        <w:pStyle w:val="code"/>
        <w:rPr>
          <w:lang w:val="nl-BE"/>
        </w:rPr>
      </w:pPr>
    </w:p>
    <w:p w14:paraId="5DD8B926" w14:textId="77777777" w:rsidR="00DC0B71" w:rsidRPr="003C3051" w:rsidRDefault="00DC0B71" w:rsidP="00DC0B71">
      <w:pPr>
        <w:pStyle w:val="code"/>
      </w:pPr>
      <w:r w:rsidRPr="003C3051">
        <w:t>x0 = 0.01;</w:t>
      </w:r>
    </w:p>
    <w:p w14:paraId="5E43DB2B" w14:textId="77777777" w:rsidR="00DC0B71" w:rsidRPr="003C3051" w:rsidRDefault="00DC0B71" w:rsidP="00DC0B71">
      <w:pPr>
        <w:pStyle w:val="code"/>
      </w:pPr>
      <w:r w:rsidRPr="003C3051">
        <w:t>v0 = 0.0;</w:t>
      </w:r>
    </w:p>
    <w:p w14:paraId="6C3BDDD4" w14:textId="77777777" w:rsidR="00DC0B71" w:rsidRPr="003C3051" w:rsidRDefault="00DC0B71" w:rsidP="00DC0B71">
      <w:pPr>
        <w:pStyle w:val="code"/>
      </w:pPr>
      <w:r w:rsidRPr="003C3051">
        <w:t>dt = 1e-4;</w:t>
      </w:r>
    </w:p>
    <w:p w14:paraId="4FBA0CB8" w14:textId="77777777" w:rsidR="00DC0B71" w:rsidRPr="003C3051" w:rsidRDefault="00DC0B71" w:rsidP="00DC0B71">
      <w:pPr>
        <w:pStyle w:val="code"/>
      </w:pPr>
      <w:r w:rsidRPr="003C3051">
        <w:t>m = 1.0;</w:t>
      </w:r>
    </w:p>
    <w:p w14:paraId="2F86CEAE" w14:textId="77777777" w:rsidR="00DC0B71" w:rsidRPr="003C3051" w:rsidRDefault="00DC0B71" w:rsidP="00DC0B71">
      <w:pPr>
        <w:pStyle w:val="code"/>
      </w:pPr>
      <w:r w:rsidRPr="003C3051">
        <w:t>k = 10000.0;</w:t>
      </w:r>
    </w:p>
    <w:p w14:paraId="61B3A8E6" w14:textId="77777777" w:rsidR="00DC0B71" w:rsidRPr="003C3051" w:rsidRDefault="00DC0B71" w:rsidP="00DC0B71">
      <w:pPr>
        <w:pStyle w:val="code"/>
      </w:pPr>
      <w:r w:rsidRPr="003C3051">
        <w:t>c = 200.0;</w:t>
      </w:r>
    </w:p>
    <w:p w14:paraId="44636887" w14:textId="77777777" w:rsidR="00DC0B71" w:rsidRPr="003C3051" w:rsidRDefault="00DC0B71" w:rsidP="00DC0B71">
      <w:pPr>
        <w:pStyle w:val="code"/>
      </w:pPr>
    </w:p>
    <w:p w14:paraId="34ADEF3E" w14:textId="77777777" w:rsidR="00DC0B71" w:rsidRPr="003C3051" w:rsidRDefault="00DC0B71" w:rsidP="00DC0B71">
      <w:pPr>
        <w:pStyle w:val="code"/>
      </w:pPr>
      <w:r w:rsidRPr="003C3051">
        <w:t>// force model</w:t>
      </w:r>
    </w:p>
    <w:p w14:paraId="0FBFDC18" w14:textId="77777777" w:rsidR="00DC0B71" w:rsidRPr="003C3051" w:rsidRDefault="00DC0B71" w:rsidP="00DC0B71">
      <w:pPr>
        <w:pStyle w:val="code"/>
      </w:pPr>
      <w:r w:rsidRPr="003C3051">
        <w:t>a = (-k*x-c*v)/m;</w:t>
      </w:r>
    </w:p>
    <w:p w14:paraId="4E6B2B88" w14:textId="77777777" w:rsidR="00DC0B71" w:rsidRPr="003C3051" w:rsidRDefault="00DC0B71" w:rsidP="00DC0B71">
      <w:pPr>
        <w:pStyle w:val="code"/>
      </w:pPr>
    </w:p>
    <w:p w14:paraId="0071DDB2" w14:textId="77777777" w:rsidR="00DC0B71" w:rsidRPr="003C3051" w:rsidRDefault="00DC0B71" w:rsidP="00DC0B71">
      <w:pPr>
        <w:pStyle w:val="code"/>
      </w:pPr>
      <w:r w:rsidRPr="003C3051">
        <w:t>// integration</w:t>
      </w:r>
    </w:p>
    <w:p w14:paraId="2B52AE9C" w14:textId="77777777" w:rsidR="00DC0B71" w:rsidRPr="003C3051" w:rsidRDefault="00DC0B71" w:rsidP="00DC0B71">
      <w:pPr>
        <w:pStyle w:val="code"/>
      </w:pPr>
      <w:r w:rsidRPr="003C3051">
        <w:t>v = v + a*dt;</w:t>
      </w:r>
    </w:p>
    <w:p w14:paraId="1E017250" w14:textId="77777777" w:rsidR="00DC0B71" w:rsidRPr="003C3051" w:rsidRDefault="00DC0B71" w:rsidP="00DC0B71">
      <w:pPr>
        <w:pStyle w:val="code"/>
      </w:pPr>
      <w:r w:rsidRPr="003C3051">
        <w:t>x = x + v*dt;</w:t>
      </w:r>
    </w:p>
    <w:p w14:paraId="388B2BA9" w14:textId="77777777" w:rsidR="00DC0B71" w:rsidRPr="003C3051" w:rsidRDefault="00DC0B71" w:rsidP="00DC0B71">
      <w:pPr>
        <w:pStyle w:val="code"/>
      </w:pPr>
      <w:r w:rsidRPr="003C3051">
        <w:lastRenderedPageBreak/>
        <w:pict w14:anchorId="621AE7FC">
          <v:shape id="_x0000_i1512" type="#_x0000_t75" style="width:4in;height:3in">
            <v:imagedata r:id="rId886" o:title="singleSpringCritical"/>
          </v:shape>
        </w:pict>
      </w:r>
    </w:p>
    <w:p w14:paraId="4E16C441" w14:textId="77777777" w:rsidR="00DC0B71" w:rsidRPr="003C3051" w:rsidRDefault="00DC0B71" w:rsidP="00DC0B71">
      <w:pPr>
        <w:pStyle w:val="code"/>
      </w:pPr>
    </w:p>
    <w:p w14:paraId="5A73C947" w14:textId="77777777" w:rsidR="00DC0B71" w:rsidRPr="003C3051" w:rsidRDefault="00DC0B71" w:rsidP="00DC0B71">
      <w:pPr>
        <w:pStyle w:val="Plattetekst"/>
        <w:rPr>
          <w:lang w:val="nl-BE"/>
        </w:rPr>
      </w:pPr>
      <w:r w:rsidRPr="003C3051">
        <w:rPr>
          <w:lang w:val="nl-BE"/>
        </w:rPr>
        <w:t>hetgeen overeen komt met een kritisch gedempt systeem, dan bekomt men bovenstaande resultaten.  Stellen we k =  1000 dan is ξ = 3.16 en het systeem dus overgedempt, dan bekomt men:</w:t>
      </w:r>
    </w:p>
    <w:p w14:paraId="26FD9691" w14:textId="77777777" w:rsidR="00DC0B71" w:rsidRPr="003C3051" w:rsidRDefault="00DC0B71" w:rsidP="00DC0B71">
      <w:pPr>
        <w:pStyle w:val="Plattetekst"/>
        <w:rPr>
          <w:lang w:val="nl-BE"/>
        </w:rPr>
      </w:pPr>
      <w:r w:rsidRPr="003C3051">
        <w:rPr>
          <w:lang w:val="nl-BE"/>
        </w:rPr>
        <w:pict w14:anchorId="3D42931A">
          <v:shape id="_x0000_i1513" type="#_x0000_t75" style="width:4in;height:3in;mso-position-horizontal:inside">
            <v:imagedata r:id="rId887" o:title="singleSpringUnder"/>
          </v:shape>
        </w:pict>
      </w:r>
    </w:p>
    <w:p w14:paraId="6985F01F" w14:textId="77777777" w:rsidR="00DC0B71" w:rsidRPr="003C3051" w:rsidRDefault="00DC0B71" w:rsidP="00DC0B71">
      <w:pPr>
        <w:pStyle w:val="Plattetekst"/>
        <w:rPr>
          <w:lang w:val="nl-BE"/>
        </w:rPr>
      </w:pPr>
      <w:r w:rsidRPr="003C3051">
        <w:rPr>
          <w:lang w:val="nl-BE"/>
        </w:rPr>
        <w:t>Stellen we k =  100000 dan is ξ = 0.316 en het systeem dus ondergedempt, dan bekomt men:</w:t>
      </w:r>
    </w:p>
    <w:p w14:paraId="5259BEFC" w14:textId="77777777" w:rsidR="00DC0B71" w:rsidRPr="003C3051" w:rsidRDefault="00DC0B71" w:rsidP="00DC0B71">
      <w:pPr>
        <w:pStyle w:val="Plattetekst"/>
        <w:rPr>
          <w:lang w:val="nl-BE"/>
        </w:rPr>
      </w:pPr>
      <w:r w:rsidRPr="003C3051">
        <w:rPr>
          <w:lang w:val="nl-BE"/>
        </w:rPr>
        <w:lastRenderedPageBreak/>
        <w:pict w14:anchorId="3E121D25">
          <v:shape id="_x0000_i1514" type="#_x0000_t75" style="width:4in;height:3in">
            <v:imagedata r:id="rId888" o:title="singleSpringOver"/>
          </v:shape>
        </w:pict>
      </w:r>
    </w:p>
    <w:p w14:paraId="5800AEB3" w14:textId="77777777" w:rsidR="00DC0B71" w:rsidRPr="003C3051" w:rsidRDefault="00DC0B71" w:rsidP="00DC0B71">
      <w:pPr>
        <w:pStyle w:val="Plattetekst"/>
        <w:rPr>
          <w:lang w:val="nl-BE"/>
        </w:rPr>
      </w:pPr>
      <w:r w:rsidRPr="003C3051">
        <w:rPr>
          <w:lang w:val="nl-BE"/>
        </w:rPr>
        <w:t>Naarmate het systeem trager reageert (x(t) minder gebogen is) werkt het eenvoudige integratieschema dus beter.</w:t>
      </w:r>
    </w:p>
    <w:p w14:paraId="2D3AEB1C" w14:textId="77777777" w:rsidR="00DC0B71" w:rsidRPr="003C3051" w:rsidRDefault="00DC0B71" w:rsidP="00DC0B71">
      <w:pPr>
        <w:pStyle w:val="Plattetekst"/>
        <w:rPr>
          <w:lang w:val="nl-BE"/>
        </w:rPr>
      </w:pPr>
      <w:r w:rsidRPr="003C3051">
        <w:rPr>
          <w:lang w:val="nl-BE"/>
        </w:rPr>
        <w:t>Zodoende kan voor verschillende groottes van de tijdstap dt de fout berekend worden door de exacte waarde na 0.1 s te vergelijken met de berekende waarde (error = (x-x_e)/0.01).  Dit wordt weergegeven in onderstaande figuren.</w:t>
      </w:r>
    </w:p>
    <w:p w14:paraId="485A6218" w14:textId="77777777" w:rsidR="00DC0B71" w:rsidRPr="003C3051" w:rsidRDefault="00DC0B71" w:rsidP="00DC0B71">
      <w:pPr>
        <w:pStyle w:val="Plattetekst"/>
        <w:rPr>
          <w:lang w:val="nl-BE"/>
        </w:rPr>
      </w:pPr>
    </w:p>
    <w:p w14:paraId="4E721327" w14:textId="77777777" w:rsidR="00DC0B71" w:rsidRPr="003C3051" w:rsidRDefault="00DC0B71" w:rsidP="00DC0B71">
      <w:pPr>
        <w:pStyle w:val="Plattetekst"/>
        <w:rPr>
          <w:lang w:val="nl-BE"/>
        </w:rPr>
      </w:pPr>
      <w:r w:rsidRPr="003C3051">
        <w:rPr>
          <w:lang w:val="nl-BE"/>
        </w:rPr>
        <w:t>Het kritisch gedempt systeem.</w:t>
      </w:r>
      <w:r w:rsidRPr="003C3051">
        <w:rPr>
          <w:rStyle w:val="Standaard"/>
          <w:snapToGrid w:val="0"/>
          <w:w w:val="0"/>
          <w:sz w:val="0"/>
          <w:szCs w:val="0"/>
          <w:u w:color="000000"/>
          <w:bdr w:val="none" w:sz="0" w:space="0" w:color="000000"/>
          <w:shd w:val="clear" w:color="000000" w:fill="000000"/>
          <w:lang w:val="x-none" w:eastAsia="x-none" w:bidi="x-none"/>
        </w:rPr>
        <w:t xml:space="preserve"> </w:t>
      </w:r>
    </w:p>
    <w:p w14:paraId="0955903E" w14:textId="77777777" w:rsidR="00DC0B71" w:rsidRPr="003C3051" w:rsidRDefault="00DC0B71" w:rsidP="00DC0B71">
      <w:pPr>
        <w:pStyle w:val="Code0"/>
        <w:rPr>
          <w:lang w:val="nl-BE"/>
        </w:rPr>
      </w:pPr>
      <w:r w:rsidRPr="003C3051">
        <w:rPr>
          <w:lang w:val="nl-BE"/>
        </w:rPr>
        <w:t>k = 10000</w:t>
      </w:r>
    </w:p>
    <w:p w14:paraId="328B6288" w14:textId="77777777" w:rsidR="00DC0B71" w:rsidRPr="003C3051" w:rsidRDefault="00DC0B71" w:rsidP="00DC0B71">
      <w:pPr>
        <w:pStyle w:val="Plattetekst"/>
        <w:rPr>
          <w:lang w:val="nl-BE"/>
        </w:rPr>
      </w:pPr>
      <w:r w:rsidRPr="003C3051">
        <w:rPr>
          <w:lang w:val="nl-BE"/>
        </w:rPr>
        <w:t>rest cfr. supra</w:t>
      </w:r>
    </w:p>
    <w:p w14:paraId="284FC43D" w14:textId="77777777" w:rsidR="00DC0B71" w:rsidRPr="003C3051" w:rsidRDefault="00DC0B71" w:rsidP="00DC0B71">
      <w:pPr>
        <w:pStyle w:val="Plattetekst"/>
        <w:rPr>
          <w:lang w:val="nl-BE"/>
        </w:rPr>
      </w:pPr>
      <w:r w:rsidRPr="003C3051">
        <w:pict w14:anchorId="57F4DFF8">
          <v:shape id="_x0000_i1515" type="#_x0000_t75" style="width:4in;height:3in">
            <v:imagedata r:id="rId889" o:title="errorDtCritic"/>
          </v:shape>
        </w:pict>
      </w:r>
    </w:p>
    <w:p w14:paraId="172820EB" w14:textId="77777777" w:rsidR="00DC0B71" w:rsidRPr="003C3051" w:rsidRDefault="00DC0B71" w:rsidP="00DC0B71">
      <w:pPr>
        <w:pStyle w:val="Plattetekst"/>
        <w:rPr>
          <w:lang w:val="nl-BE"/>
        </w:rPr>
      </w:pPr>
    </w:p>
    <w:p w14:paraId="79839928" w14:textId="77777777" w:rsidR="00DC0B71" w:rsidRPr="003C3051" w:rsidRDefault="00DC0B71" w:rsidP="00DC0B71">
      <w:pPr>
        <w:pStyle w:val="Plattetekst"/>
        <w:rPr>
          <w:lang w:val="nl-BE"/>
        </w:rPr>
      </w:pPr>
      <w:r w:rsidRPr="003C3051">
        <w:rPr>
          <w:lang w:val="nl-BE"/>
        </w:rPr>
        <w:t>Het overgedempt systeem.</w:t>
      </w:r>
    </w:p>
    <w:p w14:paraId="48977FCD" w14:textId="77777777" w:rsidR="00DC0B71" w:rsidRPr="003C3051" w:rsidRDefault="00DC0B71" w:rsidP="00DC0B71">
      <w:pPr>
        <w:pStyle w:val="Code0"/>
        <w:rPr>
          <w:lang w:val="nl-BE"/>
        </w:rPr>
      </w:pPr>
      <w:r w:rsidRPr="003C3051">
        <w:rPr>
          <w:lang w:val="nl-BE"/>
        </w:rPr>
        <w:t>k = 1000</w:t>
      </w:r>
    </w:p>
    <w:p w14:paraId="770EC771" w14:textId="77777777" w:rsidR="00DC0B71" w:rsidRPr="003C3051" w:rsidRDefault="00DC0B71" w:rsidP="00DC0B71">
      <w:pPr>
        <w:pStyle w:val="Plattetekst"/>
        <w:rPr>
          <w:lang w:val="nl-BE"/>
        </w:rPr>
      </w:pPr>
      <w:r w:rsidRPr="003C3051">
        <w:rPr>
          <w:lang w:val="nl-BE"/>
        </w:rPr>
        <w:t>rest cfr. supra</w:t>
      </w:r>
    </w:p>
    <w:p w14:paraId="0D063071" w14:textId="77777777" w:rsidR="00DC0B71" w:rsidRPr="003C3051" w:rsidRDefault="00DC0B71" w:rsidP="00DC0B71">
      <w:pPr>
        <w:pStyle w:val="Plattetekst"/>
        <w:rPr>
          <w:lang w:val="nl-BE"/>
        </w:rPr>
      </w:pPr>
      <w:r w:rsidRPr="003C3051">
        <w:lastRenderedPageBreak/>
        <w:pict w14:anchorId="68410A87">
          <v:shape id="_x0000_i1516" type="#_x0000_t75" style="width:4in;height:3in">
            <v:imagedata r:id="rId890" o:title="errorDtOver"/>
          </v:shape>
        </w:pict>
      </w:r>
    </w:p>
    <w:p w14:paraId="417D123A" w14:textId="77777777" w:rsidR="00DC0B71" w:rsidRPr="003C3051" w:rsidRDefault="00DC0B71" w:rsidP="00DC0B71">
      <w:pPr>
        <w:pStyle w:val="Plattetekst"/>
        <w:rPr>
          <w:lang w:val="nl-BE"/>
        </w:rPr>
      </w:pPr>
    </w:p>
    <w:p w14:paraId="7631173B" w14:textId="77777777" w:rsidR="00DC0B71" w:rsidRPr="003C3051" w:rsidRDefault="00DC0B71" w:rsidP="00DC0B71">
      <w:pPr>
        <w:pStyle w:val="Plattetekst"/>
        <w:rPr>
          <w:lang w:val="nl-BE"/>
        </w:rPr>
      </w:pPr>
      <w:r w:rsidRPr="003C3051">
        <w:rPr>
          <w:lang w:val="nl-BE"/>
        </w:rPr>
        <w:t>Het ondergedempt systeem.</w:t>
      </w:r>
    </w:p>
    <w:p w14:paraId="54551C4E" w14:textId="77777777" w:rsidR="00DC0B71" w:rsidRPr="003C3051" w:rsidRDefault="00DC0B71" w:rsidP="00DC0B71">
      <w:pPr>
        <w:pStyle w:val="Code0"/>
        <w:rPr>
          <w:lang w:val="nl-BE"/>
        </w:rPr>
      </w:pPr>
      <w:r w:rsidRPr="003C3051">
        <w:rPr>
          <w:lang w:val="nl-BE"/>
        </w:rPr>
        <w:t>k = 100000</w:t>
      </w:r>
    </w:p>
    <w:p w14:paraId="602BCF80" w14:textId="77777777" w:rsidR="00DC0B71" w:rsidRPr="003C3051" w:rsidRDefault="00DC0B71" w:rsidP="00DC0B71">
      <w:pPr>
        <w:pStyle w:val="Plattetekst"/>
        <w:rPr>
          <w:lang w:val="nl-BE"/>
        </w:rPr>
      </w:pPr>
      <w:r w:rsidRPr="003C3051">
        <w:rPr>
          <w:lang w:val="nl-BE"/>
        </w:rPr>
        <w:t>rest cfr. supra</w:t>
      </w:r>
    </w:p>
    <w:p w14:paraId="0BC44250" w14:textId="77777777" w:rsidR="00DC0B71" w:rsidRPr="003C3051" w:rsidRDefault="00DC0B71" w:rsidP="00DC0B71">
      <w:pPr>
        <w:pStyle w:val="Plattetekst"/>
        <w:rPr>
          <w:lang w:val="nl-BE"/>
        </w:rPr>
      </w:pPr>
      <w:r w:rsidRPr="003C3051">
        <w:pict w14:anchorId="223DCA4A">
          <v:shape id="_x0000_i1517" type="#_x0000_t75" style="width:4in;height:3in">
            <v:imagedata r:id="rId891" o:title="errorDtUnder"/>
          </v:shape>
        </w:pict>
      </w:r>
    </w:p>
    <w:p w14:paraId="03309E41" w14:textId="77777777" w:rsidR="00DC0B71" w:rsidRPr="003C3051" w:rsidRDefault="00DC0B71" w:rsidP="00DC0B71">
      <w:pPr>
        <w:pStyle w:val="Plattetekst"/>
        <w:rPr>
          <w:lang w:val="nl-BE"/>
        </w:rPr>
      </w:pPr>
    </w:p>
    <w:p w14:paraId="7B33D703" w14:textId="77777777" w:rsidR="00DC0B71" w:rsidRPr="003C3051" w:rsidRDefault="00DC0B71" w:rsidP="00DC0B71">
      <w:pPr>
        <w:pStyle w:val="Plattetekst"/>
        <w:rPr>
          <w:lang w:val="nl-BE"/>
        </w:rPr>
      </w:pPr>
      <w:r w:rsidRPr="003C3051">
        <w:rPr>
          <w:lang w:val="nl-BE"/>
        </w:rPr>
        <w:t>Het is duidelijk dat het leap frog schema betere resultaten oplevert dan het eenvoudig integratieschema.</w:t>
      </w:r>
    </w:p>
    <w:p w14:paraId="0ECC7F2A" w14:textId="77777777" w:rsidR="00DC0B71" w:rsidRPr="003C3051" w:rsidRDefault="00DC0B71" w:rsidP="00DC0B71">
      <w:pPr>
        <w:pStyle w:val="Kop3"/>
      </w:pPr>
      <w:bookmarkStart w:id="444" w:name="_Toc119900090"/>
      <w:bookmarkStart w:id="445" w:name="_Toc121043265"/>
      <w:r w:rsidRPr="003C3051">
        <w:t>System with two masses</w:t>
      </w:r>
      <w:bookmarkEnd w:id="444"/>
      <w:bookmarkEnd w:id="445"/>
    </w:p>
    <w:p w14:paraId="5637160B" w14:textId="77777777" w:rsidR="00DC0B71" w:rsidRPr="003C3051" w:rsidRDefault="00DC0B71" w:rsidP="00DC0B71">
      <w:pPr>
        <w:pStyle w:val="Plattetekst"/>
        <w:rPr>
          <w:lang w:val="nl-BE"/>
        </w:rPr>
      </w:pPr>
      <w:r w:rsidRPr="003C3051">
        <w:rPr>
          <w:lang w:val="nl-BE"/>
        </w:rPr>
        <w:t>Het systeem ziet er als volgt uit.</w:t>
      </w:r>
    </w:p>
    <w:p w14:paraId="1A558F25" w14:textId="77777777" w:rsidR="00DC0B71" w:rsidRPr="003C3051" w:rsidRDefault="00DC0B71" w:rsidP="00DC0B71">
      <w:pPr>
        <w:pStyle w:val="Plattetekst"/>
        <w:rPr>
          <w:lang w:val="nl-BE"/>
        </w:rPr>
      </w:pPr>
      <w:r w:rsidRPr="003C3051">
        <w:rPr>
          <w:noProof/>
        </w:rPr>
      </w:r>
      <w:r w:rsidRPr="003C3051">
        <w:rPr>
          <w:lang w:val="nl-BE"/>
        </w:rPr>
        <w:pict w14:anchorId="36292000">
          <v:group id="_x0000_s4996" editas="canvas" style="width:94.25pt;height:168.1pt;mso-position-horizontal-relative:char;mso-position-vertical-relative:line" coordorigin="3773,6870" coordsize="1885,3362">
            <o:lock v:ext="edit" aspectratio="t"/>
            <v:shape id="_x0000_s4997" type="#_x0000_t75" style="position:absolute;left:3773;top:6870;width:1885;height:3362" o:preferrelative="f">
              <v:fill o:detectmouseclick="t"/>
              <v:path o:extrusionok="t" o:connecttype="none"/>
              <o:lock v:ext="edit" text="t"/>
            </v:shape>
            <v:group id="_x0000_s4998" style="position:absolute;left:3773;top:6870;width:1798;height:3362" coordorigin="3773,6870" coordsize="1798,3362">
              <v:shape id="_x0000_s4999" type="#_x0000_t202" style="position:absolute;left:4202;top:7276;width:600;height:471" filled="f">
                <v:textbox style="mso-next-textbox:#_x0000_s4999">
                  <w:txbxContent>
                    <w:p w14:paraId="5E6271AC" w14:textId="77777777" w:rsidR="0083032A" w:rsidRDefault="0083032A" w:rsidP="00DC0B71">
                      <w:r>
                        <w:t>m</w:t>
                      </w:r>
                      <w:r w:rsidRPr="0001002A">
                        <w:rPr>
                          <w:vertAlign w:val="subscript"/>
                        </w:rPr>
                        <w:t>2</w:t>
                      </w:r>
                    </w:p>
                  </w:txbxContent>
                </v:textbox>
              </v:shape>
              <v:shape id="_x0000_s5000" type="#_x0000_t202" style="position:absolute;left:4201;top:8654;width:600;height:471" filled="f">
                <v:textbox style="mso-next-textbox:#_x0000_s5000">
                  <w:txbxContent>
                    <w:p w14:paraId="3BA53414" w14:textId="77777777" w:rsidR="0083032A" w:rsidRDefault="0083032A" w:rsidP="00DC0B71">
                      <w:r>
                        <w:t>m</w:t>
                      </w:r>
                      <w:r>
                        <w:rPr>
                          <w:vertAlign w:val="subscript"/>
                        </w:rPr>
                        <w:t>1</w:t>
                      </w:r>
                    </w:p>
                  </w:txbxContent>
                </v:textbox>
              </v:shape>
              <v:group id="_x0000_s5001" style="position:absolute;left:4189;top:7747;width:612;height:911" coordorigin="5887,7642" coordsize="727,1094">
                <v:line id="_x0000_s5002" style="position:absolute;flip:x" from="6232,8553" to="6238,8736"/>
                <v:group id="_x0000_s5003" style="position:absolute;left:5887;top:7825;width:727;height:729" coordorigin="5887,7825" coordsize="727,729">
                  <v:line id="_x0000_s5004" style="position:absolute" from="5989,8553" to="6499,8554"/>
                  <v:line id="_x0000_s5005" style="position:absolute" from="5989,7825" to="6499,7826"/>
                  <v:line id="_x0000_s5006" style="position:absolute;flip:x" from="6488,7825" to="6499,8158"/>
                  <v:group id="_x0000_s5007" style="position:absolute;left:6358;top:8072;width:256;height:482;flip:y" coordorigin="6930,7668" coordsize="510,793">
                    <v:line id="_x0000_s5008" style="position:absolute;flip:y" from="7173,7668" to="7186,8064"/>
                    <v:line id="_x0000_s5009" style="position:absolute;flip:x y" from="6930,8064" to="7440,8065"/>
                    <v:line id="_x0000_s5010" style="position:absolute;flip:y" from="7427,8064" to="7440,8460"/>
                    <v:line id="_x0000_s5011" style="position:absolute;flip:y" from="6930,8065" to="6943,8461"/>
                  </v:group>
                  <v:shape id="_x0000_s5012" style="position:absolute;left:5887;top:8022;width:204;height:343;mso-wrap-style:square;mso-wrap-distance-left:9pt;mso-wrap-distance-top:0;mso-wrap-distance-right:9pt;mso-wrap-distance-bottom:0;mso-position-horizontal:absolute;mso-position-horizontal-relative:text;mso-position-vertical:absolute;mso-position-vertical-relative:text;v-text-anchor:top" coordsize="204,343" path="m89,l204,,,102r204,l,188r191,l13,275r166,l102,343e" filled="f">
                    <v:path arrowok="t"/>
                  </v:shape>
                  <v:line id="_x0000_s5013" style="position:absolute;flip:y" from="5989,8365" to="5989,8553"/>
                  <v:line id="_x0000_s5014" style="position:absolute" from="5989,7825" to="5990,8022"/>
                </v:group>
                <v:line id="_x0000_s5015" style="position:absolute;flip:x" from="6226,7642" to="6232,7825"/>
              </v:group>
              <v:group id="_x0000_s5016" style="position:absolute;left:4169;top:9131;width:612;height:911" coordorigin="5887,7642" coordsize="727,1094">
                <v:line id="_x0000_s5017" style="position:absolute;flip:x" from="6232,8553" to="6238,8736"/>
                <v:group id="_x0000_s5018" style="position:absolute;left:5887;top:7825;width:727;height:729" coordorigin="5887,7825" coordsize="727,729">
                  <v:line id="_x0000_s5019" style="position:absolute" from="5989,8553" to="6499,8554"/>
                  <v:line id="_x0000_s5020" style="position:absolute" from="5989,7825" to="6499,7826"/>
                  <v:line id="_x0000_s5021" style="position:absolute;flip:x" from="6488,7825" to="6499,8158"/>
                  <v:group id="_x0000_s5022" style="position:absolute;left:6358;top:8072;width:256;height:482;flip:y" coordorigin="6930,7668" coordsize="510,793">
                    <v:line id="_x0000_s5023" style="position:absolute;flip:y" from="7173,7668" to="7186,8064"/>
                    <v:line id="_x0000_s5024" style="position:absolute;flip:x y" from="6930,8064" to="7440,8065"/>
                    <v:line id="_x0000_s5025" style="position:absolute;flip:y" from="7427,8064" to="7440,8460"/>
                    <v:line id="_x0000_s5026" style="position:absolute;flip:y" from="6930,8065" to="6943,8461"/>
                  </v:group>
                  <v:shape id="_x0000_s5027" style="position:absolute;left:5887;top:8022;width:204;height:343;mso-wrap-style:square;mso-wrap-distance-left:9pt;mso-wrap-distance-top:0;mso-wrap-distance-right:9pt;mso-wrap-distance-bottom:0;mso-position-horizontal:absolute;mso-position-horizontal-relative:text;mso-position-vertical:absolute;mso-position-vertical-relative:text;v-text-anchor:top" coordsize="204,343" path="m89,l204,,,102r204,l,188r191,l13,275r166,l102,343e" filled="f">
                    <v:path arrowok="t"/>
                  </v:shape>
                  <v:line id="_x0000_s5028" style="position:absolute;flip:y" from="5989,8365" to="5989,8553"/>
                  <v:line id="_x0000_s5029" style="position:absolute" from="5989,7825" to="5990,8022"/>
                </v:group>
                <v:line id="_x0000_s5030" style="position:absolute;flip:x" from="6226,7642" to="6232,7825"/>
              </v:group>
              <v:group id="_x0000_s5031" style="position:absolute;left:4014;top:10042;width:969;height:190" coordorigin="4014,10042" coordsize="969,190">
                <v:line id="_x0000_s5032" style="position:absolute" from="4014,10042" to="4983,10042"/>
                <v:line id="_x0000_s5033" style="position:absolute;flip:x" from="4014,10042" to="4169,10220"/>
                <v:line id="_x0000_s5034" style="position:absolute;flip:x" from="4098,10048" to="4253,10226"/>
                <v:line id="_x0000_s5035" style="position:absolute;flip:x" from="4189,10048" to="4344,10226"/>
                <v:line id="_x0000_s5036" style="position:absolute;flip:x" from="4280,10048" to="4435,10226"/>
                <v:line id="_x0000_s5037" style="position:absolute;flip:x" from="4364,10054" to="4519,10232"/>
                <v:line id="_x0000_s5038" style="position:absolute;flip:x" from="4455,10054" to="4610,10232"/>
                <v:line id="_x0000_s5039" style="position:absolute;flip:x" from="4553,10048" to="4708,10226"/>
                <v:line id="_x0000_s5040" style="position:absolute;flip:x" from="4637,10054" to="4792,10232"/>
                <v:line id="_x0000_s5041" style="position:absolute;flip:x" from="4728,10054" to="4883,10232"/>
              </v:group>
              <v:line id="_x0000_s5042" style="position:absolute;flip:y" from="4484,7022" to="4484,7276">
                <v:stroke endarrow="block"/>
              </v:line>
              <v:group id="_x0000_s5043" style="position:absolute;left:4792;top:7097;width:769;height:471" coordorigin="4792,7097" coordsize="769,471">
                <v:line id="_x0000_s5044" style="position:absolute" from="4792,7506" to="5238,7506"/>
                <v:line id="_x0000_s5045" style="position:absolute;flip:y" from="4983,7276" to="4983,7506">
                  <v:stroke endarrow="block"/>
                </v:line>
                <v:shape id="_x0000_s5046" type="#_x0000_t202" style="position:absolute;left:4961;top:7097;width:600;height:471" filled="f" stroked="f">
                  <v:textbox style="mso-next-textbox:#_x0000_s5046">
                    <w:txbxContent>
                      <w:p w14:paraId="536F0DE7" w14:textId="77777777" w:rsidR="0083032A" w:rsidRDefault="0083032A" w:rsidP="00DC0B71">
                        <w:r>
                          <w:t>x</w:t>
                        </w:r>
                        <w:r w:rsidRPr="0001002A">
                          <w:rPr>
                            <w:vertAlign w:val="subscript"/>
                          </w:rPr>
                          <w:t>2</w:t>
                        </w:r>
                      </w:p>
                    </w:txbxContent>
                  </v:textbox>
                </v:shape>
              </v:group>
              <v:group id="_x0000_s5047" style="position:absolute;left:4802;top:8466;width:769;height:471" coordorigin="4792,7097" coordsize="769,471">
                <v:line id="_x0000_s5048" style="position:absolute" from="4792,7506" to="5238,7506"/>
                <v:line id="_x0000_s5049" style="position:absolute;flip:y" from="4983,7276" to="4983,7506">
                  <v:stroke endarrow="block"/>
                </v:line>
                <v:shape id="_x0000_s5050" type="#_x0000_t202" style="position:absolute;left:4961;top:7097;width:600;height:471" filled="f" stroked="f">
                  <v:textbox style="mso-next-textbox:#_x0000_s5050">
                    <w:txbxContent>
                      <w:p w14:paraId="3D672170" w14:textId="77777777" w:rsidR="0083032A" w:rsidRDefault="0083032A" w:rsidP="00DC0B71">
                        <w:r>
                          <w:t>x</w:t>
                        </w:r>
                        <w:r>
                          <w:rPr>
                            <w:vertAlign w:val="subscript"/>
                          </w:rPr>
                          <w:t>1</w:t>
                        </w:r>
                      </w:p>
                    </w:txbxContent>
                  </v:textbox>
                </v:shape>
              </v:group>
              <v:shape id="_x0000_s5051" type="#_x0000_t202" style="position:absolute;left:4435;top:6870;width:600;height:471" filled="f" stroked="f">
                <v:textbox style="mso-next-textbox:#_x0000_s5051">
                  <w:txbxContent>
                    <w:p w14:paraId="35955B1E" w14:textId="77777777" w:rsidR="0083032A" w:rsidRDefault="0083032A" w:rsidP="00DC0B71">
                      <w:r>
                        <w:t>F</w:t>
                      </w:r>
                    </w:p>
                  </w:txbxContent>
                </v:textbox>
              </v:shape>
              <v:shape id="_x0000_s5052" type="#_x0000_t202" style="position:absolute;left:4728;top:7995;width:600;height:471" filled="f" stroked="f">
                <v:textbox style="mso-next-textbox:#_x0000_s5052">
                  <w:txbxContent>
                    <w:p w14:paraId="7A005FC4" w14:textId="77777777" w:rsidR="0083032A" w:rsidRDefault="0083032A" w:rsidP="00DC0B71">
                      <w:r>
                        <w:t>c</w:t>
                      </w:r>
                      <w:r w:rsidRPr="0001002A">
                        <w:rPr>
                          <w:vertAlign w:val="subscript"/>
                        </w:rPr>
                        <w:t>2</w:t>
                      </w:r>
                    </w:p>
                  </w:txbxContent>
                </v:textbox>
              </v:shape>
              <v:shape id="_x0000_s5053" type="#_x0000_t202" style="position:absolute;left:3797;top:7995;width:600;height:471" filled="f" stroked="f">
                <v:textbox style="mso-next-textbox:#_x0000_s5053">
                  <w:txbxContent>
                    <w:p w14:paraId="5CB88475" w14:textId="77777777" w:rsidR="0083032A" w:rsidRDefault="0083032A" w:rsidP="00DC0B71">
                      <w:r>
                        <w:t>k</w:t>
                      </w:r>
                      <w:r w:rsidRPr="0001002A">
                        <w:rPr>
                          <w:vertAlign w:val="subscript"/>
                        </w:rPr>
                        <w:t>2</w:t>
                      </w:r>
                    </w:p>
                  </w:txbxContent>
                </v:textbox>
              </v:shape>
              <v:shape id="_x0000_s5054" type="#_x0000_t202" style="position:absolute;left:4704;top:9375;width:600;height:471" filled="f" stroked="f">
                <v:textbox style="mso-next-textbox:#_x0000_s5054">
                  <w:txbxContent>
                    <w:p w14:paraId="6AD8899E" w14:textId="77777777" w:rsidR="0083032A" w:rsidRDefault="0083032A" w:rsidP="00DC0B71">
                      <w:r>
                        <w:t>c</w:t>
                      </w:r>
                      <w:r>
                        <w:rPr>
                          <w:vertAlign w:val="subscript"/>
                        </w:rPr>
                        <w:t>1</w:t>
                      </w:r>
                    </w:p>
                  </w:txbxContent>
                </v:textbox>
              </v:shape>
              <v:shape id="_x0000_s5055" type="#_x0000_t202" style="position:absolute;left:3773;top:9375;width:600;height:471" filled="f" stroked="f">
                <v:textbox style="mso-next-textbox:#_x0000_s5055">
                  <w:txbxContent>
                    <w:p w14:paraId="25E5BC6D" w14:textId="77777777" w:rsidR="0083032A" w:rsidRDefault="0083032A" w:rsidP="00DC0B71">
                      <w:r>
                        <w:t>k</w:t>
                      </w:r>
                      <w:r>
                        <w:rPr>
                          <w:vertAlign w:val="subscript"/>
                        </w:rPr>
                        <w:t>1</w:t>
                      </w:r>
                    </w:p>
                  </w:txbxContent>
                </v:textbox>
              </v:shape>
            </v:group>
            <w10:anchorlock/>
          </v:group>
        </w:pict>
      </w:r>
    </w:p>
    <w:p w14:paraId="5F614E8A" w14:textId="77777777" w:rsidR="00DC0B71" w:rsidRPr="003C3051" w:rsidRDefault="00DC0B71" w:rsidP="00DC0B71">
      <w:pPr>
        <w:pStyle w:val="Plattetekst"/>
        <w:rPr>
          <w:lang w:val="nl-BE"/>
        </w:rPr>
      </w:pPr>
    </w:p>
    <w:p w14:paraId="330EE4A4" w14:textId="77777777" w:rsidR="00DC0B71" w:rsidRPr="003C3051" w:rsidRDefault="00DC0B71" w:rsidP="00DC0B71">
      <w:pPr>
        <w:pStyle w:val="Plattetekst"/>
        <w:rPr>
          <w:lang w:val="nl-BE"/>
        </w:rPr>
      </w:pPr>
      <w:r w:rsidRPr="003C3051">
        <w:rPr>
          <w:lang w:val="nl-BE"/>
        </w:rPr>
        <w:t>Wanneer we hier het eenvoudige integratieschema gebruiken zoals supra aangegeven, namelijk:</w:t>
      </w:r>
    </w:p>
    <w:p w14:paraId="5D663F9E" w14:textId="77777777" w:rsidR="00DC0B71" w:rsidRPr="003C3051" w:rsidRDefault="00DC0B71" w:rsidP="00DC0B71">
      <w:pPr>
        <w:pStyle w:val="code"/>
        <w:rPr>
          <w:lang w:val="nl-BE"/>
        </w:rPr>
      </w:pPr>
    </w:p>
    <w:p w14:paraId="36A37AA6" w14:textId="77777777" w:rsidR="00DC0B71" w:rsidRPr="003C3051" w:rsidRDefault="00DC0B71" w:rsidP="00DC0B71">
      <w:pPr>
        <w:pStyle w:val="code"/>
      </w:pPr>
      <w:r w:rsidRPr="003C3051">
        <w:t>// new acceleration</w:t>
      </w:r>
    </w:p>
    <w:p w14:paraId="38A4FB83" w14:textId="77777777" w:rsidR="00DC0B71" w:rsidRPr="003C3051" w:rsidRDefault="00DC0B71" w:rsidP="00DC0B71">
      <w:pPr>
        <w:pStyle w:val="code"/>
      </w:pPr>
      <w:r w:rsidRPr="003C3051">
        <w:t>a1 = (-k1*x1-c1*v1+k2*(x2-x1)+c2*(v2-v1))/m1;</w:t>
      </w:r>
    </w:p>
    <w:p w14:paraId="2C5195D3" w14:textId="77777777" w:rsidR="00DC0B71" w:rsidRPr="003C3051" w:rsidRDefault="00DC0B71" w:rsidP="00DC0B71">
      <w:pPr>
        <w:pStyle w:val="code"/>
      </w:pPr>
      <w:r w:rsidRPr="003C3051">
        <w:t>a2 = (-k2*(x2-x1)-c2*(v2-v1))/m2;</w:t>
      </w:r>
    </w:p>
    <w:p w14:paraId="50ED9332" w14:textId="77777777" w:rsidR="00DC0B71" w:rsidRPr="003C3051" w:rsidRDefault="00DC0B71" w:rsidP="00DC0B71">
      <w:pPr>
        <w:pStyle w:val="code"/>
      </w:pPr>
      <w:r w:rsidRPr="003C3051">
        <w:t>// move</w:t>
      </w:r>
    </w:p>
    <w:p w14:paraId="4534D34F" w14:textId="77777777" w:rsidR="00DC0B71" w:rsidRPr="003C3051" w:rsidRDefault="00DC0B71" w:rsidP="00DC0B71">
      <w:pPr>
        <w:pStyle w:val="code"/>
      </w:pPr>
      <w:r w:rsidRPr="003C3051">
        <w:t>v1 = v1 + a1*dt;</w:t>
      </w:r>
    </w:p>
    <w:p w14:paraId="169B57FE" w14:textId="77777777" w:rsidR="00DC0B71" w:rsidRPr="003C3051" w:rsidRDefault="00DC0B71" w:rsidP="00DC0B71">
      <w:pPr>
        <w:pStyle w:val="code"/>
      </w:pPr>
      <w:r w:rsidRPr="003C3051">
        <w:t>v2 = v2 + a2*dt;</w:t>
      </w:r>
      <w:r w:rsidRPr="003C3051">
        <w:rPr>
          <w:rStyle w:val="Standaard"/>
          <w:snapToGrid w:val="0"/>
          <w:w w:val="0"/>
          <w:sz w:val="0"/>
          <w:szCs w:val="0"/>
          <w:u w:color="000000"/>
          <w:bdr w:val="none" w:sz="0" w:space="0" w:color="000000"/>
          <w:shd w:val="clear" w:color="000000" w:fill="000000"/>
          <w:lang w:val="x-none" w:eastAsia="x-none" w:bidi="x-none"/>
        </w:rPr>
        <w:t xml:space="preserve"> </w:t>
      </w:r>
    </w:p>
    <w:p w14:paraId="608B5A07" w14:textId="77777777" w:rsidR="00DC0B71" w:rsidRPr="003C3051" w:rsidRDefault="00DC0B71" w:rsidP="00DC0B71">
      <w:pPr>
        <w:pStyle w:val="code"/>
        <w:rPr>
          <w:lang w:val="nl-BE"/>
        </w:rPr>
      </w:pPr>
      <w:r w:rsidRPr="003C3051">
        <w:rPr>
          <w:lang w:val="nl-BE"/>
        </w:rPr>
        <w:t>x1 = x1 + v1*dt;</w:t>
      </w:r>
      <w:r w:rsidRPr="003C3051">
        <w:rPr>
          <w:rStyle w:val="Standaard"/>
          <w:snapToGrid w:val="0"/>
          <w:w w:val="0"/>
          <w:sz w:val="0"/>
          <w:szCs w:val="0"/>
          <w:u w:color="000000"/>
          <w:bdr w:val="none" w:sz="0" w:space="0" w:color="000000"/>
          <w:shd w:val="clear" w:color="000000" w:fill="000000"/>
          <w:lang w:val="x-none" w:eastAsia="x-none" w:bidi="x-none"/>
        </w:rPr>
        <w:t xml:space="preserve"> </w:t>
      </w:r>
    </w:p>
    <w:p w14:paraId="5D09A591" w14:textId="77777777" w:rsidR="00DC0B71" w:rsidRPr="003C3051" w:rsidRDefault="00DC0B71" w:rsidP="00DC0B71">
      <w:pPr>
        <w:pStyle w:val="code"/>
        <w:rPr>
          <w:lang w:val="nl-BE"/>
        </w:rPr>
      </w:pPr>
      <w:r w:rsidRPr="003C3051">
        <w:rPr>
          <w:lang w:val="nl-BE"/>
        </w:rPr>
        <w:t>x2 = x2 + v2*dt;</w:t>
      </w:r>
      <w:r w:rsidRPr="003C3051">
        <w:rPr>
          <w:rStyle w:val="Standaard"/>
          <w:snapToGrid w:val="0"/>
          <w:w w:val="0"/>
          <w:sz w:val="0"/>
          <w:szCs w:val="0"/>
          <w:u w:color="000000"/>
          <w:bdr w:val="none" w:sz="0" w:space="0" w:color="000000"/>
          <w:shd w:val="clear" w:color="000000" w:fill="000000"/>
          <w:lang w:val="x-none" w:eastAsia="x-none" w:bidi="x-none"/>
        </w:rPr>
        <w:t xml:space="preserve"> </w:t>
      </w:r>
    </w:p>
    <w:p w14:paraId="5621A283" w14:textId="77777777" w:rsidR="00DC0B71" w:rsidRPr="003C3051" w:rsidRDefault="00DC0B71" w:rsidP="00DC0B71">
      <w:pPr>
        <w:pStyle w:val="code"/>
        <w:rPr>
          <w:lang w:val="nl-BE"/>
        </w:rPr>
      </w:pPr>
      <w:r w:rsidRPr="003C3051">
        <w:rPr>
          <w:lang w:val="nl-BE"/>
        </w:rPr>
        <w:t>// reset</w:t>
      </w:r>
    </w:p>
    <w:p w14:paraId="63645893" w14:textId="77777777" w:rsidR="00DC0B71" w:rsidRPr="003C3051" w:rsidRDefault="00DC0B71" w:rsidP="00DC0B71">
      <w:pPr>
        <w:pStyle w:val="code"/>
        <w:rPr>
          <w:lang w:val="nl-BE"/>
        </w:rPr>
      </w:pPr>
      <w:r w:rsidRPr="003C3051">
        <w:rPr>
          <w:lang w:val="nl-BE"/>
        </w:rPr>
        <w:t xml:space="preserve">a1 = 0.0; </w:t>
      </w:r>
    </w:p>
    <w:p w14:paraId="1BA6E934" w14:textId="77777777" w:rsidR="00DC0B71" w:rsidRPr="003C3051" w:rsidRDefault="00DC0B71" w:rsidP="00DC0B71">
      <w:pPr>
        <w:pStyle w:val="code"/>
        <w:rPr>
          <w:lang w:val="nl-BE"/>
        </w:rPr>
      </w:pPr>
      <w:r w:rsidRPr="003C3051">
        <w:rPr>
          <w:lang w:val="nl-BE"/>
        </w:rPr>
        <w:t>a2 = 0.0;</w:t>
      </w:r>
    </w:p>
    <w:p w14:paraId="6D4D35A5" w14:textId="77777777" w:rsidR="00DC0B71" w:rsidRPr="003C3051" w:rsidRDefault="00DC0B71" w:rsidP="00DC0B71">
      <w:pPr>
        <w:pStyle w:val="code"/>
        <w:rPr>
          <w:lang w:val="nl-BE"/>
        </w:rPr>
      </w:pPr>
      <w:r w:rsidRPr="003C3051">
        <w:rPr>
          <w:lang w:val="nl-BE"/>
        </w:rPr>
        <w:t>//proceed</w:t>
      </w:r>
    </w:p>
    <w:p w14:paraId="460FFF44" w14:textId="77777777" w:rsidR="00DC0B71" w:rsidRPr="003C3051" w:rsidRDefault="00DC0B71" w:rsidP="00DC0B71">
      <w:pPr>
        <w:pStyle w:val="code"/>
        <w:rPr>
          <w:lang w:val="nl-BE"/>
        </w:rPr>
      </w:pPr>
      <w:r w:rsidRPr="003C3051">
        <w:rPr>
          <w:lang w:val="nl-BE"/>
        </w:rPr>
        <w:t>t = t + dt;</w:t>
      </w:r>
    </w:p>
    <w:p w14:paraId="6EC0A526" w14:textId="77777777" w:rsidR="00DC0B71" w:rsidRPr="003C3051" w:rsidRDefault="00DC0B71" w:rsidP="00DC0B71">
      <w:pPr>
        <w:pStyle w:val="code"/>
        <w:rPr>
          <w:lang w:val="nl-BE"/>
        </w:rPr>
      </w:pPr>
      <w:r w:rsidRPr="003C3051">
        <w:pict w14:anchorId="62BD8287">
          <v:shape id="_x0000_i1519" type="#_x0000_t75" style="width:4in;height:3in">
            <v:imagedata r:id="rId892" o:title="displacement"/>
          </v:shape>
        </w:pict>
      </w:r>
    </w:p>
    <w:p w14:paraId="6F8C8DA6" w14:textId="77777777" w:rsidR="00DC0B71" w:rsidRPr="003C3051" w:rsidRDefault="00DC0B71" w:rsidP="00DC0B71">
      <w:pPr>
        <w:pStyle w:val="Plattetekst"/>
        <w:rPr>
          <w:lang w:val="nl-BE"/>
        </w:rPr>
      </w:pPr>
      <w:r w:rsidRPr="003C3051">
        <w:rPr>
          <w:lang w:val="nl-BE"/>
        </w:rPr>
        <w:t>In Simulink leveren de solvers ode45, ode113 en ode23 allen eenzelfde resultaat.  In Simulink loopt er in het begin iets een beetje mis, maar het is duidelijk dat dit enkel een kleine verplaatsing over de tijdsas teweeg brengt.  Onderdstaande close up laat het foutje zien:</w:t>
      </w:r>
    </w:p>
    <w:p w14:paraId="7E231A67" w14:textId="77777777" w:rsidR="00DC0B71" w:rsidRPr="003C3051" w:rsidRDefault="00DC0B71" w:rsidP="00DC0B71">
      <w:pPr>
        <w:pStyle w:val="Plattetekst"/>
        <w:rPr>
          <w:lang w:val="nl-BE"/>
        </w:rPr>
      </w:pPr>
      <w:r w:rsidRPr="003C3051">
        <w:lastRenderedPageBreak/>
        <w:pict w14:anchorId="1B456FC7">
          <v:shape id="_x0000_i1520" type="#_x0000_t75" style="width:4in;height:3in">
            <v:imagedata r:id="rId893" o:title="displacementZoom"/>
          </v:shape>
        </w:pict>
      </w:r>
    </w:p>
    <w:p w14:paraId="23B8E06C" w14:textId="77777777" w:rsidR="00DC0B71" w:rsidRPr="003C3051" w:rsidRDefault="00DC0B71" w:rsidP="00DC0B71">
      <w:pPr>
        <w:pStyle w:val="Plattetekst"/>
        <w:rPr>
          <w:lang w:val="nl-BE"/>
        </w:rPr>
      </w:pPr>
      <w:r w:rsidRPr="003C3051">
        <w:rPr>
          <w:lang w:val="nl-BE"/>
        </w:rPr>
        <w:t>Wanneer beide massa’s initieel geen snelheid bezitten, dan zal de snelheid gradueel toenemen hetgeen overeenkomt met de simulatieresultaten uit C++ in Simulink zien we door een fout in het model eerst een vertraging…</w:t>
      </w:r>
    </w:p>
    <w:p w14:paraId="06866495" w14:textId="77777777" w:rsidR="00DC0B71" w:rsidRPr="003C3051" w:rsidRDefault="00DC0B71" w:rsidP="00DC0B71">
      <w:pPr>
        <w:pStyle w:val="Plattetekst"/>
        <w:rPr>
          <w:lang w:val="nl-BE"/>
        </w:rPr>
      </w:pPr>
    </w:p>
    <w:p w14:paraId="6CCD5755" w14:textId="77777777" w:rsidR="00DC0B71" w:rsidRPr="003C3051" w:rsidRDefault="00DC0B71" w:rsidP="00DC0B71">
      <w:pPr>
        <w:pStyle w:val="Kop3"/>
      </w:pPr>
      <w:bookmarkStart w:id="446" w:name="_Toc119900091"/>
      <w:bookmarkStart w:id="447" w:name="_Toc121043266"/>
      <w:r w:rsidRPr="003C3051">
        <w:t>Leap Frog Schema</w:t>
      </w:r>
      <w:bookmarkEnd w:id="446"/>
      <w:bookmarkEnd w:id="447"/>
    </w:p>
    <w:p w14:paraId="1C9C425B" w14:textId="77777777" w:rsidR="00DC0B71" w:rsidRPr="003C3051" w:rsidRDefault="00DC0B71" w:rsidP="00DC0B71">
      <w:pPr>
        <w:pStyle w:val="Plattetekst"/>
        <w:rPr>
          <w:lang w:val="nl-BE"/>
        </w:rPr>
      </w:pPr>
      <w:r w:rsidRPr="003C3051">
        <w:rPr>
          <w:lang w:val="nl-BE"/>
        </w:rPr>
        <w:t>Om een betere integratie te bekomen werd een leap frog schema geïmplementeerd als volgt:</w:t>
      </w:r>
    </w:p>
    <w:p w14:paraId="31AA54E2" w14:textId="77777777" w:rsidR="00DC0B71" w:rsidRPr="003C3051" w:rsidRDefault="00DC0B71" w:rsidP="00DC0B71">
      <w:pPr>
        <w:pStyle w:val="code"/>
        <w:rPr>
          <w:lang w:val="nl-BE"/>
        </w:rPr>
      </w:pPr>
    </w:p>
    <w:p w14:paraId="6E8721F0" w14:textId="77777777" w:rsidR="00DC0B71" w:rsidRPr="003C3051" w:rsidRDefault="00DC0B71" w:rsidP="00DC0B71">
      <w:pPr>
        <w:pStyle w:val="code"/>
        <w:rPr>
          <w:lang w:val="fr-FR"/>
        </w:rPr>
      </w:pPr>
      <w:r w:rsidRPr="003C3051">
        <w:rPr>
          <w:lang w:val="fr-FR"/>
        </w:rPr>
        <w:t>v_t = 0.25*(v_tmdt+dt*a_tmdt)+0.75*(v_tmdt2+0.5*dt*a_tmdt); // extrapolation for v(t)</w:t>
      </w:r>
    </w:p>
    <w:p w14:paraId="512DEB19" w14:textId="77777777" w:rsidR="00DC0B71" w:rsidRPr="003C3051" w:rsidRDefault="00DC0B71" w:rsidP="00DC0B71">
      <w:pPr>
        <w:pStyle w:val="code"/>
        <w:rPr>
          <w:lang w:val="fr-FR"/>
        </w:rPr>
      </w:pPr>
      <w:r w:rsidRPr="003C3051">
        <w:rPr>
          <w:lang w:val="fr-FR"/>
        </w:rPr>
        <w:t xml:space="preserve">a_t = (-k*x_t-c*v_t)/m; </w:t>
      </w:r>
      <w:r w:rsidRPr="003C3051">
        <w:rPr>
          <w:lang w:val="fr-FR"/>
        </w:rPr>
        <w:tab/>
        <w:t>// a(t)=f(x(t),v(t))</w:t>
      </w:r>
    </w:p>
    <w:p w14:paraId="69A1021C" w14:textId="77777777" w:rsidR="00DC0B71" w:rsidRPr="003C3051" w:rsidRDefault="00DC0B71" w:rsidP="00DC0B71">
      <w:pPr>
        <w:pStyle w:val="code"/>
        <w:rPr>
          <w:lang w:val="fr-FR"/>
        </w:rPr>
      </w:pPr>
      <w:r w:rsidRPr="003C3051">
        <w:rPr>
          <w:lang w:val="fr-FR"/>
        </w:rPr>
        <w:t>// move</w:t>
      </w:r>
    </w:p>
    <w:p w14:paraId="60DAD8D1" w14:textId="77777777" w:rsidR="00DC0B71" w:rsidRPr="003C3051" w:rsidRDefault="00DC0B71" w:rsidP="00DC0B71">
      <w:pPr>
        <w:pStyle w:val="code"/>
        <w:rPr>
          <w:lang w:val="fr-FR"/>
        </w:rPr>
      </w:pPr>
      <w:r w:rsidRPr="003C3051">
        <w:rPr>
          <w:lang w:val="fr-FR"/>
        </w:rPr>
        <w:t xml:space="preserve">v_tpdt2 = v_tmdt2 + dt*a_t; </w:t>
      </w:r>
      <w:r w:rsidRPr="003C3051">
        <w:rPr>
          <w:lang w:val="fr-FR"/>
        </w:rPr>
        <w:tab/>
        <w:t>// v(t+dt/2)=v(t-dt/2)+dt*a(t)</w:t>
      </w:r>
    </w:p>
    <w:p w14:paraId="46BCB24D" w14:textId="77777777" w:rsidR="00DC0B71" w:rsidRPr="003C3051" w:rsidRDefault="00DC0B71" w:rsidP="00DC0B71">
      <w:pPr>
        <w:pStyle w:val="code"/>
        <w:rPr>
          <w:lang w:val="de-DE"/>
        </w:rPr>
      </w:pPr>
      <w:r w:rsidRPr="003C3051">
        <w:rPr>
          <w:lang w:val="de-DE"/>
        </w:rPr>
        <w:t xml:space="preserve">x_tpdt = x_t + v_tpdt2*dt; </w:t>
      </w:r>
      <w:r w:rsidRPr="003C3051">
        <w:rPr>
          <w:lang w:val="de-DE"/>
        </w:rPr>
        <w:tab/>
        <w:t>// x(t+dt)=x(t)+dt*v(t+dt/2)</w:t>
      </w:r>
    </w:p>
    <w:p w14:paraId="50110EC9" w14:textId="77777777" w:rsidR="00DC0B71" w:rsidRPr="003C3051" w:rsidRDefault="00DC0B71" w:rsidP="00DC0B71">
      <w:pPr>
        <w:pStyle w:val="code"/>
        <w:rPr>
          <w:lang w:val="de-DE"/>
        </w:rPr>
      </w:pPr>
      <w:r w:rsidRPr="003C3051">
        <w:rPr>
          <w:lang w:val="de-DE"/>
        </w:rPr>
        <w:t>//proceed</w:t>
      </w:r>
    </w:p>
    <w:p w14:paraId="3971148E" w14:textId="77777777" w:rsidR="00DC0B71" w:rsidRPr="003C3051" w:rsidRDefault="00DC0B71" w:rsidP="00DC0B71">
      <w:pPr>
        <w:pStyle w:val="code"/>
        <w:rPr>
          <w:lang w:val="de-DE"/>
        </w:rPr>
      </w:pPr>
      <w:r w:rsidRPr="003C3051">
        <w:rPr>
          <w:lang w:val="de-DE"/>
        </w:rPr>
        <w:t>t = t + dt;</w:t>
      </w:r>
    </w:p>
    <w:p w14:paraId="422E55C4" w14:textId="77777777" w:rsidR="00DC0B71" w:rsidRPr="003C3051" w:rsidRDefault="00DC0B71" w:rsidP="00DC0B71">
      <w:pPr>
        <w:pStyle w:val="code"/>
        <w:rPr>
          <w:lang w:val="de-DE"/>
        </w:rPr>
      </w:pPr>
      <w:r w:rsidRPr="003C3051">
        <w:rPr>
          <w:lang w:val="de-DE"/>
        </w:rPr>
        <w:t>x_t = x_tpdt;</w:t>
      </w:r>
      <w:r w:rsidRPr="003C3051">
        <w:rPr>
          <w:lang w:val="de-DE"/>
        </w:rPr>
        <w:tab/>
      </w:r>
      <w:r w:rsidRPr="003C3051">
        <w:rPr>
          <w:lang w:val="de-DE"/>
        </w:rPr>
        <w:tab/>
      </w:r>
      <w:r w:rsidRPr="003C3051">
        <w:rPr>
          <w:lang w:val="de-DE"/>
        </w:rPr>
        <w:tab/>
        <w:t>// x(t+dt)</w:t>
      </w:r>
      <w:r w:rsidRPr="003C3051">
        <w:rPr>
          <w:lang w:val="de-DE"/>
        </w:rPr>
        <w:tab/>
        <w:t>-&gt;x(t)</w:t>
      </w:r>
    </w:p>
    <w:p w14:paraId="069D134D" w14:textId="77777777" w:rsidR="00DC0B71" w:rsidRPr="003C3051" w:rsidRDefault="00DC0B71" w:rsidP="00DC0B71">
      <w:pPr>
        <w:pStyle w:val="code"/>
        <w:rPr>
          <w:lang w:val="de-DE"/>
        </w:rPr>
      </w:pPr>
      <w:r w:rsidRPr="003C3051">
        <w:rPr>
          <w:lang w:val="de-DE"/>
        </w:rPr>
        <w:t>v_tmdt2 = v_tpdt2;</w:t>
      </w:r>
      <w:r w:rsidRPr="003C3051">
        <w:rPr>
          <w:lang w:val="de-DE"/>
        </w:rPr>
        <w:tab/>
      </w:r>
      <w:r w:rsidRPr="003C3051">
        <w:rPr>
          <w:lang w:val="de-DE"/>
        </w:rPr>
        <w:tab/>
        <w:t>// v(t+dt/2)</w:t>
      </w:r>
      <w:r w:rsidRPr="003C3051">
        <w:rPr>
          <w:lang w:val="de-DE"/>
        </w:rPr>
        <w:tab/>
        <w:t>-&gt;v(t-dt/2)</w:t>
      </w:r>
    </w:p>
    <w:p w14:paraId="52FA354E" w14:textId="77777777" w:rsidR="00DC0B71" w:rsidRPr="003C3051" w:rsidRDefault="00DC0B71" w:rsidP="00DC0B71">
      <w:pPr>
        <w:pStyle w:val="code"/>
        <w:rPr>
          <w:lang w:val="fr-FR"/>
        </w:rPr>
      </w:pPr>
      <w:r w:rsidRPr="003C3051">
        <w:rPr>
          <w:lang w:val="fr-FR"/>
        </w:rPr>
        <w:t>v_tmdt = v_t;</w:t>
      </w:r>
      <w:r w:rsidRPr="003C3051">
        <w:rPr>
          <w:lang w:val="fr-FR"/>
        </w:rPr>
        <w:tab/>
      </w:r>
      <w:r w:rsidRPr="003C3051">
        <w:rPr>
          <w:lang w:val="fr-FR"/>
        </w:rPr>
        <w:tab/>
      </w:r>
      <w:r w:rsidRPr="003C3051">
        <w:rPr>
          <w:lang w:val="fr-FR"/>
        </w:rPr>
        <w:tab/>
        <w:t>// v(t)</w:t>
      </w:r>
      <w:r w:rsidRPr="003C3051">
        <w:rPr>
          <w:lang w:val="fr-FR"/>
        </w:rPr>
        <w:tab/>
      </w:r>
      <w:r w:rsidRPr="003C3051">
        <w:rPr>
          <w:lang w:val="fr-FR"/>
        </w:rPr>
        <w:tab/>
        <w:t>-&gt;v(t-dt)</w:t>
      </w:r>
    </w:p>
    <w:p w14:paraId="63DBE459" w14:textId="77777777" w:rsidR="00DC0B71" w:rsidRPr="003C3051" w:rsidRDefault="00DC0B71" w:rsidP="00DC0B71">
      <w:pPr>
        <w:pStyle w:val="code"/>
        <w:rPr>
          <w:lang w:val="fr-FR"/>
        </w:rPr>
      </w:pPr>
      <w:r w:rsidRPr="003C3051">
        <w:rPr>
          <w:lang w:val="fr-FR"/>
        </w:rPr>
        <w:t>a_tmdt = a_t;</w:t>
      </w:r>
      <w:r w:rsidRPr="003C3051">
        <w:rPr>
          <w:lang w:val="fr-FR"/>
        </w:rPr>
        <w:tab/>
      </w:r>
      <w:r w:rsidRPr="003C3051">
        <w:rPr>
          <w:lang w:val="fr-FR"/>
        </w:rPr>
        <w:tab/>
      </w:r>
      <w:r w:rsidRPr="003C3051">
        <w:rPr>
          <w:lang w:val="fr-FR"/>
        </w:rPr>
        <w:tab/>
        <w:t>// a(t)</w:t>
      </w:r>
      <w:r w:rsidRPr="003C3051">
        <w:rPr>
          <w:lang w:val="fr-FR"/>
        </w:rPr>
        <w:tab/>
      </w:r>
      <w:r w:rsidRPr="003C3051">
        <w:rPr>
          <w:lang w:val="fr-FR"/>
        </w:rPr>
        <w:tab/>
        <w:t>-&gt;a(t-dt)</w:t>
      </w:r>
    </w:p>
    <w:p w14:paraId="05D42392" w14:textId="77777777" w:rsidR="00DC0B71" w:rsidRPr="003C3051" w:rsidRDefault="00DC0B71" w:rsidP="00DC0B71">
      <w:pPr>
        <w:pStyle w:val="code"/>
        <w:rPr>
          <w:lang w:val="fr-FR"/>
        </w:rPr>
      </w:pPr>
    </w:p>
    <w:p w14:paraId="36654778" w14:textId="77777777" w:rsidR="00DC0B71" w:rsidRPr="003C3051" w:rsidRDefault="00DC0B71" w:rsidP="00DC0B71">
      <w:pPr>
        <w:pStyle w:val="Plattetekst"/>
        <w:rPr>
          <w:lang w:val="fr-FR"/>
        </w:rPr>
      </w:pPr>
      <w:r w:rsidRPr="003C3051">
        <w:rPr>
          <w:noProof/>
        </w:rPr>
      </w:r>
      <w:r w:rsidRPr="003C3051">
        <w:rPr>
          <w:lang w:val="fr-FR"/>
        </w:rPr>
        <w:pict w14:anchorId="49D9EC52">
          <v:group id="_x0000_s5060" editas="canvas" style="width:394.1pt;height:70.2pt;mso-position-horizontal-relative:char;mso-position-vertical-relative:line" coordorigin="1792,3885" coordsize="7882,1404">
            <o:lock v:ext="edit" aspectratio="t"/>
            <v:shape id="_x0000_s5061" type="#_x0000_t75" style="position:absolute;left:1792;top:3885;width:7882;height:1404" o:preferrelative="f">
              <v:fill o:detectmouseclick="t"/>
              <v:path o:extrusionok="t" o:connecttype="none"/>
              <o:lock v:ext="edit" text="t"/>
            </v:shape>
            <v:rect id="_x0000_s5062" style="position:absolute;left:2334;top:4508;width:520;height:299" fillcolor="silver"/>
            <v:rect id="_x0000_s5063" style="position:absolute;left:2854;top:4508;width:520;height:299"/>
            <v:rect id="_x0000_s5064" style="position:absolute;left:2082;top:4807;width:520;height:299" fillcolor="silver"/>
            <v:rect id="_x0000_s5065" style="position:absolute;left:2602;top:4807;width:520;height:299"/>
            <v:rect id="_x0000_s5066" style="position:absolute;left:3119;top:4807;width:520;height:299"/>
            <v:rect id="_x0000_s5067" style="position:absolute;left:2082;top:4209;width:520;height:299"/>
            <v:rect id="_x0000_s5068" style="position:absolute;left:2602;top:4209;width:520;height:299" fillcolor="silver"/>
            <v:rect id="_x0000_s5069" style="position:absolute;left:3119;top:4209;width:520;height:299"/>
            <v:shape id="_x0000_s5070" type="#_x0000_t202" style="position:absolute;left:2067;top:3900;width:648;height:359" filled="f" stroked="f">
              <v:textbox style="mso-next-textbox:#_x0000_s5070">
                <w:txbxContent>
                  <w:p w14:paraId="32C7014F" w14:textId="77777777" w:rsidR="0083032A" w:rsidRPr="002D75BC" w:rsidRDefault="0083032A" w:rsidP="00DC0B71">
                    <w:r w:rsidRPr="002D75BC">
                      <w:t>t-δt</w:t>
                    </w:r>
                  </w:p>
                </w:txbxContent>
              </v:textbox>
            </v:shape>
            <v:shape id="_x0000_s5071" type="#_x0000_t202" style="position:absolute;left:3102;top:3895;width:648;height:359" filled="f" stroked="f">
              <v:textbox style="mso-next-textbox:#_x0000_s5071">
                <w:txbxContent>
                  <w:p w14:paraId="0F34FCA9" w14:textId="77777777" w:rsidR="0083032A" w:rsidRPr="002D75BC" w:rsidRDefault="0083032A" w:rsidP="00DC0B71">
                    <w:r w:rsidRPr="002D75BC">
                      <w:t>t</w:t>
                    </w:r>
                    <w:r>
                      <w:t>+</w:t>
                    </w:r>
                    <w:r w:rsidRPr="002D75BC">
                      <w:t>δt</w:t>
                    </w:r>
                  </w:p>
                </w:txbxContent>
              </v:textbox>
            </v:shape>
            <v:shape id="_x0000_s5072" type="#_x0000_t202" style="position:absolute;left:2712;top:3885;width:390;height:359" filled="f" stroked="f">
              <v:textbox style="mso-next-textbox:#_x0000_s5072">
                <w:txbxContent>
                  <w:p w14:paraId="249A8E99" w14:textId="77777777" w:rsidR="0083032A" w:rsidRPr="002D75BC" w:rsidRDefault="0083032A" w:rsidP="00DC0B71">
                    <w:r>
                      <w:t>t</w:t>
                    </w:r>
                  </w:p>
                </w:txbxContent>
              </v:textbox>
            </v:shape>
            <v:shape id="_x0000_s5073" type="#_x0000_t202" style="position:absolute;left:1816;top:4149;width:390;height:359" filled="f" stroked="f">
              <v:textbox style="mso-next-textbox:#_x0000_s5073">
                <w:txbxContent>
                  <w:p w14:paraId="34DAE30F" w14:textId="77777777" w:rsidR="0083032A" w:rsidRPr="00CD3F99" w:rsidRDefault="0083032A" w:rsidP="00DC0B71">
                    <w:pPr>
                      <w:rPr>
                        <w:b/>
                      </w:rPr>
                    </w:pPr>
                    <w:r w:rsidRPr="00CD3F99">
                      <w:rPr>
                        <w:b/>
                      </w:rPr>
                      <w:t>r</w:t>
                    </w:r>
                  </w:p>
                </w:txbxContent>
              </v:textbox>
            </v:shape>
            <v:shape id="_x0000_s5074" type="#_x0000_t202" style="position:absolute;left:1800;top:4456;width:390;height:359" filled="f" stroked="f">
              <v:textbox style="mso-next-textbox:#_x0000_s5074">
                <w:txbxContent>
                  <w:p w14:paraId="2570435E" w14:textId="77777777" w:rsidR="0083032A" w:rsidRPr="002C3319" w:rsidRDefault="0083032A" w:rsidP="00DC0B71">
                    <w:pPr>
                      <w:rPr>
                        <w:b/>
                      </w:rPr>
                    </w:pPr>
                    <w:r w:rsidRPr="002C3319">
                      <w:rPr>
                        <w:b/>
                      </w:rPr>
                      <w:t>v</w:t>
                    </w:r>
                  </w:p>
                </w:txbxContent>
              </v:textbox>
            </v:shape>
            <v:shape id="_x0000_s5075" type="#_x0000_t202" style="position:absolute;left:1792;top:4743;width:390;height:359" filled="f" stroked="f">
              <v:textbox style="mso-next-textbox:#_x0000_s5075">
                <w:txbxContent>
                  <w:p w14:paraId="274C3428" w14:textId="77777777" w:rsidR="0083032A" w:rsidRPr="002C3319" w:rsidRDefault="0083032A" w:rsidP="00DC0B71">
                    <w:pPr>
                      <w:rPr>
                        <w:b/>
                      </w:rPr>
                    </w:pPr>
                    <w:r w:rsidRPr="002C3319">
                      <w:rPr>
                        <w:b/>
                      </w:rPr>
                      <w:t>a</w:t>
                    </w:r>
                  </w:p>
                </w:txbxContent>
              </v:textbox>
            </v:shape>
            <v:rect id="_x0000_s5076" style="position:absolute;left:4056;top:4214;width:520;height:299"/>
            <v:rect id="_x0000_s5077" style="position:absolute;left:4576;top:4214;width:520;height:299" fillcolor="silver"/>
            <v:rect id="_x0000_s5078" style="position:absolute;left:5093;top:4214;width:520;height:299"/>
            <v:shape id="_x0000_s5079" type="#_x0000_t202" style="position:absolute;left:4041;top:3905;width:648;height:359" filled="f" stroked="f">
              <v:textbox style="mso-next-textbox:#_x0000_s5079">
                <w:txbxContent>
                  <w:p w14:paraId="45BEDBD4" w14:textId="77777777" w:rsidR="0083032A" w:rsidRPr="002D75BC" w:rsidRDefault="0083032A" w:rsidP="00DC0B71">
                    <w:r w:rsidRPr="002D75BC">
                      <w:t>t-δt</w:t>
                    </w:r>
                  </w:p>
                </w:txbxContent>
              </v:textbox>
            </v:shape>
            <v:shape id="_x0000_s5080" type="#_x0000_t202" style="position:absolute;left:5076;top:3900;width:648;height:359" filled="f" stroked="f">
              <v:textbox style="mso-next-textbox:#_x0000_s5080">
                <w:txbxContent>
                  <w:p w14:paraId="3BA5AD79" w14:textId="77777777" w:rsidR="0083032A" w:rsidRPr="002D75BC" w:rsidRDefault="0083032A" w:rsidP="00DC0B71">
                    <w:r>
                      <w:t>t+</w:t>
                    </w:r>
                    <w:r w:rsidRPr="002D75BC">
                      <w:t>δt</w:t>
                    </w:r>
                  </w:p>
                </w:txbxContent>
              </v:textbox>
            </v:shape>
            <v:shape id="_x0000_s5081" type="#_x0000_t202" style="position:absolute;left:4686;top:3890;width:390;height:359" filled="f" stroked="f">
              <v:textbox style="mso-next-textbox:#_x0000_s5081">
                <w:txbxContent>
                  <w:p w14:paraId="286F7451" w14:textId="77777777" w:rsidR="0083032A" w:rsidRPr="002D75BC" w:rsidRDefault="0083032A" w:rsidP="00DC0B71">
                    <w:r>
                      <w:t>t</w:t>
                    </w:r>
                  </w:p>
                </w:txbxContent>
              </v:textbox>
            </v:shape>
            <v:rect id="_x0000_s5082" style="position:absolute;left:6011;top:4214;width:520;height:299"/>
            <v:rect id="_x0000_s5083" style="position:absolute;left:6531;top:4214;width:520;height:299" fillcolor="silver"/>
            <v:rect id="_x0000_s5084" style="position:absolute;left:7048;top:4214;width:520;height:299"/>
            <v:shape id="_x0000_s5085" type="#_x0000_t202" style="position:absolute;left:5996;top:3905;width:648;height:359" filled="f" stroked="f">
              <v:textbox style="mso-next-textbox:#_x0000_s5085">
                <w:txbxContent>
                  <w:p w14:paraId="12F0FBA8" w14:textId="77777777" w:rsidR="0083032A" w:rsidRPr="002D75BC" w:rsidRDefault="0083032A" w:rsidP="00DC0B71">
                    <w:r w:rsidRPr="002D75BC">
                      <w:t>t-δt</w:t>
                    </w:r>
                  </w:p>
                </w:txbxContent>
              </v:textbox>
            </v:shape>
            <v:shape id="_x0000_s5086" type="#_x0000_t202" style="position:absolute;left:7031;top:3900;width:648;height:359" filled="f" stroked="f">
              <v:textbox style="mso-next-textbox:#_x0000_s5086">
                <w:txbxContent>
                  <w:p w14:paraId="6919AF4B" w14:textId="77777777" w:rsidR="0083032A" w:rsidRPr="002D75BC" w:rsidRDefault="0083032A" w:rsidP="00DC0B71">
                    <w:r w:rsidRPr="002D75BC">
                      <w:t>t</w:t>
                    </w:r>
                    <w:r>
                      <w:t>+</w:t>
                    </w:r>
                    <w:r w:rsidRPr="002D75BC">
                      <w:t>δt</w:t>
                    </w:r>
                  </w:p>
                </w:txbxContent>
              </v:textbox>
            </v:shape>
            <v:shape id="_x0000_s5087" type="#_x0000_t202" style="position:absolute;left:6641;top:3890;width:390;height:359" filled="f" stroked="f">
              <v:textbox style="mso-next-textbox:#_x0000_s5087">
                <w:txbxContent>
                  <w:p w14:paraId="7546CE9C" w14:textId="77777777" w:rsidR="0083032A" w:rsidRPr="002D75BC" w:rsidRDefault="0083032A" w:rsidP="00DC0B71">
                    <w:r>
                      <w:t>t</w:t>
                    </w:r>
                  </w:p>
                </w:txbxContent>
              </v:textbox>
            </v:shape>
            <v:line id="_x0000_s5088" style="position:absolute" from="2906,4372" to="2907,4957">
              <v:stroke endarrow="block" endarrowwidth="narrow"/>
            </v:line>
            <v:rect id="_x0000_s5089" style="position:absolute;left:4315;top:4516;width:520;height:299" fillcolor="silver"/>
            <v:rect id="_x0000_s5090" style="position:absolute;left:4835;top:4513;width:520;height:299"/>
            <v:rect id="_x0000_s5091" style="position:absolute;left:6263;top:4516;width:520;height:299"/>
            <v:rect id="_x0000_s5092" style="position:absolute;left:6783;top:4516;width:520;height:299" fillcolor="silver"/>
            <v:rect id="_x0000_s5093" style="position:absolute;left:8006;top:4803;width:520;height:299"/>
            <v:rect id="_x0000_s5094" style="position:absolute;left:8526;top:4803;width:520;height:299" fillcolor="silver"/>
            <v:rect id="_x0000_s5095" style="position:absolute;left:9043;top:4803;width:520;height:299"/>
            <v:rect id="_x0000_s5096" style="position:absolute;left:8006;top:4209;width:520;height:299"/>
            <v:rect id="_x0000_s5097" style="position:absolute;left:8526;top:4209;width:520;height:299"/>
            <v:rect id="_x0000_s5098" style="position:absolute;left:9043;top:4209;width:520;height:299" fillcolor="silver"/>
            <v:shape id="_x0000_s5099" type="#_x0000_t202" style="position:absolute;left:7991;top:3900;width:648;height:359" filled="f" stroked="f">
              <v:textbox style="mso-next-textbox:#_x0000_s5099">
                <w:txbxContent>
                  <w:p w14:paraId="5CF016B2" w14:textId="77777777" w:rsidR="0083032A" w:rsidRPr="002D75BC" w:rsidRDefault="0083032A" w:rsidP="00DC0B71">
                    <w:r w:rsidRPr="002D75BC">
                      <w:t>t-δt</w:t>
                    </w:r>
                  </w:p>
                </w:txbxContent>
              </v:textbox>
            </v:shape>
            <v:shape id="_x0000_s5100" type="#_x0000_t202" style="position:absolute;left:9026;top:3895;width:648;height:359" filled="f" stroked="f">
              <v:textbox style="mso-next-textbox:#_x0000_s5100">
                <w:txbxContent>
                  <w:p w14:paraId="115177F6" w14:textId="77777777" w:rsidR="0083032A" w:rsidRPr="002D75BC" w:rsidRDefault="0083032A" w:rsidP="00DC0B71">
                    <w:r w:rsidRPr="002D75BC">
                      <w:t>t</w:t>
                    </w:r>
                    <w:r>
                      <w:t>+</w:t>
                    </w:r>
                    <w:r w:rsidRPr="002D75BC">
                      <w:t>δt</w:t>
                    </w:r>
                  </w:p>
                </w:txbxContent>
              </v:textbox>
            </v:shape>
            <v:shape id="_x0000_s5101" type="#_x0000_t202" style="position:absolute;left:8636;top:3885;width:390;height:359" filled="f" stroked="f">
              <v:textbox style="mso-next-textbox:#_x0000_s5101">
                <w:txbxContent>
                  <w:p w14:paraId="0C646466" w14:textId="77777777" w:rsidR="0083032A" w:rsidRPr="002D75BC" w:rsidRDefault="0083032A" w:rsidP="00DC0B71">
                    <w:r>
                      <w:t>t</w:t>
                    </w:r>
                  </w:p>
                </w:txbxContent>
              </v:textbox>
            </v:shape>
            <v:rect id="_x0000_s5102" style="position:absolute;left:8258;top:4507;width:520;height:299"/>
            <v:rect id="_x0000_s5103" style="position:absolute;left:8778;top:4507;width:520;height:299" fillcolor="silver"/>
            <v:line id="_x0000_s5104" style="position:absolute" from="4576,4652" to="5094,4653">
              <v:stroke endarrow="block" endarrowwidth="narrow"/>
            </v:line>
            <v:line id="_x0000_s5105" style="position:absolute" from="6785,4344" to="7303,4345">
              <v:stroke endarrow="block" endarrowwidth="narrow"/>
            </v:line>
            <v:line id="_x0000_s5106" style="position:absolute;flip:y" from="7020,4357" to="7304,4677">
              <v:stroke endarrow="block" endarrowwidth="narrow"/>
            </v:line>
            <v:rect id="_x0000_s5107" style="position:absolute;left:4574;top:4811;width:520;height:299" fillcolor="silver"/>
            <v:line id="_x0000_s5108" style="position:absolute;flip:y" from="4789,4678" to="5073,4998">
              <v:stroke endarrow="block" endarrowwidth="narrow"/>
            </v:line>
            <v:rect id="_x0000_s5109" style="position:absolute;left:6011;top:4815;width:520;height:299"/>
            <v:rect id="_x0000_s5110" style="position:absolute;left:6531;top:4815;width:520;height:299" fillcolor="silver"/>
            <v:rect id="_x0000_s5111" style="position:absolute;left:7048;top:4815;width:520;height:299"/>
            <v:rect id="_x0000_s5112" style="position:absolute;left:4055;top:4811;width:520;height:299"/>
            <v:rect id="_x0000_s5113" style="position:absolute;left:5092;top:4811;width:520;height:299"/>
            <w10:anchorlock/>
          </v:group>
        </w:pict>
      </w:r>
    </w:p>
    <w:p w14:paraId="66739F9B" w14:textId="77777777" w:rsidR="00DC0B71" w:rsidRPr="003C3051" w:rsidRDefault="00DC0B71" w:rsidP="00DC0B71">
      <w:pPr>
        <w:pStyle w:val="Plattetekst"/>
        <w:rPr>
          <w:lang w:val="nl-BE"/>
        </w:rPr>
      </w:pPr>
      <w:r w:rsidRPr="003C3051">
        <w:rPr>
          <w:lang w:val="nl-BE"/>
        </w:rPr>
        <w:t>De snelheid op ogenblik t is dus niet gekend en wordt geëxtrapoleerd zoals te zien is in bovenstaande code.  Dit schema is inderdaad grofweg 3 tot 4 maal nauwkeuriger dan het naieve schema dat eerst werd gebruikt zoals te zien is op onderstaande figuur.</w:t>
      </w:r>
    </w:p>
    <w:p w14:paraId="7CBEF56A" w14:textId="77777777" w:rsidR="00DC0B71" w:rsidRPr="003C3051" w:rsidRDefault="00DC0B71" w:rsidP="00DC0B71">
      <w:pPr>
        <w:pStyle w:val="Plattetekst"/>
        <w:rPr>
          <w:lang w:val="nl-BE"/>
        </w:rPr>
      </w:pPr>
    </w:p>
    <w:p w14:paraId="44D9EA3B" w14:textId="77777777" w:rsidR="00DC0B71" w:rsidRPr="003C3051" w:rsidRDefault="00DC0B71" w:rsidP="00DC0B71">
      <w:pPr>
        <w:pStyle w:val="Plattetekst"/>
        <w:rPr>
          <w:lang w:val="nl-BE"/>
        </w:rPr>
      </w:pPr>
      <w:r w:rsidRPr="003C3051">
        <w:rPr>
          <w:lang w:val="nl-BE"/>
        </w:rPr>
        <w:lastRenderedPageBreak/>
        <w:pict w14:anchorId="484BDF07">
          <v:shape id="_x0000_i1522" type="#_x0000_t75" style="width:4in;height:3in">
            <v:imagedata r:id="rId894" o:title="leapFrog"/>
          </v:shape>
        </w:pict>
      </w:r>
    </w:p>
    <w:p w14:paraId="76FBA3AF" w14:textId="77777777" w:rsidR="00DC0B71" w:rsidRPr="003C3051" w:rsidRDefault="00DC0B71" w:rsidP="00DC0B71">
      <w:pPr>
        <w:pStyle w:val="Kop3"/>
      </w:pPr>
      <w:bookmarkStart w:id="448" w:name="_Toc119900092"/>
      <w:bookmarkStart w:id="449" w:name="_Toc121043267"/>
      <w:r w:rsidRPr="003C3051">
        <w:t>Het aanleggen van een kracht</w:t>
      </w:r>
      <w:bookmarkEnd w:id="448"/>
      <w:bookmarkEnd w:id="449"/>
    </w:p>
    <w:p w14:paraId="2EC37101" w14:textId="77777777" w:rsidR="00DC0B71" w:rsidRPr="003C3051" w:rsidRDefault="00DC0B71" w:rsidP="00DC0B71">
      <w:pPr>
        <w:pStyle w:val="Plattetekst"/>
        <w:rPr>
          <w:lang w:val="nl-BE"/>
        </w:rPr>
      </w:pPr>
      <w:r w:rsidRPr="003C3051">
        <w:rPr>
          <w:lang w:val="nl-BE"/>
        </w:rPr>
        <w:t xml:space="preserve">Eerst werd een kracht in stappen aangelegd aan een twee massa systeem.  Zodoende kon het systeem telkens een evenwichtstoestand bereiken alvorens een volgende stap werd aangelegd.  Iedere seconde wordt de kracht met 10 N verhoogd.  </w:t>
      </w:r>
    </w:p>
    <w:p w14:paraId="1AD2F3BB" w14:textId="77777777" w:rsidR="00DC0B71" w:rsidRPr="003C3051" w:rsidRDefault="00DC0B71" w:rsidP="00DC0B71">
      <w:pPr>
        <w:pStyle w:val="Plattetekst"/>
        <w:rPr>
          <w:lang w:val="nl-BE"/>
        </w:rPr>
      </w:pPr>
      <w:r w:rsidRPr="003C3051">
        <w:rPr>
          <w:lang w:val="nl-BE"/>
        </w:rPr>
        <w:t>Men kan echter ook de kracht continu doen toenemen met de tijd, beide mogelijkheden worden geïllustreerd op onderstaande figuren.</w:t>
      </w:r>
    </w:p>
    <w:p w14:paraId="29DD0189" w14:textId="77777777" w:rsidR="00DC0B71" w:rsidRPr="003C3051" w:rsidRDefault="00DC0B71" w:rsidP="00DC0B71">
      <w:pPr>
        <w:pStyle w:val="Plattetekst"/>
        <w:rPr>
          <w:lang w:val="nl-BE"/>
        </w:rPr>
      </w:pPr>
      <w:r w:rsidRPr="003C3051">
        <w:rPr>
          <w:noProof/>
        </w:rPr>
        <w:pict w14:anchorId="21B7F632">
          <v:group id="_x0000_s5138" style="position:absolute;margin-left:-30.5pt;margin-top:2.35pt;width:5in;height:270.15pt;z-index:251624448" coordorigin="2016,3519" coordsize="7200,5403">
            <v:shape id="_x0000_s5139" type="#_x0000_t75" style="position:absolute;left:2016;top:3519;width:7200;height:5403">
              <v:imagedata r:id="rId895" o:title="fStepCont"/>
            </v:shape>
            <v:group id="_x0000_s5140" style="position:absolute;left:3413;top:4111;width:3258;height:4126" coordorigin="3387,4098" coordsize="3258,4126">
              <v:group id="_x0000_s5141" style="position:absolute;left:5447;top:4098;width:1198;height:2714" coordorigin="3199,4560" coordsize="1198,2714">
                <v:shape id="_x0000_s5142" type="#_x0000_t75" style="position:absolute;left:3199;top:4560;width:1198;height:2714">
                  <v:imagedata r:id="rId896" o:title="fStepsZoom"/>
                </v:shape>
                <v:rect id="_x0000_s5143" style="position:absolute;left:3199;top:4560;width:1198;height:2714" filled="f"/>
              </v:group>
              <v:rect id="_x0000_s5144" style="position:absolute;left:3387;top:7468;width:333;height:756" filled="f">
                <o:lock v:ext="edit" aspectratio="t"/>
              </v:rect>
              <v:line id="_x0000_s5145" style="position:absolute;flip:x" from="3720,6812" to="5447,7996" strokeweight=".5pt">
                <v:stroke dashstyle="dash"/>
              </v:line>
              <v:line id="_x0000_s5146" style="position:absolute;flip:y" from="3720,6812" to="6645,8224" strokeweight=".5pt">
                <v:stroke dashstyle="dash"/>
              </v:line>
              <v:line id="_x0000_s5147" style="position:absolute;flip:y" from="3387,4098" to="5447,7468" strokeweight=".5pt">
                <v:stroke dashstyle="dash"/>
              </v:line>
              <v:line id="_x0000_s5148" style="position:absolute;flip:y" from="3720,5485" to="5441,7468" strokeweight=".5pt">
                <v:stroke dashstyle="dash"/>
              </v:line>
            </v:group>
            <w10:wrap side="left"/>
          </v:group>
        </w:pict>
      </w:r>
    </w:p>
    <w:p w14:paraId="1E90ABE1" w14:textId="77777777" w:rsidR="00DC0B71" w:rsidRPr="003C3051" w:rsidRDefault="00DC0B71" w:rsidP="00DC0B71">
      <w:pPr>
        <w:pStyle w:val="Plattetekst"/>
        <w:rPr>
          <w:lang w:val="nl-BE"/>
        </w:rPr>
      </w:pPr>
      <w:r w:rsidRPr="003C3051">
        <w:rPr>
          <w:noProof/>
        </w:rPr>
        <w:pict w14:anchorId="296CB029">
          <v:group id="_x0000_s5149" style="position:absolute;margin-left:312.9pt;margin-top:3.35pt;width:100.95pt;height:163.55pt;z-index:251625472" coordorigin="3601,9681" coordsize="3122,4613">
            <v:shape id="_x0000_s5150" type="#_x0000_t75" style="position:absolute;left:3601;top:9681;width:3122;height:4613" o:bordertopcolor="this" o:borderleftcolor="this" o:borderbottomcolor="this" o:borderrightcolor="this" stroked="t" strokeweight=".5pt">
              <v:imagedata r:id="rId897" o:title="fStepsContZoom"/>
            </v:shape>
            <v:group id="_x0000_s5151" style="position:absolute;left:4130;top:10454;width:2593;height:3590" coordorigin="4130,10454" coordsize="2593,3590">
              <v:line id="_x0000_s5152" style="position:absolute;flip:x" from="4130,10454" to="6723,10454" strokecolor="red" strokeweight=".5pt"/>
              <v:line id="_x0000_s5153" style="position:absolute;flip:y" from="4130,10454" to="4130,14044" strokecolor="red" strokeweight=".5pt"/>
            </v:group>
            <w10:wrap side="left"/>
          </v:group>
        </w:pict>
      </w:r>
    </w:p>
    <w:p w14:paraId="2F1E98AD" w14:textId="77777777" w:rsidR="00DC0B71" w:rsidRPr="003C3051" w:rsidRDefault="00DC0B71" w:rsidP="00DC0B71">
      <w:pPr>
        <w:pStyle w:val="Plattetekst"/>
        <w:rPr>
          <w:lang w:val="nl-BE"/>
        </w:rPr>
      </w:pPr>
    </w:p>
    <w:p w14:paraId="43D3F8B1" w14:textId="77777777" w:rsidR="00DC0B71" w:rsidRPr="003C3051" w:rsidRDefault="00DC0B71" w:rsidP="00DC0B71">
      <w:pPr>
        <w:pStyle w:val="Plattetekst"/>
        <w:rPr>
          <w:lang w:val="nl-BE"/>
        </w:rPr>
      </w:pPr>
    </w:p>
    <w:p w14:paraId="35F881F5" w14:textId="77777777" w:rsidR="00DC0B71" w:rsidRPr="003C3051" w:rsidRDefault="00DC0B71" w:rsidP="00DC0B71">
      <w:pPr>
        <w:pStyle w:val="Plattetekst"/>
        <w:rPr>
          <w:lang w:val="nl-BE"/>
        </w:rPr>
      </w:pPr>
    </w:p>
    <w:p w14:paraId="199E5DD0" w14:textId="77777777" w:rsidR="00DC0B71" w:rsidRPr="003C3051" w:rsidRDefault="00DC0B71" w:rsidP="00DC0B71">
      <w:pPr>
        <w:pStyle w:val="Plattetekst"/>
        <w:rPr>
          <w:lang w:val="nl-BE"/>
        </w:rPr>
      </w:pPr>
    </w:p>
    <w:p w14:paraId="6B81A4D0" w14:textId="77777777" w:rsidR="00DC0B71" w:rsidRPr="003C3051" w:rsidRDefault="00DC0B71" w:rsidP="00DC0B71">
      <w:pPr>
        <w:pStyle w:val="Plattetekst"/>
        <w:rPr>
          <w:lang w:val="nl-BE"/>
        </w:rPr>
      </w:pPr>
    </w:p>
    <w:p w14:paraId="679CBEDD" w14:textId="77777777" w:rsidR="00DC0B71" w:rsidRPr="003C3051" w:rsidRDefault="00DC0B71" w:rsidP="00DC0B71">
      <w:pPr>
        <w:pStyle w:val="Plattetekst"/>
        <w:rPr>
          <w:lang w:val="nl-BE"/>
        </w:rPr>
      </w:pPr>
    </w:p>
    <w:p w14:paraId="03531581" w14:textId="77777777" w:rsidR="00DC0B71" w:rsidRPr="003C3051" w:rsidRDefault="00DC0B71" w:rsidP="00DC0B71">
      <w:pPr>
        <w:pStyle w:val="Plattetekst"/>
        <w:rPr>
          <w:lang w:val="nl-BE"/>
        </w:rPr>
      </w:pPr>
    </w:p>
    <w:p w14:paraId="256CBAF3" w14:textId="77777777" w:rsidR="00DC0B71" w:rsidRPr="003C3051" w:rsidRDefault="00DC0B71" w:rsidP="00DC0B71">
      <w:pPr>
        <w:pStyle w:val="Plattetekst"/>
        <w:rPr>
          <w:lang w:val="nl-BE"/>
        </w:rPr>
      </w:pPr>
    </w:p>
    <w:p w14:paraId="574CC1E3" w14:textId="77777777" w:rsidR="00DC0B71" w:rsidRPr="003C3051" w:rsidRDefault="00DC0B71" w:rsidP="00DC0B71">
      <w:pPr>
        <w:pStyle w:val="Plattetekst"/>
        <w:rPr>
          <w:lang w:val="nl-BE"/>
        </w:rPr>
      </w:pPr>
    </w:p>
    <w:p w14:paraId="36B7087E" w14:textId="77777777" w:rsidR="00DC0B71" w:rsidRPr="003C3051" w:rsidRDefault="00DC0B71" w:rsidP="00DC0B71">
      <w:pPr>
        <w:pStyle w:val="Plattetekst"/>
        <w:rPr>
          <w:lang w:val="nl-BE"/>
        </w:rPr>
      </w:pPr>
    </w:p>
    <w:p w14:paraId="26CD9A40" w14:textId="77777777" w:rsidR="00DC0B71" w:rsidRPr="003C3051" w:rsidRDefault="00DC0B71" w:rsidP="00DC0B71">
      <w:pPr>
        <w:pStyle w:val="Plattetekst"/>
        <w:rPr>
          <w:lang w:val="nl-BE"/>
        </w:rPr>
      </w:pPr>
    </w:p>
    <w:p w14:paraId="38A33FE0" w14:textId="77777777" w:rsidR="00DC0B71" w:rsidRPr="003C3051" w:rsidRDefault="00DC0B71" w:rsidP="00DC0B71">
      <w:pPr>
        <w:pStyle w:val="Plattetekst"/>
        <w:rPr>
          <w:lang w:val="nl-BE"/>
        </w:rPr>
      </w:pPr>
    </w:p>
    <w:p w14:paraId="69D637CF" w14:textId="77777777" w:rsidR="00DC0B71" w:rsidRPr="003C3051" w:rsidRDefault="00DC0B71" w:rsidP="00DC0B71">
      <w:pPr>
        <w:pStyle w:val="Plattetekst"/>
        <w:rPr>
          <w:lang w:val="nl-BE"/>
        </w:rPr>
      </w:pPr>
      <w:r w:rsidRPr="003C3051">
        <w:rPr>
          <w:lang w:val="nl-BE"/>
        </w:rPr>
        <w:t>Het is duidelijk dat het systeem een zekere traagheid heeft.</w:t>
      </w:r>
    </w:p>
    <w:p w14:paraId="5A27EC52" w14:textId="77777777" w:rsidR="00DC0B71" w:rsidRPr="003C3051" w:rsidRDefault="00DC0B71" w:rsidP="00DC0B71">
      <w:pPr>
        <w:pStyle w:val="Plattetekst"/>
        <w:rPr>
          <w:lang w:val="nl-BE"/>
        </w:rPr>
      </w:pPr>
    </w:p>
    <w:p w14:paraId="48A1E3C0" w14:textId="77777777" w:rsidR="00DC0B71" w:rsidRPr="003C3051" w:rsidRDefault="00DC0B71" w:rsidP="00DC0B71">
      <w:pPr>
        <w:pStyle w:val="Kop3"/>
      </w:pPr>
      <w:bookmarkStart w:id="450" w:name="_Toc119900093"/>
      <w:bookmarkStart w:id="451" w:name="_Toc121043268"/>
      <w:r w:rsidRPr="003C3051">
        <w:t>Simuleren van de trekproef</w:t>
      </w:r>
      <w:bookmarkEnd w:id="450"/>
      <w:bookmarkEnd w:id="451"/>
    </w:p>
    <w:p w14:paraId="05AB0E0D" w14:textId="77777777" w:rsidR="00DC0B71" w:rsidRPr="003C3051" w:rsidRDefault="00DC0B71" w:rsidP="00DC0B71">
      <w:pPr>
        <w:pStyle w:val="Plattetekst"/>
        <w:rPr>
          <w:lang w:val="nl-BE"/>
        </w:rPr>
      </w:pPr>
      <w:r w:rsidRPr="003C3051">
        <w:rPr>
          <w:lang w:val="nl-BE"/>
        </w:rPr>
        <w:t xml:space="preserve">Bij de micormechanische trekbank wordt het weefsel uit elkaar getrokken, waarbij de verplaatsing en de kracht opgemeten worden.  </w:t>
      </w:r>
    </w:p>
    <w:p w14:paraId="0E46BF46" w14:textId="77777777" w:rsidR="00DC0B71" w:rsidRPr="003C3051" w:rsidRDefault="00DC0B71" w:rsidP="00DC0B71">
      <w:pPr>
        <w:pStyle w:val="Plattetekst"/>
        <w:rPr>
          <w:lang w:val="nl-BE"/>
        </w:rPr>
      </w:pPr>
      <w:r w:rsidRPr="003C3051">
        <w:rPr>
          <w:lang w:val="nl-BE"/>
        </w:rPr>
        <w:lastRenderedPageBreak/>
        <w:t xml:space="preserve">De treksnelheid kan gevarieerd worden voor 1.6 tot 33 10-6 m/s. </w:t>
      </w:r>
      <w:r w:rsidRPr="003C3051">
        <w:rPr>
          <w:noProof/>
        </w:rPr>
      </w:r>
      <w:r w:rsidRPr="003C3051">
        <w:rPr>
          <w:lang w:val="nl-BE"/>
        </w:rPr>
        <w:pict w14:anchorId="54D8ED30">
          <v:group id="_x0000_s5123" editas="canvas" style="width:312.6pt;height:78.2pt;mso-position-horizontal-relative:char;mso-position-vertical-relative:line" coordorigin="2488,2679" coordsize="6252,1564">
            <o:lock v:ext="edit" aspectratio="t"/>
            <v:shape id="_x0000_s5124" type="#_x0000_t75" style="position:absolute;left:2488;top:2679;width:6252;height:1564" o:preferrelative="f">
              <v:fill o:detectmouseclick="t"/>
              <v:path o:extrusionok="t" o:connecttype="none"/>
              <o:lock v:ext="edit" text="t"/>
            </v:shape>
            <v:group id="_x0000_s5125" style="position:absolute;left:2525;top:2829;width:4650;height:790" coordorigin="3721,2903" coordsize="2625,716">
              <v:shape id="_x0000_s5126" type="#_x0000_t7" style="position:absolute;left:3721;top:2905;width:2625;height:587" filled="f"/>
              <v:line id="_x0000_s5127" style="position:absolute" from="3721,3492" to="3721,3619"/>
              <v:line id="_x0000_s5128" style="position:absolute" from="5671,3493" to="5672,3619"/>
              <v:line id="_x0000_s5129" style="position:absolute" from="6333,2903" to="6335,3030"/>
              <v:line id="_x0000_s5130" style="position:absolute" from="3721,3619" to="5671,3619"/>
              <v:line id="_x0000_s5131" style="position:absolute;flip:y" from="5671,3030" to="6333,3619"/>
            </v:group>
            <v:line id="_x0000_s5132" style="position:absolute;flip:y" from="2564,3745" to="5935,3746">
              <v:stroke startarrow="block" endarrow="block"/>
            </v:line>
            <v:shape id="_x0000_s5133" type="#_x0000_t202" style="position:absolute;left:3658;top:3746;width:1249;height:497" filled="f" stroked="f">
              <v:textbox style="mso-next-textbox:#_x0000_s5133">
                <w:txbxContent>
                  <w:p w14:paraId="20E5A62C" w14:textId="77777777" w:rsidR="0083032A" w:rsidRDefault="0083032A" w:rsidP="00DC0B71">
                    <w:r>
                      <w:t>5 10-3 m</w:t>
                    </w:r>
                  </w:p>
                </w:txbxContent>
              </v:textbox>
            </v:shape>
            <v:line id="_x0000_s5134" style="position:absolute;flip:x" from="6175,3176" to="7152,3746">
              <v:stroke startarrow="block" endarrow="block"/>
            </v:line>
            <v:shape id="_x0000_s5135" type="#_x0000_t202" style="position:absolute;left:6663;top:3352;width:1249;height:497" filled="f" stroked="f">
              <v:textbox style="mso-next-textbox:#_x0000_s5135">
                <w:txbxContent>
                  <w:p w14:paraId="01912EE2" w14:textId="77777777" w:rsidR="0083032A" w:rsidRDefault="0083032A" w:rsidP="00DC0B71">
                    <w:r>
                      <w:t>2 10-3 m</w:t>
                    </w:r>
                  </w:p>
                </w:txbxContent>
              </v:textbox>
            </v:shape>
            <v:line id="_x0000_s5136" style="position:absolute;flip:x y" from="7304,2729" to="7305,3060">
              <v:stroke startarrow="block" endarrow="block"/>
            </v:line>
            <v:shape id="_x0000_s5137" type="#_x0000_t202" style="position:absolute;left:7491;top:2679;width:1249;height:497" filled="f" stroked="f">
              <v:textbox style="mso-next-textbox:#_x0000_s5137">
                <w:txbxContent>
                  <w:p w14:paraId="6B52809B" w14:textId="77777777" w:rsidR="0083032A" w:rsidRDefault="0083032A" w:rsidP="00DC0B71">
                    <w:r>
                      <w:t>75 10-6 m</w:t>
                    </w:r>
                  </w:p>
                </w:txbxContent>
              </v:textbox>
            </v:shape>
            <w10:wrap side="left"/>
            <w10:anchorlock/>
          </v:group>
        </w:pict>
      </w:r>
    </w:p>
    <w:p w14:paraId="4B249CE5" w14:textId="77777777" w:rsidR="00DC0B71" w:rsidRPr="003C3051" w:rsidRDefault="00DC0B71" w:rsidP="00DC0B71">
      <w:pPr>
        <w:pStyle w:val="Plattetekst"/>
        <w:rPr>
          <w:lang w:val="nl-BE"/>
        </w:rPr>
      </w:pPr>
      <w:r w:rsidRPr="003C3051">
        <w:rPr>
          <w:lang w:val="nl-BE"/>
        </w:rPr>
        <w:t>Totaal volume = 7.5 10-10 m³.  Veronderstellen we een massadichtheid gelijk aan die van water, nl. 1000 kg/m³, dan bekomen we een gewicht van 7.5 10-7 kg (ofwel 750 10-6 g).</w:t>
      </w:r>
    </w:p>
    <w:p w14:paraId="56A3ED6F" w14:textId="77777777" w:rsidR="00DC0B71" w:rsidRPr="003C3051" w:rsidRDefault="00DC0B71" w:rsidP="00DC0B71">
      <w:pPr>
        <w:pStyle w:val="Plattetekst"/>
        <w:rPr>
          <w:lang w:val="nl-BE"/>
        </w:rPr>
      </w:pPr>
      <w:r w:rsidRPr="003C3051">
        <w:rPr>
          <w:lang w:val="nl-BE"/>
        </w:rPr>
        <w:t xml:space="preserve">Een typische kracht-vervormingscurve ziet er als volgt uit:.  </w:t>
      </w:r>
    </w:p>
    <w:p w14:paraId="69D898E8" w14:textId="77777777" w:rsidR="00DC0B71" w:rsidRPr="003C3051" w:rsidRDefault="00DC0B71" w:rsidP="00DC0B71">
      <w:pPr>
        <w:pStyle w:val="Plattetekst"/>
        <w:rPr>
          <w:lang w:val="nl-BE"/>
        </w:rPr>
      </w:pPr>
    </w:p>
    <w:p w14:paraId="356EF777" w14:textId="77777777" w:rsidR="00DC0B71" w:rsidRPr="003C3051" w:rsidRDefault="00DC0B71" w:rsidP="00DC0B71">
      <w:pPr>
        <w:pStyle w:val="Plattetekst"/>
        <w:rPr>
          <w:lang w:val="nl-BE"/>
        </w:rPr>
      </w:pPr>
      <w:r w:rsidRPr="003C3051">
        <w:rPr>
          <w:noProof/>
        </w:rPr>
      </w:r>
      <w:r w:rsidRPr="003C3051">
        <w:rPr>
          <w:lang w:val="nl-BE"/>
        </w:rPr>
        <w:pict w14:anchorId="02EDADBD">
          <v:group id="_x0000_s5114" editas="canvas" style="width:197.25pt;height:153.1pt;mso-position-horizontal-relative:char;mso-position-vertical-relative:line" coordorigin="3289,2964" coordsize="3945,3062">
            <o:lock v:ext="edit" aspectratio="t"/>
            <v:shape id="_x0000_s5115" type="#_x0000_t75" style="position:absolute;left:3289;top:2964;width:3945;height:3062" o:preferrelative="f">
              <v:fill o:detectmouseclick="t"/>
              <v:path o:extrusionok="t" o:connecttype="none"/>
              <o:lock v:ext="edit" text="t"/>
            </v:shape>
            <v:line id="_x0000_s5116" style="position:absolute" from="3798,5619" to="7225,5619">
              <v:stroke endarrow="block"/>
            </v:line>
            <v:line id="_x0000_s5117" style="position:absolute;flip:y" from="3798,3109" to="3798,5619">
              <v:stroke endarrow="block"/>
            </v:line>
            <v:shape id="_x0000_s5118" style="position:absolute;left:3798;top:3555;width:2765;height:2064;mso-wrap-style:square;mso-wrap-distance-left:9pt;mso-wrap-distance-top:0;mso-wrap-distance-right:9pt;mso-wrap-distance-bottom:0;mso-position-horizontal:absolute;mso-position-horizontal-relative:text;mso-position-vertical:absolute;mso-position-vertical-relative:text;v-text-anchor:top" coordsize="3185,2319" path="m,2319c147,1899,295,1479,726,1122,1157,765,2202,306,2586,179,2970,52,2932,,3032,357v100,357,126,1159,153,1962e" filled="f">
              <v:path arrowok="t"/>
            </v:shape>
            <v:shape id="_x0000_s5119" type="#_x0000_t202" style="position:absolute;left:3289;top:2964;width:509;height:433" filled="f" stroked="f">
              <v:textbox style="mso-next-textbox:#_x0000_s5119">
                <w:txbxContent>
                  <w:p w14:paraId="545FF74B" w14:textId="77777777" w:rsidR="0083032A" w:rsidRDefault="0083032A" w:rsidP="00DC0B71">
                    <w:r>
                      <w:t>F</w:t>
                    </w:r>
                  </w:p>
                </w:txbxContent>
              </v:textbox>
            </v:shape>
            <v:shape id="_x0000_s5120" type="#_x0000_t202" style="position:absolute;left:4498;top:4738;width:2293;height:433" filled="f" stroked="f">
              <v:textbox style="mso-next-textbox:#_x0000_s5120">
                <w:txbxContent>
                  <w:p w14:paraId="4331EB2F" w14:textId="77777777" w:rsidR="0083032A" w:rsidRDefault="0083032A" w:rsidP="00DC0B71">
                    <w:r>
                      <w:t>F</w:t>
                    </w:r>
                    <w:r w:rsidRPr="001B36C4">
                      <w:rPr>
                        <w:vertAlign w:val="subscript"/>
                      </w:rPr>
                      <w:t>max</w:t>
                    </w:r>
                    <w:r>
                      <w:t xml:space="preserve"> = 0.7–1.35 N</w:t>
                    </w:r>
                  </w:p>
                </w:txbxContent>
              </v:textbox>
            </v:shape>
            <v:shape id="_x0000_s5121" type="#_x0000_t202" style="position:absolute;left:6553;top:5593;width:675;height:433" filled="f" stroked="f">
              <v:textbox style="mso-next-textbox:#_x0000_s5121">
                <w:txbxContent>
                  <w:p w14:paraId="6DFDA14B" w14:textId="77777777" w:rsidR="0083032A" w:rsidRDefault="0083032A" w:rsidP="00DC0B71">
                    <w:r>
                      <w:t>dx</w:t>
                    </w:r>
                  </w:p>
                </w:txbxContent>
              </v:textbox>
            </v:shape>
            <v:shape id="_x0000_s5122" type="#_x0000_t202" style="position:absolute;left:4400;top:5121;width:2293;height:433" filled="f" stroked="f">
              <v:textbox style="mso-next-textbox:#_x0000_s5122">
                <w:txbxContent>
                  <w:p w14:paraId="7A6FA4FC" w14:textId="77777777" w:rsidR="0083032A" w:rsidRDefault="0083032A" w:rsidP="00DC0B71">
                    <w:r>
                      <w:t>dx</w:t>
                    </w:r>
                    <w:r w:rsidRPr="001B36C4">
                      <w:rPr>
                        <w:vertAlign w:val="subscript"/>
                      </w:rPr>
                      <w:t>max</w:t>
                    </w:r>
                    <w:r>
                      <w:t xml:space="preserve"> = 1.8-2.2 N</w:t>
                    </w:r>
                  </w:p>
                </w:txbxContent>
              </v:textbox>
            </v:shape>
            <w10:wrap side="left"/>
            <w10:anchorlock/>
          </v:group>
        </w:pict>
      </w:r>
    </w:p>
    <w:p w14:paraId="7D185B61" w14:textId="77777777" w:rsidR="00DC0B71" w:rsidRPr="003C3051" w:rsidRDefault="00DC0B71" w:rsidP="00DC0B71">
      <w:pPr>
        <w:pStyle w:val="Code0"/>
        <w:rPr>
          <w:lang w:val="nl-BE"/>
        </w:rPr>
      </w:pPr>
      <w:r w:rsidRPr="003C3051">
        <w:rPr>
          <w:lang w:val="nl-BE"/>
        </w:rPr>
        <w:t xml:space="preserve">m1 = 7.5e-7; </w:t>
      </w:r>
      <w:r w:rsidRPr="003C3051">
        <w:rPr>
          <w:lang w:val="nl-BE"/>
        </w:rPr>
        <w:tab/>
        <w:t>// kg</w:t>
      </w:r>
    </w:p>
    <w:p w14:paraId="2A769F8F" w14:textId="77777777" w:rsidR="00DC0B71" w:rsidRPr="003C3051" w:rsidRDefault="00DC0B71" w:rsidP="00DC0B71">
      <w:pPr>
        <w:pStyle w:val="Code0"/>
        <w:rPr>
          <w:lang w:val="nl-BE"/>
        </w:rPr>
      </w:pPr>
      <w:r w:rsidRPr="003C3051">
        <w:rPr>
          <w:lang w:val="nl-BE"/>
        </w:rPr>
        <w:t xml:space="preserve">k1 = 1000.0; </w:t>
      </w:r>
      <w:r w:rsidRPr="003C3051">
        <w:rPr>
          <w:lang w:val="nl-BE"/>
        </w:rPr>
        <w:tab/>
        <w:t>// kg/s²</w:t>
      </w:r>
    </w:p>
    <w:p w14:paraId="23D40C97" w14:textId="77777777" w:rsidR="00DC0B71" w:rsidRPr="003C3051" w:rsidRDefault="00DC0B71" w:rsidP="00DC0B71">
      <w:pPr>
        <w:pStyle w:val="Code0"/>
        <w:rPr>
          <w:lang w:val="nl-BE"/>
        </w:rPr>
      </w:pPr>
      <w:r w:rsidRPr="003C3051">
        <w:rPr>
          <w:lang w:val="nl-BE"/>
        </w:rPr>
        <w:t xml:space="preserve">c1 = 0.05477; </w:t>
      </w:r>
      <w:r w:rsidRPr="003C3051">
        <w:rPr>
          <w:lang w:val="nl-BE"/>
        </w:rPr>
        <w:tab/>
        <w:t>// kg/s</w:t>
      </w:r>
    </w:p>
    <w:p w14:paraId="18F3B5F4" w14:textId="77777777" w:rsidR="00DC0B71" w:rsidRPr="003C3051" w:rsidRDefault="00DC0B71" w:rsidP="00DC0B71">
      <w:pPr>
        <w:pStyle w:val="Code0"/>
        <w:rPr>
          <w:lang w:val="nl-BE"/>
        </w:rPr>
      </w:pPr>
      <w:r w:rsidRPr="003C3051">
        <w:rPr>
          <w:lang w:val="nl-BE"/>
        </w:rPr>
        <w:t xml:space="preserve">v2 = 20e-6; </w:t>
      </w:r>
      <w:r w:rsidRPr="003C3051">
        <w:rPr>
          <w:lang w:val="nl-BE"/>
        </w:rPr>
        <w:tab/>
        <w:t>// m/s</w:t>
      </w:r>
    </w:p>
    <w:p w14:paraId="589814DA" w14:textId="77777777" w:rsidR="00DC0B71" w:rsidRPr="003C3051" w:rsidRDefault="00DC0B71" w:rsidP="00DC0B71">
      <w:pPr>
        <w:pStyle w:val="Code0"/>
        <w:rPr>
          <w:lang w:val="nl-BE"/>
        </w:rPr>
      </w:pPr>
      <w:r w:rsidRPr="003C3051">
        <w:rPr>
          <w:lang w:val="nl-BE"/>
        </w:rPr>
        <w:t>dt = 5e-6;</w:t>
      </w:r>
      <w:r w:rsidRPr="003C3051">
        <w:rPr>
          <w:lang w:val="nl-BE"/>
        </w:rPr>
        <w:tab/>
        <w:t>// s</w:t>
      </w:r>
    </w:p>
    <w:p w14:paraId="5D64C669" w14:textId="77777777" w:rsidR="00DC0B71" w:rsidRPr="003C3051" w:rsidRDefault="00DC0B71" w:rsidP="00DC0B71">
      <w:pPr>
        <w:pStyle w:val="Code0"/>
        <w:rPr>
          <w:lang w:val="nl-BE"/>
        </w:rPr>
      </w:pPr>
      <w:r w:rsidRPr="003C3051">
        <w:rPr>
          <w:lang w:val="nl-BE"/>
        </w:rPr>
        <w:t xml:space="preserve">tend = 100; </w:t>
      </w:r>
      <w:r w:rsidRPr="003C3051">
        <w:rPr>
          <w:lang w:val="nl-BE"/>
        </w:rPr>
        <w:tab/>
        <w:t>// s</w:t>
      </w:r>
    </w:p>
    <w:p w14:paraId="7E1C9477" w14:textId="77777777" w:rsidR="00DC0B71" w:rsidRPr="003C3051" w:rsidRDefault="00DC0B71" w:rsidP="00DC0B71">
      <w:pPr>
        <w:pStyle w:val="Plattetekst"/>
        <w:rPr>
          <w:lang w:val="nl-BE"/>
        </w:rPr>
      </w:pPr>
    </w:p>
    <w:p w14:paraId="29788FC5" w14:textId="77777777" w:rsidR="00DC0B71" w:rsidRPr="003C3051" w:rsidRDefault="00DC0B71" w:rsidP="00DC0B71">
      <w:pPr>
        <w:pStyle w:val="Plattetekst"/>
        <w:rPr>
          <w:lang w:val="nl-BE"/>
        </w:rPr>
      </w:pPr>
      <w:r w:rsidRPr="003C3051">
        <w:rPr>
          <w:lang w:val="nl-BE"/>
        </w:rPr>
        <w:t>Dit resulteert in de volgende kracht-vervormingscurve:</w:t>
      </w:r>
    </w:p>
    <w:p w14:paraId="113039D5" w14:textId="77777777" w:rsidR="00DC0B71" w:rsidRPr="003C3051" w:rsidRDefault="00DC0B71" w:rsidP="00DC0B71">
      <w:pPr>
        <w:pStyle w:val="Plattetekst"/>
        <w:rPr>
          <w:lang w:val="nl-BE"/>
        </w:rPr>
      </w:pPr>
      <w:r w:rsidRPr="003C3051">
        <w:rPr>
          <w:lang w:val="nl-BE"/>
        </w:rPr>
        <w:pict w14:anchorId="732ECD3A">
          <v:shape id="_x0000_i1525" type="#_x0000_t75" style="width:4in;height:3in">
            <v:imagedata r:id="rId898" o:title="dxForce"/>
          </v:shape>
        </w:pict>
      </w:r>
    </w:p>
    <w:p w14:paraId="02275BE0" w14:textId="77777777" w:rsidR="00DC0B71" w:rsidRPr="003C3051" w:rsidRDefault="00DC0B71" w:rsidP="00DC0B71">
      <w:pPr>
        <w:pStyle w:val="Kop3"/>
      </w:pPr>
      <w:bookmarkStart w:id="452" w:name="_Toc119900094"/>
      <w:bookmarkStart w:id="453" w:name="_Toc121043269"/>
      <w:r w:rsidRPr="003C3051">
        <w:t>Berekening van de parameters</w:t>
      </w:r>
      <w:bookmarkEnd w:id="452"/>
      <w:bookmarkEnd w:id="453"/>
    </w:p>
    <w:p w14:paraId="3AFC5C65" w14:textId="77777777" w:rsidR="00DC0B71" w:rsidRPr="003C3051" w:rsidRDefault="00DC0B71" w:rsidP="00DC0B71">
      <w:pPr>
        <w:pStyle w:val="Plattetekst"/>
        <w:tabs>
          <w:tab w:val="num" w:pos="720"/>
        </w:tabs>
        <w:spacing w:after="0" w:line="360" w:lineRule="auto"/>
        <w:ind w:left="720" w:hanging="360"/>
        <w:jc w:val="both"/>
        <w:rPr>
          <w:lang w:val="nl-BE"/>
        </w:rPr>
      </w:pPr>
      <w:r w:rsidRPr="003C3051">
        <w:rPr>
          <w:lang w:val="nl-BE"/>
        </w:rPr>
        <w:t>bereken massa per hoekpunt</w:t>
      </w:r>
    </w:p>
    <w:p w14:paraId="7E71551F" w14:textId="77777777" w:rsidR="00DC0B71" w:rsidRPr="003C3051" w:rsidRDefault="00DC0B71" w:rsidP="00DC0B71">
      <w:pPr>
        <w:pStyle w:val="Plattetekst"/>
        <w:tabs>
          <w:tab w:val="num" w:pos="720"/>
        </w:tabs>
        <w:spacing w:after="0" w:line="360" w:lineRule="auto"/>
        <w:ind w:left="720" w:hanging="360"/>
        <w:jc w:val="both"/>
        <w:rPr>
          <w:lang w:val="nl-BE"/>
        </w:rPr>
      </w:pPr>
      <w:r w:rsidRPr="003C3051">
        <w:rPr>
          <w:lang w:val="nl-BE"/>
        </w:rPr>
        <w:lastRenderedPageBreak/>
        <w:t xml:space="preserve">schat de veerkonstante, doe een berekening.  Indien de krachtvervormingscurve een kracht aangeeft die een factor a te groot is vb. bij een bepaalde vervorming, dan dient de veerkonstante gedeeld te worden door een factor a. </w:t>
      </w:r>
    </w:p>
    <w:p w14:paraId="5CDB9393" w14:textId="77777777" w:rsidR="00DC0B71" w:rsidRPr="003C3051" w:rsidRDefault="00DC0B71" w:rsidP="00DC0B71">
      <w:pPr>
        <w:pStyle w:val="Plattetekst"/>
        <w:tabs>
          <w:tab w:val="num" w:pos="720"/>
        </w:tabs>
        <w:spacing w:after="0" w:line="360" w:lineRule="auto"/>
        <w:ind w:left="720" w:hanging="360"/>
        <w:jc w:val="both"/>
        <w:rPr>
          <w:lang w:val="nl-BE"/>
        </w:rPr>
      </w:pPr>
      <w:r w:rsidRPr="003C3051">
        <w:rPr>
          <w:lang w:val="nl-BE"/>
        </w:rPr>
        <w:t xml:space="preserve">de dempingsconstante wordt bepaald zodat het geheel kritisch gedempt is </w:t>
      </w:r>
      <w:r w:rsidRPr="003C3051">
        <w:rPr>
          <w:position w:val="-28"/>
          <w:lang w:val="nl-BE"/>
        </w:rPr>
        <w:object w:dxaOrig="1380" w:dyaOrig="660" w14:anchorId="6584124C">
          <v:shape id="_x0000_i1526" type="#_x0000_t75" style="width:69pt;height:33pt" o:ole="">
            <v:imagedata r:id="rId899" o:title=""/>
          </v:shape>
          <o:OLEObject Type="Embed" ProgID="Equation.DSMT4" ShapeID="_x0000_i1526" DrawAspect="Content" ObjectID="_1698652469" r:id="rId900"/>
        </w:object>
      </w:r>
      <w:r w:rsidRPr="003C3051">
        <w:rPr>
          <w:lang w:val="nl-BE"/>
        </w:rPr>
        <w:t>.</w:t>
      </w:r>
    </w:p>
    <w:p w14:paraId="6EB95E6B" w14:textId="77777777" w:rsidR="00DC0B71" w:rsidRPr="00DC0B71" w:rsidRDefault="00DC0B71" w:rsidP="00DC0B71">
      <w:pPr>
        <w:pStyle w:val="Plattetekst"/>
        <w:tabs>
          <w:tab w:val="num" w:pos="720"/>
        </w:tabs>
        <w:spacing w:after="0" w:line="360" w:lineRule="auto"/>
        <w:ind w:left="720" w:hanging="360"/>
        <w:jc w:val="both"/>
        <w:rPr>
          <w:lang w:val="nl-BE"/>
        </w:rPr>
      </w:pPr>
      <w:r w:rsidRPr="003C3051">
        <w:rPr>
          <w:lang w:val="nl-BE"/>
        </w:rPr>
        <w:t>de tijdstap dient voldoende klein te zijn</w:t>
      </w:r>
    </w:p>
    <w:p w14:paraId="58681DEA" w14:textId="77777777" w:rsidR="008703AB" w:rsidRPr="003C3051" w:rsidRDefault="008703AB" w:rsidP="008703AB">
      <w:pPr>
        <w:pStyle w:val="Kop2"/>
      </w:pPr>
      <w:bookmarkStart w:id="454" w:name="_Toc121043270"/>
      <w:r w:rsidRPr="003C3051">
        <w:t>Introduction</w:t>
      </w:r>
      <w:bookmarkEnd w:id="439"/>
      <w:bookmarkEnd w:id="454"/>
    </w:p>
    <w:p w14:paraId="2D507B57" w14:textId="77777777" w:rsidR="008703AB" w:rsidRPr="003C3051" w:rsidRDefault="008703AB" w:rsidP="007228EE">
      <w:pPr>
        <w:pStyle w:val="Kop3"/>
        <w:rPr>
          <w:lang w:val="en-US"/>
        </w:rPr>
      </w:pPr>
      <w:bookmarkStart w:id="455" w:name="_Toc119900197"/>
      <w:bookmarkStart w:id="456" w:name="_Toc121043271"/>
      <w:r w:rsidRPr="003C3051">
        <w:rPr>
          <w:lang w:val="en-US"/>
        </w:rPr>
        <w:t>Goals</w:t>
      </w:r>
      <w:bookmarkEnd w:id="455"/>
      <w:bookmarkEnd w:id="456"/>
    </w:p>
    <w:p w14:paraId="03989093" w14:textId="77777777" w:rsidR="008703AB" w:rsidRPr="003C3051" w:rsidRDefault="008703AB" w:rsidP="008703AB">
      <w:r w:rsidRPr="003C3051">
        <w:t>In [1] a shortlist of desirable qualities for a successful simulation algorithm is given:</w:t>
      </w:r>
    </w:p>
    <w:p w14:paraId="0EEF1453" w14:textId="77777777" w:rsidR="008703AB" w:rsidRPr="003C3051" w:rsidRDefault="008703AB" w:rsidP="006D2062">
      <w:pPr>
        <w:numPr>
          <w:ilvl w:val="0"/>
          <w:numId w:val="18"/>
        </w:numPr>
        <w:jc w:val="both"/>
      </w:pPr>
      <w:r w:rsidRPr="003C3051">
        <w:t>It should be fast, and require little memory.</w:t>
      </w:r>
    </w:p>
    <w:p w14:paraId="04EB5B1E" w14:textId="77777777" w:rsidR="008703AB" w:rsidRPr="003C3051" w:rsidRDefault="008703AB" w:rsidP="006D2062">
      <w:pPr>
        <w:numPr>
          <w:ilvl w:val="0"/>
          <w:numId w:val="18"/>
        </w:numPr>
        <w:jc w:val="both"/>
      </w:pPr>
      <w:r w:rsidRPr="003C3051">
        <w:t xml:space="preserve">It should permit the use of a long time step </w:t>
      </w:r>
      <w:r w:rsidRPr="003C3051">
        <w:rPr>
          <w:i/>
        </w:rPr>
        <w:t>δt</w:t>
      </w:r>
    </w:p>
    <w:p w14:paraId="541352C2" w14:textId="77777777" w:rsidR="008703AB" w:rsidRPr="003C3051" w:rsidRDefault="008703AB" w:rsidP="006D2062">
      <w:pPr>
        <w:numPr>
          <w:ilvl w:val="0"/>
          <w:numId w:val="18"/>
        </w:numPr>
        <w:jc w:val="both"/>
      </w:pPr>
      <w:r w:rsidRPr="003C3051">
        <w:t>It should duplicate the classical trajectory as closely as possible.</w:t>
      </w:r>
    </w:p>
    <w:p w14:paraId="045AB38C" w14:textId="77777777" w:rsidR="008703AB" w:rsidRPr="003C3051" w:rsidRDefault="008703AB" w:rsidP="006D2062">
      <w:pPr>
        <w:numPr>
          <w:ilvl w:val="0"/>
          <w:numId w:val="18"/>
        </w:numPr>
        <w:jc w:val="both"/>
      </w:pPr>
      <w:r w:rsidRPr="003C3051">
        <w:t>It should satisfy the known conservation laws for energy and momentum, and be time-reversible.</w:t>
      </w:r>
    </w:p>
    <w:p w14:paraId="26A6B7E2" w14:textId="77777777" w:rsidR="008703AB" w:rsidRPr="003C3051" w:rsidRDefault="008703AB" w:rsidP="006D2062">
      <w:pPr>
        <w:numPr>
          <w:ilvl w:val="0"/>
          <w:numId w:val="18"/>
        </w:numPr>
        <w:jc w:val="both"/>
      </w:pPr>
      <w:r w:rsidRPr="003C3051">
        <w:t>It should be simple in form and easy to program.</w:t>
      </w:r>
    </w:p>
    <w:p w14:paraId="64E93184" w14:textId="77777777" w:rsidR="008703AB" w:rsidRPr="003C3051" w:rsidRDefault="008703AB" w:rsidP="008703AB"/>
    <w:p w14:paraId="611D7BAE" w14:textId="77777777" w:rsidR="008703AB" w:rsidRPr="003C3051" w:rsidRDefault="008703AB" w:rsidP="008703AB">
      <w:r w:rsidRPr="003C3051">
        <w:t>In a simulation where the motion of a particle is determined by the interaction with its neighbours it doesn’t make much sense to use higher order precision algorithms, while not taking into account the motion of the neighbours.</w:t>
      </w:r>
    </w:p>
    <w:p w14:paraId="431E9D2D" w14:textId="77777777" w:rsidR="008703AB" w:rsidRPr="003C3051" w:rsidRDefault="008703AB" w:rsidP="008703AB">
      <w:pPr>
        <w:pStyle w:val="Kop2"/>
      </w:pPr>
      <w:bookmarkStart w:id="457" w:name="_Toc119900198"/>
      <w:bookmarkStart w:id="458" w:name="_Toc121043272"/>
      <w:r w:rsidRPr="003C3051">
        <w:t>Gear predictor-corrector algorithm</w:t>
      </w:r>
      <w:bookmarkEnd w:id="438"/>
      <w:bookmarkEnd w:id="457"/>
      <w:bookmarkEnd w:id="458"/>
      <w:r w:rsidRPr="003C3051">
        <w:t xml:space="preserve"> </w:t>
      </w:r>
    </w:p>
    <w:p w14:paraId="08808E75" w14:textId="77777777" w:rsidR="008703AB" w:rsidRPr="003C3051" w:rsidRDefault="008703AB" w:rsidP="008703AB"/>
    <w:p w14:paraId="46E5E071" w14:textId="77777777" w:rsidR="008703AB" w:rsidRPr="003C3051" w:rsidRDefault="008703AB" w:rsidP="008703AB">
      <w:r w:rsidRPr="003C3051">
        <w:t xml:space="preserve">The Gear predictor-corrector algorithm can be used both for translational as rotational equations of motion. </w:t>
      </w:r>
    </w:p>
    <w:p w14:paraId="7BE022E4" w14:textId="77777777" w:rsidR="008703AB" w:rsidRPr="003C3051" w:rsidRDefault="008703AB" w:rsidP="007228EE">
      <w:pPr>
        <w:pStyle w:val="Kop3"/>
        <w:rPr>
          <w:lang w:val="en-US"/>
        </w:rPr>
      </w:pPr>
      <w:bookmarkStart w:id="459" w:name="_Toc119900199"/>
      <w:bookmarkStart w:id="460" w:name="_Toc121043273"/>
      <w:r w:rsidRPr="003C3051">
        <w:rPr>
          <w:lang w:val="en-US"/>
        </w:rPr>
        <w:t>Predictor step</w:t>
      </w:r>
      <w:bookmarkEnd w:id="459"/>
      <w:bookmarkEnd w:id="460"/>
    </w:p>
    <w:p w14:paraId="60A78ED8" w14:textId="77777777" w:rsidR="008703AB" w:rsidRPr="003C3051" w:rsidRDefault="008703AB" w:rsidP="008703AB">
      <w:r w:rsidRPr="003C3051">
        <w:t xml:space="preserve">Defining scaled time derivatives of the position (and/or orientation) </w:t>
      </w:r>
      <w:r w:rsidRPr="003C3051">
        <w:rPr>
          <w:position w:val="-12"/>
        </w:rPr>
        <w:object w:dxaOrig="580" w:dyaOrig="360" w14:anchorId="16BED17E">
          <v:shape id="_x0000_i1527" type="#_x0000_t75" style="width:29pt;height:18pt" o:ole="">
            <v:imagedata r:id="rId901" o:title=""/>
          </v:shape>
          <o:OLEObject Type="Embed" ProgID="Equation.DSMT4" ShapeID="_x0000_i1527" DrawAspect="Content" ObjectID="_1698652470" r:id="rId902"/>
        </w:object>
      </w:r>
      <w:r w:rsidRPr="003C3051">
        <w:t xml:space="preserve">as </w:t>
      </w:r>
      <w:r w:rsidRPr="003C3051">
        <w:rPr>
          <w:position w:val="-14"/>
        </w:rPr>
        <w:object w:dxaOrig="1600" w:dyaOrig="400" w14:anchorId="3177871F">
          <v:shape id="_x0000_i1528" type="#_x0000_t75" style="width:80pt;height:20pt" o:ole="">
            <v:imagedata r:id="rId903" o:title=""/>
          </v:shape>
          <o:OLEObject Type="Embed" ProgID="Equation.DSMT4" ShapeID="_x0000_i1528" DrawAspect="Content" ObjectID="_1698652471" r:id="rId904"/>
        </w:object>
      </w:r>
      <w:r w:rsidRPr="003C3051">
        <w:t xml:space="preserve">, </w:t>
      </w:r>
      <w:r w:rsidRPr="003C3051">
        <w:rPr>
          <w:position w:val="-16"/>
        </w:rPr>
        <w:object w:dxaOrig="2079" w:dyaOrig="440" w14:anchorId="51877A84">
          <v:shape id="_x0000_i1529" type="#_x0000_t75" style="width:104pt;height:22pt" o:ole="">
            <v:imagedata r:id="rId905" o:title=""/>
          </v:shape>
          <o:OLEObject Type="Embed" ProgID="Equation.DSMT4" ShapeID="_x0000_i1529" DrawAspect="Content" ObjectID="_1698652472" r:id="rId906"/>
        </w:object>
      </w:r>
      <w:r w:rsidRPr="003C3051">
        <w:t xml:space="preserve">, </w:t>
      </w:r>
      <w:r w:rsidRPr="003C3051">
        <w:rPr>
          <w:position w:val="-16"/>
        </w:rPr>
        <w:object w:dxaOrig="2040" w:dyaOrig="440" w14:anchorId="5573F404">
          <v:shape id="_x0000_i1530" type="#_x0000_t75" style="width:102pt;height:22pt" o:ole="">
            <v:imagedata r:id="rId907" o:title=""/>
          </v:shape>
          <o:OLEObject Type="Embed" ProgID="Equation.DSMT4" ShapeID="_x0000_i1530" DrawAspect="Content" ObjectID="_1698652473" r:id="rId908"/>
        </w:object>
      </w:r>
      <w:r w:rsidRPr="003C3051">
        <w:t xml:space="preserve">, etc., the predictor step for a </w:t>
      </w:r>
      <w:r w:rsidRPr="003C3051">
        <w:rPr>
          <w:b/>
        </w:rPr>
        <w:t>fourth order Gear algorithm</w:t>
      </w:r>
      <w:r w:rsidRPr="003C3051">
        <w:t xml:space="preserve"> can be written in matrix form [1], which is actually a Taylor expansion about time </w:t>
      </w:r>
      <w:r w:rsidRPr="003C3051">
        <w:rPr>
          <w:i/>
        </w:rPr>
        <w:t>t</w:t>
      </w:r>
      <w:r w:rsidRPr="003C3051">
        <w:t xml:space="preserve">:  </w:t>
      </w:r>
    </w:p>
    <w:p w14:paraId="171FE4CA" w14:textId="77777777" w:rsidR="008703AB" w:rsidRPr="003C3051" w:rsidRDefault="008703AB" w:rsidP="008703AB"/>
    <w:p w14:paraId="3D98D793" w14:textId="77777777" w:rsidR="008703AB" w:rsidRPr="003C3051" w:rsidRDefault="008703AB" w:rsidP="008703AB">
      <w:pPr>
        <w:pStyle w:val="MTDisplayEquation"/>
      </w:pPr>
      <w:r w:rsidRPr="003C3051">
        <w:rPr>
          <w:lang w:val="en-US"/>
        </w:rPr>
        <w:tab/>
      </w:r>
      <w:r w:rsidRPr="003C3051">
        <w:rPr>
          <w:position w:val="-70"/>
        </w:rPr>
        <w:object w:dxaOrig="3600" w:dyaOrig="1520" w14:anchorId="5C652407">
          <v:shape id="_x0000_i1531" type="#_x0000_t75" style="width:180pt;height:76pt" o:ole="">
            <v:imagedata r:id="rId909" o:title=""/>
          </v:shape>
          <o:OLEObject Type="Embed" ProgID="Equation.DSMT4" ShapeID="_x0000_i1531" DrawAspect="Content" ObjectID="_1698652474" r:id="rId91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77</w:instrText>
        </w:r>
      </w:fldSimple>
      <w:r w:rsidRPr="003C3051">
        <w:instrText>)</w:instrText>
      </w:r>
      <w:r w:rsidRPr="003C3051">
        <w:fldChar w:fldCharType="end"/>
      </w:r>
    </w:p>
    <w:p w14:paraId="2B92F31A" w14:textId="77777777" w:rsidR="008703AB" w:rsidRPr="003C3051" w:rsidRDefault="008703AB" w:rsidP="008703AB"/>
    <w:p w14:paraId="3F84F7F9" w14:textId="77777777" w:rsidR="008703AB" w:rsidRPr="003C3051" w:rsidRDefault="008703AB" w:rsidP="008703AB">
      <w:r w:rsidRPr="003C3051">
        <w:t>The superscript p stands for ‘predicted’.</w:t>
      </w:r>
    </w:p>
    <w:p w14:paraId="6B29E8E4" w14:textId="77777777" w:rsidR="008703AB" w:rsidRPr="003C3051" w:rsidRDefault="008703AB" w:rsidP="008703AB">
      <w:r w:rsidRPr="003C3051">
        <w:t xml:space="preserve">The matrix is the Pascal triangle matrix and the generalization to the sixth order form is evident. </w:t>
      </w:r>
    </w:p>
    <w:p w14:paraId="41D86013" w14:textId="77777777" w:rsidR="008703AB" w:rsidRPr="003C3051" w:rsidRDefault="008703AB" w:rsidP="007228EE">
      <w:pPr>
        <w:pStyle w:val="Kop3"/>
        <w:rPr>
          <w:lang w:val="en-US"/>
        </w:rPr>
      </w:pPr>
      <w:bookmarkStart w:id="461" w:name="_Toc119900200"/>
      <w:bookmarkStart w:id="462" w:name="_Toc121043274"/>
      <w:r w:rsidRPr="003C3051">
        <w:rPr>
          <w:lang w:val="en-US"/>
        </w:rPr>
        <w:t>Force evaluations</w:t>
      </w:r>
      <w:bookmarkEnd w:id="461"/>
      <w:bookmarkEnd w:id="462"/>
    </w:p>
    <w:p w14:paraId="24EA8C73" w14:textId="77777777" w:rsidR="008703AB" w:rsidRPr="003C3051" w:rsidRDefault="008703AB" w:rsidP="008703AB">
      <w:r w:rsidRPr="003C3051">
        <w:t xml:space="preserve">The equations of motion enter through the corrector step.  Here a distinction has to be made between first and second order equations of motion.  First order equations can be written as </w:t>
      </w:r>
      <w:r w:rsidRPr="003C3051">
        <w:rPr>
          <w:position w:val="-14"/>
        </w:rPr>
        <w:object w:dxaOrig="920" w:dyaOrig="400" w14:anchorId="2F2413EF">
          <v:shape id="_x0000_i1532" type="#_x0000_t75" style="width:46pt;height:20pt" o:ole="">
            <v:imagedata r:id="rId911" o:title=""/>
          </v:shape>
          <o:OLEObject Type="Embed" ProgID="Equation.DSMT4" ShapeID="_x0000_i1532" DrawAspect="Content" ObjectID="_1698652475" r:id="rId912"/>
        </w:object>
      </w:r>
      <w:r w:rsidRPr="003C3051">
        <w:t xml:space="preserve">, while second order equations of motion are of the form; </w:t>
      </w:r>
      <w:r w:rsidRPr="003C3051">
        <w:rPr>
          <w:position w:val="-14"/>
        </w:rPr>
        <w:object w:dxaOrig="920" w:dyaOrig="400" w14:anchorId="161D872D">
          <v:shape id="_x0000_i1533" type="#_x0000_t75" style="width:46pt;height:20pt" o:ole="">
            <v:imagedata r:id="rId913" o:title=""/>
          </v:shape>
          <o:OLEObject Type="Embed" ProgID="Equation.DSMT4" ShapeID="_x0000_i1533" DrawAspect="Content" ObjectID="_1698652476" r:id="rId914"/>
        </w:object>
      </w:r>
      <w:r w:rsidRPr="003C3051">
        <w:t>.</w:t>
      </w:r>
    </w:p>
    <w:p w14:paraId="551ADF8F" w14:textId="77777777" w:rsidR="008703AB" w:rsidRPr="003C3051" w:rsidRDefault="008703AB" w:rsidP="008703AB">
      <w:r w:rsidRPr="003C3051">
        <w:t xml:space="preserve">Evaluating the forces with </w:t>
      </w:r>
      <w:r w:rsidRPr="003C3051">
        <w:rPr>
          <w:position w:val="-14"/>
        </w:rPr>
        <w:object w:dxaOrig="1020" w:dyaOrig="400" w14:anchorId="05D78A8A">
          <v:shape id="_x0000_i1534" type="#_x0000_t75" style="width:51pt;height:20pt" o:ole="">
            <v:imagedata r:id="rId915" o:title=""/>
          </v:shape>
          <o:OLEObject Type="Embed" ProgID="Equation.DSMT4" ShapeID="_x0000_i1534" DrawAspect="Content" ObjectID="_1698652477" r:id="rId916"/>
        </w:object>
      </w:r>
      <w:r w:rsidRPr="003C3051">
        <w:t xml:space="preserve">gives the corrected first or second order derivative </w:t>
      </w:r>
      <w:r w:rsidRPr="003C3051">
        <w:rPr>
          <w:position w:val="-14"/>
        </w:rPr>
        <w:object w:dxaOrig="999" w:dyaOrig="400" w14:anchorId="38EA84A9">
          <v:shape id="_x0000_i1535" type="#_x0000_t75" style="width:50pt;height:20pt" o:ole="">
            <v:imagedata r:id="rId917" o:title=""/>
          </v:shape>
          <o:OLEObject Type="Embed" ProgID="Equation.DSMT4" ShapeID="_x0000_i1535" DrawAspect="Content" ObjectID="_1698652478" r:id="rId918"/>
        </w:object>
      </w:r>
      <w:r w:rsidRPr="003C3051">
        <w:t xml:space="preserve"> or </w:t>
      </w:r>
      <w:r w:rsidRPr="003C3051">
        <w:rPr>
          <w:position w:val="-14"/>
        </w:rPr>
        <w:object w:dxaOrig="999" w:dyaOrig="400" w14:anchorId="17F00789">
          <v:shape id="_x0000_i1536" type="#_x0000_t75" style="width:50pt;height:20pt" o:ole="">
            <v:imagedata r:id="rId919" o:title=""/>
          </v:shape>
          <o:OLEObject Type="Embed" ProgID="Equation.DSMT4" ShapeID="_x0000_i1536" DrawAspect="Content" ObjectID="_1698652479" r:id="rId920"/>
        </w:object>
      </w:r>
      <w:r w:rsidRPr="003C3051">
        <w:t xml:space="preserve">respectively. The error in the prediction step is given by </w:t>
      </w:r>
    </w:p>
    <w:p w14:paraId="02FF4B3E" w14:textId="77777777" w:rsidR="008703AB" w:rsidRPr="003C3051" w:rsidRDefault="008703AB" w:rsidP="008703AB"/>
    <w:p w14:paraId="16F63848" w14:textId="77777777" w:rsidR="008703AB" w:rsidRPr="003C3051" w:rsidRDefault="008703AB" w:rsidP="008703AB">
      <w:pPr>
        <w:pStyle w:val="MTDisplayEquation"/>
      </w:pPr>
      <w:r w:rsidRPr="003C3051">
        <w:tab/>
      </w:r>
      <w:r w:rsidRPr="003C3051">
        <w:rPr>
          <w:position w:val="-14"/>
        </w:rPr>
        <w:object w:dxaOrig="3920" w:dyaOrig="400" w14:anchorId="6E5DD8D3">
          <v:shape id="_x0000_i1537" type="#_x0000_t75" style="width:196pt;height:20pt" o:ole="">
            <v:imagedata r:id="rId921" o:title=""/>
          </v:shape>
          <o:OLEObject Type="Embed" ProgID="Equation.DSMT4" ShapeID="_x0000_i1537" DrawAspect="Content" ObjectID="_1698652480" r:id="rId92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78</w:instrText>
        </w:r>
      </w:fldSimple>
      <w:r w:rsidRPr="003C3051">
        <w:instrText>)</w:instrText>
      </w:r>
      <w:r w:rsidRPr="003C3051">
        <w:fldChar w:fldCharType="end"/>
      </w:r>
    </w:p>
    <w:p w14:paraId="7ED9E2D1" w14:textId="77777777" w:rsidR="008703AB" w:rsidRPr="003C3051" w:rsidRDefault="008703AB" w:rsidP="008703AB">
      <w:pPr>
        <w:pStyle w:val="MTDisplayEquation"/>
      </w:pPr>
      <w:r w:rsidRPr="003C3051">
        <w:tab/>
      </w:r>
      <w:r w:rsidRPr="003C3051">
        <w:rPr>
          <w:position w:val="-14"/>
        </w:rPr>
        <w:object w:dxaOrig="3940" w:dyaOrig="400" w14:anchorId="2154107D">
          <v:shape id="_x0000_i1538" type="#_x0000_t75" style="width:197pt;height:20pt" o:ole="">
            <v:imagedata r:id="rId923" o:title=""/>
          </v:shape>
          <o:OLEObject Type="Embed" ProgID="Equation.DSMT4" ShapeID="_x0000_i1538" DrawAspect="Content" ObjectID="_1698652481" r:id="rId92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79</w:instrText>
        </w:r>
      </w:fldSimple>
      <w:r w:rsidRPr="003C3051">
        <w:instrText>)</w:instrText>
      </w:r>
      <w:r w:rsidRPr="003C3051">
        <w:fldChar w:fldCharType="end"/>
      </w:r>
    </w:p>
    <w:p w14:paraId="07DF79C5" w14:textId="77777777" w:rsidR="008703AB" w:rsidRPr="003C3051" w:rsidRDefault="008703AB" w:rsidP="008703AB"/>
    <w:p w14:paraId="234F2833" w14:textId="77777777" w:rsidR="008703AB" w:rsidRPr="003C3051" w:rsidRDefault="008703AB" w:rsidP="008703AB">
      <w:r w:rsidRPr="003C3051">
        <w:t>for first and second order equations of motion respectively.</w:t>
      </w:r>
    </w:p>
    <w:p w14:paraId="2EC5F7C2" w14:textId="77777777" w:rsidR="008703AB" w:rsidRPr="003C3051" w:rsidRDefault="008703AB" w:rsidP="007228EE">
      <w:pPr>
        <w:pStyle w:val="Kop3"/>
        <w:rPr>
          <w:lang w:val="en-US"/>
        </w:rPr>
      </w:pPr>
      <w:bookmarkStart w:id="463" w:name="_Toc119900201"/>
      <w:bookmarkStart w:id="464" w:name="_Toc121043275"/>
      <w:r w:rsidRPr="003C3051">
        <w:rPr>
          <w:lang w:val="en-US"/>
        </w:rPr>
        <w:lastRenderedPageBreak/>
        <w:t>Corrector step</w:t>
      </w:r>
      <w:bookmarkEnd w:id="463"/>
      <w:bookmarkEnd w:id="464"/>
    </w:p>
    <w:p w14:paraId="7BBE8F09" w14:textId="77777777" w:rsidR="008703AB" w:rsidRPr="003C3051" w:rsidRDefault="008703AB" w:rsidP="008703AB">
      <w:r w:rsidRPr="003C3051">
        <w:t xml:space="preserve">Using this error the corrected values are </w:t>
      </w:r>
    </w:p>
    <w:p w14:paraId="588249FF" w14:textId="77777777" w:rsidR="008703AB" w:rsidRPr="003C3051" w:rsidRDefault="008703AB" w:rsidP="008703AB"/>
    <w:p w14:paraId="195DB40D" w14:textId="77777777" w:rsidR="008703AB" w:rsidRPr="003C3051" w:rsidRDefault="008703AB" w:rsidP="008703AB">
      <w:pPr>
        <w:pStyle w:val="MTDisplayEquation"/>
        <w:rPr>
          <w:lang w:val="en-US"/>
        </w:rPr>
      </w:pPr>
      <w:r w:rsidRPr="003C3051">
        <w:rPr>
          <w:lang w:val="en-US"/>
        </w:rPr>
        <w:tab/>
      </w:r>
      <w:r w:rsidRPr="003C3051">
        <w:rPr>
          <w:position w:val="-70"/>
        </w:rPr>
        <w:object w:dxaOrig="3600" w:dyaOrig="1520" w14:anchorId="31094C60">
          <v:shape id="_x0000_i1539" type="#_x0000_t75" style="width:180pt;height:76pt" o:ole="">
            <v:imagedata r:id="rId925" o:title=""/>
          </v:shape>
          <o:OLEObject Type="Embed" ProgID="Equation.DSMT4" ShapeID="_x0000_i1539" DrawAspect="Content" ObjectID="_1698652482" r:id="rId926"/>
        </w:object>
      </w:r>
      <w:r w:rsidRPr="003C3051">
        <w:rPr>
          <w:lang w:val="en-US"/>
        </w:rPr>
        <w:t>.</w:t>
      </w:r>
      <w:r w:rsidRPr="003C3051">
        <w:rPr>
          <w:lang w:val="en-US"/>
        </w:rPr>
        <w:tab/>
      </w:r>
      <w:r w:rsidRPr="003C3051">
        <w:fldChar w:fldCharType="begin"/>
      </w:r>
      <w:r w:rsidRPr="003C3051">
        <w:rPr>
          <w:lang w:val="en-US"/>
        </w:rPr>
        <w:instrText xml:space="preserve"> MACROBUTTON MTPlaceRef \* MERGEFORMAT </w:instrText>
      </w:r>
      <w:r w:rsidRPr="003C3051">
        <w:fldChar w:fldCharType="begin"/>
      </w:r>
      <w:r w:rsidRPr="003C3051">
        <w:rPr>
          <w:lang w:val="en-US"/>
        </w:rPr>
        <w:instrText xml:space="preserve"> SEQ MTEqn \h \* MERGEFORMAT </w:instrText>
      </w:r>
      <w:r w:rsidRPr="003C3051">
        <w:fldChar w:fldCharType="end"/>
      </w:r>
      <w:r w:rsidRPr="003C3051">
        <w:rPr>
          <w:lang w:val="en-US"/>
        </w:rPr>
        <w:instrText>(</w:instrText>
      </w:r>
      <w:r w:rsidRPr="003C3051">
        <w:fldChar w:fldCharType="begin"/>
      </w:r>
      <w:r w:rsidRPr="003C3051">
        <w:rPr>
          <w:lang w:val="en-US"/>
        </w:rPr>
        <w:instrText xml:space="preserve"> SEQ MTSec \c \* Arabic \* MERGEFORMAT </w:instrText>
      </w:r>
      <w:r w:rsidRPr="003C3051">
        <w:fldChar w:fldCharType="separate"/>
      </w:r>
      <w:r w:rsidR="009D20D2">
        <w:rPr>
          <w:noProof/>
          <w:lang w:val="en-US"/>
        </w:rPr>
        <w:instrText>0</w:instrText>
      </w:r>
      <w:r w:rsidRPr="003C3051">
        <w:fldChar w:fldCharType="end"/>
      </w:r>
      <w:r w:rsidRPr="003C3051">
        <w:rPr>
          <w:lang w:val="en-US"/>
        </w:rPr>
        <w:instrText>.</w:instrText>
      </w:r>
      <w:r w:rsidRPr="003C3051">
        <w:fldChar w:fldCharType="begin"/>
      </w:r>
      <w:r w:rsidRPr="003C3051">
        <w:rPr>
          <w:lang w:val="en-US"/>
        </w:rPr>
        <w:instrText xml:space="preserve"> SEQ MTEqn \c \* Arabic \* MERGEFORMAT </w:instrText>
      </w:r>
      <w:r w:rsidRPr="003C3051">
        <w:fldChar w:fldCharType="separate"/>
      </w:r>
      <w:r w:rsidR="009D20D2">
        <w:rPr>
          <w:noProof/>
          <w:lang w:val="en-US"/>
        </w:rPr>
        <w:instrText>180</w:instrText>
      </w:r>
      <w:r w:rsidRPr="003C3051">
        <w:fldChar w:fldCharType="end"/>
      </w:r>
      <w:r w:rsidRPr="003C3051">
        <w:rPr>
          <w:lang w:val="en-US"/>
        </w:rPr>
        <w:instrText>)</w:instrText>
      </w:r>
      <w:r w:rsidRPr="003C3051">
        <w:fldChar w:fldCharType="end"/>
      </w:r>
    </w:p>
    <w:p w14:paraId="3AD1063A" w14:textId="77777777" w:rsidR="008703AB" w:rsidRPr="003C3051" w:rsidRDefault="008703AB" w:rsidP="008703AB"/>
    <w:p w14:paraId="7FE8BF0D" w14:textId="77777777" w:rsidR="008703AB" w:rsidRPr="003C3051" w:rsidRDefault="008703AB" w:rsidP="008703AB">
      <w:r w:rsidRPr="003C3051">
        <w:t>This loop may be iterated until a desired accuracy is obtained.</w:t>
      </w:r>
    </w:p>
    <w:p w14:paraId="1EF649B7" w14:textId="77777777" w:rsidR="008703AB" w:rsidRPr="003C3051" w:rsidRDefault="008703AB" w:rsidP="008703AB">
      <w:r w:rsidRPr="003C3051">
        <w:t xml:space="preserve">Gear discussed the best choice for the corrector coefficients </w:t>
      </w:r>
      <w:r w:rsidRPr="003C3051">
        <w:rPr>
          <w:i/>
        </w:rPr>
        <w:t>c</w:t>
      </w:r>
      <w:r w:rsidRPr="003C3051">
        <w:rPr>
          <w:i/>
          <w:vertAlign w:val="subscript"/>
        </w:rPr>
        <w:t>i</w:t>
      </w:r>
      <w:r w:rsidRPr="003C3051">
        <w:t xml:space="preserve">, which depends on how many derivatives of </w:t>
      </w:r>
      <w:r w:rsidRPr="003C3051">
        <w:rPr>
          <w:b/>
        </w:rPr>
        <w:t>r</w:t>
      </w:r>
      <w:r w:rsidRPr="003C3051">
        <w:rPr>
          <w:vertAlign w:val="subscript"/>
        </w:rPr>
        <w:t>i</w:t>
      </w:r>
      <w:r w:rsidRPr="003C3051">
        <w:t xml:space="preserve"> are used [1,2,3].  They are summarised in the following tables.</w:t>
      </w:r>
    </w:p>
    <w:p w14:paraId="6976ABD9" w14:textId="77777777" w:rsidR="008703AB" w:rsidRPr="003C3051" w:rsidRDefault="008703AB" w:rsidP="008703AB"/>
    <w:tbl>
      <w:tblPr>
        <w:tblStyle w:val="Hyperlink"/>
        <w:tblW w:w="0" w:type="auto"/>
        <w:tblLook w:val="01E0" w:firstRow="1" w:lastRow="1" w:firstColumn="1" w:lastColumn="1" w:noHBand="0" w:noVBand="0"/>
      </w:tblPr>
      <w:tblGrid>
        <w:gridCol w:w="1519"/>
        <w:gridCol w:w="1011"/>
        <w:gridCol w:w="1265"/>
        <w:gridCol w:w="1265"/>
        <w:gridCol w:w="1265"/>
        <w:gridCol w:w="1265"/>
        <w:gridCol w:w="1266"/>
      </w:tblGrid>
      <w:tr w:rsidR="008703AB" w:rsidRPr="003C3051" w14:paraId="2269AFC8" w14:textId="77777777">
        <w:tc>
          <w:tcPr>
            <w:tcW w:w="1519" w:type="dxa"/>
            <w:tcBorders>
              <w:left w:val="nil"/>
              <w:bottom w:val="single" w:sz="4" w:space="0" w:color="auto"/>
              <w:right w:val="nil"/>
            </w:tcBorders>
          </w:tcPr>
          <w:p w14:paraId="08AB90C8" w14:textId="77777777" w:rsidR="008703AB" w:rsidRPr="003C3051" w:rsidRDefault="008703AB" w:rsidP="008703AB">
            <w:r w:rsidRPr="003C3051">
              <w:t xml:space="preserve">Order of the Gear </w:t>
            </w:r>
            <w:smartTag w:uri="urn:schemas-microsoft-com:office:smarttags" w:element="place">
              <w:smartTag w:uri="urn:schemas-microsoft-com:office:smarttags" w:element="country-region">
                <w:r w:rsidRPr="003C3051">
                  <w:t>Alg.</w:t>
                </w:r>
              </w:smartTag>
            </w:smartTag>
          </w:p>
        </w:tc>
        <w:tc>
          <w:tcPr>
            <w:tcW w:w="1011" w:type="dxa"/>
            <w:tcBorders>
              <w:left w:val="nil"/>
              <w:bottom w:val="single" w:sz="4" w:space="0" w:color="auto"/>
              <w:right w:val="nil"/>
            </w:tcBorders>
          </w:tcPr>
          <w:p w14:paraId="38DE002E" w14:textId="77777777" w:rsidR="008703AB" w:rsidRPr="003C3051" w:rsidRDefault="008703AB" w:rsidP="008703AB">
            <w:r w:rsidRPr="003C3051">
              <w:t>c</w:t>
            </w:r>
            <w:r w:rsidRPr="003C3051">
              <w:rPr>
                <w:vertAlign w:val="subscript"/>
              </w:rPr>
              <w:t>0</w:t>
            </w:r>
          </w:p>
        </w:tc>
        <w:tc>
          <w:tcPr>
            <w:tcW w:w="1265" w:type="dxa"/>
            <w:tcBorders>
              <w:left w:val="nil"/>
              <w:bottom w:val="single" w:sz="4" w:space="0" w:color="auto"/>
              <w:right w:val="nil"/>
            </w:tcBorders>
          </w:tcPr>
          <w:p w14:paraId="37B9AF0A" w14:textId="77777777" w:rsidR="008703AB" w:rsidRPr="003C3051" w:rsidRDefault="008703AB" w:rsidP="008703AB">
            <w:r w:rsidRPr="003C3051">
              <w:t>c</w:t>
            </w:r>
            <w:r w:rsidRPr="003C3051">
              <w:rPr>
                <w:vertAlign w:val="subscript"/>
              </w:rPr>
              <w:t>1</w:t>
            </w:r>
          </w:p>
        </w:tc>
        <w:tc>
          <w:tcPr>
            <w:tcW w:w="1265" w:type="dxa"/>
            <w:tcBorders>
              <w:left w:val="nil"/>
              <w:bottom w:val="single" w:sz="4" w:space="0" w:color="auto"/>
              <w:right w:val="nil"/>
            </w:tcBorders>
          </w:tcPr>
          <w:p w14:paraId="697CF3AA" w14:textId="77777777" w:rsidR="008703AB" w:rsidRPr="003C3051" w:rsidRDefault="008703AB" w:rsidP="008703AB">
            <w:r w:rsidRPr="003C3051">
              <w:t>c</w:t>
            </w:r>
            <w:r w:rsidRPr="003C3051">
              <w:rPr>
                <w:vertAlign w:val="subscript"/>
              </w:rPr>
              <w:t>2</w:t>
            </w:r>
          </w:p>
        </w:tc>
        <w:tc>
          <w:tcPr>
            <w:tcW w:w="1265" w:type="dxa"/>
            <w:tcBorders>
              <w:left w:val="nil"/>
              <w:bottom w:val="single" w:sz="4" w:space="0" w:color="auto"/>
              <w:right w:val="nil"/>
            </w:tcBorders>
          </w:tcPr>
          <w:p w14:paraId="799CA336" w14:textId="77777777" w:rsidR="008703AB" w:rsidRPr="003C3051" w:rsidRDefault="008703AB" w:rsidP="008703AB">
            <w:r w:rsidRPr="003C3051">
              <w:t>c</w:t>
            </w:r>
            <w:r w:rsidRPr="003C3051">
              <w:rPr>
                <w:vertAlign w:val="subscript"/>
              </w:rPr>
              <w:t>3</w:t>
            </w:r>
          </w:p>
        </w:tc>
        <w:tc>
          <w:tcPr>
            <w:tcW w:w="1265" w:type="dxa"/>
            <w:tcBorders>
              <w:left w:val="nil"/>
              <w:bottom w:val="single" w:sz="4" w:space="0" w:color="auto"/>
              <w:right w:val="nil"/>
            </w:tcBorders>
          </w:tcPr>
          <w:p w14:paraId="092E4263" w14:textId="77777777" w:rsidR="008703AB" w:rsidRPr="003C3051" w:rsidRDefault="008703AB" w:rsidP="008703AB">
            <w:r w:rsidRPr="003C3051">
              <w:t>c</w:t>
            </w:r>
            <w:r w:rsidRPr="003C3051">
              <w:rPr>
                <w:vertAlign w:val="subscript"/>
              </w:rPr>
              <w:t>4</w:t>
            </w:r>
          </w:p>
        </w:tc>
        <w:tc>
          <w:tcPr>
            <w:tcW w:w="1266" w:type="dxa"/>
            <w:tcBorders>
              <w:left w:val="nil"/>
              <w:bottom w:val="single" w:sz="4" w:space="0" w:color="auto"/>
              <w:right w:val="nil"/>
            </w:tcBorders>
          </w:tcPr>
          <w:p w14:paraId="4EB57581" w14:textId="77777777" w:rsidR="008703AB" w:rsidRPr="003C3051" w:rsidRDefault="008703AB" w:rsidP="008703AB">
            <w:r w:rsidRPr="003C3051">
              <w:t>c</w:t>
            </w:r>
            <w:r w:rsidRPr="003C3051">
              <w:rPr>
                <w:vertAlign w:val="subscript"/>
              </w:rPr>
              <w:t>5</w:t>
            </w:r>
          </w:p>
        </w:tc>
      </w:tr>
      <w:tr w:rsidR="008703AB" w:rsidRPr="003C3051" w14:paraId="3F53E1CB" w14:textId="77777777">
        <w:tc>
          <w:tcPr>
            <w:tcW w:w="1519" w:type="dxa"/>
            <w:tcBorders>
              <w:left w:val="nil"/>
              <w:bottom w:val="nil"/>
              <w:right w:val="nil"/>
            </w:tcBorders>
          </w:tcPr>
          <w:p w14:paraId="4B893DEF" w14:textId="77777777" w:rsidR="008703AB" w:rsidRPr="003C3051" w:rsidRDefault="008703AB" w:rsidP="008703AB">
            <w:r w:rsidRPr="003C3051">
              <w:t>3</w:t>
            </w:r>
          </w:p>
        </w:tc>
        <w:tc>
          <w:tcPr>
            <w:tcW w:w="1011" w:type="dxa"/>
            <w:tcBorders>
              <w:left w:val="nil"/>
              <w:bottom w:val="nil"/>
              <w:right w:val="nil"/>
            </w:tcBorders>
          </w:tcPr>
          <w:p w14:paraId="6B19CF17" w14:textId="77777777" w:rsidR="008703AB" w:rsidRPr="003C3051" w:rsidRDefault="008703AB" w:rsidP="008703AB">
            <w:r w:rsidRPr="003C3051">
              <w:t>5/12</w:t>
            </w:r>
          </w:p>
        </w:tc>
        <w:tc>
          <w:tcPr>
            <w:tcW w:w="1265" w:type="dxa"/>
            <w:tcBorders>
              <w:left w:val="nil"/>
              <w:bottom w:val="nil"/>
              <w:right w:val="nil"/>
            </w:tcBorders>
          </w:tcPr>
          <w:p w14:paraId="582A9A51" w14:textId="77777777" w:rsidR="008703AB" w:rsidRPr="003C3051" w:rsidRDefault="008703AB" w:rsidP="008703AB">
            <w:r w:rsidRPr="003C3051">
              <w:t>1</w:t>
            </w:r>
          </w:p>
        </w:tc>
        <w:tc>
          <w:tcPr>
            <w:tcW w:w="1265" w:type="dxa"/>
            <w:tcBorders>
              <w:left w:val="nil"/>
              <w:bottom w:val="nil"/>
              <w:right w:val="nil"/>
            </w:tcBorders>
          </w:tcPr>
          <w:p w14:paraId="756F0418" w14:textId="77777777" w:rsidR="008703AB" w:rsidRPr="003C3051" w:rsidRDefault="008703AB" w:rsidP="008703AB">
            <w:r w:rsidRPr="003C3051">
              <w:t>1/2</w:t>
            </w:r>
          </w:p>
        </w:tc>
        <w:tc>
          <w:tcPr>
            <w:tcW w:w="1265" w:type="dxa"/>
            <w:tcBorders>
              <w:left w:val="nil"/>
              <w:bottom w:val="nil"/>
              <w:right w:val="nil"/>
            </w:tcBorders>
          </w:tcPr>
          <w:p w14:paraId="3EFCF16C" w14:textId="77777777" w:rsidR="008703AB" w:rsidRPr="003C3051" w:rsidRDefault="008703AB" w:rsidP="008703AB"/>
        </w:tc>
        <w:tc>
          <w:tcPr>
            <w:tcW w:w="1265" w:type="dxa"/>
            <w:tcBorders>
              <w:left w:val="nil"/>
              <w:bottom w:val="nil"/>
              <w:right w:val="nil"/>
            </w:tcBorders>
          </w:tcPr>
          <w:p w14:paraId="08C69ADF" w14:textId="77777777" w:rsidR="008703AB" w:rsidRPr="003C3051" w:rsidRDefault="008703AB" w:rsidP="008703AB"/>
        </w:tc>
        <w:tc>
          <w:tcPr>
            <w:tcW w:w="1266" w:type="dxa"/>
            <w:tcBorders>
              <w:left w:val="nil"/>
              <w:bottom w:val="nil"/>
              <w:right w:val="nil"/>
            </w:tcBorders>
          </w:tcPr>
          <w:p w14:paraId="4630204C" w14:textId="77777777" w:rsidR="008703AB" w:rsidRPr="003C3051" w:rsidRDefault="008703AB" w:rsidP="008703AB"/>
        </w:tc>
      </w:tr>
      <w:tr w:rsidR="008703AB" w:rsidRPr="003C3051" w14:paraId="00EAD0C4" w14:textId="77777777">
        <w:tc>
          <w:tcPr>
            <w:tcW w:w="1519" w:type="dxa"/>
            <w:tcBorders>
              <w:top w:val="nil"/>
              <w:left w:val="nil"/>
              <w:bottom w:val="nil"/>
              <w:right w:val="nil"/>
            </w:tcBorders>
          </w:tcPr>
          <w:p w14:paraId="100A0EF4" w14:textId="77777777" w:rsidR="008703AB" w:rsidRPr="003C3051" w:rsidRDefault="008703AB" w:rsidP="008703AB">
            <w:r w:rsidRPr="003C3051">
              <w:t>4</w:t>
            </w:r>
          </w:p>
        </w:tc>
        <w:tc>
          <w:tcPr>
            <w:tcW w:w="1011" w:type="dxa"/>
            <w:tcBorders>
              <w:top w:val="nil"/>
              <w:left w:val="nil"/>
              <w:bottom w:val="nil"/>
              <w:right w:val="nil"/>
            </w:tcBorders>
          </w:tcPr>
          <w:p w14:paraId="6CEC50D3" w14:textId="77777777" w:rsidR="008703AB" w:rsidRPr="003C3051" w:rsidRDefault="008703AB" w:rsidP="008703AB">
            <w:r w:rsidRPr="003C3051">
              <w:t>3/8</w:t>
            </w:r>
          </w:p>
        </w:tc>
        <w:tc>
          <w:tcPr>
            <w:tcW w:w="1265" w:type="dxa"/>
            <w:tcBorders>
              <w:top w:val="nil"/>
              <w:left w:val="nil"/>
              <w:bottom w:val="nil"/>
              <w:right w:val="nil"/>
            </w:tcBorders>
          </w:tcPr>
          <w:p w14:paraId="40E5929B" w14:textId="77777777" w:rsidR="008703AB" w:rsidRPr="003C3051" w:rsidRDefault="008703AB" w:rsidP="008703AB">
            <w:r w:rsidRPr="003C3051">
              <w:t>1</w:t>
            </w:r>
          </w:p>
        </w:tc>
        <w:tc>
          <w:tcPr>
            <w:tcW w:w="1265" w:type="dxa"/>
            <w:tcBorders>
              <w:top w:val="nil"/>
              <w:left w:val="nil"/>
              <w:bottom w:val="nil"/>
              <w:right w:val="nil"/>
            </w:tcBorders>
          </w:tcPr>
          <w:p w14:paraId="42362A23" w14:textId="77777777" w:rsidR="008703AB" w:rsidRPr="003C3051" w:rsidRDefault="008703AB" w:rsidP="008703AB">
            <w:r w:rsidRPr="003C3051">
              <w:t>3/4</w:t>
            </w:r>
          </w:p>
        </w:tc>
        <w:tc>
          <w:tcPr>
            <w:tcW w:w="1265" w:type="dxa"/>
            <w:tcBorders>
              <w:top w:val="nil"/>
              <w:left w:val="nil"/>
              <w:bottom w:val="nil"/>
              <w:right w:val="nil"/>
            </w:tcBorders>
          </w:tcPr>
          <w:p w14:paraId="32FB54C9" w14:textId="77777777" w:rsidR="008703AB" w:rsidRPr="003C3051" w:rsidRDefault="008703AB" w:rsidP="008703AB">
            <w:r w:rsidRPr="003C3051">
              <w:t>1/6</w:t>
            </w:r>
          </w:p>
        </w:tc>
        <w:tc>
          <w:tcPr>
            <w:tcW w:w="1265" w:type="dxa"/>
            <w:tcBorders>
              <w:top w:val="nil"/>
              <w:left w:val="nil"/>
              <w:bottom w:val="nil"/>
              <w:right w:val="nil"/>
            </w:tcBorders>
          </w:tcPr>
          <w:p w14:paraId="6EF07537" w14:textId="77777777" w:rsidR="008703AB" w:rsidRPr="003C3051" w:rsidRDefault="008703AB" w:rsidP="008703AB"/>
        </w:tc>
        <w:tc>
          <w:tcPr>
            <w:tcW w:w="1266" w:type="dxa"/>
            <w:tcBorders>
              <w:top w:val="nil"/>
              <w:left w:val="nil"/>
              <w:bottom w:val="nil"/>
              <w:right w:val="nil"/>
            </w:tcBorders>
          </w:tcPr>
          <w:p w14:paraId="19CDA2CA" w14:textId="77777777" w:rsidR="008703AB" w:rsidRPr="003C3051" w:rsidRDefault="008703AB" w:rsidP="008703AB"/>
        </w:tc>
      </w:tr>
      <w:tr w:rsidR="008703AB" w:rsidRPr="003C3051" w14:paraId="37B4B280" w14:textId="77777777">
        <w:tc>
          <w:tcPr>
            <w:tcW w:w="1519" w:type="dxa"/>
            <w:tcBorders>
              <w:top w:val="nil"/>
              <w:left w:val="nil"/>
              <w:bottom w:val="nil"/>
              <w:right w:val="nil"/>
            </w:tcBorders>
          </w:tcPr>
          <w:p w14:paraId="4B579737" w14:textId="77777777" w:rsidR="008703AB" w:rsidRPr="003C3051" w:rsidRDefault="008703AB" w:rsidP="008703AB">
            <w:r w:rsidRPr="003C3051">
              <w:t>5</w:t>
            </w:r>
          </w:p>
        </w:tc>
        <w:tc>
          <w:tcPr>
            <w:tcW w:w="1011" w:type="dxa"/>
            <w:tcBorders>
              <w:top w:val="nil"/>
              <w:left w:val="nil"/>
              <w:bottom w:val="nil"/>
              <w:right w:val="nil"/>
            </w:tcBorders>
          </w:tcPr>
          <w:p w14:paraId="7A50F2AB" w14:textId="77777777" w:rsidR="008703AB" w:rsidRPr="003C3051" w:rsidRDefault="008703AB" w:rsidP="008703AB">
            <w:r w:rsidRPr="003C3051">
              <w:t>251/720</w:t>
            </w:r>
          </w:p>
        </w:tc>
        <w:tc>
          <w:tcPr>
            <w:tcW w:w="1265" w:type="dxa"/>
            <w:tcBorders>
              <w:top w:val="nil"/>
              <w:left w:val="nil"/>
              <w:bottom w:val="nil"/>
              <w:right w:val="nil"/>
            </w:tcBorders>
          </w:tcPr>
          <w:p w14:paraId="0E7A7FB0" w14:textId="77777777" w:rsidR="008703AB" w:rsidRPr="003C3051" w:rsidRDefault="008703AB" w:rsidP="008703AB">
            <w:r w:rsidRPr="003C3051">
              <w:t>1</w:t>
            </w:r>
          </w:p>
        </w:tc>
        <w:tc>
          <w:tcPr>
            <w:tcW w:w="1265" w:type="dxa"/>
            <w:tcBorders>
              <w:top w:val="nil"/>
              <w:left w:val="nil"/>
              <w:bottom w:val="nil"/>
              <w:right w:val="nil"/>
            </w:tcBorders>
          </w:tcPr>
          <w:p w14:paraId="0C813644" w14:textId="77777777" w:rsidR="008703AB" w:rsidRPr="003C3051" w:rsidRDefault="008703AB" w:rsidP="008703AB">
            <w:r w:rsidRPr="003C3051">
              <w:t>11/12</w:t>
            </w:r>
          </w:p>
        </w:tc>
        <w:tc>
          <w:tcPr>
            <w:tcW w:w="1265" w:type="dxa"/>
            <w:tcBorders>
              <w:top w:val="nil"/>
              <w:left w:val="nil"/>
              <w:bottom w:val="nil"/>
              <w:right w:val="nil"/>
            </w:tcBorders>
          </w:tcPr>
          <w:p w14:paraId="540B9270" w14:textId="77777777" w:rsidR="008703AB" w:rsidRPr="003C3051" w:rsidRDefault="008703AB" w:rsidP="008703AB">
            <w:r w:rsidRPr="003C3051">
              <w:t>1/3</w:t>
            </w:r>
          </w:p>
        </w:tc>
        <w:tc>
          <w:tcPr>
            <w:tcW w:w="1265" w:type="dxa"/>
            <w:tcBorders>
              <w:top w:val="nil"/>
              <w:left w:val="nil"/>
              <w:bottom w:val="nil"/>
              <w:right w:val="nil"/>
            </w:tcBorders>
          </w:tcPr>
          <w:p w14:paraId="5AFDB451" w14:textId="77777777" w:rsidR="008703AB" w:rsidRPr="003C3051" w:rsidRDefault="008703AB" w:rsidP="008703AB">
            <w:r w:rsidRPr="003C3051">
              <w:t>1/24</w:t>
            </w:r>
          </w:p>
        </w:tc>
        <w:tc>
          <w:tcPr>
            <w:tcW w:w="1266" w:type="dxa"/>
            <w:tcBorders>
              <w:top w:val="nil"/>
              <w:left w:val="nil"/>
              <w:bottom w:val="nil"/>
              <w:right w:val="nil"/>
            </w:tcBorders>
          </w:tcPr>
          <w:p w14:paraId="51FB7B44" w14:textId="77777777" w:rsidR="008703AB" w:rsidRPr="003C3051" w:rsidRDefault="008703AB" w:rsidP="008703AB"/>
        </w:tc>
      </w:tr>
      <w:tr w:rsidR="008703AB" w:rsidRPr="003C3051" w14:paraId="577A3BCA" w14:textId="77777777">
        <w:tc>
          <w:tcPr>
            <w:tcW w:w="1519" w:type="dxa"/>
            <w:tcBorders>
              <w:top w:val="nil"/>
              <w:left w:val="nil"/>
              <w:right w:val="nil"/>
            </w:tcBorders>
          </w:tcPr>
          <w:p w14:paraId="2A30A754" w14:textId="77777777" w:rsidR="008703AB" w:rsidRPr="003C3051" w:rsidRDefault="008703AB" w:rsidP="008703AB">
            <w:r w:rsidRPr="003C3051">
              <w:t>6</w:t>
            </w:r>
          </w:p>
        </w:tc>
        <w:tc>
          <w:tcPr>
            <w:tcW w:w="1011" w:type="dxa"/>
            <w:tcBorders>
              <w:top w:val="nil"/>
              <w:left w:val="nil"/>
              <w:right w:val="nil"/>
            </w:tcBorders>
          </w:tcPr>
          <w:p w14:paraId="278FF84A" w14:textId="77777777" w:rsidR="008703AB" w:rsidRPr="003C3051" w:rsidRDefault="008703AB" w:rsidP="008703AB">
            <w:r w:rsidRPr="003C3051">
              <w:t>95/288</w:t>
            </w:r>
          </w:p>
        </w:tc>
        <w:tc>
          <w:tcPr>
            <w:tcW w:w="1265" w:type="dxa"/>
            <w:tcBorders>
              <w:top w:val="nil"/>
              <w:left w:val="nil"/>
              <w:right w:val="nil"/>
            </w:tcBorders>
          </w:tcPr>
          <w:p w14:paraId="59350041" w14:textId="77777777" w:rsidR="008703AB" w:rsidRPr="003C3051" w:rsidRDefault="008703AB" w:rsidP="008703AB">
            <w:r w:rsidRPr="003C3051">
              <w:t>1</w:t>
            </w:r>
          </w:p>
        </w:tc>
        <w:tc>
          <w:tcPr>
            <w:tcW w:w="1265" w:type="dxa"/>
            <w:tcBorders>
              <w:top w:val="nil"/>
              <w:left w:val="nil"/>
              <w:right w:val="nil"/>
            </w:tcBorders>
          </w:tcPr>
          <w:p w14:paraId="6157A17E" w14:textId="77777777" w:rsidR="008703AB" w:rsidRPr="003C3051" w:rsidRDefault="008703AB" w:rsidP="008703AB">
            <w:r w:rsidRPr="003C3051">
              <w:t>25/24</w:t>
            </w:r>
          </w:p>
        </w:tc>
        <w:tc>
          <w:tcPr>
            <w:tcW w:w="1265" w:type="dxa"/>
            <w:tcBorders>
              <w:top w:val="nil"/>
              <w:left w:val="nil"/>
              <w:right w:val="nil"/>
            </w:tcBorders>
          </w:tcPr>
          <w:p w14:paraId="79DB3D7B" w14:textId="77777777" w:rsidR="008703AB" w:rsidRPr="003C3051" w:rsidRDefault="008703AB" w:rsidP="008703AB">
            <w:r w:rsidRPr="003C3051">
              <w:t>35/72</w:t>
            </w:r>
          </w:p>
        </w:tc>
        <w:tc>
          <w:tcPr>
            <w:tcW w:w="1265" w:type="dxa"/>
            <w:tcBorders>
              <w:top w:val="nil"/>
              <w:left w:val="nil"/>
              <w:right w:val="nil"/>
            </w:tcBorders>
          </w:tcPr>
          <w:p w14:paraId="6AD2884C" w14:textId="77777777" w:rsidR="008703AB" w:rsidRPr="003C3051" w:rsidRDefault="008703AB" w:rsidP="008703AB">
            <w:r w:rsidRPr="003C3051">
              <w:t>5/48</w:t>
            </w:r>
          </w:p>
        </w:tc>
        <w:tc>
          <w:tcPr>
            <w:tcW w:w="1266" w:type="dxa"/>
            <w:tcBorders>
              <w:top w:val="nil"/>
              <w:left w:val="nil"/>
              <w:right w:val="nil"/>
            </w:tcBorders>
          </w:tcPr>
          <w:p w14:paraId="29C3CC1D" w14:textId="77777777" w:rsidR="008703AB" w:rsidRPr="003C3051" w:rsidRDefault="008703AB" w:rsidP="008703AB">
            <w:r w:rsidRPr="003C3051">
              <w:t>1/120</w:t>
            </w:r>
          </w:p>
        </w:tc>
      </w:tr>
    </w:tbl>
    <w:p w14:paraId="0754AAA0" w14:textId="77777777" w:rsidR="008703AB" w:rsidRPr="003C3051" w:rsidRDefault="008703AB" w:rsidP="008703AB">
      <w:pPr>
        <w:pStyle w:val="Bijschrift"/>
      </w:pPr>
      <w:r w:rsidRPr="003C3051">
        <w:t xml:space="preserve">Table </w:t>
      </w:r>
      <w:r w:rsidRPr="003C3051">
        <w:fldChar w:fldCharType="begin"/>
      </w:r>
      <w:r w:rsidRPr="003C3051">
        <w:instrText xml:space="preserve"> SEQ Table \* ARABIC </w:instrText>
      </w:r>
      <w:r w:rsidRPr="003C3051">
        <w:fldChar w:fldCharType="separate"/>
      </w:r>
      <w:r w:rsidR="009D20D2">
        <w:rPr>
          <w:noProof/>
        </w:rPr>
        <w:t>1</w:t>
      </w:r>
      <w:r w:rsidRPr="003C3051">
        <w:fldChar w:fldCharType="end"/>
      </w:r>
      <w:r w:rsidRPr="003C3051">
        <w:t>: Gear corrector coefficients for a first order equation of motion</w:t>
      </w:r>
    </w:p>
    <w:p w14:paraId="5622615D" w14:textId="77777777" w:rsidR="008703AB" w:rsidRPr="003C3051" w:rsidRDefault="008703AB" w:rsidP="008703AB"/>
    <w:p w14:paraId="7FFE112F" w14:textId="77777777" w:rsidR="008703AB" w:rsidRPr="003C3051" w:rsidRDefault="008703AB" w:rsidP="008703AB"/>
    <w:tbl>
      <w:tblPr>
        <w:tblStyle w:val="Hyperlink"/>
        <w:tblW w:w="0" w:type="auto"/>
        <w:tblLook w:val="01E0" w:firstRow="1" w:lastRow="1" w:firstColumn="1" w:lastColumn="1" w:noHBand="0" w:noVBand="0"/>
      </w:tblPr>
      <w:tblGrid>
        <w:gridCol w:w="1458"/>
        <w:gridCol w:w="1072"/>
        <w:gridCol w:w="1265"/>
        <w:gridCol w:w="1265"/>
        <w:gridCol w:w="1265"/>
        <w:gridCol w:w="1265"/>
        <w:gridCol w:w="1266"/>
      </w:tblGrid>
      <w:tr w:rsidR="008703AB" w:rsidRPr="003C3051" w14:paraId="56462091" w14:textId="77777777">
        <w:tc>
          <w:tcPr>
            <w:tcW w:w="1458" w:type="dxa"/>
            <w:tcBorders>
              <w:left w:val="nil"/>
              <w:bottom w:val="single" w:sz="4" w:space="0" w:color="auto"/>
              <w:right w:val="nil"/>
            </w:tcBorders>
          </w:tcPr>
          <w:p w14:paraId="50E64790" w14:textId="77777777" w:rsidR="008703AB" w:rsidRPr="003C3051" w:rsidRDefault="008703AB" w:rsidP="008703AB">
            <w:r w:rsidRPr="003C3051">
              <w:t xml:space="preserve">Order of the Gear </w:t>
            </w:r>
            <w:smartTag w:uri="urn:schemas-microsoft-com:office:smarttags" w:element="place">
              <w:smartTag w:uri="urn:schemas-microsoft-com:office:smarttags" w:element="country-region">
                <w:r w:rsidRPr="003C3051">
                  <w:t>Alg.</w:t>
                </w:r>
              </w:smartTag>
            </w:smartTag>
          </w:p>
        </w:tc>
        <w:tc>
          <w:tcPr>
            <w:tcW w:w="1072" w:type="dxa"/>
            <w:tcBorders>
              <w:left w:val="nil"/>
              <w:bottom w:val="single" w:sz="4" w:space="0" w:color="auto"/>
              <w:right w:val="nil"/>
            </w:tcBorders>
          </w:tcPr>
          <w:p w14:paraId="2D543329" w14:textId="77777777" w:rsidR="008703AB" w:rsidRPr="003C3051" w:rsidRDefault="008703AB" w:rsidP="008703AB">
            <w:r w:rsidRPr="003C3051">
              <w:t>c</w:t>
            </w:r>
            <w:r w:rsidRPr="003C3051">
              <w:rPr>
                <w:vertAlign w:val="subscript"/>
              </w:rPr>
              <w:t>0</w:t>
            </w:r>
          </w:p>
        </w:tc>
        <w:tc>
          <w:tcPr>
            <w:tcW w:w="1265" w:type="dxa"/>
            <w:tcBorders>
              <w:left w:val="nil"/>
              <w:bottom w:val="single" w:sz="4" w:space="0" w:color="auto"/>
              <w:right w:val="nil"/>
            </w:tcBorders>
          </w:tcPr>
          <w:p w14:paraId="123B6930" w14:textId="77777777" w:rsidR="008703AB" w:rsidRPr="003C3051" w:rsidRDefault="008703AB" w:rsidP="008703AB">
            <w:r w:rsidRPr="003C3051">
              <w:t>c</w:t>
            </w:r>
            <w:r w:rsidRPr="003C3051">
              <w:rPr>
                <w:vertAlign w:val="subscript"/>
              </w:rPr>
              <w:t>1</w:t>
            </w:r>
          </w:p>
        </w:tc>
        <w:tc>
          <w:tcPr>
            <w:tcW w:w="1265" w:type="dxa"/>
            <w:tcBorders>
              <w:left w:val="nil"/>
              <w:bottom w:val="single" w:sz="4" w:space="0" w:color="auto"/>
              <w:right w:val="nil"/>
            </w:tcBorders>
          </w:tcPr>
          <w:p w14:paraId="0C3F203F" w14:textId="77777777" w:rsidR="008703AB" w:rsidRPr="003C3051" w:rsidRDefault="008703AB" w:rsidP="008703AB">
            <w:r w:rsidRPr="003C3051">
              <w:t>c</w:t>
            </w:r>
            <w:r w:rsidRPr="003C3051">
              <w:rPr>
                <w:vertAlign w:val="subscript"/>
              </w:rPr>
              <w:t>2</w:t>
            </w:r>
          </w:p>
        </w:tc>
        <w:tc>
          <w:tcPr>
            <w:tcW w:w="1265" w:type="dxa"/>
            <w:tcBorders>
              <w:left w:val="nil"/>
              <w:bottom w:val="single" w:sz="4" w:space="0" w:color="auto"/>
              <w:right w:val="nil"/>
            </w:tcBorders>
          </w:tcPr>
          <w:p w14:paraId="6CC4C123" w14:textId="77777777" w:rsidR="008703AB" w:rsidRPr="003C3051" w:rsidRDefault="008703AB" w:rsidP="008703AB">
            <w:r w:rsidRPr="003C3051">
              <w:t>c</w:t>
            </w:r>
            <w:r w:rsidRPr="003C3051">
              <w:rPr>
                <w:vertAlign w:val="subscript"/>
              </w:rPr>
              <w:t>3</w:t>
            </w:r>
          </w:p>
        </w:tc>
        <w:tc>
          <w:tcPr>
            <w:tcW w:w="1265" w:type="dxa"/>
            <w:tcBorders>
              <w:left w:val="nil"/>
              <w:bottom w:val="single" w:sz="4" w:space="0" w:color="auto"/>
              <w:right w:val="nil"/>
            </w:tcBorders>
          </w:tcPr>
          <w:p w14:paraId="53325B04" w14:textId="77777777" w:rsidR="008703AB" w:rsidRPr="003C3051" w:rsidRDefault="008703AB" w:rsidP="008703AB">
            <w:r w:rsidRPr="003C3051">
              <w:t>c</w:t>
            </w:r>
            <w:r w:rsidRPr="003C3051">
              <w:rPr>
                <w:vertAlign w:val="subscript"/>
              </w:rPr>
              <w:t>4</w:t>
            </w:r>
          </w:p>
        </w:tc>
        <w:tc>
          <w:tcPr>
            <w:tcW w:w="1266" w:type="dxa"/>
            <w:tcBorders>
              <w:left w:val="nil"/>
              <w:bottom w:val="single" w:sz="4" w:space="0" w:color="auto"/>
              <w:right w:val="nil"/>
            </w:tcBorders>
          </w:tcPr>
          <w:p w14:paraId="4DDA99AB" w14:textId="77777777" w:rsidR="008703AB" w:rsidRPr="003C3051" w:rsidRDefault="008703AB" w:rsidP="008703AB">
            <w:r w:rsidRPr="003C3051">
              <w:t>c</w:t>
            </w:r>
            <w:r w:rsidRPr="003C3051">
              <w:rPr>
                <w:vertAlign w:val="subscript"/>
              </w:rPr>
              <w:t>5</w:t>
            </w:r>
          </w:p>
        </w:tc>
      </w:tr>
      <w:tr w:rsidR="008703AB" w:rsidRPr="003C3051" w14:paraId="2E2786FF" w14:textId="77777777">
        <w:tc>
          <w:tcPr>
            <w:tcW w:w="1458" w:type="dxa"/>
            <w:tcBorders>
              <w:left w:val="nil"/>
              <w:bottom w:val="nil"/>
              <w:right w:val="nil"/>
            </w:tcBorders>
          </w:tcPr>
          <w:p w14:paraId="5B5C46A5" w14:textId="77777777" w:rsidR="008703AB" w:rsidRPr="003C3051" w:rsidRDefault="008703AB" w:rsidP="008703AB">
            <w:r w:rsidRPr="003C3051">
              <w:t>3</w:t>
            </w:r>
          </w:p>
        </w:tc>
        <w:tc>
          <w:tcPr>
            <w:tcW w:w="1072" w:type="dxa"/>
            <w:tcBorders>
              <w:left w:val="nil"/>
              <w:bottom w:val="nil"/>
              <w:right w:val="nil"/>
            </w:tcBorders>
          </w:tcPr>
          <w:p w14:paraId="7E0F1E53" w14:textId="77777777" w:rsidR="008703AB" w:rsidRPr="003C3051" w:rsidRDefault="008703AB" w:rsidP="008703AB">
            <w:r w:rsidRPr="003C3051">
              <w:t>0</w:t>
            </w:r>
          </w:p>
        </w:tc>
        <w:tc>
          <w:tcPr>
            <w:tcW w:w="1265" w:type="dxa"/>
            <w:tcBorders>
              <w:left w:val="nil"/>
              <w:bottom w:val="nil"/>
              <w:right w:val="nil"/>
            </w:tcBorders>
          </w:tcPr>
          <w:p w14:paraId="250B560F" w14:textId="77777777" w:rsidR="008703AB" w:rsidRPr="003C3051" w:rsidRDefault="008703AB" w:rsidP="008703AB">
            <w:r w:rsidRPr="003C3051">
              <w:t>1</w:t>
            </w:r>
          </w:p>
        </w:tc>
        <w:tc>
          <w:tcPr>
            <w:tcW w:w="1265" w:type="dxa"/>
            <w:tcBorders>
              <w:left w:val="nil"/>
              <w:bottom w:val="nil"/>
              <w:right w:val="nil"/>
            </w:tcBorders>
          </w:tcPr>
          <w:p w14:paraId="3EF13353" w14:textId="77777777" w:rsidR="008703AB" w:rsidRPr="003C3051" w:rsidRDefault="008703AB" w:rsidP="008703AB">
            <w:r w:rsidRPr="003C3051">
              <w:t>1</w:t>
            </w:r>
          </w:p>
        </w:tc>
        <w:tc>
          <w:tcPr>
            <w:tcW w:w="1265" w:type="dxa"/>
            <w:tcBorders>
              <w:left w:val="nil"/>
              <w:bottom w:val="nil"/>
              <w:right w:val="nil"/>
            </w:tcBorders>
          </w:tcPr>
          <w:p w14:paraId="464AC1A2" w14:textId="77777777" w:rsidR="008703AB" w:rsidRPr="003C3051" w:rsidRDefault="008703AB" w:rsidP="008703AB"/>
        </w:tc>
        <w:tc>
          <w:tcPr>
            <w:tcW w:w="1265" w:type="dxa"/>
            <w:tcBorders>
              <w:left w:val="nil"/>
              <w:bottom w:val="nil"/>
              <w:right w:val="nil"/>
            </w:tcBorders>
          </w:tcPr>
          <w:p w14:paraId="3CF32C75" w14:textId="77777777" w:rsidR="008703AB" w:rsidRPr="003C3051" w:rsidRDefault="008703AB" w:rsidP="008703AB"/>
        </w:tc>
        <w:tc>
          <w:tcPr>
            <w:tcW w:w="1266" w:type="dxa"/>
            <w:tcBorders>
              <w:left w:val="nil"/>
              <w:bottom w:val="nil"/>
              <w:right w:val="nil"/>
            </w:tcBorders>
          </w:tcPr>
          <w:p w14:paraId="57FD5EB7" w14:textId="77777777" w:rsidR="008703AB" w:rsidRPr="003C3051" w:rsidRDefault="008703AB" w:rsidP="008703AB"/>
        </w:tc>
      </w:tr>
      <w:tr w:rsidR="008703AB" w:rsidRPr="003C3051" w14:paraId="2FECA406" w14:textId="77777777">
        <w:tc>
          <w:tcPr>
            <w:tcW w:w="1458" w:type="dxa"/>
            <w:tcBorders>
              <w:top w:val="nil"/>
              <w:left w:val="nil"/>
              <w:bottom w:val="nil"/>
              <w:right w:val="nil"/>
            </w:tcBorders>
          </w:tcPr>
          <w:p w14:paraId="3D72A96C" w14:textId="77777777" w:rsidR="008703AB" w:rsidRPr="003C3051" w:rsidRDefault="008703AB" w:rsidP="008703AB">
            <w:r w:rsidRPr="003C3051">
              <w:t>4</w:t>
            </w:r>
          </w:p>
        </w:tc>
        <w:tc>
          <w:tcPr>
            <w:tcW w:w="1072" w:type="dxa"/>
            <w:tcBorders>
              <w:top w:val="nil"/>
              <w:left w:val="nil"/>
              <w:bottom w:val="nil"/>
              <w:right w:val="nil"/>
            </w:tcBorders>
          </w:tcPr>
          <w:p w14:paraId="72DA6454" w14:textId="77777777" w:rsidR="008703AB" w:rsidRPr="003C3051" w:rsidRDefault="008703AB" w:rsidP="008703AB">
            <w:r w:rsidRPr="003C3051">
              <w:t>1/6</w:t>
            </w:r>
          </w:p>
        </w:tc>
        <w:tc>
          <w:tcPr>
            <w:tcW w:w="1265" w:type="dxa"/>
            <w:tcBorders>
              <w:top w:val="nil"/>
              <w:left w:val="nil"/>
              <w:bottom w:val="nil"/>
              <w:right w:val="nil"/>
            </w:tcBorders>
          </w:tcPr>
          <w:p w14:paraId="3F47F163" w14:textId="77777777" w:rsidR="008703AB" w:rsidRPr="003C3051" w:rsidRDefault="008703AB" w:rsidP="008703AB">
            <w:r w:rsidRPr="003C3051">
              <w:t>5/6</w:t>
            </w:r>
          </w:p>
        </w:tc>
        <w:tc>
          <w:tcPr>
            <w:tcW w:w="1265" w:type="dxa"/>
            <w:tcBorders>
              <w:top w:val="nil"/>
              <w:left w:val="nil"/>
              <w:bottom w:val="nil"/>
              <w:right w:val="nil"/>
            </w:tcBorders>
          </w:tcPr>
          <w:p w14:paraId="46043B01" w14:textId="77777777" w:rsidR="008703AB" w:rsidRPr="003C3051" w:rsidRDefault="008703AB" w:rsidP="008703AB">
            <w:r w:rsidRPr="003C3051">
              <w:t>1</w:t>
            </w:r>
          </w:p>
        </w:tc>
        <w:tc>
          <w:tcPr>
            <w:tcW w:w="1265" w:type="dxa"/>
            <w:tcBorders>
              <w:top w:val="nil"/>
              <w:left w:val="nil"/>
              <w:bottom w:val="nil"/>
              <w:right w:val="nil"/>
            </w:tcBorders>
          </w:tcPr>
          <w:p w14:paraId="2B587F9D" w14:textId="77777777" w:rsidR="008703AB" w:rsidRPr="003C3051" w:rsidRDefault="008703AB" w:rsidP="008703AB">
            <w:r w:rsidRPr="003C3051">
              <w:t>1/3</w:t>
            </w:r>
          </w:p>
        </w:tc>
        <w:tc>
          <w:tcPr>
            <w:tcW w:w="1265" w:type="dxa"/>
            <w:tcBorders>
              <w:top w:val="nil"/>
              <w:left w:val="nil"/>
              <w:bottom w:val="nil"/>
              <w:right w:val="nil"/>
            </w:tcBorders>
          </w:tcPr>
          <w:p w14:paraId="7D24733D" w14:textId="77777777" w:rsidR="008703AB" w:rsidRPr="003C3051" w:rsidRDefault="008703AB" w:rsidP="008703AB"/>
        </w:tc>
        <w:tc>
          <w:tcPr>
            <w:tcW w:w="1266" w:type="dxa"/>
            <w:tcBorders>
              <w:top w:val="nil"/>
              <w:left w:val="nil"/>
              <w:bottom w:val="nil"/>
              <w:right w:val="nil"/>
            </w:tcBorders>
          </w:tcPr>
          <w:p w14:paraId="7A65D6C1" w14:textId="77777777" w:rsidR="008703AB" w:rsidRPr="003C3051" w:rsidRDefault="008703AB" w:rsidP="008703AB"/>
        </w:tc>
      </w:tr>
      <w:tr w:rsidR="008703AB" w:rsidRPr="003C3051" w14:paraId="13537F46" w14:textId="77777777">
        <w:tc>
          <w:tcPr>
            <w:tcW w:w="1458" w:type="dxa"/>
            <w:tcBorders>
              <w:top w:val="nil"/>
              <w:left w:val="nil"/>
              <w:bottom w:val="nil"/>
              <w:right w:val="nil"/>
            </w:tcBorders>
          </w:tcPr>
          <w:p w14:paraId="245D420A" w14:textId="77777777" w:rsidR="008703AB" w:rsidRPr="003C3051" w:rsidRDefault="008703AB" w:rsidP="008703AB">
            <w:r w:rsidRPr="003C3051">
              <w:t>5</w:t>
            </w:r>
          </w:p>
        </w:tc>
        <w:tc>
          <w:tcPr>
            <w:tcW w:w="1072" w:type="dxa"/>
            <w:tcBorders>
              <w:top w:val="nil"/>
              <w:left w:val="nil"/>
              <w:bottom w:val="nil"/>
              <w:right w:val="nil"/>
            </w:tcBorders>
          </w:tcPr>
          <w:p w14:paraId="28BB3487" w14:textId="77777777" w:rsidR="008703AB" w:rsidRPr="003C3051" w:rsidRDefault="008703AB" w:rsidP="008703AB">
            <w:r w:rsidRPr="003C3051">
              <w:t>19/120</w:t>
            </w:r>
          </w:p>
        </w:tc>
        <w:tc>
          <w:tcPr>
            <w:tcW w:w="1265" w:type="dxa"/>
            <w:tcBorders>
              <w:top w:val="nil"/>
              <w:left w:val="nil"/>
              <w:bottom w:val="nil"/>
              <w:right w:val="nil"/>
            </w:tcBorders>
          </w:tcPr>
          <w:p w14:paraId="30DAF00B" w14:textId="77777777" w:rsidR="008703AB" w:rsidRPr="003C3051" w:rsidRDefault="008703AB" w:rsidP="008703AB">
            <w:r w:rsidRPr="003C3051">
              <w:t>¾</w:t>
            </w:r>
          </w:p>
        </w:tc>
        <w:tc>
          <w:tcPr>
            <w:tcW w:w="1265" w:type="dxa"/>
            <w:tcBorders>
              <w:top w:val="nil"/>
              <w:left w:val="nil"/>
              <w:bottom w:val="nil"/>
              <w:right w:val="nil"/>
            </w:tcBorders>
          </w:tcPr>
          <w:p w14:paraId="5A379708" w14:textId="77777777" w:rsidR="008703AB" w:rsidRPr="003C3051" w:rsidRDefault="008703AB" w:rsidP="008703AB">
            <w:r w:rsidRPr="003C3051">
              <w:t>1</w:t>
            </w:r>
          </w:p>
        </w:tc>
        <w:tc>
          <w:tcPr>
            <w:tcW w:w="1265" w:type="dxa"/>
            <w:tcBorders>
              <w:top w:val="nil"/>
              <w:left w:val="nil"/>
              <w:bottom w:val="nil"/>
              <w:right w:val="nil"/>
            </w:tcBorders>
          </w:tcPr>
          <w:p w14:paraId="21AA0139" w14:textId="77777777" w:rsidR="008703AB" w:rsidRPr="003C3051" w:rsidRDefault="008703AB" w:rsidP="008703AB">
            <w:r w:rsidRPr="003C3051">
              <w:t>1/2</w:t>
            </w:r>
          </w:p>
        </w:tc>
        <w:tc>
          <w:tcPr>
            <w:tcW w:w="1265" w:type="dxa"/>
            <w:tcBorders>
              <w:top w:val="nil"/>
              <w:left w:val="nil"/>
              <w:bottom w:val="nil"/>
              <w:right w:val="nil"/>
            </w:tcBorders>
          </w:tcPr>
          <w:p w14:paraId="11FDB017" w14:textId="77777777" w:rsidR="008703AB" w:rsidRPr="003C3051" w:rsidRDefault="008703AB" w:rsidP="008703AB">
            <w:r w:rsidRPr="003C3051">
              <w:t>1/12</w:t>
            </w:r>
          </w:p>
        </w:tc>
        <w:tc>
          <w:tcPr>
            <w:tcW w:w="1266" w:type="dxa"/>
            <w:tcBorders>
              <w:top w:val="nil"/>
              <w:left w:val="nil"/>
              <w:bottom w:val="nil"/>
              <w:right w:val="nil"/>
            </w:tcBorders>
          </w:tcPr>
          <w:p w14:paraId="4C5927AA" w14:textId="77777777" w:rsidR="008703AB" w:rsidRPr="003C3051" w:rsidRDefault="008703AB" w:rsidP="008703AB"/>
        </w:tc>
      </w:tr>
      <w:tr w:rsidR="008703AB" w:rsidRPr="003C3051" w14:paraId="74747D32" w14:textId="77777777">
        <w:tc>
          <w:tcPr>
            <w:tcW w:w="1458" w:type="dxa"/>
            <w:tcBorders>
              <w:top w:val="nil"/>
              <w:left w:val="nil"/>
              <w:right w:val="nil"/>
            </w:tcBorders>
          </w:tcPr>
          <w:p w14:paraId="05466418" w14:textId="77777777" w:rsidR="008703AB" w:rsidRPr="003C3051" w:rsidRDefault="008703AB" w:rsidP="008703AB">
            <w:r w:rsidRPr="003C3051">
              <w:t>6</w:t>
            </w:r>
          </w:p>
        </w:tc>
        <w:tc>
          <w:tcPr>
            <w:tcW w:w="1072" w:type="dxa"/>
            <w:tcBorders>
              <w:top w:val="nil"/>
              <w:left w:val="nil"/>
              <w:right w:val="nil"/>
            </w:tcBorders>
          </w:tcPr>
          <w:p w14:paraId="787AA104" w14:textId="77777777" w:rsidR="008703AB" w:rsidRPr="003C3051" w:rsidRDefault="008703AB" w:rsidP="008703AB">
            <w:r w:rsidRPr="003C3051">
              <w:t>3/20</w:t>
            </w:r>
          </w:p>
        </w:tc>
        <w:tc>
          <w:tcPr>
            <w:tcW w:w="1265" w:type="dxa"/>
            <w:tcBorders>
              <w:top w:val="nil"/>
              <w:left w:val="nil"/>
              <w:right w:val="nil"/>
            </w:tcBorders>
          </w:tcPr>
          <w:p w14:paraId="13800E6B" w14:textId="77777777" w:rsidR="008703AB" w:rsidRPr="003C3051" w:rsidRDefault="008703AB" w:rsidP="008703AB">
            <w:r w:rsidRPr="003C3051">
              <w:t>251/360</w:t>
            </w:r>
          </w:p>
        </w:tc>
        <w:tc>
          <w:tcPr>
            <w:tcW w:w="1265" w:type="dxa"/>
            <w:tcBorders>
              <w:top w:val="nil"/>
              <w:left w:val="nil"/>
              <w:right w:val="nil"/>
            </w:tcBorders>
          </w:tcPr>
          <w:p w14:paraId="32B5CB01" w14:textId="77777777" w:rsidR="008703AB" w:rsidRPr="003C3051" w:rsidRDefault="008703AB" w:rsidP="008703AB">
            <w:r w:rsidRPr="003C3051">
              <w:t>1</w:t>
            </w:r>
          </w:p>
        </w:tc>
        <w:tc>
          <w:tcPr>
            <w:tcW w:w="1265" w:type="dxa"/>
            <w:tcBorders>
              <w:top w:val="nil"/>
              <w:left w:val="nil"/>
              <w:right w:val="nil"/>
            </w:tcBorders>
          </w:tcPr>
          <w:p w14:paraId="0339BEAF" w14:textId="77777777" w:rsidR="008703AB" w:rsidRPr="003C3051" w:rsidRDefault="008703AB" w:rsidP="008703AB">
            <w:r w:rsidRPr="003C3051">
              <w:t>11/18</w:t>
            </w:r>
          </w:p>
        </w:tc>
        <w:tc>
          <w:tcPr>
            <w:tcW w:w="1265" w:type="dxa"/>
            <w:tcBorders>
              <w:top w:val="nil"/>
              <w:left w:val="nil"/>
              <w:right w:val="nil"/>
            </w:tcBorders>
          </w:tcPr>
          <w:p w14:paraId="5954E077" w14:textId="77777777" w:rsidR="008703AB" w:rsidRPr="003C3051" w:rsidRDefault="008703AB" w:rsidP="008703AB">
            <w:r w:rsidRPr="003C3051">
              <w:t>1/6</w:t>
            </w:r>
          </w:p>
        </w:tc>
        <w:tc>
          <w:tcPr>
            <w:tcW w:w="1266" w:type="dxa"/>
            <w:tcBorders>
              <w:top w:val="nil"/>
              <w:left w:val="nil"/>
              <w:right w:val="nil"/>
            </w:tcBorders>
          </w:tcPr>
          <w:p w14:paraId="28342B79" w14:textId="77777777" w:rsidR="008703AB" w:rsidRPr="003C3051" w:rsidRDefault="008703AB" w:rsidP="008703AB">
            <w:r w:rsidRPr="003C3051">
              <w:t>1/60</w:t>
            </w:r>
          </w:p>
        </w:tc>
      </w:tr>
    </w:tbl>
    <w:p w14:paraId="33F3E8DE" w14:textId="77777777" w:rsidR="008703AB" w:rsidRPr="003C3051" w:rsidRDefault="008703AB" w:rsidP="008703AB">
      <w:pPr>
        <w:pStyle w:val="Bijschrift"/>
      </w:pPr>
      <w:r w:rsidRPr="003C3051">
        <w:t xml:space="preserve">Table </w:t>
      </w:r>
      <w:r w:rsidRPr="003C3051">
        <w:fldChar w:fldCharType="begin"/>
      </w:r>
      <w:r w:rsidRPr="003C3051">
        <w:instrText xml:space="preserve"> SEQ Table \* ARABIC </w:instrText>
      </w:r>
      <w:r w:rsidRPr="003C3051">
        <w:fldChar w:fldCharType="separate"/>
      </w:r>
      <w:r w:rsidR="009D20D2">
        <w:rPr>
          <w:noProof/>
        </w:rPr>
        <w:t>2</w:t>
      </w:r>
      <w:r w:rsidRPr="003C3051">
        <w:fldChar w:fldCharType="end"/>
      </w:r>
      <w:r w:rsidRPr="003C3051">
        <w:t>: Gear corrector coefficients for a second order equation of motion</w:t>
      </w:r>
    </w:p>
    <w:p w14:paraId="2F39504F" w14:textId="77777777" w:rsidR="008703AB" w:rsidRPr="003C3051" w:rsidRDefault="008703AB" w:rsidP="008703AB"/>
    <w:p w14:paraId="44CAC15D" w14:textId="77777777" w:rsidR="008703AB" w:rsidRPr="003C3051" w:rsidRDefault="008703AB" w:rsidP="008703AB">
      <w:r w:rsidRPr="003C3051">
        <w:t xml:space="preserve">For a second order equation of the form </w:t>
      </w:r>
      <w:r w:rsidRPr="003C3051">
        <w:rPr>
          <w:position w:val="-14"/>
        </w:rPr>
        <w:object w:dxaOrig="1100" w:dyaOrig="400" w14:anchorId="4CC3C4DC">
          <v:shape id="_x0000_i1540" type="#_x0000_t75" style="width:55pt;height:20pt" o:ole="">
            <v:imagedata r:id="rId927" o:title=""/>
          </v:shape>
          <o:OLEObject Type="Embed" ProgID="Equation.DSMT4" ShapeID="_x0000_i1540" DrawAspect="Content" ObjectID="_1698652483" r:id="rId928"/>
        </w:object>
      </w:r>
      <w:r w:rsidRPr="003C3051">
        <w:t xml:space="preserve">, the coefficients </w:t>
      </w:r>
      <w:r w:rsidRPr="003C3051">
        <w:rPr>
          <w:i/>
        </w:rPr>
        <w:t>c</w:t>
      </w:r>
      <w:r w:rsidRPr="003C3051">
        <w:rPr>
          <w:i/>
          <w:vertAlign w:val="subscript"/>
        </w:rPr>
        <w:t>0</w:t>
      </w:r>
      <w:r w:rsidRPr="003C3051">
        <w:t xml:space="preserve"> should be replaced by 19/90 in the fifth order Gear algorithm. and by 3/16 in the sixth order algorithm respectively.</w:t>
      </w:r>
    </w:p>
    <w:p w14:paraId="3168DE62" w14:textId="77777777" w:rsidR="008703AB" w:rsidRPr="003C3051" w:rsidRDefault="008703AB" w:rsidP="008703AB">
      <w:r w:rsidRPr="003C3051">
        <w:t>The coefficients for the third order Gear algorithm for second order equations of motion are corresponding to the velocity Verlet algorithm which were formally fitted into the Gear scheme.</w:t>
      </w:r>
    </w:p>
    <w:p w14:paraId="1F282806" w14:textId="77777777" w:rsidR="008703AB" w:rsidRPr="003C3051" w:rsidRDefault="008703AB" w:rsidP="008703AB">
      <w:r w:rsidRPr="003C3051">
        <w:t xml:space="preserve">The predictor-corrector algorithm has advantages over the Verlet algorithm only for small timesteps, but having the velocities available is convenient. </w:t>
      </w:r>
    </w:p>
    <w:p w14:paraId="62944086" w14:textId="77777777" w:rsidR="008703AB" w:rsidRPr="003C3051" w:rsidRDefault="008703AB" w:rsidP="008703AB"/>
    <w:p w14:paraId="6C7C466B" w14:textId="77777777" w:rsidR="008703AB" w:rsidRPr="003C3051" w:rsidRDefault="008703AB" w:rsidP="008703AB">
      <w:pPr>
        <w:pStyle w:val="Kop2"/>
      </w:pPr>
      <w:bookmarkStart w:id="465" w:name="SECTION00052000000000000000"/>
      <w:bookmarkStart w:id="466" w:name="_Toc119900202"/>
      <w:bookmarkStart w:id="467" w:name="_Toc121043276"/>
      <w:r w:rsidRPr="003C3051">
        <w:t>Verlet Algorithm</w:t>
      </w:r>
      <w:bookmarkEnd w:id="465"/>
      <w:bookmarkEnd w:id="466"/>
      <w:bookmarkEnd w:id="467"/>
      <w:r w:rsidRPr="003C3051">
        <w:t xml:space="preserve"> </w:t>
      </w:r>
    </w:p>
    <w:p w14:paraId="76A66CBB" w14:textId="77777777" w:rsidR="008703AB" w:rsidRPr="003C3051" w:rsidRDefault="008703AB" w:rsidP="007228EE">
      <w:pPr>
        <w:pStyle w:val="Kop3"/>
        <w:rPr>
          <w:lang w:val="en-US"/>
        </w:rPr>
      </w:pPr>
      <w:bookmarkStart w:id="468" w:name="_Toc119900203"/>
      <w:bookmarkStart w:id="469" w:name="_Toc121043277"/>
      <w:r w:rsidRPr="003C3051">
        <w:rPr>
          <w:lang w:val="en-US"/>
        </w:rPr>
        <w:t>Original Version</w:t>
      </w:r>
      <w:bookmarkEnd w:id="468"/>
      <w:bookmarkEnd w:id="469"/>
    </w:p>
    <w:p w14:paraId="69A6377E" w14:textId="77777777" w:rsidR="008703AB" w:rsidRPr="003C3051" w:rsidRDefault="008703AB" w:rsidP="008703AB">
      <w:r w:rsidRPr="003C3051">
        <w:t xml:space="preserve">Time integration is performed using the Verlet algorithm [1],[4]. </w:t>
      </w:r>
    </w:p>
    <w:p w14:paraId="28ABDCD4" w14:textId="77777777" w:rsidR="008703AB" w:rsidRPr="003C3051" w:rsidRDefault="008703AB" w:rsidP="008703AB"/>
    <w:p w14:paraId="644374C0" w14:textId="77777777" w:rsidR="008703AB" w:rsidRPr="003C3051" w:rsidRDefault="008703AB" w:rsidP="008703AB">
      <w:pPr>
        <w:pStyle w:val="MTDisplayEquation"/>
      </w:pPr>
      <w:r w:rsidRPr="003C3051">
        <w:rPr>
          <w:lang w:val="en-US"/>
        </w:rPr>
        <w:tab/>
      </w:r>
      <w:r w:rsidRPr="003C3051">
        <w:rPr>
          <w:position w:val="-14"/>
        </w:rPr>
        <w:object w:dxaOrig="3620" w:dyaOrig="400" w14:anchorId="0D63F86D">
          <v:shape id="_x0000_i1541" type="#_x0000_t75" style="width:181pt;height:20pt" o:ole="">
            <v:imagedata r:id="rId929" o:title=""/>
          </v:shape>
          <o:OLEObject Type="Embed" ProgID="Equation.DSMT4" ShapeID="_x0000_i1541" DrawAspect="Content" ObjectID="_1698652484" r:id="rId93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81</w:instrText>
        </w:r>
      </w:fldSimple>
      <w:r w:rsidRPr="003C3051">
        <w:instrText>)</w:instrText>
      </w:r>
      <w:r w:rsidRPr="003C3051">
        <w:fldChar w:fldCharType="end"/>
      </w:r>
    </w:p>
    <w:p w14:paraId="0AE2CB63" w14:textId="77777777" w:rsidR="008703AB" w:rsidRPr="003C3051" w:rsidRDefault="008703AB" w:rsidP="008703AB"/>
    <w:p w14:paraId="39A13C14" w14:textId="77777777" w:rsidR="008703AB" w:rsidRPr="003C3051" w:rsidRDefault="008703AB" w:rsidP="008703AB">
      <w:r w:rsidRPr="003C3051">
        <w:t>Graphically this can be visualized as follows,</w:t>
      </w:r>
    </w:p>
    <w:p w14:paraId="798A9E0F" w14:textId="77777777" w:rsidR="008703AB" w:rsidRPr="003C3051" w:rsidRDefault="008703AB" w:rsidP="008703AB"/>
    <w:p w14:paraId="55DE9AA3" w14:textId="77777777" w:rsidR="008703AB" w:rsidRPr="003C3051" w:rsidRDefault="008703AB" w:rsidP="008703AB">
      <w:pPr>
        <w:jc w:val="center"/>
      </w:pPr>
      <w:r w:rsidRPr="003C3051">
        <w:rPr>
          <w:noProof/>
        </w:rPr>
      </w:r>
      <w:r w:rsidRPr="003C3051">
        <w:pict w14:anchorId="20256972">
          <v:group id="_x0000_s1697" editas="canvas" style="width:294.35pt;height:61.7pt;mso-position-horizontal-relative:char;mso-position-vertical-relative:line" coordorigin="1792,3885" coordsize="5887,1234">
            <o:lock v:ext="edit" aspectratio="t"/>
            <v:shape id="_x0000_s1698" type="#_x0000_t75" style="position:absolute;left:1792;top:3885;width:5887;height:1234" o:preferrelative="f">
              <v:fill o:detectmouseclick="t"/>
              <v:path o:extrusionok="t" o:connecttype="none"/>
              <o:lock v:ext="edit" text="t"/>
            </v:shape>
            <v:rect id="_x0000_s1699" style="position:absolute;left:2082;top:4508;width:520;height:299"/>
            <v:rect id="_x0000_s1700" style="position:absolute;left:2602;top:4508;width:520;height:299"/>
            <v:rect id="_x0000_s1701" style="position:absolute;left:3119;top:4508;width:520;height:299"/>
            <v:rect id="_x0000_s1702" style="position:absolute;left:2082;top:4807;width:520;height:299" fillcolor="silver"/>
            <v:rect id="_x0000_s1703" style="position:absolute;left:2602;top:4807;width:520;height:299"/>
            <v:rect id="_x0000_s1704" style="position:absolute;left:3119;top:4807;width:520;height:299"/>
            <v:rect id="_x0000_s1705" style="position:absolute;left:2082;top:4209;width:520;height:299" fillcolor="silver"/>
            <v:rect id="_x0000_s1706" style="position:absolute;left:2602;top:4209;width:520;height:299" fillcolor="silver"/>
            <v:rect id="_x0000_s1707" style="position:absolute;left:3119;top:4209;width:520;height:299"/>
            <v:shape id="_x0000_s1708" type="#_x0000_t202" style="position:absolute;left:2067;top:3900;width:648;height:359" filled="f" stroked="f">
              <v:textbox style="mso-next-textbox:#_x0000_s1708">
                <w:txbxContent>
                  <w:p w14:paraId="331F7A0C" w14:textId="77777777" w:rsidR="0083032A" w:rsidRPr="002D75BC" w:rsidRDefault="0083032A" w:rsidP="008703AB">
                    <w:r w:rsidRPr="002D75BC">
                      <w:t>t-δt</w:t>
                    </w:r>
                  </w:p>
                </w:txbxContent>
              </v:textbox>
            </v:shape>
            <v:shape id="_x0000_s1709" type="#_x0000_t202" style="position:absolute;left:3102;top:3895;width:648;height:359" filled="f" stroked="f">
              <v:textbox style="mso-next-textbox:#_x0000_s1709">
                <w:txbxContent>
                  <w:p w14:paraId="036BE759" w14:textId="77777777" w:rsidR="0083032A" w:rsidRPr="002D75BC" w:rsidRDefault="0083032A" w:rsidP="008703AB">
                    <w:r w:rsidRPr="002D75BC">
                      <w:t>t-δt</w:t>
                    </w:r>
                  </w:p>
                </w:txbxContent>
              </v:textbox>
            </v:shape>
            <v:shape id="_x0000_s1710" type="#_x0000_t202" style="position:absolute;left:2712;top:3885;width:390;height:359" filled="f" stroked="f">
              <v:textbox style="mso-next-textbox:#_x0000_s1710">
                <w:txbxContent>
                  <w:p w14:paraId="04EC8759" w14:textId="77777777" w:rsidR="0083032A" w:rsidRPr="002D75BC" w:rsidRDefault="0083032A" w:rsidP="008703AB">
                    <w:r>
                      <w:t>t</w:t>
                    </w:r>
                  </w:p>
                </w:txbxContent>
              </v:textbox>
            </v:shape>
            <v:shape id="_x0000_s1711" type="#_x0000_t202" style="position:absolute;left:1816;top:4149;width:390;height:359" filled="f" stroked="f">
              <v:textbox style="mso-next-textbox:#_x0000_s1711">
                <w:txbxContent>
                  <w:p w14:paraId="06020A44" w14:textId="77777777" w:rsidR="0083032A" w:rsidRPr="00CD3F99" w:rsidRDefault="0083032A" w:rsidP="008703AB">
                    <w:pPr>
                      <w:rPr>
                        <w:b/>
                      </w:rPr>
                    </w:pPr>
                    <w:r w:rsidRPr="00CD3F99">
                      <w:rPr>
                        <w:b/>
                      </w:rPr>
                      <w:t>r</w:t>
                    </w:r>
                  </w:p>
                </w:txbxContent>
              </v:textbox>
            </v:shape>
            <v:shape id="_x0000_s1712" type="#_x0000_t202" style="position:absolute;left:1800;top:4456;width:390;height:359" filled="f" stroked="f">
              <v:textbox style="mso-next-textbox:#_x0000_s1712">
                <w:txbxContent>
                  <w:p w14:paraId="05E81F04" w14:textId="77777777" w:rsidR="0083032A" w:rsidRPr="002D75BC" w:rsidRDefault="0083032A" w:rsidP="008703AB">
                    <w:r>
                      <w:t>v</w:t>
                    </w:r>
                  </w:p>
                </w:txbxContent>
              </v:textbox>
            </v:shape>
            <v:shape id="_x0000_s1713" type="#_x0000_t202" style="position:absolute;left:1792;top:4743;width:390;height:359" filled="f" stroked="f">
              <v:textbox style="mso-next-textbox:#_x0000_s1713">
                <w:txbxContent>
                  <w:p w14:paraId="09F1685E" w14:textId="77777777" w:rsidR="0083032A" w:rsidRPr="002D75BC" w:rsidRDefault="0083032A" w:rsidP="008703AB">
                    <w:r>
                      <w:t>a</w:t>
                    </w:r>
                  </w:p>
                </w:txbxContent>
              </v:textbox>
            </v:shape>
            <v:rect id="_x0000_s1714" style="position:absolute;left:4056;top:4513;width:520;height:299"/>
            <v:rect id="_x0000_s1715" style="position:absolute;left:4576;top:4513;width:520;height:299"/>
            <v:rect id="_x0000_s1716" style="position:absolute;left:5093;top:4513;width:520;height:299"/>
            <v:rect id="_x0000_s1717" style="position:absolute;left:4056;top:4812;width:520;height:299"/>
            <v:rect id="_x0000_s1718" style="position:absolute;left:4576;top:4812;width:520;height:299" fillcolor="silver"/>
            <v:rect id="_x0000_s1719" style="position:absolute;left:5093;top:4812;width:520;height:299"/>
            <v:rect id="_x0000_s1720" style="position:absolute;left:4056;top:4214;width:520;height:299" fillcolor="silver"/>
            <v:rect id="_x0000_s1721" style="position:absolute;left:4576;top:4214;width:520;height:299" fillcolor="silver"/>
            <v:rect id="_x0000_s1722" style="position:absolute;left:5093;top:4214;width:520;height:299"/>
            <v:shape id="_x0000_s1723" type="#_x0000_t202" style="position:absolute;left:4041;top:3905;width:648;height:359" filled="f" stroked="f">
              <v:textbox style="mso-next-textbox:#_x0000_s1723">
                <w:txbxContent>
                  <w:p w14:paraId="1135F433" w14:textId="77777777" w:rsidR="0083032A" w:rsidRPr="002D75BC" w:rsidRDefault="0083032A" w:rsidP="008703AB">
                    <w:r w:rsidRPr="002D75BC">
                      <w:t>t-δt</w:t>
                    </w:r>
                  </w:p>
                </w:txbxContent>
              </v:textbox>
            </v:shape>
            <v:shape id="_x0000_s1724" type="#_x0000_t202" style="position:absolute;left:5076;top:3900;width:648;height:359" filled="f" stroked="f">
              <v:textbox style="mso-next-textbox:#_x0000_s1724">
                <w:txbxContent>
                  <w:p w14:paraId="5E62BD1B" w14:textId="77777777" w:rsidR="0083032A" w:rsidRPr="002D75BC" w:rsidRDefault="0083032A" w:rsidP="008703AB">
                    <w:r w:rsidRPr="002D75BC">
                      <w:t>t-δt</w:t>
                    </w:r>
                  </w:p>
                </w:txbxContent>
              </v:textbox>
            </v:shape>
            <v:shape id="_x0000_s1725" type="#_x0000_t202" style="position:absolute;left:4686;top:3890;width:390;height:359" filled="f" stroked="f">
              <v:textbox style="mso-next-textbox:#_x0000_s1725">
                <w:txbxContent>
                  <w:p w14:paraId="7A193CA6" w14:textId="77777777" w:rsidR="0083032A" w:rsidRPr="002D75BC" w:rsidRDefault="0083032A" w:rsidP="008703AB">
                    <w:r>
                      <w:t>t</w:t>
                    </w:r>
                  </w:p>
                </w:txbxContent>
              </v:textbox>
            </v:shape>
            <v:rect id="_x0000_s1726" style="position:absolute;left:6011;top:4513;width:520;height:299"/>
            <v:rect id="_x0000_s1727" style="position:absolute;left:6531;top:4513;width:520;height:299"/>
            <v:rect id="_x0000_s1728" style="position:absolute;left:7048;top:4513;width:520;height:299"/>
            <v:rect id="_x0000_s1729" style="position:absolute;left:6011;top:4812;width:520;height:299"/>
            <v:rect id="_x0000_s1730" style="position:absolute;left:6531;top:4812;width:520;height:299" fillcolor="silver"/>
            <v:rect id="_x0000_s1731" style="position:absolute;left:7048;top:4812;width:520;height:299"/>
            <v:rect id="_x0000_s1732" style="position:absolute;left:6011;top:4214;width:520;height:299"/>
            <v:rect id="_x0000_s1733" style="position:absolute;left:6531;top:4214;width:520;height:299" fillcolor="silver"/>
            <v:rect id="_x0000_s1734" style="position:absolute;left:7048;top:4214;width:520;height:299" fillcolor="silver"/>
            <v:shape id="_x0000_s1735" type="#_x0000_t202" style="position:absolute;left:5996;top:3905;width:648;height:359" filled="f" stroked="f">
              <v:textbox style="mso-next-textbox:#_x0000_s1735">
                <w:txbxContent>
                  <w:p w14:paraId="5A41A8C5" w14:textId="77777777" w:rsidR="0083032A" w:rsidRPr="002D75BC" w:rsidRDefault="0083032A" w:rsidP="008703AB">
                    <w:r w:rsidRPr="002D75BC">
                      <w:t>t-δt</w:t>
                    </w:r>
                  </w:p>
                </w:txbxContent>
              </v:textbox>
            </v:shape>
            <v:shape id="_x0000_s1736" type="#_x0000_t202" style="position:absolute;left:7031;top:3900;width:648;height:359" filled="f" stroked="f">
              <v:textbox style="mso-next-textbox:#_x0000_s1736">
                <w:txbxContent>
                  <w:p w14:paraId="71807A57" w14:textId="77777777" w:rsidR="0083032A" w:rsidRPr="002D75BC" w:rsidRDefault="0083032A" w:rsidP="008703AB">
                    <w:r w:rsidRPr="002D75BC">
                      <w:t>t-δt</w:t>
                    </w:r>
                  </w:p>
                </w:txbxContent>
              </v:textbox>
            </v:shape>
            <v:shape id="_x0000_s1737" type="#_x0000_t202" style="position:absolute;left:6641;top:3890;width:390;height:359" filled="f" stroked="f">
              <v:textbox style="mso-next-textbox:#_x0000_s1737">
                <w:txbxContent>
                  <w:p w14:paraId="4C456443" w14:textId="77777777" w:rsidR="0083032A" w:rsidRPr="002D75BC" w:rsidRDefault="0083032A" w:rsidP="008703AB">
                    <w:r>
                      <w:t>t</w:t>
                    </w:r>
                  </w:p>
                </w:txbxContent>
              </v:textbox>
            </v:shape>
            <v:line id="_x0000_s1738" style="position:absolute" from="2858,4372" to="2859,4957">
              <v:stroke endarrow="block" endarrowwidth="narrow"/>
            </v:line>
            <v:line id="_x0000_s1739" style="position:absolute" from="4298,4280" to="5341,4281">
              <v:stroke endarrow="block" endarrowwidth="narrow"/>
            </v:line>
            <v:line id="_x0000_s1740" style="position:absolute" from="4823,4372" to="5341,4372">
              <v:stroke endarrow="block" endarrowwidth="narrow"/>
            </v:line>
            <v:line id="_x0000_s1741" style="position:absolute;flip:y" from="4823,4388" to="5341,4973">
              <v:stroke endarrow="block" endarrowwidth="narrow"/>
            </v:line>
            <w10:wrap side="left"/>
            <w10:anchorlock/>
          </v:group>
        </w:pict>
      </w:r>
      <w:r w:rsidRPr="003C3051">
        <w:t>.</w:t>
      </w:r>
    </w:p>
    <w:p w14:paraId="57DF3C59" w14:textId="77777777" w:rsidR="008703AB" w:rsidRPr="003C3051" w:rsidRDefault="008703AB" w:rsidP="008703AB"/>
    <w:p w14:paraId="2A1B1A12" w14:textId="77777777" w:rsidR="008703AB" w:rsidRPr="003C3051" w:rsidRDefault="008703AB" w:rsidP="008703AB">
      <w:r w:rsidRPr="003C3051">
        <w:t>This formulation is correct up to the local error, which is of order δ</w:t>
      </w:r>
      <w:r w:rsidRPr="003C3051">
        <w:rPr>
          <w:i/>
        </w:rPr>
        <w:t xml:space="preserve">t </w:t>
      </w:r>
      <w:r w:rsidRPr="003C3051">
        <w:rPr>
          <w:vertAlign w:val="superscript"/>
        </w:rPr>
        <w:t>4</w:t>
      </w:r>
      <w:r w:rsidRPr="003C3051">
        <w:t xml:space="preserve">.  </w:t>
      </w:r>
    </w:p>
    <w:p w14:paraId="6CC3E20E" w14:textId="77777777" w:rsidR="008703AB" w:rsidRPr="003C3051" w:rsidRDefault="008703AB" w:rsidP="008703AB">
      <w:r w:rsidRPr="003C3051">
        <w:t xml:space="preserve">The first step of the integration was computed with ordinary </w:t>
      </w:r>
      <w:smartTag w:uri="urn:schemas-microsoft-com:office:smarttags" w:element="place">
        <w:smartTag w:uri="urn:schemas-microsoft-com:office:smarttags" w:element="City">
          <w:r w:rsidRPr="003C3051">
            <w:t>Taylor</w:t>
          </w:r>
        </w:smartTag>
      </w:smartTag>
      <w:r w:rsidRPr="003C3051">
        <w:t xml:space="preserve"> expansion: </w:t>
      </w:r>
    </w:p>
    <w:p w14:paraId="31C411CC" w14:textId="77777777" w:rsidR="008703AB" w:rsidRPr="003C3051" w:rsidRDefault="008703AB" w:rsidP="008703AB"/>
    <w:p w14:paraId="49EB895D" w14:textId="77777777" w:rsidR="008703AB" w:rsidRPr="003C3051" w:rsidRDefault="008703AB" w:rsidP="008703AB">
      <w:pPr>
        <w:pStyle w:val="MTDisplayEquation"/>
      </w:pPr>
      <w:r w:rsidRPr="003C3051">
        <w:rPr>
          <w:lang w:val="en-US"/>
        </w:rPr>
        <w:lastRenderedPageBreak/>
        <w:tab/>
      </w:r>
      <w:r w:rsidRPr="003C3051">
        <w:rPr>
          <w:position w:val="-24"/>
        </w:rPr>
        <w:object w:dxaOrig="3900" w:dyaOrig="620" w14:anchorId="564AEC51">
          <v:shape id="_x0000_i1543" type="#_x0000_t75" style="width:195pt;height:31pt" o:ole="">
            <v:imagedata r:id="rId931" o:title=""/>
          </v:shape>
          <o:OLEObject Type="Embed" ProgID="Equation.DSMT4" ShapeID="_x0000_i1543" DrawAspect="Content" ObjectID="_1698652485" r:id="rId93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82</w:instrText>
        </w:r>
      </w:fldSimple>
      <w:r w:rsidRPr="003C3051">
        <w:instrText>)</w:instrText>
      </w:r>
      <w:r w:rsidRPr="003C3051">
        <w:fldChar w:fldCharType="end"/>
      </w:r>
    </w:p>
    <w:p w14:paraId="6C018ED9" w14:textId="77777777" w:rsidR="008703AB" w:rsidRPr="003C3051" w:rsidRDefault="008703AB" w:rsidP="008703AB"/>
    <w:p w14:paraId="12D20169" w14:textId="77777777" w:rsidR="008703AB" w:rsidRPr="003C3051" w:rsidRDefault="008703AB" w:rsidP="008703AB">
      <w:pPr>
        <w:pStyle w:val="MTDisplayEquation"/>
      </w:pPr>
      <w:r w:rsidRPr="003C3051">
        <w:tab/>
      </w:r>
      <w:r w:rsidRPr="003C3051">
        <w:rPr>
          <w:position w:val="-24"/>
        </w:rPr>
        <w:object w:dxaOrig="3879" w:dyaOrig="620" w14:anchorId="1358B838">
          <v:shape id="_x0000_i1544" type="#_x0000_t75" style="width:194pt;height:31pt" o:ole="">
            <v:imagedata r:id="rId933" o:title=""/>
          </v:shape>
          <o:OLEObject Type="Embed" ProgID="Equation.DSMT4" ShapeID="_x0000_i1544" DrawAspect="Content" ObjectID="_1698652486" r:id="rId93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83</w:instrText>
        </w:r>
      </w:fldSimple>
      <w:r w:rsidRPr="003C3051">
        <w:instrText>)</w:instrText>
      </w:r>
      <w:r w:rsidRPr="003C3051">
        <w:fldChar w:fldCharType="end"/>
      </w:r>
    </w:p>
    <w:p w14:paraId="1D8CE640" w14:textId="77777777" w:rsidR="008703AB" w:rsidRPr="003C3051" w:rsidRDefault="008703AB" w:rsidP="008703AB">
      <w:r w:rsidRPr="003C3051">
        <w:t xml:space="preserve">From the above formulation of </w:t>
      </w:r>
      <w:r w:rsidRPr="003C3051">
        <w:rPr>
          <w:b/>
        </w:rPr>
        <w:t>r</w:t>
      </w:r>
      <w:r w:rsidRPr="003C3051">
        <w:t>(</w:t>
      </w:r>
      <w:r w:rsidRPr="003C3051">
        <w:rPr>
          <w:i/>
        </w:rPr>
        <w:t xml:space="preserve">t </w:t>
      </w:r>
      <w:r w:rsidRPr="003C3051">
        <w:t>+ δ</w:t>
      </w:r>
      <w:r w:rsidRPr="003C3051">
        <w:rPr>
          <w:i/>
        </w:rPr>
        <w:t xml:space="preserve">t </w:t>
      </w:r>
      <w:r w:rsidRPr="003C3051">
        <w:t xml:space="preserve">) and </w:t>
      </w:r>
      <w:r w:rsidRPr="003C3051">
        <w:rPr>
          <w:b/>
        </w:rPr>
        <w:t>r</w:t>
      </w:r>
      <w:r w:rsidRPr="003C3051">
        <w:t>(</w:t>
      </w:r>
      <w:r w:rsidRPr="003C3051">
        <w:rPr>
          <w:i/>
        </w:rPr>
        <w:t xml:space="preserve">t </w:t>
      </w:r>
      <w:r w:rsidRPr="003C3051">
        <w:t>- δ</w:t>
      </w:r>
      <w:r w:rsidRPr="003C3051">
        <w:rPr>
          <w:i/>
        </w:rPr>
        <w:t xml:space="preserve">t </w:t>
      </w:r>
      <w:r w:rsidRPr="003C3051">
        <w:t>) it is obvious that the algorithm is properly centred, which makes it time-reversible.</w:t>
      </w:r>
    </w:p>
    <w:p w14:paraId="4169D534" w14:textId="77777777" w:rsidR="008703AB" w:rsidRPr="003C3051" w:rsidRDefault="008703AB" w:rsidP="008703AB">
      <w:r w:rsidRPr="003C3051">
        <w:t>The velocities can be obtained though the following formula with an error of order δ</w:t>
      </w:r>
      <w:r w:rsidRPr="003C3051">
        <w:rPr>
          <w:i/>
        </w:rPr>
        <w:t xml:space="preserve">t </w:t>
      </w:r>
      <w:r w:rsidRPr="003C3051">
        <w:rPr>
          <w:vertAlign w:val="superscript"/>
        </w:rPr>
        <w:t>2.</w:t>
      </w:r>
      <w:r w:rsidRPr="003C3051">
        <w:t>.</w:t>
      </w:r>
    </w:p>
    <w:p w14:paraId="14250F53" w14:textId="77777777" w:rsidR="008703AB" w:rsidRPr="003C3051" w:rsidRDefault="008703AB" w:rsidP="008703AB"/>
    <w:p w14:paraId="6CC9980D" w14:textId="77777777" w:rsidR="008703AB" w:rsidRPr="003C3051" w:rsidRDefault="008703AB" w:rsidP="008703AB">
      <w:pPr>
        <w:pStyle w:val="MTDisplayEquation"/>
      </w:pPr>
      <w:r w:rsidRPr="003C3051">
        <w:rPr>
          <w:lang w:val="en-US"/>
        </w:rPr>
        <w:tab/>
      </w:r>
      <w:r w:rsidRPr="003C3051">
        <w:rPr>
          <w:position w:val="-24"/>
        </w:rPr>
        <w:object w:dxaOrig="2640" w:dyaOrig="660" w14:anchorId="4D9FF92F">
          <v:shape id="_x0000_i1545" type="#_x0000_t75" style="width:132pt;height:33pt" o:ole="">
            <v:imagedata r:id="rId935" o:title=""/>
          </v:shape>
          <o:OLEObject Type="Embed" ProgID="Equation.DSMT4" ShapeID="_x0000_i1545" DrawAspect="Content" ObjectID="_1698652487" r:id="rId93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84</w:instrText>
        </w:r>
      </w:fldSimple>
      <w:r w:rsidRPr="003C3051">
        <w:instrText>)</w:instrText>
      </w:r>
      <w:r w:rsidRPr="003C3051">
        <w:fldChar w:fldCharType="end"/>
      </w:r>
    </w:p>
    <w:p w14:paraId="0CDB0DB5" w14:textId="77777777" w:rsidR="008703AB" w:rsidRPr="003C3051" w:rsidRDefault="008703AB" w:rsidP="008703AB"/>
    <w:p w14:paraId="4AA98A48" w14:textId="77777777" w:rsidR="008703AB" w:rsidRPr="003C3051" w:rsidRDefault="008703AB" w:rsidP="007228EE">
      <w:pPr>
        <w:pStyle w:val="Kop3"/>
        <w:rPr>
          <w:lang w:val="en-US"/>
        </w:rPr>
      </w:pPr>
      <w:bookmarkStart w:id="470" w:name="_Toc119900204"/>
      <w:bookmarkStart w:id="471" w:name="_Toc121043278"/>
      <w:r w:rsidRPr="003C3051">
        <w:rPr>
          <w:lang w:val="en-US"/>
        </w:rPr>
        <w:t>Leap Frog Scheme</w:t>
      </w:r>
      <w:bookmarkEnd w:id="470"/>
      <w:bookmarkEnd w:id="471"/>
    </w:p>
    <w:p w14:paraId="652AC877" w14:textId="77777777" w:rsidR="008703AB" w:rsidRPr="003C3051" w:rsidRDefault="008703AB" w:rsidP="008703AB"/>
    <w:p w14:paraId="3559750B" w14:textId="77777777" w:rsidR="008703AB" w:rsidRPr="003C3051" w:rsidRDefault="008703AB" w:rsidP="008703AB">
      <w:r w:rsidRPr="003C3051">
        <w:t>This is a half-step scheme proposed and discussed by [5] and [6].  The positions and velocities are given by</w:t>
      </w:r>
    </w:p>
    <w:p w14:paraId="43EBEB7B" w14:textId="77777777" w:rsidR="008703AB" w:rsidRPr="003C3051" w:rsidRDefault="008703AB" w:rsidP="008703AB"/>
    <w:p w14:paraId="4CB5A845" w14:textId="77777777" w:rsidR="008703AB" w:rsidRPr="003C3051" w:rsidRDefault="008703AB" w:rsidP="008703AB">
      <w:pPr>
        <w:pStyle w:val="MTDisplayEquation"/>
      </w:pPr>
      <w:r w:rsidRPr="003C3051">
        <w:tab/>
      </w:r>
      <w:r w:rsidRPr="003C3051">
        <w:rPr>
          <w:position w:val="-16"/>
        </w:rPr>
        <w:object w:dxaOrig="2980" w:dyaOrig="440" w14:anchorId="0D276CCC">
          <v:shape id="_x0000_i1546" type="#_x0000_t75" style="width:149pt;height:22pt" o:ole="">
            <v:imagedata r:id="rId937" o:title=""/>
          </v:shape>
          <o:OLEObject Type="Embed" ProgID="Equation.DSMT4" ShapeID="_x0000_i1546" DrawAspect="Content" ObjectID="_1698652488" r:id="rId93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85</w:instrText>
        </w:r>
      </w:fldSimple>
      <w:r w:rsidRPr="003C3051">
        <w:instrText>)</w:instrText>
      </w:r>
      <w:r w:rsidRPr="003C3051">
        <w:fldChar w:fldCharType="end"/>
      </w:r>
    </w:p>
    <w:p w14:paraId="7005500E" w14:textId="77777777" w:rsidR="008703AB" w:rsidRPr="003C3051" w:rsidRDefault="008703AB" w:rsidP="008703AB"/>
    <w:p w14:paraId="16DD25FF" w14:textId="77777777" w:rsidR="008703AB" w:rsidRPr="003C3051" w:rsidRDefault="008703AB" w:rsidP="008703AB">
      <w:pPr>
        <w:pStyle w:val="MTDisplayEquation"/>
        <w:rPr>
          <w:lang w:val="en-US"/>
        </w:rPr>
      </w:pPr>
      <w:r w:rsidRPr="003C3051">
        <w:tab/>
      </w:r>
      <w:r w:rsidRPr="003C3051">
        <w:rPr>
          <w:position w:val="-16"/>
        </w:rPr>
        <w:object w:dxaOrig="3159" w:dyaOrig="440" w14:anchorId="3C859717">
          <v:shape id="_x0000_i1547" type="#_x0000_t75" style="width:158pt;height:22pt" o:ole="">
            <v:imagedata r:id="rId939" o:title=""/>
          </v:shape>
          <o:OLEObject Type="Embed" ProgID="Equation.DSMT4" ShapeID="_x0000_i1547" DrawAspect="Content" ObjectID="_1698652489" r:id="rId940"/>
        </w:object>
      </w:r>
      <w:r w:rsidRPr="003C3051">
        <w:rPr>
          <w:lang w:val="en-US"/>
        </w:rPr>
        <w:t>.</w:t>
      </w:r>
      <w:r w:rsidRPr="003C3051">
        <w:rPr>
          <w:lang w:val="en-US"/>
        </w:rPr>
        <w:tab/>
      </w:r>
      <w:r w:rsidRPr="003C3051">
        <w:fldChar w:fldCharType="begin"/>
      </w:r>
      <w:r w:rsidRPr="003C3051">
        <w:rPr>
          <w:lang w:val="en-US"/>
        </w:rPr>
        <w:instrText xml:space="preserve"> MACROBUTTON MTPlaceRef \* MERGEFORMAT </w:instrText>
      </w:r>
      <w:r w:rsidRPr="003C3051">
        <w:fldChar w:fldCharType="begin"/>
      </w:r>
      <w:r w:rsidRPr="003C3051">
        <w:rPr>
          <w:lang w:val="en-US"/>
        </w:rPr>
        <w:instrText xml:space="preserve"> SEQ MTEqn \h \* MERGEFORMAT </w:instrText>
      </w:r>
      <w:r w:rsidRPr="003C3051">
        <w:fldChar w:fldCharType="end"/>
      </w:r>
      <w:r w:rsidRPr="003C3051">
        <w:rPr>
          <w:lang w:val="en-US"/>
        </w:rPr>
        <w:instrText>(</w:instrText>
      </w:r>
      <w:r w:rsidRPr="003C3051">
        <w:fldChar w:fldCharType="begin"/>
      </w:r>
      <w:r w:rsidRPr="003C3051">
        <w:rPr>
          <w:lang w:val="en-US"/>
        </w:rPr>
        <w:instrText xml:space="preserve"> SEQ MTSec \c \* Arabic \* MERGEFORMAT </w:instrText>
      </w:r>
      <w:r w:rsidRPr="003C3051">
        <w:fldChar w:fldCharType="separate"/>
      </w:r>
      <w:r w:rsidR="009D20D2">
        <w:rPr>
          <w:noProof/>
          <w:lang w:val="en-US"/>
        </w:rPr>
        <w:instrText>0</w:instrText>
      </w:r>
      <w:r w:rsidRPr="003C3051">
        <w:fldChar w:fldCharType="end"/>
      </w:r>
      <w:r w:rsidRPr="003C3051">
        <w:rPr>
          <w:lang w:val="en-US"/>
        </w:rPr>
        <w:instrText>.</w:instrText>
      </w:r>
      <w:r w:rsidRPr="003C3051">
        <w:fldChar w:fldCharType="begin"/>
      </w:r>
      <w:r w:rsidRPr="003C3051">
        <w:rPr>
          <w:lang w:val="en-US"/>
        </w:rPr>
        <w:instrText xml:space="preserve"> SEQ MTEqn \c \* Arabic \* MERGEFORMAT </w:instrText>
      </w:r>
      <w:r w:rsidRPr="003C3051">
        <w:fldChar w:fldCharType="separate"/>
      </w:r>
      <w:r w:rsidR="009D20D2">
        <w:rPr>
          <w:noProof/>
          <w:lang w:val="en-US"/>
        </w:rPr>
        <w:instrText>186</w:instrText>
      </w:r>
      <w:r w:rsidRPr="003C3051">
        <w:fldChar w:fldCharType="end"/>
      </w:r>
      <w:r w:rsidRPr="003C3051">
        <w:rPr>
          <w:lang w:val="en-US"/>
        </w:rPr>
        <w:instrText>)</w:instrText>
      </w:r>
      <w:r w:rsidRPr="003C3051">
        <w:fldChar w:fldCharType="end"/>
      </w:r>
    </w:p>
    <w:p w14:paraId="3D075352" w14:textId="77777777" w:rsidR="008703AB" w:rsidRPr="003C3051" w:rsidRDefault="008703AB" w:rsidP="008703AB"/>
    <w:p w14:paraId="5D1446A8" w14:textId="77777777" w:rsidR="008703AB" w:rsidRPr="003C3051" w:rsidRDefault="008703AB" w:rsidP="008703AB">
      <w:pPr>
        <w:jc w:val="center"/>
      </w:pPr>
      <w:r w:rsidRPr="003C3051">
        <w:rPr>
          <w:noProof/>
        </w:rPr>
      </w:r>
      <w:r w:rsidRPr="003C3051">
        <w:pict w14:anchorId="292DC045">
          <v:group id="_x0000_s1643" editas="canvas" style="width:394.1pt;height:70.2pt;mso-position-horizontal-relative:char;mso-position-vertical-relative:line" coordorigin="1792,3885" coordsize="7882,1404">
            <o:lock v:ext="edit" aspectratio="t"/>
            <v:shape id="_x0000_s1644" type="#_x0000_t75" style="position:absolute;left:1792;top:3885;width:7882;height:1404" o:preferrelative="f">
              <v:fill o:detectmouseclick="t"/>
              <v:path o:extrusionok="t" o:connecttype="none"/>
              <o:lock v:ext="edit" text="t"/>
            </v:shape>
            <v:rect id="_x0000_s1645" style="position:absolute;left:2334;top:4508;width:520;height:299" fillcolor="silver"/>
            <v:rect id="_x0000_s1646" style="position:absolute;left:2854;top:4508;width:520;height:299"/>
            <v:rect id="_x0000_s1647" style="position:absolute;left:2082;top:4807;width:520;height:299" fillcolor="silver"/>
            <v:rect id="_x0000_s1648" style="position:absolute;left:2602;top:4807;width:520;height:299"/>
            <v:rect id="_x0000_s1649" style="position:absolute;left:3119;top:4807;width:520;height:299"/>
            <v:rect id="_x0000_s1650" style="position:absolute;left:2082;top:4209;width:520;height:299"/>
            <v:rect id="_x0000_s1651" style="position:absolute;left:2602;top:4209;width:520;height:299" fillcolor="silver"/>
            <v:rect id="_x0000_s1652" style="position:absolute;left:3119;top:4209;width:520;height:299"/>
            <v:shape id="_x0000_s1653" type="#_x0000_t202" style="position:absolute;left:2067;top:3900;width:648;height:359" filled="f" stroked="f">
              <v:textbox style="mso-next-textbox:#_x0000_s1653">
                <w:txbxContent>
                  <w:p w14:paraId="12E21EFF" w14:textId="77777777" w:rsidR="0083032A" w:rsidRPr="002D75BC" w:rsidRDefault="0083032A" w:rsidP="008703AB">
                    <w:r w:rsidRPr="002D75BC">
                      <w:t>t-δt</w:t>
                    </w:r>
                  </w:p>
                </w:txbxContent>
              </v:textbox>
            </v:shape>
            <v:shape id="_x0000_s1654" type="#_x0000_t202" style="position:absolute;left:3102;top:3895;width:648;height:359" filled="f" stroked="f">
              <v:textbox style="mso-next-textbox:#_x0000_s1654">
                <w:txbxContent>
                  <w:p w14:paraId="32298CA1" w14:textId="77777777" w:rsidR="0083032A" w:rsidRPr="002D75BC" w:rsidRDefault="0083032A" w:rsidP="008703AB">
                    <w:r w:rsidRPr="002D75BC">
                      <w:t>t</w:t>
                    </w:r>
                    <w:r>
                      <w:t>+</w:t>
                    </w:r>
                    <w:r w:rsidRPr="002D75BC">
                      <w:t>δt</w:t>
                    </w:r>
                  </w:p>
                </w:txbxContent>
              </v:textbox>
            </v:shape>
            <v:shape id="_x0000_s1655" type="#_x0000_t202" style="position:absolute;left:2712;top:3885;width:390;height:359" filled="f" stroked="f">
              <v:textbox style="mso-next-textbox:#_x0000_s1655">
                <w:txbxContent>
                  <w:p w14:paraId="75F2D974" w14:textId="77777777" w:rsidR="0083032A" w:rsidRPr="002D75BC" w:rsidRDefault="0083032A" w:rsidP="008703AB">
                    <w:r>
                      <w:t>t</w:t>
                    </w:r>
                  </w:p>
                </w:txbxContent>
              </v:textbox>
            </v:shape>
            <v:shape id="_x0000_s1656" type="#_x0000_t202" style="position:absolute;left:1816;top:4149;width:390;height:359" filled="f" stroked="f">
              <v:textbox style="mso-next-textbox:#_x0000_s1656">
                <w:txbxContent>
                  <w:p w14:paraId="448B3CF9" w14:textId="77777777" w:rsidR="0083032A" w:rsidRPr="00CD3F99" w:rsidRDefault="0083032A" w:rsidP="008703AB">
                    <w:pPr>
                      <w:rPr>
                        <w:b/>
                      </w:rPr>
                    </w:pPr>
                    <w:r w:rsidRPr="00CD3F99">
                      <w:rPr>
                        <w:b/>
                      </w:rPr>
                      <w:t>r</w:t>
                    </w:r>
                  </w:p>
                </w:txbxContent>
              </v:textbox>
            </v:shape>
            <v:shape id="_x0000_s1657" type="#_x0000_t202" style="position:absolute;left:1800;top:4456;width:390;height:359" filled="f" stroked="f">
              <v:textbox style="mso-next-textbox:#_x0000_s1657">
                <w:txbxContent>
                  <w:p w14:paraId="5161E544" w14:textId="77777777" w:rsidR="0083032A" w:rsidRPr="002C3319" w:rsidRDefault="0083032A" w:rsidP="008703AB">
                    <w:pPr>
                      <w:rPr>
                        <w:b/>
                      </w:rPr>
                    </w:pPr>
                    <w:r w:rsidRPr="002C3319">
                      <w:rPr>
                        <w:b/>
                      </w:rPr>
                      <w:t>v</w:t>
                    </w:r>
                  </w:p>
                </w:txbxContent>
              </v:textbox>
            </v:shape>
            <v:shape id="_x0000_s1658" type="#_x0000_t202" style="position:absolute;left:1792;top:4743;width:390;height:359" filled="f" stroked="f">
              <v:textbox style="mso-next-textbox:#_x0000_s1658">
                <w:txbxContent>
                  <w:p w14:paraId="68766C4C" w14:textId="77777777" w:rsidR="0083032A" w:rsidRPr="002C3319" w:rsidRDefault="0083032A" w:rsidP="008703AB">
                    <w:pPr>
                      <w:rPr>
                        <w:b/>
                      </w:rPr>
                    </w:pPr>
                    <w:r w:rsidRPr="002C3319">
                      <w:rPr>
                        <w:b/>
                      </w:rPr>
                      <w:t>a</w:t>
                    </w:r>
                  </w:p>
                </w:txbxContent>
              </v:textbox>
            </v:shape>
            <v:rect id="_x0000_s1659" style="position:absolute;left:4056;top:4214;width:520;height:299"/>
            <v:rect id="_x0000_s1660" style="position:absolute;left:4576;top:4214;width:520;height:299" fillcolor="silver"/>
            <v:rect id="_x0000_s1661" style="position:absolute;left:5093;top:4214;width:520;height:299"/>
            <v:shape id="_x0000_s1662" type="#_x0000_t202" style="position:absolute;left:4041;top:3905;width:648;height:359" filled="f" stroked="f">
              <v:textbox style="mso-next-textbox:#_x0000_s1662">
                <w:txbxContent>
                  <w:p w14:paraId="18AFFD64" w14:textId="77777777" w:rsidR="0083032A" w:rsidRPr="002D75BC" w:rsidRDefault="0083032A" w:rsidP="008703AB">
                    <w:r w:rsidRPr="002D75BC">
                      <w:t>t-δt</w:t>
                    </w:r>
                  </w:p>
                </w:txbxContent>
              </v:textbox>
            </v:shape>
            <v:shape id="_x0000_s1663" type="#_x0000_t202" style="position:absolute;left:5076;top:3900;width:648;height:359" filled="f" stroked="f">
              <v:textbox style="mso-next-textbox:#_x0000_s1663">
                <w:txbxContent>
                  <w:p w14:paraId="26C2BF20" w14:textId="77777777" w:rsidR="0083032A" w:rsidRPr="002D75BC" w:rsidRDefault="0083032A" w:rsidP="008703AB">
                    <w:r>
                      <w:t>t+</w:t>
                    </w:r>
                    <w:r w:rsidRPr="002D75BC">
                      <w:t>δt</w:t>
                    </w:r>
                  </w:p>
                </w:txbxContent>
              </v:textbox>
            </v:shape>
            <v:shape id="_x0000_s1664" type="#_x0000_t202" style="position:absolute;left:4686;top:3890;width:390;height:359" filled="f" stroked="f">
              <v:textbox style="mso-next-textbox:#_x0000_s1664">
                <w:txbxContent>
                  <w:p w14:paraId="43B76882" w14:textId="77777777" w:rsidR="0083032A" w:rsidRPr="002D75BC" w:rsidRDefault="0083032A" w:rsidP="008703AB">
                    <w:r>
                      <w:t>t</w:t>
                    </w:r>
                  </w:p>
                </w:txbxContent>
              </v:textbox>
            </v:shape>
            <v:rect id="_x0000_s1665" style="position:absolute;left:6011;top:4214;width:520;height:299"/>
            <v:rect id="_x0000_s1666" style="position:absolute;left:6531;top:4214;width:520;height:299" fillcolor="silver"/>
            <v:rect id="_x0000_s1667" style="position:absolute;left:7048;top:4214;width:520;height:299"/>
            <v:shape id="_x0000_s1668" type="#_x0000_t202" style="position:absolute;left:5996;top:3905;width:648;height:359" filled="f" stroked="f">
              <v:textbox style="mso-next-textbox:#_x0000_s1668">
                <w:txbxContent>
                  <w:p w14:paraId="6EB055C6" w14:textId="77777777" w:rsidR="0083032A" w:rsidRPr="002D75BC" w:rsidRDefault="0083032A" w:rsidP="008703AB">
                    <w:r w:rsidRPr="002D75BC">
                      <w:t>t-δt</w:t>
                    </w:r>
                  </w:p>
                </w:txbxContent>
              </v:textbox>
            </v:shape>
            <v:shape id="_x0000_s1669" type="#_x0000_t202" style="position:absolute;left:7031;top:3900;width:648;height:359" filled="f" stroked="f">
              <v:textbox style="mso-next-textbox:#_x0000_s1669">
                <w:txbxContent>
                  <w:p w14:paraId="503A2F83" w14:textId="77777777" w:rsidR="0083032A" w:rsidRPr="002D75BC" w:rsidRDefault="0083032A" w:rsidP="008703AB">
                    <w:r w:rsidRPr="002D75BC">
                      <w:t>t</w:t>
                    </w:r>
                    <w:r>
                      <w:t>+</w:t>
                    </w:r>
                    <w:r w:rsidRPr="002D75BC">
                      <w:t>δt</w:t>
                    </w:r>
                  </w:p>
                </w:txbxContent>
              </v:textbox>
            </v:shape>
            <v:shape id="_x0000_s1670" type="#_x0000_t202" style="position:absolute;left:6641;top:3890;width:390;height:359" filled="f" stroked="f">
              <v:textbox style="mso-next-textbox:#_x0000_s1670">
                <w:txbxContent>
                  <w:p w14:paraId="4E56C38F" w14:textId="77777777" w:rsidR="0083032A" w:rsidRPr="002D75BC" w:rsidRDefault="0083032A" w:rsidP="008703AB">
                    <w:r>
                      <w:t>t</w:t>
                    </w:r>
                  </w:p>
                </w:txbxContent>
              </v:textbox>
            </v:shape>
            <v:line id="_x0000_s1671" style="position:absolute" from="2906,4372" to="2907,4957">
              <v:stroke endarrow="block" endarrowwidth="narrow"/>
            </v:line>
            <v:rect id="_x0000_s1672" style="position:absolute;left:4315;top:4516;width:520;height:299" fillcolor="silver"/>
            <v:rect id="_x0000_s1673" style="position:absolute;left:4835;top:4513;width:520;height:299"/>
            <v:rect id="_x0000_s1674" style="position:absolute;left:6263;top:4516;width:520;height:299"/>
            <v:rect id="_x0000_s1675" style="position:absolute;left:6783;top:4516;width:520;height:299" fillcolor="silver"/>
            <v:rect id="_x0000_s1676" style="position:absolute;left:8006;top:4795;width:520;height:299"/>
            <v:rect id="_x0000_s1677" style="position:absolute;left:8526;top:4795;width:520;height:299" fillcolor="silver"/>
            <v:rect id="_x0000_s1678" style="position:absolute;left:9043;top:4795;width:520;height:299"/>
            <v:rect id="_x0000_s1679" style="position:absolute;left:8006;top:4209;width:520;height:299"/>
            <v:rect id="_x0000_s1680" style="position:absolute;left:8526;top:4209;width:520;height:299"/>
            <v:rect id="_x0000_s1681" style="position:absolute;left:9043;top:4209;width:520;height:299" fillcolor="silver"/>
            <v:shape id="_x0000_s1682" type="#_x0000_t202" style="position:absolute;left:7991;top:3900;width:648;height:359" filled="f" stroked="f">
              <v:textbox style="mso-next-textbox:#_x0000_s1682">
                <w:txbxContent>
                  <w:p w14:paraId="1C3EA60A" w14:textId="77777777" w:rsidR="0083032A" w:rsidRPr="002D75BC" w:rsidRDefault="0083032A" w:rsidP="008703AB">
                    <w:r w:rsidRPr="002D75BC">
                      <w:t>t-δt</w:t>
                    </w:r>
                  </w:p>
                </w:txbxContent>
              </v:textbox>
            </v:shape>
            <v:shape id="_x0000_s1683" type="#_x0000_t202" style="position:absolute;left:9026;top:3895;width:648;height:359" filled="f" stroked="f">
              <v:textbox style="mso-next-textbox:#_x0000_s1683">
                <w:txbxContent>
                  <w:p w14:paraId="51C669A3" w14:textId="77777777" w:rsidR="0083032A" w:rsidRPr="002D75BC" w:rsidRDefault="0083032A" w:rsidP="008703AB">
                    <w:r w:rsidRPr="002D75BC">
                      <w:t>t</w:t>
                    </w:r>
                    <w:r>
                      <w:t>+</w:t>
                    </w:r>
                    <w:r w:rsidRPr="002D75BC">
                      <w:t>δt</w:t>
                    </w:r>
                  </w:p>
                </w:txbxContent>
              </v:textbox>
            </v:shape>
            <v:shape id="_x0000_s1684" type="#_x0000_t202" style="position:absolute;left:8636;top:3885;width:390;height:359" filled="f" stroked="f">
              <v:textbox style="mso-next-textbox:#_x0000_s1684">
                <w:txbxContent>
                  <w:p w14:paraId="0920535D" w14:textId="77777777" w:rsidR="0083032A" w:rsidRPr="002D75BC" w:rsidRDefault="0083032A" w:rsidP="008703AB">
                    <w:r>
                      <w:t>t</w:t>
                    </w:r>
                  </w:p>
                </w:txbxContent>
              </v:textbox>
            </v:shape>
            <v:rect id="_x0000_s1685" style="position:absolute;left:8258;top:4499;width:520;height:299"/>
            <v:rect id="_x0000_s1686" style="position:absolute;left:8778;top:4499;width:520;height:299" fillcolor="silver"/>
            <v:line id="_x0000_s1687" style="position:absolute" from="4576,4652" to="5094,4653">
              <v:stroke endarrow="block" endarrowwidth="narrow"/>
            </v:line>
            <v:line id="_x0000_s1688" style="position:absolute" from="6785,4344" to="7303,4345">
              <v:stroke endarrow="block" endarrowwidth="narrow"/>
            </v:line>
            <v:line id="_x0000_s1689" style="position:absolute;flip:y" from="7020,4357" to="7304,4677">
              <v:stroke endarrow="block" endarrowwidth="narrow"/>
            </v:line>
            <v:rect id="_x0000_s1690" style="position:absolute;left:4565;top:4810;width:520;height:299" fillcolor="silver"/>
            <v:line id="_x0000_s1691" style="position:absolute;flip:y" from="4789,4678" to="5073,4998">
              <v:stroke endarrow="block" endarrowwidth="narrow"/>
            </v:line>
            <v:rect id="_x0000_s1692" style="position:absolute;left:6011;top:4824;width:520;height:299"/>
            <v:rect id="_x0000_s1693" style="position:absolute;left:6531;top:4824;width:520;height:299" fillcolor="silver"/>
            <v:rect id="_x0000_s1694" style="position:absolute;left:7048;top:4824;width:520;height:299"/>
            <v:rect id="_x0000_s1695" style="position:absolute;left:4055;top:4824;width:520;height:299"/>
            <v:rect id="_x0000_s1696" style="position:absolute;left:5092;top:4824;width:520;height:299"/>
            <w10:anchorlock/>
          </v:group>
        </w:pict>
      </w:r>
      <w:r w:rsidRPr="003C3051">
        <w:t>.</w:t>
      </w:r>
    </w:p>
    <w:p w14:paraId="6DE77B03" w14:textId="77777777" w:rsidR="008703AB" w:rsidRPr="003C3051" w:rsidRDefault="008703AB" w:rsidP="008703AB"/>
    <w:p w14:paraId="64671614" w14:textId="77777777" w:rsidR="008703AB" w:rsidRPr="003C3051" w:rsidRDefault="008703AB" w:rsidP="008703AB">
      <w:r w:rsidRPr="003C3051">
        <w:t>The current velocities can be calculated from</w:t>
      </w:r>
    </w:p>
    <w:p w14:paraId="61C6DDFF" w14:textId="77777777" w:rsidR="008703AB" w:rsidRPr="003C3051" w:rsidRDefault="008703AB" w:rsidP="008703AB"/>
    <w:p w14:paraId="253F6C96" w14:textId="77777777" w:rsidR="008703AB" w:rsidRPr="003C3051" w:rsidRDefault="008703AB" w:rsidP="008703AB">
      <w:pPr>
        <w:pStyle w:val="MTDisplayEquation"/>
        <w:rPr>
          <w:lang w:val="en-US"/>
        </w:rPr>
      </w:pPr>
      <w:r w:rsidRPr="003C3051">
        <w:rPr>
          <w:lang w:val="en-US"/>
        </w:rPr>
        <w:tab/>
      </w:r>
      <w:r w:rsidRPr="003C3051">
        <w:rPr>
          <w:position w:val="-24"/>
        </w:rPr>
        <w:object w:dxaOrig="2980" w:dyaOrig="740" w14:anchorId="5B35DDB9">
          <v:shape id="_x0000_i1549" type="#_x0000_t75" style="width:149pt;height:37pt" o:ole="">
            <v:imagedata r:id="rId941" o:title=""/>
          </v:shape>
          <o:OLEObject Type="Embed" ProgID="Equation.DSMT4" ShapeID="_x0000_i1549" DrawAspect="Content" ObjectID="_1698652490" r:id="rId942"/>
        </w:object>
      </w:r>
      <w:r w:rsidRPr="003C3051">
        <w:rPr>
          <w:lang w:val="en-US"/>
        </w:rPr>
        <w:t>.</w:t>
      </w:r>
      <w:r w:rsidRPr="003C3051">
        <w:rPr>
          <w:lang w:val="en-US"/>
        </w:rPr>
        <w:tab/>
      </w:r>
      <w:r w:rsidRPr="003C3051">
        <w:fldChar w:fldCharType="begin"/>
      </w:r>
      <w:r w:rsidRPr="003C3051">
        <w:rPr>
          <w:lang w:val="en-US"/>
        </w:rPr>
        <w:instrText xml:space="preserve"> MACROBUTTON MTPlaceRef \* MERGEFORMAT </w:instrText>
      </w:r>
      <w:r w:rsidRPr="003C3051">
        <w:fldChar w:fldCharType="begin"/>
      </w:r>
      <w:r w:rsidRPr="003C3051">
        <w:rPr>
          <w:lang w:val="en-US"/>
        </w:rPr>
        <w:instrText xml:space="preserve"> SEQ MTEqn \h \* MERGEFORMAT </w:instrText>
      </w:r>
      <w:r w:rsidRPr="003C3051">
        <w:fldChar w:fldCharType="end"/>
      </w:r>
      <w:r w:rsidRPr="003C3051">
        <w:rPr>
          <w:lang w:val="en-US"/>
        </w:rPr>
        <w:instrText>(</w:instrText>
      </w:r>
      <w:r w:rsidRPr="003C3051">
        <w:fldChar w:fldCharType="begin"/>
      </w:r>
      <w:r w:rsidRPr="003C3051">
        <w:rPr>
          <w:lang w:val="en-US"/>
        </w:rPr>
        <w:instrText xml:space="preserve"> SEQ MTSec \c \* Arabic \* MERGEFORMAT </w:instrText>
      </w:r>
      <w:r w:rsidRPr="003C3051">
        <w:fldChar w:fldCharType="separate"/>
      </w:r>
      <w:r w:rsidR="009D20D2">
        <w:rPr>
          <w:noProof/>
          <w:lang w:val="en-US"/>
        </w:rPr>
        <w:instrText>0</w:instrText>
      </w:r>
      <w:r w:rsidRPr="003C3051">
        <w:fldChar w:fldCharType="end"/>
      </w:r>
      <w:r w:rsidRPr="003C3051">
        <w:rPr>
          <w:lang w:val="en-US"/>
        </w:rPr>
        <w:instrText>.</w:instrText>
      </w:r>
      <w:r w:rsidRPr="003C3051">
        <w:fldChar w:fldCharType="begin"/>
      </w:r>
      <w:r w:rsidRPr="003C3051">
        <w:rPr>
          <w:lang w:val="en-US"/>
        </w:rPr>
        <w:instrText xml:space="preserve"> SEQ MTEqn \c \* Arabic \* MERGEFORMAT </w:instrText>
      </w:r>
      <w:r w:rsidRPr="003C3051">
        <w:fldChar w:fldCharType="separate"/>
      </w:r>
      <w:r w:rsidR="009D20D2">
        <w:rPr>
          <w:noProof/>
          <w:lang w:val="en-US"/>
        </w:rPr>
        <w:instrText>187</w:instrText>
      </w:r>
      <w:r w:rsidRPr="003C3051">
        <w:fldChar w:fldCharType="end"/>
      </w:r>
      <w:r w:rsidRPr="003C3051">
        <w:rPr>
          <w:lang w:val="en-US"/>
        </w:rPr>
        <w:instrText>)</w:instrText>
      </w:r>
      <w:r w:rsidRPr="003C3051">
        <w:fldChar w:fldCharType="end"/>
      </w:r>
    </w:p>
    <w:p w14:paraId="0D356E04" w14:textId="77777777" w:rsidR="008703AB" w:rsidRPr="003C3051" w:rsidRDefault="008703AB" w:rsidP="008703AB"/>
    <w:p w14:paraId="55CA59C8" w14:textId="77777777" w:rsidR="008703AB" w:rsidRPr="003C3051" w:rsidRDefault="008703AB" w:rsidP="008703AB">
      <w:r w:rsidRPr="003C3051">
        <w:t>This scheme is numerically more stable since at no stage the difference of two large quantities is taken to obtain a small one.</w:t>
      </w:r>
    </w:p>
    <w:p w14:paraId="4EE32EB0" w14:textId="77777777" w:rsidR="008703AB" w:rsidRPr="003C3051" w:rsidRDefault="008703AB" w:rsidP="008703AB"/>
    <w:p w14:paraId="7C82F864" w14:textId="77777777" w:rsidR="008703AB" w:rsidRPr="003C3051" w:rsidRDefault="008703AB" w:rsidP="007228EE">
      <w:pPr>
        <w:pStyle w:val="Kop3"/>
        <w:rPr>
          <w:lang w:val="en-US"/>
        </w:rPr>
      </w:pPr>
      <w:bookmarkStart w:id="472" w:name="_Toc119900205"/>
      <w:bookmarkStart w:id="473" w:name="_Toc121043279"/>
      <w:r w:rsidRPr="003C3051">
        <w:rPr>
          <w:lang w:val="en-US"/>
        </w:rPr>
        <w:t>Velocity version</w:t>
      </w:r>
      <w:bookmarkEnd w:id="472"/>
      <w:bookmarkEnd w:id="473"/>
    </w:p>
    <w:p w14:paraId="47800818" w14:textId="77777777" w:rsidR="008703AB" w:rsidRPr="003C3051" w:rsidRDefault="008703AB" w:rsidP="008703AB"/>
    <w:p w14:paraId="15C34CA0" w14:textId="77777777" w:rsidR="008703AB" w:rsidRPr="003C3051" w:rsidRDefault="008703AB" w:rsidP="008703AB">
      <w:r w:rsidRPr="003C3051">
        <w:t xml:space="preserve">This scheme, proposed by [7], stores positions, velocities, and accelerations all at the same time </w:t>
      </w:r>
      <w:r w:rsidRPr="003C3051">
        <w:rPr>
          <w:i/>
        </w:rPr>
        <w:t>t</w:t>
      </w:r>
      <w:r w:rsidRPr="003C3051">
        <w:t>.</w:t>
      </w:r>
    </w:p>
    <w:p w14:paraId="005F49AE" w14:textId="77777777" w:rsidR="008703AB" w:rsidRPr="003C3051" w:rsidRDefault="008703AB" w:rsidP="008703AB">
      <w:r w:rsidRPr="003C3051">
        <w:t xml:space="preserve">First the new positions at thime </w:t>
      </w:r>
      <w:r w:rsidRPr="003C3051">
        <w:rPr>
          <w:i/>
        </w:rPr>
        <w:t>t</w:t>
      </w:r>
      <w:r w:rsidRPr="003C3051">
        <w:t xml:space="preserve"> + </w:t>
      </w:r>
      <w:r w:rsidRPr="003C3051">
        <w:rPr>
          <w:i/>
        </w:rPr>
        <w:t>δt</w:t>
      </w:r>
      <w:r w:rsidRPr="003C3051">
        <w:t xml:space="preserve"> are calculated from</w:t>
      </w:r>
    </w:p>
    <w:p w14:paraId="629A4A7C" w14:textId="77777777" w:rsidR="008703AB" w:rsidRPr="003C3051" w:rsidRDefault="008703AB" w:rsidP="008703AB"/>
    <w:p w14:paraId="542872AE" w14:textId="77777777" w:rsidR="008703AB" w:rsidRPr="003C3051" w:rsidRDefault="008703AB" w:rsidP="008703AB">
      <w:pPr>
        <w:pStyle w:val="MTDisplayEquation"/>
        <w:rPr>
          <w:lang w:val="en-US"/>
        </w:rPr>
      </w:pPr>
      <w:r w:rsidRPr="003C3051">
        <w:rPr>
          <w:lang w:val="en-US"/>
        </w:rPr>
        <w:tab/>
      </w:r>
      <w:r w:rsidRPr="003C3051">
        <w:rPr>
          <w:position w:val="-14"/>
        </w:rPr>
        <w:object w:dxaOrig="3480" w:dyaOrig="400" w14:anchorId="3C87E710">
          <v:shape id="_x0000_i1550" type="#_x0000_t75" style="width:174pt;height:20pt" o:ole="">
            <v:imagedata r:id="rId943" o:title=""/>
          </v:shape>
          <o:OLEObject Type="Embed" ProgID="Equation.DSMT4" ShapeID="_x0000_i1550" DrawAspect="Content" ObjectID="_1698652491" r:id="rId944"/>
        </w:object>
      </w:r>
      <w:r w:rsidRPr="003C3051">
        <w:rPr>
          <w:lang w:val="en-US"/>
        </w:rPr>
        <w:t>.</w:t>
      </w:r>
      <w:r w:rsidRPr="003C3051">
        <w:rPr>
          <w:lang w:val="en-US"/>
        </w:rPr>
        <w:tab/>
      </w:r>
      <w:r w:rsidRPr="003C3051">
        <w:fldChar w:fldCharType="begin"/>
      </w:r>
      <w:r w:rsidRPr="003C3051">
        <w:rPr>
          <w:lang w:val="en-US"/>
        </w:rPr>
        <w:instrText xml:space="preserve"> MACROBUTTON MTPlaceRef \* MERGEFORMAT </w:instrText>
      </w:r>
      <w:r w:rsidRPr="003C3051">
        <w:fldChar w:fldCharType="begin"/>
      </w:r>
      <w:r w:rsidRPr="003C3051">
        <w:rPr>
          <w:lang w:val="en-US"/>
        </w:rPr>
        <w:instrText xml:space="preserve"> SEQ MTEqn \h \* MERGEFORMAT </w:instrText>
      </w:r>
      <w:r w:rsidRPr="003C3051">
        <w:fldChar w:fldCharType="end"/>
      </w:r>
      <w:r w:rsidRPr="003C3051">
        <w:rPr>
          <w:lang w:val="en-US"/>
        </w:rPr>
        <w:instrText>(</w:instrText>
      </w:r>
      <w:r w:rsidRPr="003C3051">
        <w:fldChar w:fldCharType="begin"/>
      </w:r>
      <w:r w:rsidRPr="003C3051">
        <w:rPr>
          <w:lang w:val="en-US"/>
        </w:rPr>
        <w:instrText xml:space="preserve"> SEQ MTSec \c \* Arabic \* MERGEFORMAT </w:instrText>
      </w:r>
      <w:r w:rsidRPr="003C3051">
        <w:fldChar w:fldCharType="separate"/>
      </w:r>
      <w:r w:rsidR="009D20D2">
        <w:rPr>
          <w:noProof/>
          <w:lang w:val="en-US"/>
        </w:rPr>
        <w:instrText>0</w:instrText>
      </w:r>
      <w:r w:rsidRPr="003C3051">
        <w:fldChar w:fldCharType="end"/>
      </w:r>
      <w:r w:rsidRPr="003C3051">
        <w:rPr>
          <w:lang w:val="en-US"/>
        </w:rPr>
        <w:instrText>.</w:instrText>
      </w:r>
      <w:r w:rsidRPr="003C3051">
        <w:fldChar w:fldCharType="begin"/>
      </w:r>
      <w:r w:rsidRPr="003C3051">
        <w:rPr>
          <w:lang w:val="en-US"/>
        </w:rPr>
        <w:instrText xml:space="preserve"> SEQ MTEqn \c \* Arabic \* MERGEFORMAT </w:instrText>
      </w:r>
      <w:r w:rsidRPr="003C3051">
        <w:fldChar w:fldCharType="separate"/>
      </w:r>
      <w:r w:rsidR="009D20D2">
        <w:rPr>
          <w:noProof/>
          <w:lang w:val="en-US"/>
        </w:rPr>
        <w:instrText>188</w:instrText>
      </w:r>
      <w:r w:rsidRPr="003C3051">
        <w:fldChar w:fldCharType="end"/>
      </w:r>
      <w:r w:rsidRPr="003C3051">
        <w:rPr>
          <w:lang w:val="en-US"/>
        </w:rPr>
        <w:instrText>)</w:instrText>
      </w:r>
      <w:r w:rsidRPr="003C3051">
        <w:fldChar w:fldCharType="end"/>
      </w:r>
    </w:p>
    <w:p w14:paraId="2EC45A33" w14:textId="77777777" w:rsidR="008703AB" w:rsidRPr="003C3051" w:rsidRDefault="008703AB" w:rsidP="008703AB"/>
    <w:p w14:paraId="3DC519F7" w14:textId="77777777" w:rsidR="008703AB" w:rsidRPr="003C3051" w:rsidRDefault="008703AB" w:rsidP="008703AB">
      <w:r w:rsidRPr="003C3051">
        <w:t>The mid-step velocities are computed using</w:t>
      </w:r>
    </w:p>
    <w:p w14:paraId="4D81DE7D" w14:textId="77777777" w:rsidR="008703AB" w:rsidRPr="003C3051" w:rsidRDefault="008703AB" w:rsidP="008703AB"/>
    <w:p w14:paraId="0A413F60" w14:textId="77777777" w:rsidR="008703AB" w:rsidRPr="003C3051" w:rsidRDefault="008703AB" w:rsidP="008703AB">
      <w:pPr>
        <w:pStyle w:val="MTDisplayEquation"/>
      </w:pPr>
      <w:r w:rsidRPr="003C3051">
        <w:rPr>
          <w:lang w:val="en-US"/>
        </w:rPr>
        <w:tab/>
      </w:r>
      <w:r w:rsidRPr="003C3051">
        <w:rPr>
          <w:position w:val="-16"/>
        </w:rPr>
        <w:object w:dxaOrig="2740" w:dyaOrig="440" w14:anchorId="44B81705">
          <v:shape id="_x0000_i1551" type="#_x0000_t75" style="width:137pt;height:22pt" o:ole="">
            <v:imagedata r:id="rId945" o:title=""/>
          </v:shape>
          <o:OLEObject Type="Embed" ProgID="Equation.DSMT4" ShapeID="_x0000_i1551" DrawAspect="Content" ObjectID="_1698652492" r:id="rId94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89</w:instrText>
        </w:r>
      </w:fldSimple>
      <w:r w:rsidRPr="003C3051">
        <w:instrText>)</w:instrText>
      </w:r>
      <w:r w:rsidRPr="003C3051">
        <w:fldChar w:fldCharType="end"/>
      </w:r>
    </w:p>
    <w:p w14:paraId="0428F0D0" w14:textId="77777777" w:rsidR="008703AB" w:rsidRPr="003C3051" w:rsidRDefault="008703AB" w:rsidP="008703AB"/>
    <w:p w14:paraId="31AB121D" w14:textId="77777777" w:rsidR="008703AB" w:rsidRPr="003C3051" w:rsidRDefault="008703AB" w:rsidP="008703AB">
      <w:r w:rsidRPr="003C3051">
        <w:t xml:space="preserve">The forces and accelerations at time </w:t>
      </w:r>
      <w:r w:rsidRPr="003C3051">
        <w:rPr>
          <w:i/>
        </w:rPr>
        <w:t xml:space="preserve">t </w:t>
      </w:r>
      <w:r w:rsidRPr="003C3051">
        <w:t xml:space="preserve">+ </w:t>
      </w:r>
      <w:r w:rsidRPr="003C3051">
        <w:rPr>
          <w:i/>
        </w:rPr>
        <w:t>δt</w:t>
      </w:r>
      <w:r w:rsidRPr="003C3051">
        <w:t xml:space="preserve"> are then computed, and the velocity move completed</w:t>
      </w:r>
    </w:p>
    <w:p w14:paraId="0AE29F01" w14:textId="77777777" w:rsidR="008703AB" w:rsidRPr="003C3051" w:rsidRDefault="008703AB" w:rsidP="008703AB"/>
    <w:p w14:paraId="32FAB33E" w14:textId="77777777" w:rsidR="008703AB" w:rsidRPr="003C3051" w:rsidRDefault="008703AB" w:rsidP="008703AB">
      <w:pPr>
        <w:pStyle w:val="MTDisplayEquation"/>
      </w:pPr>
      <w:r w:rsidRPr="003C3051">
        <w:rPr>
          <w:lang w:val="en-US"/>
        </w:rPr>
        <w:lastRenderedPageBreak/>
        <w:tab/>
      </w:r>
      <w:r w:rsidRPr="003C3051">
        <w:rPr>
          <w:position w:val="-16"/>
        </w:rPr>
        <w:object w:dxaOrig="3600" w:dyaOrig="440" w14:anchorId="6557FC39">
          <v:shape id="_x0000_i1552" type="#_x0000_t75" style="width:180pt;height:22pt" o:ole="">
            <v:imagedata r:id="rId947" o:title=""/>
          </v:shape>
          <o:OLEObject Type="Embed" ProgID="Equation.DSMT4" ShapeID="_x0000_i1552" DrawAspect="Content" ObjectID="_1698652493" r:id="rId94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90</w:instrText>
        </w:r>
      </w:fldSimple>
      <w:r w:rsidRPr="003C3051">
        <w:instrText>)</w:instrText>
      </w:r>
      <w:r w:rsidRPr="003C3051">
        <w:fldChar w:fldCharType="end"/>
      </w:r>
    </w:p>
    <w:p w14:paraId="56BB2F1C" w14:textId="77777777" w:rsidR="008703AB" w:rsidRPr="003C3051" w:rsidRDefault="008703AB" w:rsidP="008703AB"/>
    <w:p w14:paraId="660B19FD" w14:textId="77777777" w:rsidR="008703AB" w:rsidRPr="003C3051" w:rsidRDefault="008703AB" w:rsidP="008703AB">
      <w:r w:rsidRPr="003C3051">
        <w:t>This can be represented by the following scheme</w:t>
      </w:r>
    </w:p>
    <w:p w14:paraId="52F0F06D" w14:textId="77777777" w:rsidR="008703AB" w:rsidRPr="003C3051" w:rsidRDefault="008703AB" w:rsidP="008703AB"/>
    <w:p w14:paraId="0044668F" w14:textId="77777777" w:rsidR="008703AB" w:rsidRPr="003C3051" w:rsidRDefault="008703AB" w:rsidP="008703AB">
      <w:pPr>
        <w:jc w:val="center"/>
      </w:pPr>
      <w:r w:rsidRPr="003C3051">
        <w:rPr>
          <w:noProof/>
        </w:rPr>
      </w:r>
      <w:r w:rsidRPr="003C3051">
        <w:pict w14:anchorId="2AA373BD">
          <v:group id="_x0000_s1584" editas="canvas" style="width:388.7pt;height:62.15pt;mso-position-horizontal-relative:char;mso-position-vertical-relative:line" coordorigin="1873,3880" coordsize="7774,1243">
            <o:lock v:ext="edit" aspectratio="t"/>
            <v:shape id="_x0000_s1585" type="#_x0000_t75" style="position:absolute;left:1873;top:3880;width:7774;height:1243" o:preferrelative="f">
              <v:fill o:detectmouseclick="t"/>
              <v:path o:extrusionok="t" o:connecttype="none"/>
              <o:lock v:ext="edit" text="t"/>
            </v:shape>
            <v:rect id="_x0000_s1586" style="position:absolute;left:4056;top:4816;width:520;height:299"/>
            <v:rect id="_x0000_s1587" style="position:absolute;left:4576;top:4816;width:520;height:299" fillcolor="silver"/>
            <v:rect id="_x0000_s1588" style="position:absolute;left:5093;top:4816;width:520;height:299"/>
            <v:rect id="_x0000_s1589" style="position:absolute;left:4056;top:4214;width:520;height:299"/>
            <v:rect id="_x0000_s1590" style="position:absolute;left:4576;top:4214;width:520;height:299"/>
            <v:rect id="_x0000_s1591" style="position:absolute;left:5093;top:4214;width:520;height:299" fillcolor="silver"/>
            <v:shape id="_x0000_s1592" type="#_x0000_t202" style="position:absolute;left:4041;top:3905;width:648;height:359" filled="f" stroked="f">
              <v:textbox style="mso-next-textbox:#_x0000_s1592">
                <w:txbxContent>
                  <w:p w14:paraId="5BE6464A" w14:textId="77777777" w:rsidR="0083032A" w:rsidRPr="002D75BC" w:rsidRDefault="0083032A" w:rsidP="008703AB">
                    <w:r w:rsidRPr="002D75BC">
                      <w:t>t-δt</w:t>
                    </w:r>
                  </w:p>
                </w:txbxContent>
              </v:textbox>
            </v:shape>
            <v:shape id="_x0000_s1593" type="#_x0000_t202" style="position:absolute;left:5076;top:3900;width:648;height:359" filled="f" stroked="f">
              <v:textbox style="mso-next-textbox:#_x0000_s1593">
                <w:txbxContent>
                  <w:p w14:paraId="632C79EE" w14:textId="77777777" w:rsidR="0083032A" w:rsidRPr="002D75BC" w:rsidRDefault="0083032A" w:rsidP="008703AB">
                    <w:r w:rsidRPr="002D75BC">
                      <w:t>t-δt</w:t>
                    </w:r>
                  </w:p>
                </w:txbxContent>
              </v:textbox>
            </v:shape>
            <v:shape id="_x0000_s1594" type="#_x0000_t202" style="position:absolute;left:4686;top:3890;width:390;height:359" filled="f" stroked="f">
              <v:textbox style="mso-next-textbox:#_x0000_s1594">
                <w:txbxContent>
                  <w:p w14:paraId="2C7BAF05" w14:textId="77777777" w:rsidR="0083032A" w:rsidRPr="002D75BC" w:rsidRDefault="0083032A" w:rsidP="008703AB">
                    <w:r>
                      <w:t>t</w:t>
                    </w:r>
                  </w:p>
                </w:txbxContent>
              </v:textbox>
            </v:shape>
            <v:rect id="_x0000_s1595" style="position:absolute;left:6011;top:4816;width:520;height:299"/>
            <v:rect id="_x0000_s1596" style="position:absolute;left:6531;top:4816;width:520;height:299"/>
            <v:rect id="_x0000_s1597" style="position:absolute;left:7048;top:4816;width:520;height:299" fillcolor="silver"/>
            <v:rect id="_x0000_s1598" style="position:absolute;left:6011;top:4214;width:520;height:299"/>
            <v:rect id="_x0000_s1599" style="position:absolute;left:6531;top:4214;width:520;height:299"/>
            <v:rect id="_x0000_s1600" style="position:absolute;left:7048;top:4214;width:520;height:299" fillcolor="silver"/>
            <v:shape id="_x0000_s1601" type="#_x0000_t202" style="position:absolute;left:5996;top:3905;width:648;height:359" filled="f" stroked="f">
              <v:textbox style="mso-next-textbox:#_x0000_s1601">
                <w:txbxContent>
                  <w:p w14:paraId="427236D3" w14:textId="77777777" w:rsidR="0083032A" w:rsidRPr="002D75BC" w:rsidRDefault="0083032A" w:rsidP="008703AB">
                    <w:r w:rsidRPr="002D75BC">
                      <w:t>t-δt</w:t>
                    </w:r>
                  </w:p>
                </w:txbxContent>
              </v:textbox>
            </v:shape>
            <v:shape id="_x0000_s1602" type="#_x0000_t202" style="position:absolute;left:7031;top:3900;width:648;height:359" filled="f" stroked="f">
              <v:textbox style="mso-next-textbox:#_x0000_s1602">
                <w:txbxContent>
                  <w:p w14:paraId="5A48C0F7" w14:textId="77777777" w:rsidR="0083032A" w:rsidRPr="002D75BC" w:rsidRDefault="0083032A" w:rsidP="008703AB">
                    <w:r w:rsidRPr="002D75BC">
                      <w:t>t-δt</w:t>
                    </w:r>
                  </w:p>
                </w:txbxContent>
              </v:textbox>
            </v:shape>
            <v:shape id="_x0000_s1603" type="#_x0000_t202" style="position:absolute;left:6641;top:3890;width:390;height:359" filled="f" stroked="f">
              <v:textbox style="mso-next-textbox:#_x0000_s1603">
                <w:txbxContent>
                  <w:p w14:paraId="3B3A83BB" w14:textId="77777777" w:rsidR="0083032A" w:rsidRPr="002D75BC" w:rsidRDefault="0083032A" w:rsidP="008703AB">
                    <w:r>
                      <w:t>t</w:t>
                    </w:r>
                  </w:p>
                </w:txbxContent>
              </v:textbox>
            </v:shape>
            <v:rect id="_x0000_s1604" style="position:absolute;left:4315;top:4516;width:520;height:299"/>
            <v:rect id="_x0000_s1605" style="position:absolute;left:4835;top:4516;width:520;height:299" fillcolor="silver"/>
            <v:rect id="_x0000_s1606" style="position:absolute;left:6263;top:4516;width:520;height:299"/>
            <v:rect id="_x0000_s1607" style="position:absolute;left:6783;top:4516;width:520;height:299" fillcolor="silver"/>
            <v:rect id="_x0000_s1608" style="position:absolute;left:2163;top:4503;width:520;height:299"/>
            <v:rect id="_x0000_s1609" style="position:absolute;left:2683;top:4503;width:520;height:299" fillcolor="silver"/>
            <v:rect id="_x0000_s1610" style="position:absolute;left:3200;top:4503;width:520;height:299"/>
            <v:rect id="_x0000_s1611" style="position:absolute;left:2163;top:4802;width:520;height:299"/>
            <v:rect id="_x0000_s1612" style="position:absolute;left:2683;top:4802;width:520;height:299" fillcolor="silver"/>
            <v:rect id="_x0000_s1613" style="position:absolute;left:3200;top:4802;width:520;height:299"/>
            <v:rect id="_x0000_s1614" style="position:absolute;left:2163;top:4204;width:520;height:299"/>
            <v:rect id="_x0000_s1615" style="position:absolute;left:2683;top:4204;width:520;height:299" fillcolor="silver"/>
            <v:rect id="_x0000_s1616" style="position:absolute;left:3200;top:4204;width:520;height:299"/>
            <v:shape id="_x0000_s1617" type="#_x0000_t202" style="position:absolute;left:2148;top:3895;width:648;height:359" filled="f" stroked="f">
              <v:textbox style="mso-next-textbox:#_x0000_s1617">
                <w:txbxContent>
                  <w:p w14:paraId="78BFF2E1" w14:textId="77777777" w:rsidR="0083032A" w:rsidRPr="002D75BC" w:rsidRDefault="0083032A" w:rsidP="008703AB">
                    <w:r w:rsidRPr="002D75BC">
                      <w:t>t-δt</w:t>
                    </w:r>
                  </w:p>
                </w:txbxContent>
              </v:textbox>
            </v:shape>
            <v:shape id="_x0000_s1618" type="#_x0000_t202" style="position:absolute;left:3183;top:3890;width:648;height:359" filled="f" stroked="f">
              <v:textbox style="mso-next-textbox:#_x0000_s1618">
                <w:txbxContent>
                  <w:p w14:paraId="78CFD90B" w14:textId="77777777" w:rsidR="0083032A" w:rsidRPr="002D75BC" w:rsidRDefault="0083032A" w:rsidP="008703AB">
                    <w:r w:rsidRPr="002D75BC">
                      <w:t>t-δt</w:t>
                    </w:r>
                  </w:p>
                </w:txbxContent>
              </v:textbox>
            </v:shape>
            <v:shape id="_x0000_s1619" type="#_x0000_t202" style="position:absolute;left:2793;top:3880;width:390;height:359" filled="f" stroked="f">
              <v:textbox style="mso-next-textbox:#_x0000_s1619">
                <w:txbxContent>
                  <w:p w14:paraId="4DA590FC" w14:textId="77777777" w:rsidR="0083032A" w:rsidRPr="002D75BC" w:rsidRDefault="0083032A" w:rsidP="008703AB">
                    <w:r>
                      <w:t>t</w:t>
                    </w:r>
                  </w:p>
                </w:txbxContent>
              </v:textbox>
            </v:shape>
            <v:shape id="_x0000_s1620" type="#_x0000_t202" style="position:absolute;left:1897;top:4144;width:390;height:359" filled="f" stroked="f">
              <v:textbox style="mso-next-textbox:#_x0000_s1620">
                <w:txbxContent>
                  <w:p w14:paraId="24DB00F4" w14:textId="77777777" w:rsidR="0083032A" w:rsidRPr="00CD3F99" w:rsidRDefault="0083032A" w:rsidP="008703AB">
                    <w:pPr>
                      <w:rPr>
                        <w:b/>
                      </w:rPr>
                    </w:pPr>
                    <w:r w:rsidRPr="00CD3F99">
                      <w:rPr>
                        <w:b/>
                      </w:rPr>
                      <w:t>r</w:t>
                    </w:r>
                  </w:p>
                </w:txbxContent>
              </v:textbox>
            </v:shape>
            <v:shape id="_x0000_s1621" type="#_x0000_t202" style="position:absolute;left:1881;top:4451;width:390;height:359" filled="f" stroked="f">
              <v:textbox style="mso-next-textbox:#_x0000_s1621">
                <w:txbxContent>
                  <w:p w14:paraId="6EDBF835" w14:textId="77777777" w:rsidR="0083032A" w:rsidRPr="00E44593" w:rsidRDefault="0083032A" w:rsidP="008703AB">
                    <w:pPr>
                      <w:rPr>
                        <w:b/>
                      </w:rPr>
                    </w:pPr>
                    <w:r w:rsidRPr="00E44593">
                      <w:rPr>
                        <w:b/>
                      </w:rPr>
                      <w:t>v</w:t>
                    </w:r>
                  </w:p>
                </w:txbxContent>
              </v:textbox>
            </v:shape>
            <v:shape id="_x0000_s1622" type="#_x0000_t202" style="position:absolute;left:1873;top:4738;width:390;height:359" filled="f" stroked="f">
              <v:textbox style="mso-next-textbox:#_x0000_s1622">
                <w:txbxContent>
                  <w:p w14:paraId="071F8147" w14:textId="77777777" w:rsidR="0083032A" w:rsidRPr="00E44593" w:rsidRDefault="0083032A" w:rsidP="008703AB">
                    <w:pPr>
                      <w:rPr>
                        <w:b/>
                      </w:rPr>
                    </w:pPr>
                    <w:r w:rsidRPr="00E44593">
                      <w:rPr>
                        <w:b/>
                      </w:rPr>
                      <w:t>a</w:t>
                    </w:r>
                  </w:p>
                </w:txbxContent>
              </v:textbox>
            </v:shape>
            <v:line id="_x0000_s1623" style="position:absolute" from="5448,4377" to="5449,4962">
              <v:stroke endarrow="block" endarrowwidth="narrow"/>
            </v:line>
            <v:rect id="_x0000_s1624" style="position:absolute;left:7979;top:4513;width:520;height:299"/>
            <v:rect id="_x0000_s1625" style="position:absolute;left:8499;top:4513;width:520;height:299"/>
            <v:rect id="_x0000_s1626" style="position:absolute;left:9016;top:4513;width:520;height:299" fillcolor="silver"/>
            <v:rect id="_x0000_s1627" style="position:absolute;left:7979;top:4812;width:520;height:299"/>
            <v:rect id="_x0000_s1628" style="position:absolute;left:8499;top:4812;width:520;height:299"/>
            <v:rect id="_x0000_s1629" style="position:absolute;left:9016;top:4812;width:520;height:299" fillcolor="silver"/>
            <v:rect id="_x0000_s1630" style="position:absolute;left:7979;top:4214;width:520;height:299"/>
            <v:rect id="_x0000_s1631" style="position:absolute;left:8499;top:4214;width:520;height:299"/>
            <v:rect id="_x0000_s1632" style="position:absolute;left:9016;top:4214;width:520;height:299" fillcolor="silver"/>
            <v:shape id="_x0000_s1633" type="#_x0000_t202" style="position:absolute;left:7964;top:3905;width:648;height:359" filled="f" stroked="f">
              <v:textbox style="mso-next-textbox:#_x0000_s1633">
                <w:txbxContent>
                  <w:p w14:paraId="032464DA" w14:textId="77777777" w:rsidR="0083032A" w:rsidRPr="002D75BC" w:rsidRDefault="0083032A" w:rsidP="008703AB">
                    <w:r w:rsidRPr="002D75BC">
                      <w:t>t-δt</w:t>
                    </w:r>
                  </w:p>
                </w:txbxContent>
              </v:textbox>
            </v:shape>
            <v:shape id="_x0000_s1634" type="#_x0000_t202" style="position:absolute;left:8999;top:3900;width:648;height:359" filled="f" stroked="f">
              <v:textbox style="mso-next-textbox:#_x0000_s1634">
                <w:txbxContent>
                  <w:p w14:paraId="2A7D4552" w14:textId="77777777" w:rsidR="0083032A" w:rsidRPr="002D75BC" w:rsidRDefault="0083032A" w:rsidP="008703AB">
                    <w:r w:rsidRPr="002D75BC">
                      <w:t>t-δt</w:t>
                    </w:r>
                  </w:p>
                </w:txbxContent>
              </v:textbox>
            </v:shape>
            <v:shape id="_x0000_s1635" type="#_x0000_t202" style="position:absolute;left:8609;top:3890;width:390;height:359" filled="f" stroked="f">
              <v:textbox style="mso-next-textbox:#_x0000_s1635">
                <w:txbxContent>
                  <w:p w14:paraId="7FA86E78" w14:textId="77777777" w:rsidR="0083032A" w:rsidRPr="002D75BC" w:rsidRDefault="0083032A" w:rsidP="008703AB">
                    <w:r>
                      <w:t>t</w:t>
                    </w:r>
                  </w:p>
                </w:txbxContent>
              </v:textbox>
            </v:shape>
            <v:line id="_x0000_s1636" style="position:absolute;flip:y" from="2977,4284" to="3481,4285">
              <v:stroke endarrow="block" endarrowwidth="narrow"/>
            </v:line>
            <v:line id="_x0000_s1637" style="position:absolute;flip:y" from="2977,4357" to="3442,4652">
              <v:stroke endarrow="block" endarrowwidth="narrow"/>
            </v:line>
            <v:line id="_x0000_s1638" style="position:absolute;flip:y" from="2977,4653" to="3203,4654">
              <v:stroke endarrow="block" endarrowwidth="narrow"/>
            </v:line>
            <v:line id="_x0000_s1639" style="position:absolute;flip:y" from="2977,4654" to="3203,4962">
              <v:stroke endarrow="block" endarrowwidth="narrow"/>
            </v:line>
            <v:shape id="_x0000_s1640" style="position:absolute;left:2977;top:4357;width:504;height:616;mso-wrap-style:square;mso-wrap-distance-left:9pt;mso-wrap-distance-top:0;mso-wrap-distance-right:9pt;mso-wrap-distance-bottom:0;mso-position-horizontal:absolute;mso-position-horizontal-relative:text;mso-position-vertical:absolute;mso-position-vertical-relative:text;v-text-anchor:top" coordsize="504,616" path="m,605v52,-15,231,11,315,-90c399,414,465,107,504,e" filled="f">
              <v:stroke endarrow="block" endarrowwidth="narrow"/>
              <v:path arrowok="t"/>
            </v:shape>
            <v:line id="_x0000_s1641" style="position:absolute" from="7051,4654" to="7303,4654">
              <v:stroke endarrow="block" endarrowwidth="narrow"/>
            </v:line>
            <v:line id="_x0000_s1642" style="position:absolute;flip:y" from="7177,4654" to="7303,4962">
              <v:stroke endarrow="block" endarrowwidth="narrow"/>
            </v:line>
            <w10:anchorlock/>
          </v:group>
        </w:pict>
      </w:r>
    </w:p>
    <w:p w14:paraId="5B1F3112" w14:textId="77777777" w:rsidR="008703AB" w:rsidRPr="003C3051" w:rsidRDefault="008703AB" w:rsidP="008703AB"/>
    <w:p w14:paraId="56AA776D" w14:textId="77777777" w:rsidR="008703AB" w:rsidRPr="003C3051" w:rsidRDefault="008703AB" w:rsidP="008703AB">
      <w:pPr>
        <w:pStyle w:val="Kop2"/>
      </w:pPr>
      <w:bookmarkStart w:id="474" w:name="_Toc119900206"/>
      <w:bookmarkStart w:id="475" w:name="_Toc121043280"/>
      <w:r w:rsidRPr="003C3051">
        <w:t>Test Setup</w:t>
      </w:r>
      <w:bookmarkEnd w:id="474"/>
      <w:bookmarkEnd w:id="475"/>
    </w:p>
    <w:p w14:paraId="64B46A6F" w14:textId="77777777" w:rsidR="008703AB" w:rsidRPr="003C3051" w:rsidRDefault="008703AB" w:rsidP="008703AB">
      <w:r w:rsidRPr="003C3051">
        <w:t xml:space="preserve">We test the accuracy of the above integration algorithms by comparing them to a known solution.  Let us assume a spring-dashpot system with one point attached to </w:t>
      </w:r>
      <w:r w:rsidRPr="003C3051">
        <w:rPr>
          <w:i/>
        </w:rPr>
        <w:t>y=0</w:t>
      </w:r>
      <w:r w:rsidRPr="003C3051">
        <w:t xml:space="preserve"> and the free end beginning at an initial position </w:t>
      </w:r>
      <w:r w:rsidRPr="003C3051">
        <w:rPr>
          <w:position w:val="-14"/>
        </w:rPr>
        <w:object w:dxaOrig="840" w:dyaOrig="400" w14:anchorId="5B9BE782">
          <v:shape id="_x0000_i1554" type="#_x0000_t75" style="width:42pt;height:20pt" o:ole="">
            <v:imagedata r:id="rId949" o:title=""/>
          </v:shape>
          <o:OLEObject Type="Embed" ProgID="Equation.DSMT4" ShapeID="_x0000_i1554" DrawAspect="Content" ObjectID="_1698652494" r:id="rId950"/>
        </w:object>
      </w:r>
      <w:r w:rsidRPr="003C3051">
        <w:t xml:space="preserve"> with velocity </w:t>
      </w:r>
      <w:r w:rsidRPr="003C3051">
        <w:rPr>
          <w:position w:val="-14"/>
        </w:rPr>
        <w:object w:dxaOrig="840" w:dyaOrig="400" w14:anchorId="070D5BDE">
          <v:shape id="_x0000_i1555" type="#_x0000_t75" style="width:42pt;height:20pt" o:ole="">
            <v:imagedata r:id="rId951" o:title=""/>
          </v:shape>
          <o:OLEObject Type="Embed" ProgID="Equation.DSMT4" ShapeID="_x0000_i1555" DrawAspect="Content" ObjectID="_1698652495" r:id="rId952"/>
        </w:object>
      </w:r>
      <w:r w:rsidRPr="003C3051">
        <w:t>.   The system equation is given by</w:t>
      </w:r>
    </w:p>
    <w:p w14:paraId="78641C5B" w14:textId="77777777" w:rsidR="008703AB" w:rsidRPr="003C3051" w:rsidRDefault="008703AB" w:rsidP="008703AB"/>
    <w:p w14:paraId="33A0CED0" w14:textId="77777777" w:rsidR="008703AB" w:rsidRPr="003C3051" w:rsidRDefault="008703AB" w:rsidP="008703AB">
      <w:pPr>
        <w:pStyle w:val="MTDisplayEquation"/>
        <w:rPr>
          <w:lang w:val="en-US"/>
        </w:rPr>
      </w:pPr>
      <w:r w:rsidRPr="003C3051">
        <w:rPr>
          <w:lang w:val="en-US"/>
        </w:rPr>
        <w:tab/>
      </w:r>
      <w:r w:rsidRPr="003C3051">
        <w:rPr>
          <w:position w:val="-14"/>
        </w:rPr>
        <w:object w:dxaOrig="2360" w:dyaOrig="400" w14:anchorId="268A0DDF">
          <v:shape id="_x0000_i1556" type="#_x0000_t75" style="width:118pt;height:20pt" o:ole="">
            <v:imagedata r:id="rId953" o:title=""/>
          </v:shape>
          <o:OLEObject Type="Embed" ProgID="Equation.DSMT4" ShapeID="_x0000_i1556" DrawAspect="Content" ObjectID="_1698652496" r:id="rId954"/>
        </w:object>
      </w:r>
      <w:r w:rsidRPr="003C3051">
        <w:rPr>
          <w:lang w:val="en-US"/>
        </w:rPr>
        <w:t>.</w:t>
      </w:r>
      <w:r w:rsidRPr="003C3051">
        <w:rPr>
          <w:lang w:val="en-US"/>
        </w:rPr>
        <w:tab/>
      </w:r>
      <w:r w:rsidRPr="003C3051">
        <w:fldChar w:fldCharType="begin"/>
      </w:r>
      <w:r w:rsidRPr="003C3051">
        <w:rPr>
          <w:lang w:val="en-US"/>
        </w:rPr>
        <w:instrText xml:space="preserve"> MACROBUTTON MTPlaceRef \* MERGEFORMAT </w:instrText>
      </w:r>
      <w:r w:rsidRPr="003C3051">
        <w:fldChar w:fldCharType="begin"/>
      </w:r>
      <w:r w:rsidRPr="003C3051">
        <w:rPr>
          <w:lang w:val="en-US"/>
        </w:rPr>
        <w:instrText xml:space="preserve"> SEQ MTEqn \h \* MERGEFORMAT </w:instrText>
      </w:r>
      <w:r w:rsidRPr="003C3051">
        <w:fldChar w:fldCharType="end"/>
      </w:r>
      <w:r w:rsidRPr="003C3051">
        <w:rPr>
          <w:lang w:val="en-US"/>
        </w:rPr>
        <w:instrText>(</w:instrText>
      </w:r>
      <w:r w:rsidRPr="003C3051">
        <w:fldChar w:fldCharType="begin"/>
      </w:r>
      <w:r w:rsidRPr="003C3051">
        <w:rPr>
          <w:lang w:val="en-US"/>
        </w:rPr>
        <w:instrText xml:space="preserve"> SEQ MTSec \c \* Arabic \* MERGEFORMAT </w:instrText>
      </w:r>
      <w:r w:rsidRPr="003C3051">
        <w:fldChar w:fldCharType="separate"/>
      </w:r>
      <w:r w:rsidR="009D20D2">
        <w:rPr>
          <w:noProof/>
          <w:lang w:val="en-US"/>
        </w:rPr>
        <w:instrText>0</w:instrText>
      </w:r>
      <w:r w:rsidRPr="003C3051">
        <w:fldChar w:fldCharType="end"/>
      </w:r>
      <w:r w:rsidRPr="003C3051">
        <w:rPr>
          <w:lang w:val="en-US"/>
        </w:rPr>
        <w:instrText>.</w:instrText>
      </w:r>
      <w:r w:rsidRPr="003C3051">
        <w:fldChar w:fldCharType="begin"/>
      </w:r>
      <w:r w:rsidRPr="003C3051">
        <w:rPr>
          <w:lang w:val="en-US"/>
        </w:rPr>
        <w:instrText xml:space="preserve"> SEQ MTEqn \c \* Arabic \* MERGEFORMAT </w:instrText>
      </w:r>
      <w:r w:rsidRPr="003C3051">
        <w:fldChar w:fldCharType="separate"/>
      </w:r>
      <w:r w:rsidR="009D20D2">
        <w:rPr>
          <w:noProof/>
          <w:lang w:val="en-US"/>
        </w:rPr>
        <w:instrText>191</w:instrText>
      </w:r>
      <w:r w:rsidRPr="003C3051">
        <w:fldChar w:fldCharType="end"/>
      </w:r>
      <w:r w:rsidRPr="003C3051">
        <w:rPr>
          <w:lang w:val="en-US"/>
        </w:rPr>
        <w:instrText>)</w:instrText>
      </w:r>
      <w:r w:rsidRPr="003C3051">
        <w:fldChar w:fldCharType="end"/>
      </w:r>
    </w:p>
    <w:p w14:paraId="3B2ACFDD" w14:textId="77777777" w:rsidR="008703AB" w:rsidRPr="003C3051" w:rsidRDefault="008703AB" w:rsidP="008703AB"/>
    <w:p w14:paraId="74752401" w14:textId="77777777" w:rsidR="008703AB" w:rsidRPr="003C3051" w:rsidRDefault="008703AB" w:rsidP="008703AB">
      <w:r w:rsidRPr="003C3051">
        <w:t xml:space="preserve">Where </w:t>
      </w:r>
      <w:r w:rsidRPr="003C3051">
        <w:rPr>
          <w:i/>
        </w:rPr>
        <w:t>k</w:t>
      </w:r>
      <w:r w:rsidRPr="003C3051">
        <w:t xml:space="preserve"> is the </w:t>
      </w:r>
      <w:r w:rsidRPr="003C3051">
        <w:rPr>
          <w:i/>
        </w:rPr>
        <w:t>spring constant</w:t>
      </w:r>
      <w:r w:rsidRPr="003C3051">
        <w:t xml:space="preserve"> and </w:t>
      </w:r>
      <w:r w:rsidRPr="003C3051">
        <w:rPr>
          <w:i/>
        </w:rPr>
        <w:t>c</w:t>
      </w:r>
      <w:r w:rsidRPr="003C3051">
        <w:rPr>
          <w:vertAlign w:val="subscript"/>
        </w:rPr>
        <w:t>v</w:t>
      </w:r>
      <w:r w:rsidRPr="003C3051">
        <w:t xml:space="preserve"> the </w:t>
      </w:r>
      <w:r w:rsidRPr="003C3051">
        <w:rPr>
          <w:i/>
        </w:rPr>
        <w:t>viscous damping constant</w:t>
      </w:r>
      <w:r w:rsidRPr="003C3051">
        <w:t>.</w:t>
      </w:r>
    </w:p>
    <w:p w14:paraId="4CF32895" w14:textId="77777777" w:rsidR="008703AB" w:rsidRPr="003C3051" w:rsidRDefault="008703AB" w:rsidP="008703AB">
      <w:r w:rsidRPr="003C3051">
        <w:t>This equation can be rewritten in the general form</w:t>
      </w:r>
    </w:p>
    <w:p w14:paraId="2768BD76" w14:textId="77777777" w:rsidR="008703AB" w:rsidRPr="003C3051" w:rsidRDefault="008703AB" w:rsidP="008703AB"/>
    <w:p w14:paraId="78392FD4" w14:textId="77777777" w:rsidR="008703AB" w:rsidRPr="003C3051" w:rsidRDefault="008703AB" w:rsidP="008703AB">
      <w:pPr>
        <w:pStyle w:val="MTDisplayEquation"/>
      </w:pPr>
      <w:r w:rsidRPr="003C3051">
        <w:rPr>
          <w:lang w:val="en-US"/>
        </w:rPr>
        <w:tab/>
      </w:r>
      <w:r w:rsidRPr="003C3051">
        <w:rPr>
          <w:position w:val="-14"/>
        </w:rPr>
        <w:object w:dxaOrig="2820" w:dyaOrig="400" w14:anchorId="1942DCA9">
          <v:shape id="_x0000_i1557" type="#_x0000_t75" style="width:141pt;height:20pt" o:ole="">
            <v:imagedata r:id="rId955" o:title=""/>
          </v:shape>
          <o:OLEObject Type="Embed" ProgID="Equation.DSMT4" ShapeID="_x0000_i1557" DrawAspect="Content" ObjectID="_1698652497" r:id="rId95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92</w:instrText>
        </w:r>
      </w:fldSimple>
      <w:r w:rsidRPr="003C3051">
        <w:instrText>)</w:instrText>
      </w:r>
      <w:r w:rsidRPr="003C3051">
        <w:fldChar w:fldCharType="end"/>
      </w:r>
    </w:p>
    <w:p w14:paraId="44ECE1A9" w14:textId="77777777" w:rsidR="008703AB" w:rsidRPr="003C3051" w:rsidRDefault="008703AB" w:rsidP="008703AB"/>
    <w:p w14:paraId="4E99DDCB" w14:textId="77777777" w:rsidR="008703AB" w:rsidRPr="003C3051" w:rsidRDefault="008703AB" w:rsidP="008703AB">
      <w:r w:rsidRPr="003C3051">
        <w:t xml:space="preserve">with </w:t>
      </w:r>
    </w:p>
    <w:p w14:paraId="7FDEA6EF" w14:textId="77777777" w:rsidR="008703AB" w:rsidRPr="003C3051" w:rsidRDefault="008703AB" w:rsidP="008703AB">
      <w:r w:rsidRPr="003C3051">
        <w:rPr>
          <w:position w:val="-12"/>
        </w:rPr>
        <w:object w:dxaOrig="1140" w:dyaOrig="400" w14:anchorId="3517FF29">
          <v:shape id="_x0000_i1558" type="#_x0000_t75" style="width:57pt;height:20pt" o:ole="">
            <v:imagedata r:id="rId957" o:title=""/>
          </v:shape>
          <o:OLEObject Type="Embed" ProgID="Equation.DSMT4" ShapeID="_x0000_i1558" DrawAspect="Content" ObjectID="_1698652498" r:id="rId958"/>
        </w:object>
      </w:r>
      <w:r w:rsidRPr="003C3051">
        <w:t xml:space="preserve"> the </w:t>
      </w:r>
      <w:r w:rsidRPr="003C3051">
        <w:rPr>
          <w:i/>
        </w:rPr>
        <w:t>undamped natural frequency</w:t>
      </w:r>
      <w:r w:rsidRPr="003C3051">
        <w:t xml:space="preserve">, </w:t>
      </w:r>
    </w:p>
    <w:p w14:paraId="1BB71823" w14:textId="77777777" w:rsidR="008703AB" w:rsidRPr="003C3051" w:rsidRDefault="008703AB" w:rsidP="008703AB">
      <w:r w:rsidRPr="003C3051">
        <w:rPr>
          <w:position w:val="-12"/>
        </w:rPr>
        <w:object w:dxaOrig="1880" w:dyaOrig="400" w14:anchorId="74A49179">
          <v:shape id="_x0000_i1559" type="#_x0000_t75" style="width:94pt;height:20pt" o:ole="">
            <v:imagedata r:id="rId959" o:title=""/>
          </v:shape>
          <o:OLEObject Type="Embed" ProgID="Equation.DSMT4" ShapeID="_x0000_i1559" DrawAspect="Content" ObjectID="_1698652499" r:id="rId960"/>
        </w:object>
      </w:r>
      <w:r w:rsidRPr="003C3051">
        <w:t xml:space="preserve">the </w:t>
      </w:r>
      <w:r w:rsidRPr="003C3051">
        <w:rPr>
          <w:i/>
        </w:rPr>
        <w:t>critical damping constant</w:t>
      </w:r>
      <w:r w:rsidRPr="003C3051">
        <w:t xml:space="preserve">,  </w:t>
      </w:r>
    </w:p>
    <w:p w14:paraId="5A25AD30" w14:textId="77777777" w:rsidR="008703AB" w:rsidRPr="003C3051" w:rsidRDefault="008703AB" w:rsidP="008703AB">
      <w:r w:rsidRPr="003C3051">
        <w:rPr>
          <w:position w:val="-30"/>
        </w:rPr>
        <w:object w:dxaOrig="680" w:dyaOrig="680" w14:anchorId="686DB708">
          <v:shape id="_x0000_i1560" type="#_x0000_t75" style="width:34pt;height:34pt" o:ole="">
            <v:imagedata r:id="rId961" o:title=""/>
          </v:shape>
          <o:OLEObject Type="Embed" ProgID="Equation.DSMT4" ShapeID="_x0000_i1560" DrawAspect="Content" ObjectID="_1698652500" r:id="rId962"/>
        </w:object>
      </w:r>
      <w:r w:rsidRPr="003C3051">
        <w:t xml:space="preserve">the </w:t>
      </w:r>
      <w:r w:rsidRPr="003C3051">
        <w:rPr>
          <w:i/>
        </w:rPr>
        <w:t>viscous damping ratio</w:t>
      </w:r>
      <w:r w:rsidRPr="003C3051">
        <w:t xml:space="preserve">, </w:t>
      </w:r>
    </w:p>
    <w:p w14:paraId="7271E64C" w14:textId="77777777" w:rsidR="008703AB" w:rsidRPr="003C3051" w:rsidRDefault="008703AB" w:rsidP="008703AB">
      <w:r w:rsidRPr="003C3051">
        <w:rPr>
          <w:position w:val="-12"/>
        </w:rPr>
        <w:object w:dxaOrig="1540" w:dyaOrig="440" w14:anchorId="54139349">
          <v:shape id="_x0000_i1561" type="#_x0000_t75" style="width:77pt;height:22pt" o:ole="">
            <v:imagedata r:id="rId963" o:title=""/>
          </v:shape>
          <o:OLEObject Type="Embed" ProgID="Equation.DSMT4" ShapeID="_x0000_i1561" DrawAspect="Content" ObjectID="_1698652501" r:id="rId964"/>
        </w:object>
      </w:r>
      <w:r w:rsidRPr="003C3051">
        <w:t>the damped vibration frequency,</w:t>
      </w:r>
    </w:p>
    <w:p w14:paraId="169CE5FA" w14:textId="77777777" w:rsidR="008703AB" w:rsidRPr="003C3051" w:rsidRDefault="008703AB" w:rsidP="008703AB">
      <w:r w:rsidRPr="003C3051">
        <w:rPr>
          <w:position w:val="-24"/>
        </w:rPr>
        <w:object w:dxaOrig="780" w:dyaOrig="620" w14:anchorId="0E062825">
          <v:shape id="_x0000_i1562" type="#_x0000_t75" style="width:39pt;height:31pt" o:ole="">
            <v:imagedata r:id="rId965" o:title=""/>
          </v:shape>
          <o:OLEObject Type="Embed" ProgID="Equation.DSMT4" ShapeID="_x0000_i1562" DrawAspect="Content" ObjectID="_1698652502" r:id="rId966"/>
        </w:object>
      </w:r>
      <w:r w:rsidRPr="003C3051">
        <w:t xml:space="preserve"> the period of the oscillation</w:t>
      </w:r>
    </w:p>
    <w:p w14:paraId="1C2F5EBF" w14:textId="77777777" w:rsidR="008703AB" w:rsidRPr="003C3051" w:rsidRDefault="008703AB" w:rsidP="008703AB">
      <w:r w:rsidRPr="003C3051">
        <w:t>The solution of the above equation differs in from, depending on the value of ξ.</w:t>
      </w:r>
    </w:p>
    <w:p w14:paraId="60527E55" w14:textId="77777777" w:rsidR="008703AB" w:rsidRPr="003C3051" w:rsidRDefault="008703AB" w:rsidP="008703AB"/>
    <w:p w14:paraId="57C55E84" w14:textId="77777777" w:rsidR="008703AB" w:rsidRPr="003C3051" w:rsidRDefault="008703AB" w:rsidP="007228EE">
      <w:pPr>
        <w:pStyle w:val="Kop3"/>
        <w:rPr>
          <w:lang w:val="en-US"/>
        </w:rPr>
      </w:pPr>
      <w:bookmarkStart w:id="476" w:name="_Toc119900207"/>
      <w:bookmarkStart w:id="477" w:name="_Toc121043281"/>
      <w:r w:rsidRPr="003C3051">
        <w:rPr>
          <w:lang w:val="en-US"/>
        </w:rPr>
        <w:t>Underdamped Systems</w:t>
      </w:r>
      <w:bookmarkEnd w:id="476"/>
      <w:bookmarkEnd w:id="477"/>
    </w:p>
    <w:p w14:paraId="49C7CD69" w14:textId="77777777" w:rsidR="008703AB" w:rsidRPr="003C3051" w:rsidRDefault="008703AB" w:rsidP="008703AB">
      <w:r w:rsidRPr="003C3051">
        <w:t>ξ &lt; 1  The equation has two roots which are complex conjugates, corresponding to oscillatory motion with an exponential decay in amplitude.</w:t>
      </w:r>
    </w:p>
    <w:p w14:paraId="11201EB9" w14:textId="77777777" w:rsidR="008703AB" w:rsidRPr="003C3051" w:rsidRDefault="008703AB" w:rsidP="008703AB"/>
    <w:p w14:paraId="18475010" w14:textId="77777777" w:rsidR="008703AB" w:rsidRPr="003C3051" w:rsidRDefault="008703AB" w:rsidP="008703AB">
      <w:pPr>
        <w:pStyle w:val="MTDisplayEquation"/>
      </w:pPr>
      <w:r w:rsidRPr="003C3051">
        <w:rPr>
          <w:lang w:val="en-US"/>
        </w:rPr>
        <w:tab/>
      </w:r>
      <w:r w:rsidRPr="003C3051">
        <w:rPr>
          <w:position w:val="-32"/>
        </w:rPr>
        <w:object w:dxaOrig="5380" w:dyaOrig="760" w14:anchorId="1D3ED801">
          <v:shape id="_x0000_i1563" type="#_x0000_t75" style="width:269pt;height:38pt" o:ole="">
            <v:imagedata r:id="rId967" o:title=""/>
          </v:shape>
          <o:OLEObject Type="Embed" ProgID="Equation.DSMT4" ShapeID="_x0000_i1563" DrawAspect="Content" ObjectID="_1698652503" r:id="rId96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93</w:instrText>
        </w:r>
      </w:fldSimple>
      <w:r w:rsidRPr="003C3051">
        <w:instrText>)</w:instrText>
      </w:r>
      <w:r w:rsidRPr="003C3051">
        <w:fldChar w:fldCharType="end"/>
      </w:r>
    </w:p>
    <w:p w14:paraId="02D739C7" w14:textId="77777777" w:rsidR="008703AB" w:rsidRPr="003C3051" w:rsidRDefault="008703AB" w:rsidP="008703AB"/>
    <w:p w14:paraId="15D0311B" w14:textId="77777777" w:rsidR="008703AB" w:rsidRPr="003C3051" w:rsidRDefault="008703AB" w:rsidP="008703AB">
      <w:r w:rsidRPr="003C3051">
        <w:t xml:space="preserve">The </w:t>
      </w:r>
      <w:r w:rsidRPr="003C3051">
        <w:rPr>
          <w:i/>
        </w:rPr>
        <w:t>log decrement</w:t>
      </w:r>
      <w:r w:rsidRPr="003C3051">
        <w:t xml:space="preserve"> is defined as the natural logarithm of the magnitude of two successive peaks in the vibration </w:t>
      </w:r>
    </w:p>
    <w:p w14:paraId="6EF899EC" w14:textId="77777777" w:rsidR="008703AB" w:rsidRPr="003C3051" w:rsidRDefault="008703AB" w:rsidP="008703AB"/>
    <w:p w14:paraId="5235DDA8" w14:textId="77777777" w:rsidR="008703AB" w:rsidRPr="003C3051" w:rsidRDefault="008703AB" w:rsidP="008703AB">
      <w:pPr>
        <w:pStyle w:val="MTDisplayEquation"/>
        <w:jc w:val="center"/>
        <w:rPr>
          <w:lang w:val="en-US"/>
        </w:rPr>
      </w:pPr>
      <w:r w:rsidRPr="003C3051">
        <w:rPr>
          <w:position w:val="-36"/>
        </w:rPr>
        <w:object w:dxaOrig="2580" w:dyaOrig="820" w14:anchorId="0EF1598F">
          <v:shape id="_x0000_i1564" type="#_x0000_t75" style="width:129pt;height:41pt" o:ole="">
            <v:imagedata r:id="rId969" o:title=""/>
          </v:shape>
          <o:OLEObject Type="Embed" ProgID="Equation.DSMT4" ShapeID="_x0000_i1564" DrawAspect="Content" ObjectID="_1698652504" r:id="rId970"/>
        </w:object>
      </w:r>
      <w:r w:rsidRPr="003C3051">
        <w:rPr>
          <w:lang w:val="en-US"/>
        </w:rPr>
        <w:t xml:space="preserve"> such that </w:t>
      </w:r>
      <w:r w:rsidRPr="003C3051">
        <w:rPr>
          <w:lang w:val="en-US"/>
        </w:rPr>
        <w:tab/>
      </w:r>
      <w:r w:rsidRPr="003C3051">
        <w:rPr>
          <w:position w:val="-30"/>
        </w:rPr>
        <w:object w:dxaOrig="1500" w:dyaOrig="680" w14:anchorId="5C058975">
          <v:shape id="_x0000_i1565" type="#_x0000_t75" style="width:75pt;height:34pt" o:ole="">
            <v:imagedata r:id="rId971" o:title=""/>
          </v:shape>
          <o:OLEObject Type="Embed" ProgID="Equation.DSMT4" ShapeID="_x0000_i1565" DrawAspect="Content" ObjectID="_1698652505" r:id="rId972"/>
        </w:object>
      </w:r>
      <w:r w:rsidRPr="003C3051">
        <w:rPr>
          <w:lang w:val="en-US"/>
        </w:rPr>
        <w:t>.</w:t>
      </w:r>
      <w:r w:rsidRPr="003C3051">
        <w:rPr>
          <w:lang w:val="en-US"/>
        </w:rPr>
        <w:tab/>
      </w:r>
      <w:r w:rsidRPr="003C3051">
        <w:fldChar w:fldCharType="begin"/>
      </w:r>
      <w:r w:rsidRPr="003C3051">
        <w:rPr>
          <w:lang w:val="en-US"/>
        </w:rPr>
        <w:instrText xml:space="preserve"> MACROBUTTON MTPlaceRef \* MERGEFORMAT </w:instrText>
      </w:r>
      <w:r w:rsidRPr="003C3051">
        <w:fldChar w:fldCharType="begin"/>
      </w:r>
      <w:r w:rsidRPr="003C3051">
        <w:rPr>
          <w:lang w:val="en-US"/>
        </w:rPr>
        <w:instrText xml:space="preserve"> SEQ MTEqn \h \* MERGEFORMAT </w:instrText>
      </w:r>
      <w:r w:rsidRPr="003C3051">
        <w:fldChar w:fldCharType="end"/>
      </w:r>
      <w:r w:rsidRPr="003C3051">
        <w:rPr>
          <w:lang w:val="en-US"/>
        </w:rPr>
        <w:instrText>(</w:instrText>
      </w:r>
      <w:r w:rsidRPr="003C3051">
        <w:fldChar w:fldCharType="begin"/>
      </w:r>
      <w:r w:rsidRPr="003C3051">
        <w:rPr>
          <w:lang w:val="en-US"/>
        </w:rPr>
        <w:instrText xml:space="preserve"> SEQ MTSec \c \* Arabic \* MERGEFORMAT </w:instrText>
      </w:r>
      <w:r w:rsidRPr="003C3051">
        <w:fldChar w:fldCharType="separate"/>
      </w:r>
      <w:r w:rsidR="009D20D2">
        <w:rPr>
          <w:noProof/>
          <w:lang w:val="en-US"/>
        </w:rPr>
        <w:instrText>0</w:instrText>
      </w:r>
      <w:r w:rsidRPr="003C3051">
        <w:fldChar w:fldCharType="end"/>
      </w:r>
      <w:r w:rsidRPr="003C3051">
        <w:rPr>
          <w:lang w:val="en-US"/>
        </w:rPr>
        <w:instrText>.</w:instrText>
      </w:r>
      <w:r w:rsidRPr="003C3051">
        <w:fldChar w:fldCharType="begin"/>
      </w:r>
      <w:r w:rsidRPr="003C3051">
        <w:rPr>
          <w:lang w:val="en-US"/>
        </w:rPr>
        <w:instrText xml:space="preserve"> SEQ MTEqn \c \* Arabic \* MERGEFORMAT </w:instrText>
      </w:r>
      <w:r w:rsidRPr="003C3051">
        <w:fldChar w:fldCharType="separate"/>
      </w:r>
      <w:r w:rsidR="009D20D2">
        <w:rPr>
          <w:noProof/>
          <w:lang w:val="en-US"/>
        </w:rPr>
        <w:instrText>194</w:instrText>
      </w:r>
      <w:r w:rsidRPr="003C3051">
        <w:fldChar w:fldCharType="end"/>
      </w:r>
      <w:r w:rsidRPr="003C3051">
        <w:rPr>
          <w:lang w:val="en-US"/>
        </w:rPr>
        <w:instrText>)</w:instrText>
      </w:r>
      <w:r w:rsidRPr="003C3051">
        <w:fldChar w:fldCharType="end"/>
      </w:r>
    </w:p>
    <w:p w14:paraId="778557A9" w14:textId="77777777" w:rsidR="008703AB" w:rsidRPr="003C3051" w:rsidRDefault="008703AB" w:rsidP="008703AB"/>
    <w:p w14:paraId="5180E23C" w14:textId="77777777" w:rsidR="008703AB" w:rsidRPr="003C3051" w:rsidRDefault="008703AB" w:rsidP="007228EE">
      <w:pPr>
        <w:pStyle w:val="Kop3"/>
        <w:rPr>
          <w:lang w:val="en-US"/>
        </w:rPr>
      </w:pPr>
      <w:bookmarkStart w:id="478" w:name="_Toc119900208"/>
      <w:bookmarkStart w:id="479" w:name="_Toc121043282"/>
      <w:r w:rsidRPr="003C3051">
        <w:rPr>
          <w:lang w:val="en-US"/>
        </w:rPr>
        <w:lastRenderedPageBreak/>
        <w:t>Critically Damped System</w:t>
      </w:r>
      <w:bookmarkEnd w:id="478"/>
      <w:bookmarkEnd w:id="479"/>
    </w:p>
    <w:p w14:paraId="5873EABE" w14:textId="77777777" w:rsidR="008703AB" w:rsidRPr="003C3051" w:rsidRDefault="008703AB" w:rsidP="008703AB"/>
    <w:p w14:paraId="720157C8" w14:textId="77777777" w:rsidR="008703AB" w:rsidRPr="003C3051" w:rsidRDefault="008703AB" w:rsidP="008703AB">
      <w:r w:rsidRPr="003C3051">
        <w:t>ξ = 1  The roots of the characteristic equation are repeated, corresponding to simple decaying motion with at most one overshoot of the system's resting position.</w:t>
      </w:r>
    </w:p>
    <w:p w14:paraId="38918EEA" w14:textId="77777777" w:rsidR="008703AB" w:rsidRPr="003C3051" w:rsidRDefault="008703AB" w:rsidP="008703AB"/>
    <w:p w14:paraId="43247934" w14:textId="77777777" w:rsidR="008703AB" w:rsidRPr="003C3051" w:rsidRDefault="008703AB" w:rsidP="008703AB">
      <w:pPr>
        <w:pStyle w:val="MTDisplayEquation"/>
      </w:pPr>
      <w:r w:rsidRPr="003C3051">
        <w:rPr>
          <w:lang w:val="en-US"/>
        </w:rPr>
        <w:tab/>
      </w:r>
      <w:r w:rsidRPr="003C3051">
        <w:rPr>
          <w:position w:val="-16"/>
        </w:rPr>
        <w:object w:dxaOrig="3700" w:dyaOrig="440" w14:anchorId="5B77246B">
          <v:shape id="_x0000_i1566" type="#_x0000_t75" style="width:185pt;height:22pt" o:ole="">
            <v:imagedata r:id="rId973" o:title=""/>
          </v:shape>
          <o:OLEObject Type="Embed" ProgID="Equation.DSMT4" ShapeID="_x0000_i1566" DrawAspect="Content" ObjectID="_1698652506" r:id="rId97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95</w:instrText>
        </w:r>
      </w:fldSimple>
      <w:r w:rsidRPr="003C3051">
        <w:instrText>)</w:instrText>
      </w:r>
      <w:r w:rsidRPr="003C3051">
        <w:fldChar w:fldCharType="end"/>
      </w:r>
    </w:p>
    <w:p w14:paraId="694AA3B1" w14:textId="77777777" w:rsidR="008703AB" w:rsidRPr="003C3051" w:rsidRDefault="008703AB" w:rsidP="008703AB"/>
    <w:p w14:paraId="6F76BB67" w14:textId="77777777" w:rsidR="008703AB" w:rsidRPr="003C3051" w:rsidRDefault="008703AB" w:rsidP="007228EE">
      <w:pPr>
        <w:pStyle w:val="Kop3"/>
        <w:rPr>
          <w:lang w:val="en-US"/>
        </w:rPr>
      </w:pPr>
      <w:bookmarkStart w:id="480" w:name="_Toc119900209"/>
      <w:bookmarkStart w:id="481" w:name="_Toc121043283"/>
      <w:r w:rsidRPr="003C3051">
        <w:rPr>
          <w:lang w:val="en-US"/>
        </w:rPr>
        <w:t>Overdamped System</w:t>
      </w:r>
      <w:bookmarkEnd w:id="480"/>
      <w:bookmarkEnd w:id="481"/>
    </w:p>
    <w:p w14:paraId="39005328" w14:textId="77777777" w:rsidR="008703AB" w:rsidRPr="003C3051" w:rsidRDefault="008703AB" w:rsidP="008703AB"/>
    <w:p w14:paraId="5C82FF5E" w14:textId="77777777" w:rsidR="008703AB" w:rsidRPr="003C3051" w:rsidRDefault="008703AB" w:rsidP="008703AB">
      <w:r w:rsidRPr="003C3051">
        <w:t>ξ &gt; 1  The roots of the characteristic equation are purely real and distinct, corresponding to simple exponentially decaying motion.</w:t>
      </w:r>
    </w:p>
    <w:p w14:paraId="288BB12F" w14:textId="77777777" w:rsidR="008703AB" w:rsidRPr="003C3051" w:rsidRDefault="008703AB" w:rsidP="008703AB"/>
    <w:p w14:paraId="12193178" w14:textId="77777777" w:rsidR="008703AB" w:rsidRPr="003C3051" w:rsidRDefault="008703AB" w:rsidP="008703AB">
      <w:pPr>
        <w:pStyle w:val="MTDisplayEquation"/>
      </w:pPr>
      <w:r w:rsidRPr="003C3051">
        <w:rPr>
          <w:lang w:val="en-US"/>
        </w:rPr>
        <w:tab/>
      </w:r>
      <w:r w:rsidRPr="003C3051">
        <w:rPr>
          <w:position w:val="-36"/>
        </w:rPr>
        <w:object w:dxaOrig="8680" w:dyaOrig="940" w14:anchorId="04BD11B0">
          <v:shape id="_x0000_i1567" type="#_x0000_t75" style="width:387.5pt;height:42.5pt" o:ole="">
            <v:imagedata r:id="rId975" o:title=""/>
          </v:shape>
          <o:OLEObject Type="Embed" ProgID="Equation.DSMT4" ShapeID="_x0000_i1567" DrawAspect="Content" ObjectID="_1698652507" r:id="rId97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sidR="009D20D2">
          <w:rPr>
            <w:noProof/>
          </w:rPr>
          <w:instrText>0</w:instrText>
        </w:r>
      </w:fldSimple>
      <w:r w:rsidRPr="003C3051">
        <w:instrText>.</w:instrText>
      </w:r>
      <w:fldSimple w:instr=" SEQ MTEqn \c \* Arabic \* MERGEFORMAT ">
        <w:r w:rsidR="009D20D2">
          <w:rPr>
            <w:noProof/>
          </w:rPr>
          <w:instrText>196</w:instrText>
        </w:r>
      </w:fldSimple>
      <w:r w:rsidRPr="003C3051">
        <w:instrText>)</w:instrText>
      </w:r>
      <w:r w:rsidRPr="003C3051">
        <w:fldChar w:fldCharType="end"/>
      </w:r>
    </w:p>
    <w:p w14:paraId="6B8B7074" w14:textId="77777777" w:rsidR="008703AB" w:rsidRPr="003C3051" w:rsidRDefault="008703AB" w:rsidP="008703AB"/>
    <w:p w14:paraId="5F660441" w14:textId="77777777" w:rsidR="008703AB" w:rsidRDefault="008703AB" w:rsidP="008703AB">
      <w:r w:rsidRPr="003C3051">
        <w:t xml:space="preserve">By comparing the calculated result with the above exact solutions at the appropriate timesteps, one can evaluate the precision of the algorithms.  </w:t>
      </w:r>
    </w:p>
    <w:p w14:paraId="67BE2407" w14:textId="77777777" w:rsidR="009D20D2" w:rsidRPr="003C3051" w:rsidRDefault="009D20D2" w:rsidP="009D20D2">
      <w:pPr>
        <w:pStyle w:val="Kop2"/>
      </w:pPr>
      <w:bookmarkStart w:id="482" w:name="_Toc119900118"/>
      <w:bookmarkStart w:id="483" w:name="_Toc121043284"/>
      <w:r w:rsidRPr="003C3051">
        <w:t>Solving an inhomogeneous first order differential equation</w:t>
      </w:r>
      <w:bookmarkEnd w:id="482"/>
      <w:bookmarkEnd w:id="483"/>
    </w:p>
    <w:p w14:paraId="04790866" w14:textId="77777777" w:rsidR="009D20D2" w:rsidRPr="003C3051" w:rsidRDefault="009D20D2" w:rsidP="009D20D2">
      <w:pPr>
        <w:pStyle w:val="MTDisplayEquation"/>
      </w:pPr>
      <w:r w:rsidRPr="003C3051">
        <w:rPr>
          <w:lang w:val="en-US"/>
        </w:rPr>
        <w:tab/>
      </w:r>
      <w:r w:rsidRPr="003C3051">
        <w:rPr>
          <w:position w:val="-22"/>
        </w:rPr>
        <w:object w:dxaOrig="1640" w:dyaOrig="560" w14:anchorId="645C473B">
          <v:shape id="_x0000_i1568" type="#_x0000_t75" style="width:82pt;height:28pt" o:ole="">
            <v:imagedata r:id="rId977" o:title=""/>
          </v:shape>
          <o:OLEObject Type="Embed" ProgID="Equation.DSMT4" ShapeID="_x0000_i1568" DrawAspect="Content" ObjectID="_1698652508" r:id="rId978"/>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Pr>
            <w:noProof/>
          </w:rPr>
          <w:instrText>0</w:instrText>
        </w:r>
      </w:fldSimple>
      <w:r w:rsidRPr="003C3051">
        <w:instrText>.</w:instrText>
      </w:r>
      <w:fldSimple w:instr=" SEQ MTEqn \c \* Arabic \* MERGEFORMAT ">
        <w:r>
          <w:rPr>
            <w:noProof/>
          </w:rPr>
          <w:instrText>46</w:instrText>
        </w:r>
      </w:fldSimple>
      <w:r w:rsidRPr="003C3051">
        <w:instrText>)</w:instrText>
      </w:r>
      <w:r w:rsidRPr="003C3051">
        <w:fldChar w:fldCharType="end"/>
      </w:r>
    </w:p>
    <w:p w14:paraId="3243DB17" w14:textId="77777777" w:rsidR="009D20D2" w:rsidRPr="003C3051" w:rsidRDefault="009D20D2" w:rsidP="009D20D2">
      <w:pPr>
        <w:pStyle w:val="Plattetekst"/>
        <w:rPr>
          <w:lang w:val="nl-NL"/>
        </w:rPr>
      </w:pPr>
      <w:r w:rsidRPr="003C3051">
        <w:rPr>
          <w:lang w:val="nl-NL"/>
        </w:rPr>
        <w:t xml:space="preserve">Integrating factor </w:t>
      </w:r>
      <w:r w:rsidRPr="003C3051">
        <w:rPr>
          <w:lang w:val="nl-NL"/>
        </w:rPr>
        <w:sym w:font="Symbol" w:char="F06D"/>
      </w:r>
    </w:p>
    <w:p w14:paraId="7038D75F" w14:textId="77777777" w:rsidR="009D20D2" w:rsidRPr="003C3051" w:rsidRDefault="009D20D2" w:rsidP="009D20D2">
      <w:pPr>
        <w:pStyle w:val="Plattetekst"/>
        <w:rPr>
          <w:lang w:val="nl-NL"/>
        </w:rPr>
      </w:pPr>
    </w:p>
    <w:p w14:paraId="4FAB456E" w14:textId="77777777" w:rsidR="009D20D2" w:rsidRPr="003C3051" w:rsidRDefault="009D20D2" w:rsidP="009D20D2">
      <w:pPr>
        <w:pStyle w:val="MTDisplayEquation"/>
      </w:pPr>
      <w:r w:rsidRPr="003C3051">
        <w:tab/>
      </w:r>
      <w:r w:rsidRPr="003C3051">
        <w:rPr>
          <w:position w:val="-22"/>
        </w:rPr>
        <w:object w:dxaOrig="2659" w:dyaOrig="560" w14:anchorId="43258869">
          <v:shape id="_x0000_i1569" type="#_x0000_t75" style="width:133pt;height:28pt" o:ole="">
            <v:imagedata r:id="rId979" o:title=""/>
          </v:shape>
          <o:OLEObject Type="Embed" ProgID="Equation.DSMT4" ShapeID="_x0000_i1569" DrawAspect="Content" ObjectID="_1698652509" r:id="rId980"/>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Pr>
            <w:noProof/>
          </w:rPr>
          <w:instrText>0</w:instrText>
        </w:r>
      </w:fldSimple>
      <w:r w:rsidRPr="003C3051">
        <w:instrText>.</w:instrText>
      </w:r>
      <w:fldSimple w:instr=" SEQ MTEqn \c \* Arabic \* MERGEFORMAT ">
        <w:r>
          <w:rPr>
            <w:noProof/>
          </w:rPr>
          <w:instrText>47</w:instrText>
        </w:r>
      </w:fldSimple>
      <w:r w:rsidRPr="003C3051">
        <w:instrText>)</w:instrText>
      </w:r>
      <w:r w:rsidRPr="003C3051">
        <w:fldChar w:fldCharType="end"/>
      </w:r>
    </w:p>
    <w:p w14:paraId="789378C8" w14:textId="77777777" w:rsidR="009D20D2" w:rsidRPr="003C3051" w:rsidRDefault="009D20D2" w:rsidP="009D20D2">
      <w:pPr>
        <w:pStyle w:val="MTDisplayEquation"/>
      </w:pPr>
      <w:r w:rsidRPr="003C3051">
        <w:tab/>
      </w:r>
      <w:r w:rsidRPr="003C3051">
        <w:rPr>
          <w:position w:val="-24"/>
        </w:rPr>
        <w:object w:dxaOrig="1700" w:dyaOrig="580" w14:anchorId="11EF0627">
          <v:shape id="_x0000_i1570" type="#_x0000_t75" style="width:85pt;height:29pt" o:ole="">
            <v:imagedata r:id="rId981" o:title=""/>
          </v:shape>
          <o:OLEObject Type="Embed" ProgID="Equation.DSMT4" ShapeID="_x0000_i1570" DrawAspect="Content" ObjectID="_1698652510" r:id="rId982"/>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Pr>
            <w:noProof/>
          </w:rPr>
          <w:instrText>0</w:instrText>
        </w:r>
      </w:fldSimple>
      <w:r w:rsidRPr="003C3051">
        <w:instrText>.</w:instrText>
      </w:r>
      <w:fldSimple w:instr=" SEQ MTEqn \c \* Arabic \* MERGEFORMAT ">
        <w:r>
          <w:rPr>
            <w:noProof/>
          </w:rPr>
          <w:instrText>48</w:instrText>
        </w:r>
      </w:fldSimple>
      <w:r w:rsidRPr="003C3051">
        <w:instrText>)</w:instrText>
      </w:r>
      <w:r w:rsidRPr="003C3051">
        <w:fldChar w:fldCharType="end"/>
      </w:r>
    </w:p>
    <w:p w14:paraId="4C8D791B" w14:textId="77777777" w:rsidR="009D20D2" w:rsidRPr="003C3051" w:rsidRDefault="009D20D2" w:rsidP="009D20D2">
      <w:pPr>
        <w:pStyle w:val="MTDisplayEquation"/>
      </w:pPr>
      <w:r w:rsidRPr="003C3051">
        <w:tab/>
      </w:r>
      <w:r w:rsidRPr="003C3051">
        <w:rPr>
          <w:position w:val="-68"/>
        </w:rPr>
        <w:object w:dxaOrig="2460" w:dyaOrig="1579" w14:anchorId="19CBD020">
          <v:shape id="_x0000_i1571" type="#_x0000_t75" style="width:123pt;height:79pt" o:ole="">
            <v:imagedata r:id="rId983" o:title=""/>
          </v:shape>
          <o:OLEObject Type="Embed" ProgID="Equation.DSMT4" ShapeID="_x0000_i1571" DrawAspect="Content" ObjectID="_1698652511" r:id="rId984"/>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Pr>
            <w:noProof/>
          </w:rPr>
          <w:instrText>0</w:instrText>
        </w:r>
      </w:fldSimple>
      <w:r w:rsidRPr="003C3051">
        <w:instrText>.</w:instrText>
      </w:r>
      <w:fldSimple w:instr=" SEQ MTEqn \c \* Arabic \* MERGEFORMAT ">
        <w:r>
          <w:rPr>
            <w:noProof/>
          </w:rPr>
          <w:instrText>49</w:instrText>
        </w:r>
      </w:fldSimple>
      <w:r w:rsidRPr="003C3051">
        <w:instrText>)</w:instrText>
      </w:r>
      <w:r w:rsidRPr="003C3051">
        <w:fldChar w:fldCharType="end"/>
      </w:r>
    </w:p>
    <w:p w14:paraId="6A6BE2BD" w14:textId="77777777" w:rsidR="009D20D2" w:rsidRPr="003C3051" w:rsidRDefault="009D20D2" w:rsidP="009D20D2">
      <w:pPr>
        <w:rPr>
          <w:lang w:val="nl-BE"/>
        </w:rPr>
      </w:pPr>
    </w:p>
    <w:p w14:paraId="47E65602" w14:textId="77777777" w:rsidR="009D20D2" w:rsidRPr="003C3051" w:rsidRDefault="009D20D2" w:rsidP="009D20D2">
      <w:r w:rsidRPr="003C3051">
        <w:t>Such that we can solve the equation directly</w:t>
      </w:r>
    </w:p>
    <w:p w14:paraId="6A7E7366" w14:textId="77777777" w:rsidR="009D20D2" w:rsidRPr="003C3051" w:rsidRDefault="009D20D2" w:rsidP="009D20D2"/>
    <w:p w14:paraId="101E06BF" w14:textId="77777777" w:rsidR="009D20D2" w:rsidRPr="003C3051" w:rsidRDefault="009D20D2" w:rsidP="009D20D2">
      <w:pPr>
        <w:pStyle w:val="MTDisplayEquation"/>
      </w:pPr>
      <w:r w:rsidRPr="003C3051">
        <w:rPr>
          <w:lang w:val="en-US"/>
        </w:rPr>
        <w:tab/>
      </w:r>
      <w:r w:rsidRPr="003C3051">
        <w:rPr>
          <w:position w:val="-80"/>
        </w:rPr>
        <w:object w:dxaOrig="3080" w:dyaOrig="1600" w14:anchorId="3AFC19D1">
          <v:shape id="_x0000_i1572" type="#_x0000_t75" style="width:154pt;height:80pt" o:ole="">
            <v:imagedata r:id="rId985" o:title=""/>
          </v:shape>
          <o:OLEObject Type="Embed" ProgID="Equation.DSMT4" ShapeID="_x0000_i1572" DrawAspect="Content" ObjectID="_1698652512" r:id="rId986"/>
        </w:object>
      </w:r>
      <w:r w:rsidRPr="003C3051">
        <w:tab/>
      </w:r>
      <w:r w:rsidRPr="003C3051">
        <w:fldChar w:fldCharType="begin"/>
      </w:r>
      <w:r w:rsidRPr="003C3051">
        <w:instrText xml:space="preserve"> MACROBUTTON MTPlaceRef \* MERGEFORMAT </w:instrText>
      </w:r>
      <w:r w:rsidRPr="003C3051">
        <w:fldChar w:fldCharType="begin"/>
      </w:r>
      <w:r w:rsidRPr="003C3051">
        <w:instrText xml:space="preserve"> SEQ MTEqn \h \* MERGEFORMAT </w:instrText>
      </w:r>
      <w:r w:rsidRPr="003C3051">
        <w:fldChar w:fldCharType="end"/>
      </w:r>
      <w:r w:rsidRPr="003C3051">
        <w:instrText>(</w:instrText>
      </w:r>
      <w:fldSimple w:instr=" SEQ MTSec \c \* Arabic \* MERGEFORMAT ">
        <w:r>
          <w:rPr>
            <w:noProof/>
          </w:rPr>
          <w:instrText>0</w:instrText>
        </w:r>
      </w:fldSimple>
      <w:r w:rsidRPr="003C3051">
        <w:instrText>.</w:instrText>
      </w:r>
      <w:fldSimple w:instr=" SEQ MTEqn \c \* Arabic \* MERGEFORMAT ">
        <w:r>
          <w:rPr>
            <w:noProof/>
          </w:rPr>
          <w:instrText>50</w:instrText>
        </w:r>
      </w:fldSimple>
      <w:r w:rsidRPr="003C3051">
        <w:instrText>)</w:instrText>
      </w:r>
      <w:r w:rsidRPr="003C3051">
        <w:fldChar w:fldCharType="end"/>
      </w:r>
    </w:p>
    <w:p w14:paraId="6AF57612" w14:textId="77777777" w:rsidR="009D20D2" w:rsidRPr="003C3051" w:rsidRDefault="009D20D2" w:rsidP="009D20D2">
      <w:pPr>
        <w:rPr>
          <w:lang w:val="nl-NL"/>
        </w:rPr>
      </w:pPr>
    </w:p>
    <w:p w14:paraId="65BF8294" w14:textId="77777777" w:rsidR="009D20D2" w:rsidRPr="003C3051" w:rsidRDefault="009D20D2" w:rsidP="008703AB"/>
    <w:p w14:paraId="7F015349" w14:textId="77777777" w:rsidR="008703AB" w:rsidRPr="003C3051" w:rsidRDefault="008703AB" w:rsidP="008703AB"/>
    <w:p w14:paraId="70E50A75" w14:textId="77777777" w:rsidR="007224B8" w:rsidRPr="003C3051" w:rsidRDefault="007224B8" w:rsidP="007224B8">
      <w:pPr>
        <w:pStyle w:val="Kop1"/>
        <w:rPr>
          <w:color w:val="auto"/>
          <w:lang w:val="nl-BE"/>
        </w:rPr>
      </w:pPr>
      <w:bookmarkStart w:id="484" w:name="_Toc119900210"/>
      <w:bookmarkStart w:id="485" w:name="_Toc121043285"/>
      <w:r w:rsidRPr="003C3051">
        <w:rPr>
          <w:color w:val="auto"/>
          <w:lang w:val="nl-BE"/>
        </w:rPr>
        <w:t>Smooth Particle Hydrodynamics</w:t>
      </w:r>
      <w:bookmarkEnd w:id="484"/>
      <w:bookmarkEnd w:id="485"/>
    </w:p>
    <w:p w14:paraId="1DCF1CEC" w14:textId="77777777" w:rsidR="007224B8" w:rsidRPr="003C3051" w:rsidRDefault="007224B8" w:rsidP="007224B8">
      <w:pPr>
        <w:rPr>
          <w:lang w:val="nl-BE"/>
        </w:rPr>
      </w:pPr>
      <w:r w:rsidRPr="003C3051">
        <w:rPr>
          <w:lang w:val="nl-BE"/>
        </w:rPr>
        <w:t>Systeemvergelijkingen (PDE’s) oplossen m.b.v. een discrete interpolatietechniek</w:t>
      </w:r>
    </w:p>
    <w:p w14:paraId="2D954B4C" w14:textId="77777777" w:rsidR="007224B8" w:rsidRPr="003C3051" w:rsidRDefault="007224B8" w:rsidP="006D2062">
      <w:pPr>
        <w:numPr>
          <w:ilvl w:val="0"/>
          <w:numId w:val="6"/>
        </w:numPr>
        <w:rPr>
          <w:lang w:val="nl-BE"/>
        </w:rPr>
      </w:pPr>
      <w:r w:rsidRPr="003C3051">
        <w:rPr>
          <w:lang w:val="nl-BE"/>
        </w:rPr>
        <w:lastRenderedPageBreak/>
        <w:t>momentumvergelijking</w:t>
      </w:r>
    </w:p>
    <w:p w14:paraId="537679FA" w14:textId="77777777" w:rsidR="007224B8" w:rsidRPr="003C3051" w:rsidRDefault="007224B8" w:rsidP="006D2062">
      <w:pPr>
        <w:numPr>
          <w:ilvl w:val="0"/>
          <w:numId w:val="6"/>
        </w:numPr>
        <w:rPr>
          <w:lang w:val="nl-BE"/>
        </w:rPr>
      </w:pPr>
      <w:r w:rsidRPr="003C3051">
        <w:rPr>
          <w:lang w:val="nl-BE"/>
        </w:rPr>
        <w:t>continuiteitsvergelijking</w:t>
      </w:r>
    </w:p>
    <w:p w14:paraId="03323DB9" w14:textId="77777777" w:rsidR="007224B8" w:rsidRPr="003C3051" w:rsidRDefault="007224B8" w:rsidP="006D2062">
      <w:pPr>
        <w:numPr>
          <w:ilvl w:val="0"/>
          <w:numId w:val="6"/>
        </w:numPr>
        <w:rPr>
          <w:lang w:val="nl-BE"/>
        </w:rPr>
      </w:pPr>
      <w:r w:rsidRPr="003C3051">
        <w:rPr>
          <w:lang w:val="nl-BE"/>
        </w:rPr>
        <w:t>thermische energievergelijking</w:t>
      </w:r>
    </w:p>
    <w:p w14:paraId="397683C7" w14:textId="77777777" w:rsidR="007224B8" w:rsidRPr="003C3051" w:rsidRDefault="007224B8" w:rsidP="006D2062">
      <w:pPr>
        <w:numPr>
          <w:ilvl w:val="0"/>
          <w:numId w:val="6"/>
        </w:numPr>
        <w:rPr>
          <w:lang w:val="nl-BE"/>
        </w:rPr>
      </w:pPr>
      <w:r w:rsidRPr="003C3051">
        <w:rPr>
          <w:lang w:val="nl-BE"/>
        </w:rPr>
        <w:t>toestandsvergelijking</w:t>
      </w:r>
    </w:p>
    <w:p w14:paraId="12AA2B29" w14:textId="77777777" w:rsidR="002076A9" w:rsidRPr="003C3051" w:rsidRDefault="002076A9" w:rsidP="002076A9">
      <w:pPr>
        <w:pStyle w:val="Kop2"/>
      </w:pPr>
      <w:bookmarkStart w:id="486" w:name="_Toc119900211"/>
      <w:bookmarkStart w:id="487" w:name="_Toc121043286"/>
      <w:r w:rsidRPr="003C3051">
        <w:t>Introduction</w:t>
      </w:r>
      <w:bookmarkEnd w:id="486"/>
      <w:bookmarkEnd w:id="487"/>
    </w:p>
    <w:p w14:paraId="2546816A" w14:textId="77777777" w:rsidR="002076A9" w:rsidRPr="003C3051" w:rsidRDefault="002076A9" w:rsidP="002076A9">
      <w:r w:rsidRPr="003C3051">
        <w:t>When the sample points are fixed in space and the fluid flows past them, we speak of Eulerian approaches, such as Finite Element Method, Finite Differences.  SPH however belongs to the Lagrangian approaches where the sample points move along with the fluid.</w:t>
      </w:r>
    </w:p>
    <w:p w14:paraId="1CDF77DB" w14:textId="77777777" w:rsidR="002076A9" w:rsidRPr="003C3051" w:rsidRDefault="002076A9" w:rsidP="002076A9"/>
    <w:p w14:paraId="4405D6D0" w14:textId="77777777" w:rsidR="002076A9" w:rsidRPr="003C3051" w:rsidRDefault="002076A9" w:rsidP="002076A9">
      <w:pPr>
        <w:pStyle w:val="Kop2"/>
      </w:pPr>
      <w:bookmarkStart w:id="488" w:name="_Toc119900212"/>
      <w:bookmarkStart w:id="489" w:name="_Toc121043287"/>
      <w:r w:rsidRPr="003C3051">
        <w:t>Fundamentals</w:t>
      </w:r>
      <w:bookmarkEnd w:id="488"/>
      <w:bookmarkEnd w:id="489"/>
    </w:p>
    <w:p w14:paraId="2F0EC3A1" w14:textId="77777777" w:rsidR="002076A9" w:rsidRPr="003C3051" w:rsidRDefault="002076A9" w:rsidP="007228EE">
      <w:pPr>
        <w:pStyle w:val="Kop3"/>
      </w:pPr>
      <w:bookmarkStart w:id="490" w:name="_Toc119900213"/>
      <w:bookmarkStart w:id="491" w:name="_Toc121043288"/>
      <w:r w:rsidRPr="003C3051">
        <w:t>Golden rules from Monaghan</w:t>
      </w:r>
      <w:bookmarkEnd w:id="490"/>
      <w:bookmarkEnd w:id="491"/>
    </w:p>
    <w:p w14:paraId="6473B7B3" w14:textId="77777777" w:rsidR="002076A9" w:rsidRPr="003C3051" w:rsidRDefault="002076A9" w:rsidP="006D2062">
      <w:pPr>
        <w:numPr>
          <w:ilvl w:val="0"/>
          <w:numId w:val="13"/>
        </w:numPr>
      </w:pPr>
      <w:r w:rsidRPr="003C3051">
        <w:t>If you want to find a physical interpretation of an SPH equation, it is always best to assume the kernel is a Gaussian.</w:t>
      </w:r>
    </w:p>
    <w:p w14:paraId="465B416B" w14:textId="77777777" w:rsidR="002076A9" w:rsidRPr="003C3051" w:rsidRDefault="002076A9" w:rsidP="006D2062">
      <w:pPr>
        <w:numPr>
          <w:ilvl w:val="0"/>
          <w:numId w:val="13"/>
        </w:numPr>
      </w:pPr>
      <w:r w:rsidRPr="003C3051">
        <w:t>It is best to rewrite formulae with the density placed inside operators to yield more accurate results.</w:t>
      </w:r>
    </w:p>
    <w:p w14:paraId="35E97539" w14:textId="77777777" w:rsidR="002076A9" w:rsidRPr="003C3051" w:rsidRDefault="002076A9" w:rsidP="007228EE">
      <w:pPr>
        <w:pStyle w:val="Kop3"/>
        <w:rPr>
          <w:lang w:val="en-US"/>
        </w:rPr>
      </w:pPr>
      <w:bookmarkStart w:id="492" w:name="_Toc119900214"/>
      <w:bookmarkStart w:id="493" w:name="_Toc121043289"/>
      <w:r w:rsidRPr="003C3051">
        <w:rPr>
          <w:lang w:val="en-US"/>
        </w:rPr>
        <w:t>Integral interpolation</w:t>
      </w:r>
      <w:bookmarkEnd w:id="492"/>
      <w:bookmarkEnd w:id="493"/>
    </w:p>
    <w:p w14:paraId="5842CCE5" w14:textId="77777777" w:rsidR="002076A9" w:rsidRPr="003C3051" w:rsidRDefault="002076A9" w:rsidP="002076A9">
      <w:r w:rsidRPr="003C3051">
        <w:t xml:space="preserve">From Monaghan, 1992.  Any function </w:t>
      </w:r>
      <w:r w:rsidRPr="003C3051">
        <w:rPr>
          <w:i/>
        </w:rPr>
        <w:t>A(</w:t>
      </w:r>
      <w:r w:rsidRPr="003C3051">
        <w:rPr>
          <w:b/>
        </w:rPr>
        <w:t>r</w:t>
      </w:r>
      <w:r w:rsidRPr="003C3051">
        <w:rPr>
          <w:i/>
        </w:rPr>
        <w:t>)</w:t>
      </w:r>
      <w:r w:rsidRPr="003C3051">
        <w:t xml:space="preserve"> can be interpolated by</w:t>
      </w:r>
    </w:p>
    <w:p w14:paraId="15BB4815" w14:textId="77777777" w:rsidR="002076A9" w:rsidRPr="003C3051" w:rsidRDefault="002076A9" w:rsidP="002076A9"/>
    <w:bookmarkStart w:id="494" w:name="_Ref27306213"/>
    <w:p w14:paraId="4CC90DC4" w14:textId="77777777" w:rsidR="002076A9" w:rsidRPr="003C3051" w:rsidRDefault="002076A9" w:rsidP="002076A9">
      <w:pPr>
        <w:keepNext/>
      </w:pPr>
      <w:r w:rsidRPr="003C3051">
        <w:rPr>
          <w:position w:val="-16"/>
        </w:rPr>
        <w:object w:dxaOrig="3000" w:dyaOrig="440" w14:anchorId="7477379F">
          <v:shape id="_x0000_i1573" type="#_x0000_t75" style="width:149.5pt;height:22pt" o:ole="" fillcolor="window">
            <v:imagedata r:id="rId987" o:title=""/>
          </v:shape>
          <o:OLEObject Type="Embed" ProgID="Equation.DSMT4" ShapeID="_x0000_i1573" DrawAspect="Content" ObjectID="_1698652513" r:id="rId988"/>
        </w:object>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1</w:t>
      </w:r>
      <w:r w:rsidRPr="003C3051">
        <w:fldChar w:fldCharType="end"/>
      </w:r>
      <w:bookmarkEnd w:id="494"/>
      <w:r w:rsidRPr="003C3051">
        <w:t xml:space="preserve"> </w:t>
      </w:r>
      <w:bookmarkStart w:id="495" w:name="_Ref27306244"/>
      <w:r w:rsidRPr="003C3051">
        <w:t>)</w:t>
      </w:r>
      <w:bookmarkEnd w:id="495"/>
    </w:p>
    <w:p w14:paraId="582204A0" w14:textId="77777777" w:rsidR="002076A9" w:rsidRPr="003C3051" w:rsidRDefault="002076A9" w:rsidP="002076A9">
      <w:pPr>
        <w:keepNext/>
      </w:pPr>
      <w:r w:rsidRPr="003C3051">
        <w:rPr>
          <w:position w:val="-16"/>
        </w:rPr>
        <w:tab/>
      </w:r>
    </w:p>
    <w:p w14:paraId="2C184199" w14:textId="77777777" w:rsidR="002076A9" w:rsidRPr="003C3051" w:rsidRDefault="002076A9" w:rsidP="002076A9">
      <w:r w:rsidRPr="003C3051">
        <w:t>where the integration is over the entire space, h is the smoothing length and W is the interpolating kernel satisfying the two properties</w:t>
      </w:r>
    </w:p>
    <w:p w14:paraId="39994B65" w14:textId="77777777" w:rsidR="002076A9" w:rsidRPr="003C3051" w:rsidRDefault="002076A9" w:rsidP="002076A9"/>
    <w:p w14:paraId="48EE401A" w14:textId="77777777" w:rsidR="002076A9" w:rsidRPr="003C3051" w:rsidRDefault="002076A9" w:rsidP="002076A9">
      <w:pPr>
        <w:keepNext/>
      </w:pPr>
      <w:r w:rsidRPr="003C3051">
        <w:rPr>
          <w:position w:val="-16"/>
        </w:rPr>
        <w:object w:dxaOrig="1960" w:dyaOrig="440" w14:anchorId="1C9DC0A8">
          <v:shape id="_x0000_i1574" type="#_x0000_t75" style="width:98.5pt;height:22pt" o:ole="" fillcolor="window">
            <v:imagedata r:id="rId989" o:title=""/>
          </v:shape>
          <o:OLEObject Type="Embed" ProgID="Equation.DSMT4" ShapeID="_x0000_i1574" DrawAspect="Content" ObjectID="_1698652514" r:id="rId990"/>
        </w:object>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2</w:t>
      </w:r>
      <w:r w:rsidRPr="003C3051">
        <w:fldChar w:fldCharType="end"/>
      </w:r>
      <w:r w:rsidRPr="003C3051">
        <w:t xml:space="preserve"> )</w:t>
      </w:r>
    </w:p>
    <w:p w14:paraId="771DFA30" w14:textId="77777777" w:rsidR="002076A9" w:rsidRPr="003C3051" w:rsidRDefault="002076A9" w:rsidP="002076A9"/>
    <w:p w14:paraId="5413EDFC" w14:textId="77777777" w:rsidR="002076A9" w:rsidRPr="003C3051" w:rsidRDefault="002076A9" w:rsidP="002076A9">
      <w:r w:rsidRPr="003C3051">
        <w:t>and</w:t>
      </w:r>
    </w:p>
    <w:p w14:paraId="1B9DC1C7" w14:textId="77777777" w:rsidR="002076A9" w:rsidRPr="003C3051" w:rsidRDefault="002076A9" w:rsidP="002076A9"/>
    <w:p w14:paraId="0E1FB1FC" w14:textId="77777777" w:rsidR="002076A9" w:rsidRPr="003C3051" w:rsidRDefault="002076A9" w:rsidP="002076A9">
      <w:pPr>
        <w:keepNext/>
      </w:pPr>
      <w:r w:rsidRPr="003C3051">
        <w:rPr>
          <w:position w:val="-20"/>
        </w:rPr>
        <w:object w:dxaOrig="2620" w:dyaOrig="460" w14:anchorId="6AF4A41A">
          <v:shape id="_x0000_i1575" type="#_x0000_t75" style="width:131.5pt;height:23.5pt" o:ole="" fillcolor="window">
            <v:imagedata r:id="rId991" o:title=""/>
          </v:shape>
          <o:OLEObject Type="Embed" ProgID="Equation.DSMT4" ShapeID="_x0000_i1575" DrawAspect="Content" ObjectID="_1698652515" r:id="rId992"/>
        </w:object>
      </w:r>
      <w:r w:rsidRPr="003C3051">
        <w:rPr>
          <w:position w:val="-20"/>
        </w:rPr>
        <w:tab/>
      </w:r>
      <w:r w:rsidRPr="003C3051">
        <w:rPr>
          <w:position w:val="-20"/>
        </w:rPr>
        <w:tab/>
      </w:r>
      <w:r w:rsidRPr="003C3051">
        <w:rPr>
          <w:position w:val="-20"/>
        </w:rPr>
        <w:tab/>
      </w:r>
      <w:r w:rsidRPr="003C3051">
        <w:rPr>
          <w:position w:val="-20"/>
        </w:rPr>
        <w:tab/>
      </w:r>
      <w:r w:rsidRPr="003C3051">
        <w:rPr>
          <w:position w:val="-20"/>
        </w:rPr>
        <w:tab/>
      </w:r>
      <w:r w:rsidRPr="003C3051">
        <w:rPr>
          <w:position w:val="-20"/>
        </w:rPr>
        <w:tab/>
      </w:r>
      <w:r w:rsidRPr="003C3051">
        <w:rPr>
          <w:position w:val="-20"/>
        </w:rPr>
        <w:tab/>
      </w:r>
      <w:r w:rsidRPr="003C3051">
        <w:rPr>
          <w:position w:val="-20"/>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3</w:t>
      </w:r>
      <w:r w:rsidRPr="003C3051">
        <w:fldChar w:fldCharType="end"/>
      </w:r>
      <w:r w:rsidRPr="003C3051">
        <w:t xml:space="preserve"> )</w:t>
      </w:r>
    </w:p>
    <w:p w14:paraId="70FBB6FC" w14:textId="77777777" w:rsidR="002076A9" w:rsidRPr="003C3051" w:rsidRDefault="002076A9" w:rsidP="002076A9">
      <w:r w:rsidRPr="003C3051">
        <w:t>.</w:t>
      </w:r>
    </w:p>
    <w:p w14:paraId="03A7C25C" w14:textId="77777777" w:rsidR="002076A9" w:rsidRPr="003C3051" w:rsidRDefault="002076A9" w:rsidP="002076A9"/>
    <w:p w14:paraId="55D7EA9C" w14:textId="77777777" w:rsidR="002076A9" w:rsidRPr="003C3051" w:rsidRDefault="002076A9" w:rsidP="002076A9">
      <w:r w:rsidRPr="003C3051">
        <w:t>For numerical work the integral interpolant is approximated by a summation interpolant</w:t>
      </w:r>
    </w:p>
    <w:p w14:paraId="57503C6F" w14:textId="77777777" w:rsidR="002076A9" w:rsidRPr="003C3051" w:rsidRDefault="002076A9" w:rsidP="002076A9"/>
    <w:p w14:paraId="3C2B5F64" w14:textId="77777777" w:rsidR="002076A9" w:rsidRPr="003C3051" w:rsidRDefault="002076A9" w:rsidP="002076A9">
      <w:pPr>
        <w:keepNext/>
      </w:pPr>
      <w:r w:rsidRPr="003C3051">
        <w:rPr>
          <w:position w:val="-30"/>
        </w:rPr>
        <w:object w:dxaOrig="2920" w:dyaOrig="680" w14:anchorId="464866B1">
          <v:shape id="_x0000_i1576" type="#_x0000_t75" style="width:146.5pt;height:34pt" o:ole="" fillcolor="window">
            <v:imagedata r:id="rId993" o:title=""/>
          </v:shape>
          <o:OLEObject Type="Embed" ProgID="Equation.DSMT4" ShapeID="_x0000_i1576" DrawAspect="Content" ObjectID="_1698652516" r:id="rId994"/>
        </w:object>
      </w:r>
      <w:r w:rsidRPr="003C3051">
        <w:rPr>
          <w:position w:val="-30"/>
        </w:rPr>
        <w:tab/>
      </w:r>
      <w:r w:rsidRPr="003C3051">
        <w:rPr>
          <w:position w:val="-30"/>
        </w:rPr>
        <w:tab/>
      </w:r>
      <w:r w:rsidRPr="003C3051">
        <w:rPr>
          <w:position w:val="-30"/>
        </w:rPr>
        <w:tab/>
      </w:r>
      <w:r w:rsidRPr="003C3051">
        <w:rPr>
          <w:position w:val="-30"/>
        </w:rPr>
        <w:tab/>
      </w:r>
      <w:r w:rsidRPr="003C3051">
        <w:rPr>
          <w:position w:val="-30"/>
        </w:rPr>
        <w:tab/>
      </w:r>
      <w:r w:rsidRPr="003C3051">
        <w:rPr>
          <w:position w:val="-30"/>
        </w:rPr>
        <w:tab/>
      </w:r>
      <w:r w:rsidRPr="003C3051">
        <w:rPr>
          <w:position w:val="-30"/>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4</w:t>
      </w:r>
      <w:r w:rsidRPr="003C3051">
        <w:fldChar w:fldCharType="end"/>
      </w:r>
      <w:r w:rsidRPr="003C3051">
        <w:t xml:space="preserve"> )</w:t>
      </w:r>
    </w:p>
    <w:p w14:paraId="66F75CD6" w14:textId="77777777" w:rsidR="002076A9" w:rsidRPr="003C3051" w:rsidRDefault="002076A9" w:rsidP="002076A9"/>
    <w:p w14:paraId="3AB171F5" w14:textId="77777777" w:rsidR="002076A9" w:rsidRPr="003C3051" w:rsidRDefault="002076A9" w:rsidP="002076A9"/>
    <w:p w14:paraId="446D9347" w14:textId="77777777" w:rsidR="002076A9" w:rsidRPr="003C3051" w:rsidRDefault="002076A9" w:rsidP="002076A9">
      <w:r w:rsidRPr="003C3051">
        <w:t xml:space="preserve">where the summation index </w:t>
      </w:r>
      <w:r w:rsidRPr="003C3051">
        <w:rPr>
          <w:i/>
        </w:rPr>
        <w:t>b</w:t>
      </w:r>
      <w:r w:rsidRPr="003C3051">
        <w:t xml:space="preserve"> denotes a particle label, and the summation is over all the particles.  </w:t>
      </w:r>
    </w:p>
    <w:p w14:paraId="3AB7EB60" w14:textId="77777777" w:rsidR="002076A9" w:rsidRPr="003C3051" w:rsidRDefault="002076A9" w:rsidP="002076A9">
      <w:r w:rsidRPr="003C3051">
        <w:t xml:space="preserve">Particle </w:t>
      </w:r>
      <w:r w:rsidRPr="003C3051">
        <w:rPr>
          <w:i/>
        </w:rPr>
        <w:t>b</w:t>
      </w:r>
      <w:r w:rsidRPr="003C3051">
        <w:t xml:space="preserve"> has mass </w:t>
      </w:r>
      <w:r w:rsidRPr="003C3051">
        <w:rPr>
          <w:i/>
        </w:rPr>
        <w:t>m</w:t>
      </w:r>
      <w:r w:rsidRPr="003C3051">
        <w:rPr>
          <w:i/>
          <w:vertAlign w:val="subscript"/>
        </w:rPr>
        <w:t>b</w:t>
      </w:r>
      <w:r w:rsidRPr="003C3051">
        <w:t xml:space="preserve">, position </w:t>
      </w:r>
      <w:r w:rsidRPr="003C3051">
        <w:rPr>
          <w:b/>
        </w:rPr>
        <w:t>r</w:t>
      </w:r>
      <w:r w:rsidRPr="003C3051">
        <w:rPr>
          <w:i/>
          <w:vertAlign w:val="subscript"/>
        </w:rPr>
        <w:t>b</w:t>
      </w:r>
      <w:r w:rsidRPr="003C3051">
        <w:t xml:space="preserve">, density </w:t>
      </w:r>
      <w:r w:rsidRPr="003C3051">
        <w:rPr>
          <w:i/>
        </w:rPr>
        <w:sym w:font="Symbol" w:char="0072"/>
      </w:r>
      <w:r w:rsidRPr="003C3051">
        <w:rPr>
          <w:i/>
          <w:vertAlign w:val="subscript"/>
        </w:rPr>
        <w:t>b</w:t>
      </w:r>
      <w:r w:rsidRPr="003C3051">
        <w:t xml:space="preserve">, and velocity </w:t>
      </w:r>
      <w:r w:rsidRPr="003C3051">
        <w:rPr>
          <w:b/>
        </w:rPr>
        <w:t>v</w:t>
      </w:r>
      <w:r w:rsidRPr="003C3051">
        <w:rPr>
          <w:i/>
          <w:vertAlign w:val="subscript"/>
        </w:rPr>
        <w:t>b</w:t>
      </w:r>
      <w:r w:rsidRPr="003C3051">
        <w:t xml:space="preserve">.  The value of any quantity </w:t>
      </w:r>
      <w:r w:rsidRPr="003C3051">
        <w:rPr>
          <w:i/>
        </w:rPr>
        <w:t>A</w:t>
      </w:r>
      <w:r w:rsidRPr="003C3051">
        <w:t xml:space="preserve"> at </w:t>
      </w:r>
      <w:r w:rsidRPr="003C3051">
        <w:rPr>
          <w:b/>
        </w:rPr>
        <w:t>r</w:t>
      </w:r>
      <w:r w:rsidRPr="003C3051">
        <w:rPr>
          <w:i/>
          <w:vertAlign w:val="subscript"/>
        </w:rPr>
        <w:t>b</w:t>
      </w:r>
      <w:r w:rsidRPr="003C3051">
        <w:t xml:space="preserve"> is denoted by </w:t>
      </w:r>
      <w:r w:rsidRPr="003C3051">
        <w:rPr>
          <w:i/>
        </w:rPr>
        <w:t>A</w:t>
      </w:r>
      <w:r w:rsidRPr="003C3051">
        <w:rPr>
          <w:i/>
          <w:vertAlign w:val="subscript"/>
        </w:rPr>
        <w:t>b</w:t>
      </w:r>
      <w:r w:rsidRPr="003C3051">
        <w:t>.</w:t>
      </w:r>
    </w:p>
    <w:p w14:paraId="3CCDA0E2" w14:textId="77777777" w:rsidR="002076A9" w:rsidRPr="003C3051" w:rsidRDefault="002076A9" w:rsidP="002076A9">
      <w:r w:rsidRPr="003C3051">
        <w:t xml:space="preserve">It is possible to construct a differentiable interpolant of a function from its values at the particles (interpolation points) by using a kernel which is differentiable.  In order to obtain </w:t>
      </w:r>
      <w:r w:rsidRPr="003C3051">
        <w:sym w:font="Symbol" w:char="00D1"/>
      </w:r>
      <w:r w:rsidRPr="003C3051">
        <w:rPr>
          <w:i/>
        </w:rPr>
        <w:t>A</w:t>
      </w:r>
      <w:r w:rsidRPr="003C3051">
        <w:t xml:space="preserve"> for example, we can use</w:t>
      </w:r>
    </w:p>
    <w:p w14:paraId="37A1E43B" w14:textId="77777777" w:rsidR="002076A9" w:rsidRPr="003C3051" w:rsidRDefault="002076A9" w:rsidP="002076A9"/>
    <w:p w14:paraId="58BD7503" w14:textId="77777777" w:rsidR="002076A9" w:rsidRPr="003C3051" w:rsidRDefault="002076A9" w:rsidP="002076A9">
      <w:pPr>
        <w:keepNext/>
      </w:pPr>
      <w:r w:rsidRPr="003C3051">
        <w:rPr>
          <w:position w:val="-30"/>
        </w:rPr>
        <w:object w:dxaOrig="3160" w:dyaOrig="680" w14:anchorId="629867D8">
          <v:shape id="_x0000_i1577" type="#_x0000_t75" style="width:158.5pt;height:34pt" o:ole="" fillcolor="window">
            <v:imagedata r:id="rId995" o:title=""/>
          </v:shape>
          <o:OLEObject Type="Embed" ProgID="Equation.DSMT4" ShapeID="_x0000_i1577" DrawAspect="Content" ObjectID="_1698652517" r:id="rId996"/>
        </w:object>
      </w:r>
      <w:r w:rsidRPr="003C3051">
        <w:rPr>
          <w:position w:val="-30"/>
        </w:rPr>
        <w:tab/>
      </w:r>
      <w:r w:rsidRPr="003C3051">
        <w:rPr>
          <w:position w:val="-30"/>
        </w:rPr>
        <w:tab/>
      </w:r>
      <w:r w:rsidRPr="003C3051">
        <w:rPr>
          <w:position w:val="-30"/>
        </w:rPr>
        <w:tab/>
      </w:r>
      <w:r w:rsidRPr="003C3051">
        <w:rPr>
          <w:position w:val="-30"/>
        </w:rPr>
        <w:tab/>
      </w:r>
      <w:r w:rsidRPr="003C3051">
        <w:rPr>
          <w:position w:val="-30"/>
        </w:rPr>
        <w:tab/>
      </w:r>
      <w:r w:rsidRPr="003C3051">
        <w:rPr>
          <w:position w:val="-30"/>
        </w:rPr>
        <w:tab/>
      </w:r>
      <w:r w:rsidRPr="003C3051">
        <w:rPr>
          <w:position w:val="-30"/>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5</w:t>
      </w:r>
      <w:r w:rsidRPr="003C3051">
        <w:fldChar w:fldCharType="end"/>
      </w:r>
      <w:r w:rsidRPr="003C3051">
        <w:t xml:space="preserve"> )</w:t>
      </w:r>
    </w:p>
    <w:p w14:paraId="773EDC2A" w14:textId="77777777" w:rsidR="002076A9" w:rsidRPr="003C3051" w:rsidRDefault="002076A9" w:rsidP="002076A9"/>
    <w:p w14:paraId="41911C90" w14:textId="77777777" w:rsidR="002076A9" w:rsidRPr="003C3051" w:rsidRDefault="002076A9" w:rsidP="002076A9"/>
    <w:p w14:paraId="770189F7" w14:textId="77777777" w:rsidR="002076A9" w:rsidRPr="003C3051" w:rsidRDefault="002076A9" w:rsidP="002076A9">
      <w:r w:rsidRPr="003C3051">
        <w:t>though to obtain higher accuracy we use</w:t>
      </w:r>
    </w:p>
    <w:p w14:paraId="1116B7C7" w14:textId="77777777" w:rsidR="002076A9" w:rsidRPr="003C3051" w:rsidRDefault="002076A9" w:rsidP="002076A9"/>
    <w:p w14:paraId="2F950843" w14:textId="77777777" w:rsidR="002076A9" w:rsidRPr="003C3051" w:rsidRDefault="002076A9" w:rsidP="002076A9">
      <w:pPr>
        <w:keepNext/>
      </w:pPr>
      <w:r w:rsidRPr="003C3051">
        <w:rPr>
          <w:position w:val="-14"/>
        </w:rPr>
        <w:object w:dxaOrig="2160" w:dyaOrig="400" w14:anchorId="0BD4B79E">
          <v:shape id="_x0000_i1578" type="#_x0000_t75" style="width:108pt;height:20.5pt" o:ole="" fillcolor="window">
            <v:imagedata r:id="rId997" o:title=""/>
          </v:shape>
          <o:OLEObject Type="Embed" ProgID="Equation.DSMT4" ShapeID="_x0000_i1578" DrawAspect="Content" ObjectID="_1698652518" r:id="rId998"/>
        </w:object>
      </w:r>
      <w:r w:rsidRPr="003C3051">
        <w:rPr>
          <w:position w:val="-14"/>
        </w:rPr>
        <w:tab/>
      </w:r>
      <w:r w:rsidRPr="003C3051">
        <w:rPr>
          <w:position w:val="-14"/>
        </w:rPr>
        <w:tab/>
      </w:r>
      <w:r w:rsidRPr="003C3051">
        <w:rPr>
          <w:position w:val="-14"/>
        </w:rPr>
        <w:tab/>
      </w:r>
      <w:r w:rsidRPr="003C3051">
        <w:rPr>
          <w:position w:val="-14"/>
        </w:rPr>
        <w:tab/>
      </w:r>
      <w:r w:rsidRPr="003C3051">
        <w:rPr>
          <w:position w:val="-14"/>
        </w:rPr>
        <w:tab/>
      </w:r>
      <w:r w:rsidRPr="003C3051">
        <w:rPr>
          <w:position w:val="-14"/>
        </w:rPr>
        <w:tab/>
      </w:r>
      <w:r w:rsidRPr="003C3051">
        <w:rPr>
          <w:position w:val="-14"/>
        </w:rPr>
        <w:tab/>
      </w:r>
      <w:r w:rsidRPr="003C3051">
        <w:rPr>
          <w:position w:val="-14"/>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6</w:t>
      </w:r>
      <w:r w:rsidRPr="003C3051">
        <w:fldChar w:fldCharType="end"/>
      </w:r>
      <w:r w:rsidRPr="003C3051">
        <w:t xml:space="preserve"> )</w:t>
      </w:r>
    </w:p>
    <w:p w14:paraId="036ACA4F" w14:textId="77777777" w:rsidR="002076A9" w:rsidRPr="003C3051" w:rsidRDefault="002076A9" w:rsidP="002076A9"/>
    <w:p w14:paraId="32DFF59E" w14:textId="77777777" w:rsidR="002076A9" w:rsidRPr="003C3051" w:rsidRDefault="002076A9" w:rsidP="007228EE">
      <w:pPr>
        <w:pStyle w:val="Kop3"/>
        <w:rPr>
          <w:lang w:val="en-US"/>
        </w:rPr>
      </w:pPr>
      <w:bookmarkStart w:id="496" w:name="_Toc119900215"/>
      <w:bookmarkStart w:id="497" w:name="_Toc121043290"/>
      <w:r w:rsidRPr="003C3051">
        <w:rPr>
          <w:lang w:val="en-US"/>
        </w:rPr>
        <w:t>Kernels</w:t>
      </w:r>
      <w:bookmarkEnd w:id="496"/>
      <w:bookmarkEnd w:id="497"/>
    </w:p>
    <w:p w14:paraId="54DE7BB9" w14:textId="77777777" w:rsidR="002076A9" w:rsidRPr="003C3051" w:rsidRDefault="002076A9" w:rsidP="002076A9">
      <w:r w:rsidRPr="003C3051">
        <w:t>A one dimensional Gaussian kernel used in the original calculations of Gingold and Monaghan, 1977</w:t>
      </w:r>
    </w:p>
    <w:p w14:paraId="763D536D" w14:textId="77777777" w:rsidR="002076A9" w:rsidRPr="003C3051" w:rsidRDefault="002076A9" w:rsidP="002076A9"/>
    <w:p w14:paraId="29B67A08" w14:textId="77777777" w:rsidR="002076A9" w:rsidRPr="003C3051" w:rsidRDefault="002076A9" w:rsidP="002076A9">
      <w:pPr>
        <w:keepNext/>
      </w:pPr>
      <w:r w:rsidRPr="003C3051">
        <w:rPr>
          <w:position w:val="-28"/>
        </w:rPr>
        <w:object w:dxaOrig="2260" w:dyaOrig="660" w14:anchorId="7A94DC52">
          <v:shape id="_x0000_i1579" type="#_x0000_t75" style="width:113pt;height:33pt" o:ole="" fillcolor="window">
            <v:imagedata r:id="rId999" o:title=""/>
          </v:shape>
          <o:OLEObject Type="Embed" ProgID="Equation.DSMT4" ShapeID="_x0000_i1579" DrawAspect="Content" ObjectID="_1698652519" r:id="rId1000"/>
        </w:object>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7</w:t>
      </w:r>
      <w:r w:rsidRPr="003C3051">
        <w:fldChar w:fldCharType="end"/>
      </w:r>
      <w:r w:rsidRPr="003C3051">
        <w:t xml:space="preserve"> )</w:t>
      </w:r>
    </w:p>
    <w:p w14:paraId="58743B14" w14:textId="77777777" w:rsidR="002076A9" w:rsidRPr="003C3051" w:rsidRDefault="002076A9" w:rsidP="002076A9"/>
    <w:p w14:paraId="7E0B549D" w14:textId="77777777" w:rsidR="002076A9" w:rsidRPr="003C3051" w:rsidRDefault="002076A9" w:rsidP="002076A9">
      <w:r w:rsidRPr="003C3051">
        <w:t>Spline based function, Monaghan and Lattanzio, 1985</w:t>
      </w:r>
    </w:p>
    <w:p w14:paraId="13BA0FE3" w14:textId="77777777" w:rsidR="002076A9" w:rsidRPr="003C3051" w:rsidRDefault="002076A9" w:rsidP="002076A9"/>
    <w:p w14:paraId="64002CE3" w14:textId="77777777" w:rsidR="002076A9" w:rsidRPr="003C3051" w:rsidRDefault="002076A9" w:rsidP="002076A9">
      <w:pPr>
        <w:keepNext/>
      </w:pPr>
      <w:r w:rsidRPr="003C3051">
        <w:rPr>
          <w:position w:val="-92"/>
        </w:rPr>
        <w:object w:dxaOrig="4400" w:dyaOrig="1960" w14:anchorId="3BD53145">
          <v:shape id="_x0000_i1580" type="#_x0000_t75" style="width:220pt;height:98.5pt" o:ole="" fillcolor="window">
            <v:imagedata r:id="rId1001" o:title=""/>
          </v:shape>
          <o:OLEObject Type="Embed" ProgID="Equation.DSMT4" ShapeID="_x0000_i1580" DrawAspect="Content" ObjectID="_1698652520" r:id="rId1002"/>
        </w:object>
      </w:r>
      <w:r w:rsidRPr="003C3051">
        <w:rPr>
          <w:position w:val="-92"/>
        </w:rPr>
        <w:tab/>
      </w:r>
      <w:r w:rsidRPr="003C3051">
        <w:rPr>
          <w:position w:val="-92"/>
        </w:rPr>
        <w:tab/>
      </w:r>
      <w:r w:rsidRPr="003C3051">
        <w:rPr>
          <w:position w:val="-92"/>
        </w:rPr>
        <w:tab/>
      </w:r>
      <w:r w:rsidRPr="003C3051">
        <w:rPr>
          <w:position w:val="-92"/>
        </w:rPr>
        <w:tab/>
      </w:r>
      <w:r w:rsidRPr="003C3051">
        <w:rPr>
          <w:position w:val="-92"/>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8</w:t>
      </w:r>
      <w:r w:rsidRPr="003C3051">
        <w:fldChar w:fldCharType="end"/>
      </w:r>
      <w:r w:rsidRPr="003C3051">
        <w:t xml:space="preserve"> )</w:t>
      </w:r>
    </w:p>
    <w:p w14:paraId="75C6EDDB" w14:textId="77777777" w:rsidR="002076A9" w:rsidRPr="003C3051" w:rsidRDefault="002076A9" w:rsidP="002076A9"/>
    <w:p w14:paraId="6B9FF240" w14:textId="77777777" w:rsidR="002076A9" w:rsidRPr="003C3051" w:rsidRDefault="002076A9" w:rsidP="002076A9">
      <w:r w:rsidRPr="003C3051">
        <w:t xml:space="preserve">where </w:t>
      </w:r>
      <w:r w:rsidRPr="003C3051">
        <w:sym w:font="Symbol" w:char="006E"/>
      </w:r>
      <w:r w:rsidRPr="003C3051">
        <w:t xml:space="preserve"> is the number of dimensions and </w:t>
      </w:r>
      <w:r w:rsidRPr="003C3051">
        <w:sym w:font="Symbol" w:char="0073"/>
      </w:r>
      <w:r w:rsidRPr="003C3051">
        <w:t xml:space="preserve"> is a normalization constant with values 2/3, 10/(7</w:t>
      </w:r>
      <w:r w:rsidRPr="003C3051">
        <w:sym w:font="Symbol" w:char="0070"/>
      </w:r>
      <w:r w:rsidRPr="003C3051">
        <w:t>) and 1/</w:t>
      </w:r>
      <w:r w:rsidRPr="003C3051">
        <w:sym w:font="Symbol" w:char="0070"/>
      </w:r>
      <w:r w:rsidRPr="003C3051">
        <w:t xml:space="preserve"> for one, two and three dimensions respectively.</w:t>
      </w:r>
    </w:p>
    <w:p w14:paraId="721D7FA7" w14:textId="77777777" w:rsidR="002076A9" w:rsidRPr="003C3051" w:rsidRDefault="002076A9" w:rsidP="002076A9"/>
    <w:p w14:paraId="70B713FD" w14:textId="77777777" w:rsidR="002076A9" w:rsidRPr="003C3051" w:rsidRDefault="002076A9" w:rsidP="002076A9">
      <w:r w:rsidRPr="003C3051">
        <w:t>Super Gaussian kernel in 3D</w:t>
      </w:r>
    </w:p>
    <w:p w14:paraId="3A86C786" w14:textId="77777777" w:rsidR="002076A9" w:rsidRPr="003C3051" w:rsidRDefault="002076A9" w:rsidP="002076A9"/>
    <w:p w14:paraId="5FA127D6" w14:textId="77777777" w:rsidR="002076A9" w:rsidRPr="003C3051" w:rsidRDefault="002076A9" w:rsidP="002076A9">
      <w:pPr>
        <w:keepNext/>
      </w:pPr>
      <w:r w:rsidRPr="003C3051">
        <w:rPr>
          <w:position w:val="-28"/>
        </w:rPr>
        <w:object w:dxaOrig="3180" w:dyaOrig="680" w14:anchorId="7CD00B17">
          <v:shape id="_x0000_i1581" type="#_x0000_t75" style="width:159pt;height:34pt" o:ole="" fillcolor="window">
            <v:imagedata r:id="rId1003" o:title=""/>
          </v:shape>
          <o:OLEObject Type="Embed" ProgID="Equation.DSMT4" ShapeID="_x0000_i1581" DrawAspect="Content" ObjectID="_1698652521" r:id="rId1004"/>
        </w:object>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9</w:t>
      </w:r>
      <w:r w:rsidRPr="003C3051">
        <w:fldChar w:fldCharType="end"/>
      </w:r>
      <w:r w:rsidRPr="003C3051">
        <w:t xml:space="preserve"> )</w:t>
      </w:r>
    </w:p>
    <w:p w14:paraId="44821382" w14:textId="77777777" w:rsidR="002076A9" w:rsidRPr="003C3051" w:rsidRDefault="002076A9" w:rsidP="002076A9"/>
    <w:p w14:paraId="4D33491A" w14:textId="77777777" w:rsidR="002076A9" w:rsidRPr="003C3051" w:rsidRDefault="002076A9" w:rsidP="002076A9">
      <w:r w:rsidRPr="003C3051">
        <w:t xml:space="preserve">this kernel is called super because the dominant errror is </w:t>
      </w:r>
      <w:r w:rsidRPr="003C3051">
        <w:rPr>
          <w:i/>
        </w:rPr>
        <w:t>O</w:t>
      </w:r>
      <w:r w:rsidRPr="003C3051">
        <w:t>(</w:t>
      </w:r>
      <w:r w:rsidRPr="003C3051">
        <w:rPr>
          <w:i/>
        </w:rPr>
        <w:t>h</w:t>
      </w:r>
      <w:r w:rsidRPr="003C3051">
        <w:rPr>
          <w:vertAlign w:val="superscript"/>
        </w:rPr>
        <w:t>4</w:t>
      </w:r>
      <w:r w:rsidRPr="003C3051">
        <w:t xml:space="preserve">) instead of </w:t>
      </w:r>
      <w:r w:rsidRPr="003C3051">
        <w:rPr>
          <w:i/>
        </w:rPr>
        <w:t>O</w:t>
      </w:r>
      <w:r w:rsidRPr="003C3051">
        <w:t>(</w:t>
      </w:r>
      <w:r w:rsidRPr="003C3051">
        <w:rPr>
          <w:i/>
        </w:rPr>
        <w:t>h</w:t>
      </w:r>
      <w:r w:rsidRPr="003C3051">
        <w:rPr>
          <w:vertAlign w:val="superscript"/>
        </w:rPr>
        <w:t>2</w:t>
      </w:r>
      <w:r w:rsidRPr="003C3051">
        <w:t>) for the traditional kernels</w:t>
      </w:r>
    </w:p>
    <w:p w14:paraId="43885358" w14:textId="77777777" w:rsidR="002076A9" w:rsidRPr="003C3051" w:rsidRDefault="002076A9" w:rsidP="002076A9"/>
    <w:p w14:paraId="5FF23C32" w14:textId="77777777" w:rsidR="002076A9" w:rsidRPr="003C3051" w:rsidRDefault="002076A9" w:rsidP="002076A9">
      <w:pPr>
        <w:pStyle w:val="Kop2"/>
      </w:pPr>
      <w:bookmarkStart w:id="498" w:name="_Toc119900216"/>
      <w:bookmarkStart w:id="499" w:name="_Toc121043291"/>
      <w:r w:rsidRPr="003C3051">
        <w:t>Equations of motion</w:t>
      </w:r>
      <w:bookmarkEnd w:id="498"/>
      <w:bookmarkEnd w:id="499"/>
    </w:p>
    <w:p w14:paraId="6AFC3336" w14:textId="77777777" w:rsidR="002076A9" w:rsidRPr="003C3051" w:rsidRDefault="002076A9" w:rsidP="007228EE">
      <w:pPr>
        <w:pStyle w:val="Kop3"/>
        <w:rPr>
          <w:lang w:val="en-US"/>
        </w:rPr>
      </w:pPr>
      <w:bookmarkStart w:id="500" w:name="_Toc119900217"/>
      <w:bookmarkStart w:id="501" w:name="_Toc121043292"/>
      <w:r w:rsidRPr="003C3051">
        <w:rPr>
          <w:lang w:val="en-US"/>
        </w:rPr>
        <w:t>The momentum equation</w:t>
      </w:r>
      <w:bookmarkEnd w:id="500"/>
      <w:bookmarkEnd w:id="501"/>
    </w:p>
    <w:p w14:paraId="684591C8" w14:textId="77777777" w:rsidR="002076A9" w:rsidRPr="003C3051" w:rsidRDefault="002076A9" w:rsidP="002076A9">
      <w:r w:rsidRPr="003C3051">
        <w:t>Monaghan, 1992</w:t>
      </w:r>
    </w:p>
    <w:p w14:paraId="4FF6868A" w14:textId="77777777" w:rsidR="002076A9" w:rsidRPr="003C3051" w:rsidRDefault="002076A9" w:rsidP="002076A9"/>
    <w:bookmarkStart w:id="502" w:name="_Ref27306119"/>
    <w:p w14:paraId="3F9430A7" w14:textId="77777777" w:rsidR="002076A9" w:rsidRPr="003C3051" w:rsidRDefault="002076A9" w:rsidP="002076A9">
      <w:pPr>
        <w:keepNext/>
      </w:pPr>
      <w:r w:rsidRPr="003C3051">
        <w:rPr>
          <w:position w:val="-32"/>
        </w:rPr>
        <w:object w:dxaOrig="4100" w:dyaOrig="760" w14:anchorId="54466831">
          <v:shape id="_x0000_i1582" type="#_x0000_t75" style="width:205pt;height:38.5pt" o:ole="" fillcolor="window">
            <v:imagedata r:id="rId1005" o:title=""/>
          </v:shape>
          <o:OLEObject Type="Embed" ProgID="Equation.DSMT4" ShapeID="_x0000_i1582" DrawAspect="Content" ObjectID="_1698652522" r:id="rId1006"/>
        </w:object>
      </w:r>
      <w:r w:rsidRPr="003C3051">
        <w:rPr>
          <w:position w:val="-32"/>
        </w:rPr>
        <w:tab/>
      </w:r>
      <w:r w:rsidRPr="003C3051">
        <w:rPr>
          <w:position w:val="-32"/>
        </w:rPr>
        <w:tab/>
      </w:r>
      <w:r w:rsidRPr="003C3051">
        <w:rPr>
          <w:position w:val="-32"/>
        </w:rPr>
        <w:tab/>
      </w:r>
      <w:r w:rsidRPr="003C3051">
        <w:rPr>
          <w:position w:val="-32"/>
        </w:rPr>
        <w:tab/>
      </w:r>
      <w:r w:rsidRPr="003C3051">
        <w:rPr>
          <w:position w:val="-32"/>
        </w:rPr>
        <w:tab/>
      </w:r>
      <w:r w:rsidRPr="003C3051">
        <w:rPr>
          <w:position w:val="-32"/>
        </w:rPr>
        <w:tab/>
      </w:r>
      <w:r w:rsidRPr="003C3051">
        <w:t xml:space="preserve">( </w:t>
      </w:r>
      <w:bookmarkStart w:id="503" w:name="momentum"/>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10</w:t>
      </w:r>
      <w:r w:rsidRPr="003C3051">
        <w:fldChar w:fldCharType="end"/>
      </w:r>
      <w:bookmarkEnd w:id="503"/>
      <w:r w:rsidRPr="003C3051">
        <w:t xml:space="preserve"> </w:t>
      </w:r>
      <w:bookmarkStart w:id="504" w:name="_Ref27306071"/>
      <w:r w:rsidRPr="003C3051">
        <w:t>)</w:t>
      </w:r>
      <w:bookmarkEnd w:id="502"/>
      <w:bookmarkEnd w:id="504"/>
    </w:p>
    <w:p w14:paraId="331B4C50" w14:textId="77777777" w:rsidR="002076A9" w:rsidRPr="003C3051" w:rsidRDefault="002076A9" w:rsidP="002076A9"/>
    <w:p w14:paraId="394B6424" w14:textId="77777777" w:rsidR="002076A9" w:rsidRPr="003C3051" w:rsidRDefault="002076A9" w:rsidP="002076A9">
      <w:r w:rsidRPr="003C3051">
        <w:t xml:space="preserve">where </w:t>
      </w:r>
      <w:r w:rsidRPr="003C3051">
        <w:sym w:font="Symbol" w:char="00D1"/>
      </w:r>
      <w:r w:rsidRPr="003C3051">
        <w:rPr>
          <w:i/>
          <w:vertAlign w:val="subscript"/>
        </w:rPr>
        <w:t>a</w:t>
      </w:r>
      <w:r w:rsidRPr="003C3051">
        <w:t xml:space="preserve"> denotes the gradient taken with respect to the coordinates of particle </w:t>
      </w:r>
      <w:r w:rsidRPr="003C3051">
        <w:rPr>
          <w:i/>
        </w:rPr>
        <w:t>a</w:t>
      </w:r>
      <w:r w:rsidRPr="003C3051">
        <w:t>.</w:t>
      </w:r>
    </w:p>
    <w:p w14:paraId="1C4D9312" w14:textId="77777777" w:rsidR="002076A9" w:rsidRPr="003C3051" w:rsidRDefault="002076A9" w:rsidP="002076A9">
      <w:r w:rsidRPr="003C3051">
        <w:t>In order to guarantee the conservation laws of energy, momentum and angular momentum, Hernquist and Katz, 1989 symmetrized the Kernel</w:t>
      </w:r>
    </w:p>
    <w:p w14:paraId="670FD2C8" w14:textId="77777777" w:rsidR="002076A9" w:rsidRPr="003C3051" w:rsidRDefault="002076A9" w:rsidP="002076A9"/>
    <w:p w14:paraId="65163A2A" w14:textId="77777777" w:rsidR="002076A9" w:rsidRPr="003C3051" w:rsidRDefault="002076A9" w:rsidP="002076A9">
      <w:pPr>
        <w:keepNext/>
      </w:pPr>
      <w:r w:rsidRPr="003C3051">
        <w:rPr>
          <w:position w:val="-24"/>
        </w:rPr>
        <w:object w:dxaOrig="3860" w:dyaOrig="620" w14:anchorId="2C17FCF0">
          <v:shape id="_x0000_i1583" type="#_x0000_t75" style="width:193pt;height:31pt" o:ole="" fillcolor="window">
            <v:imagedata r:id="rId1007" o:title=""/>
          </v:shape>
          <o:OLEObject Type="Embed" ProgID="Equation.DSMT4" ShapeID="_x0000_i1583" DrawAspect="Content" ObjectID="_1698652523" r:id="rId1008"/>
        </w:object>
      </w:r>
      <w:r w:rsidRPr="003C3051">
        <w:rPr>
          <w:position w:val="-24"/>
        </w:rPr>
        <w:tab/>
      </w:r>
      <w:r w:rsidRPr="003C3051">
        <w:rPr>
          <w:position w:val="-24"/>
        </w:rPr>
        <w:tab/>
      </w:r>
      <w:r w:rsidRPr="003C3051">
        <w:rPr>
          <w:position w:val="-24"/>
        </w:rPr>
        <w:tab/>
      </w:r>
      <w:r w:rsidRPr="003C3051">
        <w:rPr>
          <w:position w:val="-24"/>
        </w:rPr>
        <w:tab/>
      </w:r>
      <w:r w:rsidRPr="003C3051">
        <w:rPr>
          <w:position w:val="-24"/>
        </w:rPr>
        <w:tab/>
      </w:r>
      <w:r w:rsidRPr="003C3051">
        <w:rPr>
          <w:position w:val="-24"/>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11</w:t>
      </w:r>
      <w:r w:rsidRPr="003C3051">
        <w:fldChar w:fldCharType="end"/>
      </w:r>
      <w:r w:rsidRPr="003C3051">
        <w:t xml:space="preserve"> )</w:t>
      </w:r>
    </w:p>
    <w:p w14:paraId="20C25299" w14:textId="77777777" w:rsidR="002076A9" w:rsidRPr="003C3051" w:rsidRDefault="002076A9" w:rsidP="002076A9">
      <w:pPr>
        <w:keepNext/>
      </w:pPr>
    </w:p>
    <w:p w14:paraId="59E77C4A" w14:textId="77777777" w:rsidR="002076A9" w:rsidRPr="003C3051" w:rsidRDefault="002076A9" w:rsidP="002076A9">
      <w:r w:rsidRPr="003C3051">
        <w:t xml:space="preserve">Benz, 1990 symmetrized the smoothing length </w:t>
      </w:r>
    </w:p>
    <w:p w14:paraId="20981261" w14:textId="77777777" w:rsidR="002076A9" w:rsidRPr="003C3051" w:rsidRDefault="002076A9" w:rsidP="002076A9"/>
    <w:p w14:paraId="0505D182" w14:textId="77777777" w:rsidR="002076A9" w:rsidRPr="003C3051" w:rsidRDefault="002076A9" w:rsidP="002076A9">
      <w:pPr>
        <w:keepNext/>
      </w:pPr>
      <w:r w:rsidRPr="003C3051">
        <w:rPr>
          <w:position w:val="-14"/>
        </w:rPr>
        <w:object w:dxaOrig="2780" w:dyaOrig="400" w14:anchorId="2F4F5490">
          <v:shape id="_x0000_i1584" type="#_x0000_t75" style="width:138.5pt;height:20.5pt" o:ole="" fillcolor="window">
            <v:imagedata r:id="rId1009" o:title=""/>
          </v:shape>
          <o:OLEObject Type="Embed" ProgID="Equation.DSMT4" ShapeID="_x0000_i1584" DrawAspect="Content" ObjectID="_1698652524" r:id="rId1010"/>
        </w:object>
      </w:r>
      <w:r w:rsidRPr="003C3051">
        <w:tab/>
      </w:r>
      <w:r w:rsidRPr="003C3051">
        <w:tab/>
      </w:r>
      <w:r w:rsidRPr="003C3051">
        <w:tab/>
      </w:r>
      <w:r w:rsidRPr="003C3051">
        <w:tab/>
      </w:r>
      <w:r w:rsidRPr="003C3051">
        <w:tab/>
      </w:r>
      <w:r w:rsidRPr="003C3051">
        <w:tab/>
      </w:r>
      <w:r w:rsidRPr="003C3051">
        <w:tab/>
      </w:r>
      <w:r w:rsidRPr="003C3051">
        <w:tab/>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12</w:t>
      </w:r>
      <w:r w:rsidRPr="003C3051">
        <w:fldChar w:fldCharType="end"/>
      </w:r>
      <w:r w:rsidRPr="003C3051">
        <w:t xml:space="preserve"> )</w:t>
      </w:r>
    </w:p>
    <w:p w14:paraId="4B431987" w14:textId="77777777" w:rsidR="002076A9" w:rsidRPr="003C3051" w:rsidRDefault="002076A9" w:rsidP="002076A9"/>
    <w:p w14:paraId="68373DD0" w14:textId="77777777" w:rsidR="002076A9" w:rsidRPr="003C3051" w:rsidRDefault="002076A9" w:rsidP="002076A9">
      <w:r w:rsidRPr="003C3051">
        <w:t xml:space="preserve">where </w:t>
      </w:r>
      <w:r w:rsidRPr="003C3051">
        <w:sym w:font="Symbol" w:char="0050"/>
      </w:r>
      <w:r w:rsidRPr="003C3051">
        <w:rPr>
          <w:vertAlign w:val="subscript"/>
        </w:rPr>
        <w:t>ab</w:t>
      </w:r>
      <w:r w:rsidRPr="003C3051">
        <w:t xml:space="preserve"> is given by</w:t>
      </w:r>
    </w:p>
    <w:p w14:paraId="2A4B3260" w14:textId="77777777" w:rsidR="002076A9" w:rsidRPr="003C3051" w:rsidRDefault="002076A9" w:rsidP="002076A9"/>
    <w:p w14:paraId="21D8503D" w14:textId="77777777" w:rsidR="002076A9" w:rsidRPr="003C3051" w:rsidRDefault="002076A9" w:rsidP="002076A9">
      <w:pPr>
        <w:keepNext/>
      </w:pPr>
      <w:r w:rsidRPr="003C3051">
        <w:rPr>
          <w:position w:val="-52"/>
        </w:rPr>
        <w:object w:dxaOrig="4800" w:dyaOrig="1160" w14:anchorId="116BD5D5">
          <v:shape id="_x0000_i1585" type="#_x0000_t75" style="width:240pt;height:58pt" o:ole="" fillcolor="window">
            <v:imagedata r:id="rId1011" o:title=""/>
          </v:shape>
          <o:OLEObject Type="Embed" ProgID="Equation.DSMT4" ShapeID="_x0000_i1585" DrawAspect="Content" ObjectID="_1698652525" r:id="rId1012"/>
        </w:object>
      </w:r>
      <w:r w:rsidRPr="003C3051">
        <w:rPr>
          <w:position w:val="-52"/>
        </w:rPr>
        <w:tab/>
      </w:r>
      <w:r w:rsidRPr="003C3051">
        <w:rPr>
          <w:position w:val="-52"/>
        </w:rPr>
        <w:tab/>
      </w:r>
      <w:r w:rsidRPr="003C3051">
        <w:rPr>
          <w:position w:val="-52"/>
        </w:rPr>
        <w:tab/>
      </w:r>
      <w:r w:rsidRPr="003C3051">
        <w:rPr>
          <w:position w:val="-52"/>
        </w:rPr>
        <w:tab/>
      </w:r>
      <w:r w:rsidRPr="003C3051">
        <w:rPr>
          <w:position w:val="-52"/>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13</w:t>
      </w:r>
      <w:r w:rsidRPr="003C3051">
        <w:fldChar w:fldCharType="end"/>
      </w:r>
      <w:r w:rsidRPr="003C3051">
        <w:t xml:space="preserve"> )</w:t>
      </w:r>
    </w:p>
    <w:p w14:paraId="028AF2F4" w14:textId="77777777" w:rsidR="002076A9" w:rsidRPr="003C3051" w:rsidRDefault="002076A9" w:rsidP="002076A9"/>
    <w:p w14:paraId="2797365C" w14:textId="77777777" w:rsidR="002076A9" w:rsidRPr="003C3051" w:rsidRDefault="002076A9" w:rsidP="002076A9">
      <w:r w:rsidRPr="003C3051">
        <w:t>and</w:t>
      </w:r>
    </w:p>
    <w:p w14:paraId="6F0D3858" w14:textId="77777777" w:rsidR="002076A9" w:rsidRPr="003C3051" w:rsidRDefault="002076A9" w:rsidP="002076A9"/>
    <w:p w14:paraId="69377F67" w14:textId="77777777" w:rsidR="002076A9" w:rsidRPr="003C3051" w:rsidRDefault="002076A9" w:rsidP="002076A9">
      <w:pPr>
        <w:keepNext/>
      </w:pPr>
      <w:r w:rsidRPr="003C3051">
        <w:rPr>
          <w:position w:val="-12"/>
        </w:rPr>
        <w:object w:dxaOrig="320" w:dyaOrig="360" w14:anchorId="70F704B9">
          <v:shape id="_x0000_i1586" type="#_x0000_t75" style="width:15.5pt;height:18pt" o:ole="" fillcolor="window">
            <v:imagedata r:id="rId1013" o:title=""/>
          </v:shape>
          <o:OLEObject Type="Embed" ProgID="Equation.DSMT4" ShapeID="_x0000_i1586" DrawAspect="Content" ObjectID="_1698652526" r:id="rId1014"/>
        </w:object>
      </w:r>
      <w:r w:rsidRPr="003C3051">
        <w:t xml:space="preserve"> is the mean sound speed and can be calculated from </w:t>
      </w:r>
    </w:p>
    <w:p w14:paraId="111F80F1" w14:textId="77777777" w:rsidR="002076A9" w:rsidRPr="003C3051" w:rsidRDefault="002076A9" w:rsidP="002076A9">
      <w:pPr>
        <w:keepNext/>
      </w:pPr>
    </w:p>
    <w:p w14:paraId="00A24DF5" w14:textId="77777777" w:rsidR="002076A9" w:rsidRPr="003C3051" w:rsidRDefault="002076A9" w:rsidP="002076A9">
      <w:pPr>
        <w:keepNext/>
      </w:pPr>
      <w:r w:rsidRPr="003C3051">
        <w:rPr>
          <w:position w:val="-32"/>
        </w:rPr>
        <w:object w:dxaOrig="1680" w:dyaOrig="800" w14:anchorId="4F7D1DD3">
          <v:shape id="_x0000_i1587" type="#_x0000_t75" style="width:84pt;height:40.5pt" o:ole="" fillcolor="window">
            <v:imagedata r:id="rId1015" o:title=""/>
          </v:shape>
          <o:OLEObject Type="Embed" ProgID="Equation.DSMT4" ShapeID="_x0000_i1587" DrawAspect="Content" ObjectID="_1698652527" r:id="rId1016"/>
        </w:object>
      </w:r>
      <w:r w:rsidRPr="003C3051">
        <w:tab/>
      </w:r>
      <w:r w:rsidRPr="003C3051">
        <w:tab/>
      </w:r>
      <w:r w:rsidRPr="003C3051">
        <w:tab/>
      </w:r>
      <w:r w:rsidRPr="003C3051">
        <w:tab/>
      </w:r>
      <w:r w:rsidRPr="003C3051">
        <w:tab/>
      </w:r>
      <w:r w:rsidRPr="003C3051">
        <w:tab/>
      </w:r>
      <w:r w:rsidRPr="003C3051">
        <w:tab/>
      </w:r>
      <w:r w:rsidRPr="003C3051">
        <w:tab/>
      </w:r>
      <w:r w:rsidRPr="003C3051">
        <w:tab/>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14</w:t>
      </w:r>
      <w:r w:rsidRPr="003C3051">
        <w:fldChar w:fldCharType="end"/>
      </w:r>
      <w:r w:rsidRPr="003C3051">
        <w:t xml:space="preserve"> )</w:t>
      </w:r>
    </w:p>
    <w:p w14:paraId="6D957084" w14:textId="77777777" w:rsidR="002076A9" w:rsidRPr="003C3051" w:rsidRDefault="002076A9" w:rsidP="002076A9"/>
    <w:p w14:paraId="190A60DB" w14:textId="77777777" w:rsidR="002076A9" w:rsidRPr="003C3051" w:rsidRDefault="002076A9" w:rsidP="002076A9">
      <w:r w:rsidRPr="003C3051">
        <w:t>where B comes from the equation of state (and has the units of pressure), discard this term if another equation of state is applied.</w:t>
      </w:r>
    </w:p>
    <w:p w14:paraId="3E327BF6" w14:textId="77777777" w:rsidR="002076A9" w:rsidRPr="003C3051" w:rsidRDefault="002076A9" w:rsidP="002076A9"/>
    <w:p w14:paraId="31CA745E" w14:textId="77777777" w:rsidR="002076A9" w:rsidRPr="003C3051" w:rsidRDefault="002076A9" w:rsidP="002076A9">
      <w:pPr>
        <w:keepNext/>
      </w:pPr>
      <w:r w:rsidRPr="003C3051">
        <w:rPr>
          <w:position w:val="-36"/>
        </w:rPr>
        <w:object w:dxaOrig="2680" w:dyaOrig="800" w14:anchorId="0DEE01CB">
          <v:shape id="_x0000_i1588" type="#_x0000_t75" style="width:133.5pt;height:40pt" o:ole="" fillcolor="window">
            <v:imagedata r:id="rId1017" o:title=""/>
          </v:shape>
          <o:OLEObject Type="Embed" ProgID="Equation.DSMT4" ShapeID="_x0000_i1588" DrawAspect="Content" ObjectID="_1698652528" r:id="rId1018"/>
        </w:object>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15</w:t>
      </w:r>
      <w:r w:rsidRPr="003C3051">
        <w:fldChar w:fldCharType="end"/>
      </w:r>
      <w:r w:rsidRPr="003C3051">
        <w:t xml:space="preserve"> )</w:t>
      </w:r>
    </w:p>
    <w:p w14:paraId="3EDF187C" w14:textId="77777777" w:rsidR="002076A9" w:rsidRPr="003C3051" w:rsidRDefault="002076A9" w:rsidP="002076A9"/>
    <w:p w14:paraId="0FBB1AD3" w14:textId="77777777" w:rsidR="002076A9" w:rsidRPr="003C3051" w:rsidRDefault="002076A9" w:rsidP="002076A9">
      <w:r w:rsidRPr="003C3051">
        <w:rPr>
          <w:position w:val="-12"/>
        </w:rPr>
        <w:object w:dxaOrig="320" w:dyaOrig="380" w14:anchorId="7EC78FED">
          <v:shape id="_x0000_i1589" type="#_x0000_t75" style="width:15.5pt;height:19pt" o:ole="" fillcolor="window">
            <v:imagedata r:id="rId1019" o:title=""/>
          </v:shape>
          <o:OLEObject Type="Embed" ProgID="Equation.DSMT4" ShapeID="_x0000_i1589" DrawAspect="Content" ObjectID="_1698652529" r:id="rId1020"/>
        </w:object>
      </w:r>
      <w:r w:rsidRPr="003C3051">
        <w:rPr>
          <w:position w:val="-12"/>
        </w:rPr>
        <w:t xml:space="preserve"> </w:t>
      </w:r>
      <w:r w:rsidRPr="003C3051">
        <w:t xml:space="preserve">is the mean smoothing length and </w:t>
      </w:r>
      <w:r w:rsidRPr="003C3051">
        <w:rPr>
          <w:b/>
        </w:rPr>
        <w:t>F</w:t>
      </w:r>
      <w:r w:rsidRPr="003C3051">
        <w:rPr>
          <w:vertAlign w:val="subscript"/>
        </w:rPr>
        <w:t>a</w:t>
      </w:r>
      <w:r w:rsidRPr="003C3051">
        <w:t xml:space="preserve"> is the sum of the external forces acting on particle </w:t>
      </w:r>
      <w:r w:rsidRPr="003C3051">
        <w:rPr>
          <w:i/>
        </w:rPr>
        <w:t>a</w:t>
      </w:r>
    </w:p>
    <w:p w14:paraId="1800D8F6" w14:textId="77777777" w:rsidR="002076A9" w:rsidRPr="003C3051" w:rsidRDefault="002076A9" w:rsidP="002076A9"/>
    <w:p w14:paraId="739013B4" w14:textId="77777777" w:rsidR="002076A9" w:rsidRPr="003C3051" w:rsidRDefault="002076A9" w:rsidP="002076A9">
      <w:r w:rsidRPr="003C3051">
        <w:t>With this viscosity, shock fronts are spread over ca. 3</w:t>
      </w:r>
      <w:r w:rsidRPr="003C3051">
        <w:rPr>
          <w:i/>
        </w:rPr>
        <w:t>h</w:t>
      </w:r>
      <w:r w:rsidRPr="003C3051">
        <w:t xml:space="preserve">.  </w:t>
      </w:r>
    </w:p>
    <w:p w14:paraId="7950E563" w14:textId="77777777" w:rsidR="002076A9" w:rsidRPr="003C3051" w:rsidRDefault="002076A9" w:rsidP="002076A9">
      <w:r w:rsidRPr="003C3051">
        <w:t xml:space="preserve">The values for the viscous constants </w:t>
      </w:r>
      <w:r w:rsidRPr="003C3051">
        <w:sym w:font="Symbol" w:char="0061"/>
      </w:r>
      <w:r w:rsidRPr="003C3051">
        <w:t xml:space="preserve"> and </w:t>
      </w:r>
      <w:r w:rsidRPr="003C3051">
        <w:sym w:font="Symbol" w:char="0062"/>
      </w:r>
      <w:r w:rsidRPr="003C3051">
        <w:t xml:space="preserve"> are not critical and typically (for strong shocks) </w:t>
      </w:r>
      <w:r w:rsidRPr="003C3051">
        <w:sym w:font="Symbol" w:char="0061"/>
      </w:r>
      <w:r w:rsidRPr="003C3051">
        <w:t xml:space="preserve"> = 1 and </w:t>
      </w:r>
      <w:r w:rsidRPr="003C3051">
        <w:sym w:font="Symbol" w:char="0062"/>
      </w:r>
      <w:r w:rsidRPr="003C3051">
        <w:t xml:space="preserve"> = 2, Steinmetz and Müller, 1993 use </w:t>
      </w:r>
      <w:r w:rsidRPr="003C3051">
        <w:sym w:font="Symbol" w:char="0061"/>
      </w:r>
      <w:r w:rsidRPr="003C3051">
        <w:t xml:space="preserve"> = 0.5 and </w:t>
      </w:r>
      <w:r w:rsidRPr="003C3051">
        <w:sym w:font="Symbol" w:char="0062"/>
      </w:r>
      <w:r w:rsidRPr="003C3051">
        <w:t xml:space="preserve"> = 1 for other cases.</w:t>
      </w:r>
    </w:p>
    <w:p w14:paraId="2F7CF0B1" w14:textId="77777777" w:rsidR="002076A9" w:rsidRPr="003C3051" w:rsidRDefault="002076A9" w:rsidP="002076A9">
      <w:r w:rsidRPr="003C3051">
        <w:sym w:font="Symbol" w:char="0068"/>
      </w:r>
      <w:r w:rsidRPr="003C3051">
        <w:rPr>
          <w:vertAlign w:val="superscript"/>
        </w:rPr>
        <w:t>2</w:t>
      </w:r>
      <w:r w:rsidRPr="003C3051">
        <w:t xml:space="preserve"> prevents singularities and is set to </w:t>
      </w:r>
      <w:r w:rsidRPr="003C3051">
        <w:sym w:font="Symbol" w:char="0068"/>
      </w:r>
      <w:r w:rsidRPr="003C3051">
        <w:rPr>
          <w:vertAlign w:val="superscript"/>
        </w:rPr>
        <w:t>2</w:t>
      </w:r>
      <w:r w:rsidRPr="003C3051">
        <w:t xml:space="preserve"> = 0.01</w:t>
      </w:r>
      <w:r w:rsidRPr="003C3051">
        <w:rPr>
          <w:i/>
        </w:rPr>
        <w:t>h</w:t>
      </w:r>
      <w:r w:rsidRPr="003C3051">
        <w:rPr>
          <w:vertAlign w:val="superscript"/>
        </w:rPr>
        <w:t>2</w:t>
      </w:r>
      <w:r w:rsidRPr="003C3051">
        <w:t xml:space="preserve">, which means that smoothing of the velocity will only take place when particle spacing is </w:t>
      </w:r>
      <w:r w:rsidRPr="003C3051">
        <w:sym w:font="Symbol" w:char="003C"/>
      </w:r>
      <w:r w:rsidRPr="003C3051">
        <w:t xml:space="preserve"> 0.1</w:t>
      </w:r>
      <w:r w:rsidRPr="003C3051">
        <w:rPr>
          <w:i/>
        </w:rPr>
        <w:t>h.</w:t>
      </w:r>
    </w:p>
    <w:p w14:paraId="672A752A" w14:textId="77777777" w:rsidR="002076A9" w:rsidRPr="003C3051" w:rsidRDefault="002076A9" w:rsidP="002076A9"/>
    <w:p w14:paraId="62DDB54E" w14:textId="77777777" w:rsidR="002076A9" w:rsidRPr="003C3051" w:rsidRDefault="002076A9" w:rsidP="007228EE">
      <w:pPr>
        <w:pStyle w:val="Kop3"/>
        <w:rPr>
          <w:lang w:val="en-US"/>
        </w:rPr>
      </w:pPr>
      <w:bookmarkStart w:id="505" w:name="_Toc119900218"/>
      <w:bookmarkStart w:id="506" w:name="_Toc121043293"/>
      <w:r w:rsidRPr="003C3051">
        <w:rPr>
          <w:lang w:val="en-US"/>
        </w:rPr>
        <w:t>The continuity equation</w:t>
      </w:r>
      <w:bookmarkEnd w:id="505"/>
      <w:bookmarkEnd w:id="506"/>
    </w:p>
    <w:p w14:paraId="6E816480" w14:textId="77777777" w:rsidR="002076A9" w:rsidRPr="003C3051" w:rsidRDefault="002076A9" w:rsidP="002076A9">
      <w:r w:rsidRPr="003C3051">
        <w:t>Monaghan, 1992</w:t>
      </w:r>
    </w:p>
    <w:p w14:paraId="74F9634E" w14:textId="77777777" w:rsidR="002076A9" w:rsidRPr="003C3051" w:rsidRDefault="002076A9" w:rsidP="002076A9"/>
    <w:p w14:paraId="1E639B41" w14:textId="77777777" w:rsidR="002076A9" w:rsidRPr="003C3051" w:rsidRDefault="002076A9" w:rsidP="002076A9">
      <w:pPr>
        <w:keepNext/>
      </w:pPr>
      <w:r w:rsidRPr="003C3051">
        <w:rPr>
          <w:position w:val="-28"/>
        </w:rPr>
        <w:object w:dxaOrig="1440" w:dyaOrig="540" w14:anchorId="48E9665E">
          <v:shape id="_x0000_i1590" type="#_x0000_t75" style="width:1in;height:27pt" o:ole="" fillcolor="window">
            <v:imagedata r:id="rId1021" o:title=""/>
          </v:shape>
          <o:OLEObject Type="Embed" ProgID="Equation.DSMT4" ShapeID="_x0000_i1590" DrawAspect="Content" ObjectID="_1698652530" r:id="rId1022"/>
        </w:object>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t xml:space="preserve">( </w:t>
      </w:r>
      <w:bookmarkStart w:id="507" w:name="rho"/>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16</w:t>
      </w:r>
      <w:r w:rsidRPr="003C3051">
        <w:fldChar w:fldCharType="end"/>
      </w:r>
      <w:bookmarkEnd w:id="507"/>
      <w:r w:rsidRPr="003C3051">
        <w:t xml:space="preserve"> )</w:t>
      </w:r>
    </w:p>
    <w:p w14:paraId="6E47C016" w14:textId="77777777" w:rsidR="002076A9" w:rsidRPr="003C3051" w:rsidRDefault="002076A9" w:rsidP="002076A9">
      <w:pPr>
        <w:keepNext/>
      </w:pPr>
    </w:p>
    <w:p w14:paraId="51A10407" w14:textId="77777777" w:rsidR="002076A9" w:rsidRPr="003C3051" w:rsidRDefault="002076A9" w:rsidP="002076A9">
      <w:r w:rsidRPr="003C3051">
        <w:t xml:space="preserve">Hernquist and Katz, 1989 introduced two interpretations for equation </w:t>
      </w:r>
      <w:r w:rsidRPr="003C3051">
        <w:fldChar w:fldCharType="begin"/>
      </w:r>
      <w:r w:rsidRPr="003C3051">
        <w:instrText xml:space="preserve"> REF rho \h </w:instrText>
      </w:r>
      <w:r w:rsidRPr="003C3051">
        <w:instrText xml:space="preserve"> \* MERGEFORMAT </w:instrText>
      </w:r>
      <w:r w:rsidRPr="003C3051">
        <w:fldChar w:fldCharType="separate"/>
      </w:r>
      <w:r w:rsidR="009D20D2">
        <w:rPr>
          <w:rFonts w:hint="eastAsia"/>
          <w:noProof/>
          <w:cs/>
        </w:rPr>
        <w:t>‎</w:t>
      </w:r>
      <w:r w:rsidR="009D20D2">
        <w:rPr>
          <w:noProof/>
        </w:rPr>
        <w:t>13</w:t>
      </w:r>
      <w:r w:rsidR="009D20D2" w:rsidRPr="003C3051">
        <w:rPr>
          <w:noProof/>
        </w:rPr>
        <w:t>.</w:t>
      </w:r>
      <w:r w:rsidR="009D20D2">
        <w:rPr>
          <w:noProof/>
        </w:rPr>
        <w:t>16</w:t>
      </w:r>
      <w:r w:rsidRPr="003C3051">
        <w:fldChar w:fldCharType="end"/>
      </w:r>
      <w:r w:rsidRPr="003C3051">
        <w:t xml:space="preserve">.  The “scatter” interpretation assumes that each particle has a mass, which is smeared out in space according to </w:t>
      </w:r>
      <w:r w:rsidRPr="003C3051">
        <w:rPr>
          <w:i/>
        </w:rPr>
        <w:t>W</w:t>
      </w:r>
      <w:r w:rsidRPr="003C3051">
        <w:t xml:space="preserve"> and </w:t>
      </w:r>
      <w:r w:rsidRPr="003C3051">
        <w:rPr>
          <w:i/>
        </w:rPr>
        <w:t>h</w:t>
      </w:r>
      <w:r w:rsidRPr="003C3051">
        <w:t>. The density at any point in space is then found by summing the contributions from the density profiles of neighbouring particles.  The alternative, “gather” interpretation says that the particles can be regarded as point markers in the fluid.  Local properties at any point in space are obtained by sampling all neighbouring particles.</w:t>
      </w:r>
    </w:p>
    <w:p w14:paraId="29245A16" w14:textId="77777777" w:rsidR="002076A9" w:rsidRPr="003C3051" w:rsidRDefault="002076A9" w:rsidP="002076A9">
      <w:r w:rsidRPr="003C3051">
        <w:t>Another formulation is</w:t>
      </w:r>
    </w:p>
    <w:p w14:paraId="72A0B3CA" w14:textId="77777777" w:rsidR="002076A9" w:rsidRPr="003C3051" w:rsidRDefault="002076A9" w:rsidP="002076A9"/>
    <w:p w14:paraId="1A1E3642" w14:textId="77777777" w:rsidR="002076A9" w:rsidRPr="003C3051" w:rsidRDefault="002076A9" w:rsidP="002076A9">
      <w:pPr>
        <w:keepNext/>
      </w:pPr>
      <w:r w:rsidRPr="003C3051">
        <w:rPr>
          <w:position w:val="-28"/>
        </w:rPr>
        <w:object w:dxaOrig="2880" w:dyaOrig="660" w14:anchorId="3D08F3F3">
          <v:shape id="_x0000_i1591" type="#_x0000_t75" style="width:2in;height:33pt" o:ole="" fillcolor="window">
            <v:imagedata r:id="rId1023" o:title=""/>
          </v:shape>
          <o:OLEObject Type="Embed" ProgID="Equation.DSMT4" ShapeID="_x0000_i1591" DrawAspect="Content" ObjectID="_1698652531" r:id="rId1024"/>
        </w:object>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rPr>
          <w:position w:val="-28"/>
        </w:rPr>
        <w:tab/>
      </w:r>
      <w:r w:rsidRPr="003C3051">
        <w:t xml:space="preserve">( </w:t>
      </w:r>
      <w:bookmarkStart w:id="508" w:name="continuity"/>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17</w:t>
      </w:r>
      <w:r w:rsidRPr="003C3051">
        <w:fldChar w:fldCharType="end"/>
      </w:r>
      <w:bookmarkEnd w:id="508"/>
      <w:r w:rsidRPr="003C3051">
        <w:t xml:space="preserve"> )</w:t>
      </w:r>
    </w:p>
    <w:p w14:paraId="14144EC8" w14:textId="77777777" w:rsidR="002076A9" w:rsidRPr="003C3051" w:rsidRDefault="002076A9" w:rsidP="002076A9"/>
    <w:p w14:paraId="6A1F0919" w14:textId="77777777" w:rsidR="002076A9" w:rsidRPr="003C3051" w:rsidRDefault="002076A9" w:rsidP="002076A9">
      <w:r w:rsidRPr="003C3051">
        <w:t>This latter formula has the advantage that an initial density can be set for each particle, making it easier to deal with edges.  Moreover this formulation allows for one single pass over all the particles to compute the rates of changes of all physical variables.  The former formula however conserves mass exactly, which is not true for the latter one.</w:t>
      </w:r>
    </w:p>
    <w:p w14:paraId="43ACF7FF" w14:textId="77777777" w:rsidR="002076A9" w:rsidRPr="003C3051" w:rsidRDefault="002076A9" w:rsidP="002076A9"/>
    <w:p w14:paraId="5DB2CB66" w14:textId="77777777" w:rsidR="002076A9" w:rsidRPr="003C3051" w:rsidRDefault="002076A9" w:rsidP="007228EE">
      <w:pPr>
        <w:pStyle w:val="Kop3"/>
        <w:rPr>
          <w:lang w:val="en-US"/>
        </w:rPr>
      </w:pPr>
      <w:bookmarkStart w:id="509" w:name="_Toc119900219"/>
      <w:bookmarkStart w:id="510" w:name="_Toc121043294"/>
      <w:r w:rsidRPr="003C3051">
        <w:rPr>
          <w:lang w:val="en-US"/>
        </w:rPr>
        <w:t>The thermal energy equation</w:t>
      </w:r>
      <w:bookmarkEnd w:id="509"/>
      <w:bookmarkEnd w:id="510"/>
    </w:p>
    <w:p w14:paraId="2F31F91F" w14:textId="77777777" w:rsidR="002076A9" w:rsidRPr="003C3051" w:rsidRDefault="002076A9" w:rsidP="002076A9">
      <w:r w:rsidRPr="003C3051">
        <w:t>Monaghan, 1992</w:t>
      </w:r>
    </w:p>
    <w:p w14:paraId="2B2EF7C6" w14:textId="77777777" w:rsidR="002076A9" w:rsidRPr="003C3051" w:rsidRDefault="002076A9" w:rsidP="002076A9"/>
    <w:p w14:paraId="43E434C8" w14:textId="77777777" w:rsidR="002076A9" w:rsidRPr="003C3051" w:rsidRDefault="002076A9" w:rsidP="002076A9">
      <w:pPr>
        <w:keepNext/>
      </w:pPr>
      <w:r w:rsidRPr="003C3051">
        <w:rPr>
          <w:position w:val="-32"/>
        </w:rPr>
        <w:object w:dxaOrig="4680" w:dyaOrig="760" w14:anchorId="1B8375EA">
          <v:shape id="_x0000_i1592" type="#_x0000_t75" style="width:234pt;height:38.5pt" o:ole="" fillcolor="window">
            <v:imagedata r:id="rId1025" o:title=""/>
          </v:shape>
          <o:OLEObject Type="Embed" ProgID="Equation.DSMT4" ShapeID="_x0000_i1592" DrawAspect="Content" ObjectID="_1698652532" r:id="rId1026"/>
        </w:object>
      </w:r>
      <w:r w:rsidRPr="003C3051">
        <w:rPr>
          <w:position w:val="-32"/>
        </w:rPr>
        <w:tab/>
      </w:r>
      <w:r w:rsidRPr="003C3051">
        <w:rPr>
          <w:position w:val="-32"/>
        </w:rPr>
        <w:tab/>
      </w:r>
      <w:r w:rsidRPr="003C3051">
        <w:rPr>
          <w:position w:val="-32"/>
        </w:rPr>
        <w:tab/>
      </w:r>
      <w:r w:rsidRPr="003C3051">
        <w:rPr>
          <w:position w:val="-32"/>
        </w:rPr>
        <w:tab/>
      </w:r>
      <w:r w:rsidRPr="003C3051">
        <w:rPr>
          <w:position w:val="-32"/>
        </w:rPr>
        <w:tab/>
      </w:r>
      <w:r w:rsidRPr="003C3051">
        <w:t xml:space="preserve">( </w:t>
      </w:r>
      <w:bookmarkStart w:id="511" w:name="thermalEnergy"/>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18</w:t>
      </w:r>
      <w:r w:rsidRPr="003C3051">
        <w:fldChar w:fldCharType="end"/>
      </w:r>
      <w:bookmarkEnd w:id="511"/>
      <w:r w:rsidRPr="003C3051">
        <w:t xml:space="preserve"> )</w:t>
      </w:r>
    </w:p>
    <w:p w14:paraId="24C9ABEF" w14:textId="77777777" w:rsidR="002076A9" w:rsidRPr="003C3051" w:rsidRDefault="002076A9" w:rsidP="002076A9"/>
    <w:p w14:paraId="67D5AA0B" w14:textId="77777777" w:rsidR="002076A9" w:rsidRPr="003C3051" w:rsidRDefault="002076A9" w:rsidP="002076A9">
      <w:pPr>
        <w:pStyle w:val="Kop2"/>
      </w:pPr>
      <w:bookmarkStart w:id="512" w:name="_Toc119900220"/>
      <w:bookmarkStart w:id="513" w:name="_Toc121043295"/>
      <w:r w:rsidRPr="003C3051">
        <w:t>Equation of state</w:t>
      </w:r>
      <w:bookmarkEnd w:id="512"/>
      <w:bookmarkEnd w:id="513"/>
    </w:p>
    <w:p w14:paraId="0AE94702" w14:textId="77777777" w:rsidR="002076A9" w:rsidRPr="003C3051" w:rsidRDefault="002076A9" w:rsidP="002076A9">
      <w:r w:rsidRPr="003C3051">
        <w:t xml:space="preserve">Ideal gas with specific heat ratio </w:t>
      </w:r>
      <w:r w:rsidRPr="003C3051">
        <w:sym w:font="Symbol" w:char="0067"/>
      </w:r>
    </w:p>
    <w:p w14:paraId="3255D77E" w14:textId="77777777" w:rsidR="002076A9" w:rsidRPr="003C3051" w:rsidRDefault="002076A9" w:rsidP="002076A9"/>
    <w:p w14:paraId="2238C65B" w14:textId="77777777" w:rsidR="002076A9" w:rsidRPr="003C3051" w:rsidRDefault="002076A9" w:rsidP="002076A9">
      <w:pPr>
        <w:keepNext/>
      </w:pPr>
      <w:r w:rsidRPr="003C3051">
        <w:rPr>
          <w:position w:val="-10"/>
        </w:rPr>
        <w:object w:dxaOrig="1419" w:dyaOrig="340" w14:anchorId="1D4F542C">
          <v:shape id="_x0000_i1593" type="#_x0000_t75" style="width:71pt;height:17.5pt" o:ole="" fillcolor="window">
            <v:imagedata r:id="rId1027" o:title=""/>
          </v:shape>
          <o:OLEObject Type="Embed" ProgID="Equation.3" ShapeID="_x0000_i1593" DrawAspect="Content" ObjectID="_1698652533" r:id="rId1028"/>
        </w:object>
      </w:r>
      <w:r w:rsidRPr="003C3051">
        <w:rPr>
          <w:position w:val="-10"/>
        </w:rPr>
        <w:tab/>
      </w:r>
      <w:r w:rsidRPr="003C3051">
        <w:rPr>
          <w:position w:val="-10"/>
        </w:rPr>
        <w:tab/>
      </w:r>
      <w:r w:rsidRPr="003C3051">
        <w:rPr>
          <w:position w:val="-10"/>
        </w:rPr>
        <w:tab/>
      </w:r>
      <w:r w:rsidRPr="003C3051">
        <w:rPr>
          <w:position w:val="-10"/>
        </w:rPr>
        <w:tab/>
      </w:r>
      <w:r w:rsidRPr="003C3051">
        <w:rPr>
          <w:position w:val="-10"/>
        </w:rPr>
        <w:tab/>
      </w:r>
      <w:r w:rsidRPr="003C3051">
        <w:rPr>
          <w:position w:val="-10"/>
        </w:rPr>
        <w:tab/>
      </w:r>
      <w:r w:rsidRPr="003C3051">
        <w:rPr>
          <w:position w:val="-10"/>
        </w:rPr>
        <w:tab/>
      </w:r>
      <w:r w:rsidRPr="003C3051">
        <w:rPr>
          <w:position w:val="-10"/>
        </w:rPr>
        <w:tab/>
      </w:r>
      <w:r w:rsidRPr="003C3051">
        <w:rPr>
          <w:position w:val="-10"/>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19</w:t>
      </w:r>
      <w:r w:rsidRPr="003C3051">
        <w:fldChar w:fldCharType="end"/>
      </w:r>
      <w:r w:rsidRPr="003C3051">
        <w:t xml:space="preserve"> )</w:t>
      </w:r>
    </w:p>
    <w:p w14:paraId="771E52C5" w14:textId="77777777" w:rsidR="002076A9" w:rsidRPr="003C3051" w:rsidRDefault="002076A9" w:rsidP="002076A9">
      <w:r w:rsidRPr="003C3051">
        <w:t>Water</w:t>
      </w:r>
    </w:p>
    <w:p w14:paraId="615A34DE" w14:textId="77777777" w:rsidR="002076A9" w:rsidRPr="003C3051" w:rsidRDefault="002076A9" w:rsidP="002076A9">
      <w:smartTag w:uri="urn:schemas-microsoft-com:office:smarttags" w:element="place">
        <w:smartTag w:uri="urn:schemas-microsoft-com:office:smarttags" w:element="City">
          <w:r w:rsidRPr="003C3051">
            <w:t>Roy</w:t>
          </w:r>
        </w:smartTag>
      </w:smartTag>
      <w:r w:rsidRPr="003C3051">
        <w:t>, 1995</w:t>
      </w:r>
    </w:p>
    <w:p w14:paraId="5CAB18AA" w14:textId="77777777" w:rsidR="002076A9" w:rsidRPr="003C3051" w:rsidRDefault="002076A9" w:rsidP="002076A9">
      <w:pPr>
        <w:keepNext/>
      </w:pPr>
      <w:r w:rsidRPr="003C3051">
        <w:rPr>
          <w:position w:val="-38"/>
        </w:rPr>
        <w:object w:dxaOrig="2540" w:dyaOrig="880" w14:anchorId="075CDE60">
          <v:shape id="_x0000_i1594" type="#_x0000_t75" style="width:127.5pt;height:44.5pt" o:ole="" fillcolor="window">
            <v:imagedata r:id="rId1029" o:title=""/>
          </v:shape>
          <o:OLEObject Type="Embed" ProgID="Equation.3" ShapeID="_x0000_i1594" DrawAspect="Content" ObjectID="_1698652534" r:id="rId1030"/>
        </w:object>
      </w:r>
      <w:r w:rsidRPr="003C3051">
        <w:rPr>
          <w:position w:val="-10"/>
        </w:rPr>
        <w:tab/>
      </w:r>
      <w:r w:rsidRPr="003C3051">
        <w:rPr>
          <w:position w:val="-10"/>
        </w:rPr>
        <w:tab/>
      </w:r>
      <w:r w:rsidRPr="003C3051">
        <w:rPr>
          <w:position w:val="-10"/>
        </w:rPr>
        <w:tab/>
      </w:r>
      <w:r w:rsidRPr="003C3051">
        <w:rPr>
          <w:position w:val="-10"/>
        </w:rPr>
        <w:tab/>
      </w:r>
      <w:r w:rsidRPr="003C3051">
        <w:rPr>
          <w:position w:val="-10"/>
        </w:rPr>
        <w:tab/>
      </w:r>
      <w:r w:rsidRPr="003C3051">
        <w:rPr>
          <w:position w:val="-10"/>
        </w:rPr>
        <w:tab/>
      </w:r>
      <w:r w:rsidRPr="003C3051">
        <w:rPr>
          <w:position w:val="-10"/>
        </w:rPr>
        <w:tab/>
      </w:r>
      <w:r w:rsidRPr="003C3051">
        <w:rPr>
          <w:position w:val="-10"/>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20</w:t>
      </w:r>
      <w:r w:rsidRPr="003C3051">
        <w:fldChar w:fldCharType="end"/>
      </w:r>
      <w:r w:rsidRPr="003C3051">
        <w:t xml:space="preserve"> )</w:t>
      </w:r>
    </w:p>
    <w:p w14:paraId="2ADE20CE" w14:textId="77777777" w:rsidR="002076A9" w:rsidRPr="003C3051" w:rsidRDefault="002076A9" w:rsidP="002076A9"/>
    <w:p w14:paraId="269D39A8" w14:textId="77777777" w:rsidR="002076A9" w:rsidRPr="003C3051" w:rsidRDefault="002076A9" w:rsidP="002076A9">
      <w:r w:rsidRPr="003C3051">
        <w:t xml:space="preserve">with </w:t>
      </w:r>
      <w:r w:rsidRPr="003C3051">
        <w:rPr>
          <w:i/>
        </w:rPr>
        <w:t>g</w:t>
      </w:r>
      <w:r w:rsidRPr="003C3051">
        <w:t xml:space="preserve"> the gravitational constant and </w:t>
      </w:r>
      <w:r w:rsidRPr="003C3051">
        <w:rPr>
          <w:i/>
        </w:rPr>
        <w:t>H</w:t>
      </w:r>
      <w:r w:rsidRPr="003C3051">
        <w:t xml:space="preserve"> the maximum depth of the water</w:t>
      </w:r>
    </w:p>
    <w:p w14:paraId="78B9AC0F" w14:textId="77777777" w:rsidR="002076A9" w:rsidRPr="003C3051" w:rsidRDefault="002076A9" w:rsidP="002076A9">
      <w:pPr>
        <w:pStyle w:val="Kop2"/>
      </w:pPr>
      <w:bookmarkStart w:id="514" w:name="_Toc119900221"/>
      <w:bookmarkStart w:id="515" w:name="_Toc121043296"/>
      <w:r w:rsidRPr="003C3051">
        <w:t>Smoothing length</w:t>
      </w:r>
      <w:bookmarkEnd w:id="514"/>
      <w:bookmarkEnd w:id="515"/>
    </w:p>
    <w:p w14:paraId="060AA6FA" w14:textId="77777777" w:rsidR="002076A9" w:rsidRPr="003C3051" w:rsidRDefault="002076A9" w:rsidP="0016186D">
      <w:pPr>
        <w:pStyle w:val="Kop2"/>
      </w:pPr>
      <w:bookmarkStart w:id="516" w:name="_Toc119900222"/>
      <w:bookmarkStart w:id="517" w:name="_Toc121043297"/>
      <w:r w:rsidRPr="003C3051">
        <w:t>h varying with time but constant in space</w:t>
      </w:r>
      <w:bookmarkEnd w:id="516"/>
      <w:bookmarkEnd w:id="517"/>
    </w:p>
    <w:p w14:paraId="61B46B1B" w14:textId="77777777" w:rsidR="002076A9" w:rsidRPr="003C3051" w:rsidRDefault="002076A9" w:rsidP="002076A9">
      <w:r w:rsidRPr="003C3051">
        <w:t>Steinmetz and Müller, 1993</w:t>
      </w:r>
    </w:p>
    <w:p w14:paraId="617DE40A" w14:textId="77777777" w:rsidR="002076A9" w:rsidRPr="003C3051" w:rsidRDefault="002076A9" w:rsidP="002076A9"/>
    <w:p w14:paraId="35A24FCA" w14:textId="77777777" w:rsidR="002076A9" w:rsidRPr="003C3051" w:rsidRDefault="002076A9" w:rsidP="002076A9">
      <w:pPr>
        <w:keepNext/>
      </w:pPr>
      <w:r w:rsidRPr="003C3051">
        <w:rPr>
          <w:position w:val="-30"/>
        </w:rPr>
        <w:object w:dxaOrig="1160" w:dyaOrig="859" w14:anchorId="10CBB9CE">
          <v:shape id="_x0000_i1595" type="#_x0000_t75" style="width:57.5pt;height:42.5pt" o:ole="" fillcolor="window">
            <v:imagedata r:id="rId1031" o:title=""/>
          </v:shape>
          <o:OLEObject Type="Embed" ProgID="Equation.DSMT4" ShapeID="_x0000_i1595" DrawAspect="Content" ObjectID="_1698652535" r:id="rId1032"/>
        </w:object>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21</w:t>
      </w:r>
      <w:r w:rsidRPr="003C3051">
        <w:fldChar w:fldCharType="end"/>
      </w:r>
      <w:r w:rsidRPr="003C3051">
        <w:t xml:space="preserve"> )</w:t>
      </w:r>
    </w:p>
    <w:p w14:paraId="2EDBD166" w14:textId="77777777" w:rsidR="002076A9" w:rsidRPr="003C3051" w:rsidRDefault="002076A9" w:rsidP="002076A9"/>
    <w:p w14:paraId="41FD07CD" w14:textId="77777777" w:rsidR="002076A9" w:rsidRPr="003C3051" w:rsidRDefault="002076A9" w:rsidP="002076A9">
      <w:r w:rsidRPr="003C3051">
        <w:t xml:space="preserve">where </w:t>
      </w:r>
      <w:r w:rsidRPr="003C3051">
        <w:rPr>
          <w:i/>
        </w:rPr>
        <w:sym w:font="Symbol" w:char="F07A"/>
      </w:r>
      <w:r w:rsidRPr="003C3051">
        <w:t xml:space="preserve"> is a parameter of order unit.  The density, </w:t>
      </w:r>
      <w:r w:rsidRPr="003C3051">
        <w:rPr>
          <w:i/>
        </w:rPr>
        <w:sym w:font="Symbol" w:char="F072"/>
      </w:r>
      <w:r w:rsidRPr="003C3051">
        <w:t xml:space="preserve"> can be approximated by taken the density from the previous timestep, Miyama et al., 1984.  </w:t>
      </w:r>
    </w:p>
    <w:p w14:paraId="232123D5" w14:textId="77777777" w:rsidR="002076A9" w:rsidRPr="003C3051" w:rsidRDefault="002076A9" w:rsidP="002076A9">
      <w:r w:rsidRPr="003C3051">
        <w:t>Benz, 1990 used the following expression</w:t>
      </w:r>
    </w:p>
    <w:p w14:paraId="49686C7C" w14:textId="77777777" w:rsidR="002076A9" w:rsidRPr="003C3051" w:rsidRDefault="002076A9" w:rsidP="002076A9"/>
    <w:p w14:paraId="46169D2D" w14:textId="77777777" w:rsidR="002076A9" w:rsidRPr="003C3051" w:rsidRDefault="002076A9" w:rsidP="002076A9">
      <w:pPr>
        <w:keepNext/>
      </w:pPr>
      <w:r w:rsidRPr="003C3051">
        <w:rPr>
          <w:position w:val="-24"/>
        </w:rPr>
        <w:object w:dxaOrig="1180" w:dyaOrig="620" w14:anchorId="72A3DEC3">
          <v:shape id="_x0000_i1596" type="#_x0000_t75" style="width:58.5pt;height:31pt" o:ole="" fillcolor="window">
            <v:imagedata r:id="rId1033" o:title=""/>
          </v:shape>
          <o:OLEObject Type="Embed" ProgID="Equation.DSMT4" ShapeID="_x0000_i1596" DrawAspect="Content" ObjectID="_1698652536" r:id="rId1034"/>
        </w:object>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22</w:t>
      </w:r>
      <w:r w:rsidRPr="003C3051">
        <w:fldChar w:fldCharType="end"/>
      </w:r>
      <w:r w:rsidRPr="003C3051">
        <w:t xml:space="preserve"> )</w:t>
      </w:r>
    </w:p>
    <w:p w14:paraId="6C988FCD" w14:textId="77777777" w:rsidR="002076A9" w:rsidRPr="003C3051" w:rsidRDefault="002076A9" w:rsidP="002076A9"/>
    <w:p w14:paraId="33D19E1D" w14:textId="77777777" w:rsidR="002076A9" w:rsidRPr="003C3051" w:rsidRDefault="002076A9" w:rsidP="002076A9">
      <w:r w:rsidRPr="003C3051">
        <w:t>in which the right hand side is rewritten using the continuity equation</w:t>
      </w:r>
    </w:p>
    <w:p w14:paraId="0BAB9515" w14:textId="77777777" w:rsidR="002076A9" w:rsidRPr="003C3051" w:rsidRDefault="002076A9" w:rsidP="002076A9">
      <w:r w:rsidRPr="003C3051">
        <w:t>Another approach is trying to keep the number of neighbouring particles within a sphere of size 2</w:t>
      </w:r>
      <w:r w:rsidRPr="003C3051">
        <w:rPr>
          <w:i/>
        </w:rPr>
        <w:t>h</w:t>
      </w:r>
      <w:r w:rsidRPr="003C3051">
        <w:t xml:space="preserve"> fixed, with a certain tolerance, Herquist and Katz, 1989.</w:t>
      </w:r>
    </w:p>
    <w:p w14:paraId="5082F23D" w14:textId="77777777" w:rsidR="002076A9" w:rsidRPr="003C3051" w:rsidRDefault="002076A9" w:rsidP="002076A9">
      <w:r w:rsidRPr="003C3051">
        <w:t>Steinmetz and Müller, 1993 proposed the following algorithm</w:t>
      </w:r>
    </w:p>
    <w:p w14:paraId="4A93DD0F" w14:textId="77777777" w:rsidR="002076A9" w:rsidRPr="003C3051" w:rsidRDefault="002076A9" w:rsidP="002076A9">
      <w:r w:rsidRPr="003C3051">
        <w:t xml:space="preserve">The smoothed density and its time derivative with a smoothing length </w:t>
      </w:r>
      <w:r w:rsidRPr="003C3051">
        <w:rPr>
          <w:i/>
        </w:rPr>
        <w:t>h*</w:t>
      </w:r>
      <w:r w:rsidRPr="003C3051">
        <w:t xml:space="preserve"> = </w:t>
      </w:r>
      <w:r w:rsidRPr="003C3051">
        <w:rPr>
          <w:i/>
        </w:rPr>
        <w:t>h</w:t>
      </w:r>
      <w:r w:rsidRPr="003C3051">
        <w:t>/</w:t>
      </w:r>
      <w:r w:rsidRPr="003C3051">
        <w:rPr>
          <w:i/>
        </w:rPr>
        <w:sym w:font="Symbol" w:char="F071"/>
      </w:r>
      <w:r w:rsidRPr="003C3051">
        <w:t xml:space="preserve"> with</w:t>
      </w:r>
      <w:r w:rsidRPr="003C3051">
        <w:rPr>
          <w:i/>
        </w:rPr>
        <w:t xml:space="preserve"> </w:t>
      </w:r>
      <w:r w:rsidRPr="003C3051">
        <w:rPr>
          <w:i/>
        </w:rPr>
        <w:sym w:font="Symbol" w:char="F071"/>
      </w:r>
      <w:r w:rsidRPr="003C3051">
        <w:t xml:space="preserve"> = 0.8.</w:t>
      </w:r>
    </w:p>
    <w:p w14:paraId="25946C8E" w14:textId="77777777" w:rsidR="002076A9" w:rsidRPr="003C3051" w:rsidRDefault="002076A9" w:rsidP="002076A9"/>
    <w:p w14:paraId="4A1550D6" w14:textId="77777777" w:rsidR="002076A9" w:rsidRPr="003C3051" w:rsidRDefault="002076A9" w:rsidP="002076A9">
      <w:pPr>
        <w:keepNext/>
      </w:pPr>
      <w:r w:rsidRPr="003C3051">
        <w:rPr>
          <w:position w:val="-30"/>
        </w:rPr>
        <w:object w:dxaOrig="3400" w:dyaOrig="700" w14:anchorId="13A5D142">
          <v:shape id="_x0000_i1597" type="#_x0000_t75" style="width:169pt;height:35pt" o:ole="" fillcolor="window">
            <v:imagedata r:id="rId1035" o:title=""/>
          </v:shape>
          <o:OLEObject Type="Embed" ProgID="Equation.DSMT4" ShapeID="_x0000_i1597" DrawAspect="Content" ObjectID="_1698652537" r:id="rId1036"/>
        </w:object>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23</w:t>
      </w:r>
      <w:r w:rsidRPr="003C3051">
        <w:fldChar w:fldCharType="end"/>
      </w:r>
      <w:r w:rsidRPr="003C3051">
        <w:t xml:space="preserve"> )</w:t>
      </w:r>
    </w:p>
    <w:p w14:paraId="2ECB05FF" w14:textId="77777777" w:rsidR="002076A9" w:rsidRPr="003C3051" w:rsidRDefault="002076A9" w:rsidP="002076A9">
      <w:pPr>
        <w:keepNext/>
      </w:pPr>
      <w:r w:rsidRPr="003C3051">
        <w:rPr>
          <w:position w:val="-30"/>
        </w:rPr>
        <w:object w:dxaOrig="2439" w:dyaOrig="680" w14:anchorId="5B59928A">
          <v:shape id="_x0000_i1598" type="#_x0000_t75" style="width:121.5pt;height:34pt" o:ole="" fillcolor="window">
            <v:imagedata r:id="rId1037" o:title=""/>
          </v:shape>
          <o:OLEObject Type="Embed" ProgID="Equation.DSMT4" ShapeID="_x0000_i1598" DrawAspect="Content" ObjectID="_1698652538" r:id="rId1038"/>
        </w:object>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24</w:t>
      </w:r>
      <w:r w:rsidRPr="003C3051">
        <w:fldChar w:fldCharType="end"/>
      </w:r>
      <w:r w:rsidRPr="003C3051">
        <w:t xml:space="preserve"> )</w:t>
      </w:r>
    </w:p>
    <w:p w14:paraId="3DB1E2D3" w14:textId="77777777" w:rsidR="002076A9" w:rsidRPr="003C3051" w:rsidRDefault="002076A9" w:rsidP="002076A9">
      <w:pPr>
        <w:keepNext/>
      </w:pPr>
      <w:r w:rsidRPr="003C3051">
        <w:rPr>
          <w:position w:val="-28"/>
        </w:rPr>
        <w:object w:dxaOrig="3519" w:dyaOrig="660" w14:anchorId="16578F81">
          <v:shape id="_x0000_i1599" type="#_x0000_t75" style="width:175pt;height:33pt" o:ole="" fillcolor="window">
            <v:imagedata r:id="rId1039" o:title=""/>
          </v:shape>
          <o:OLEObject Type="Embed" ProgID="Equation.DSMT4" ShapeID="_x0000_i1599" DrawAspect="Content" ObjectID="_1698652539" r:id="rId1040"/>
        </w:object>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25</w:t>
      </w:r>
      <w:r w:rsidRPr="003C3051">
        <w:fldChar w:fldCharType="end"/>
      </w:r>
      <w:r w:rsidRPr="003C3051">
        <w:t xml:space="preserve"> )</w:t>
      </w:r>
    </w:p>
    <w:p w14:paraId="6C5794A9" w14:textId="77777777" w:rsidR="002076A9" w:rsidRPr="003C3051" w:rsidRDefault="002076A9" w:rsidP="002076A9"/>
    <w:p w14:paraId="76EF19B1" w14:textId="77777777" w:rsidR="002076A9" w:rsidRPr="003C3051" w:rsidRDefault="002076A9" w:rsidP="002076A9">
      <w:r w:rsidRPr="003C3051">
        <w:t>The average density</w:t>
      </w:r>
    </w:p>
    <w:p w14:paraId="4DB996B5" w14:textId="77777777" w:rsidR="002076A9" w:rsidRPr="003C3051" w:rsidRDefault="002076A9" w:rsidP="002076A9"/>
    <w:p w14:paraId="63D77DE3" w14:textId="77777777" w:rsidR="002076A9" w:rsidRPr="003C3051" w:rsidRDefault="002076A9" w:rsidP="002076A9">
      <w:r w:rsidRPr="003C3051">
        <w:rPr>
          <w:position w:val="-46"/>
        </w:rPr>
        <w:object w:dxaOrig="2120" w:dyaOrig="840" w14:anchorId="3828F366">
          <v:shape id="_x0000_i1600" type="#_x0000_t75" style="width:105.5pt;height:41.5pt" o:ole="" fillcolor="window">
            <v:imagedata r:id="rId1041" o:title=""/>
          </v:shape>
          <o:OLEObject Type="Embed" ProgID="Equation.DSMT4" ShapeID="_x0000_i1600" DrawAspect="Content" ObjectID="_1698652540" r:id="rId1042"/>
        </w:object>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26</w:t>
      </w:r>
      <w:r w:rsidRPr="003C3051">
        <w:fldChar w:fldCharType="end"/>
      </w:r>
      <w:r w:rsidRPr="003C3051">
        <w:t xml:space="preserve"> )</w:t>
      </w:r>
    </w:p>
    <w:p w14:paraId="5D054907" w14:textId="77777777" w:rsidR="002076A9" w:rsidRPr="003C3051" w:rsidRDefault="002076A9" w:rsidP="002076A9">
      <w:pPr>
        <w:rPr>
          <w:b/>
        </w:rPr>
      </w:pPr>
      <w:r w:rsidRPr="003C3051">
        <w:rPr>
          <w:position w:val="-34"/>
        </w:rPr>
        <w:object w:dxaOrig="2400" w:dyaOrig="840" w14:anchorId="160E57FD">
          <v:shape id="_x0000_i1601" type="#_x0000_t75" style="width:119.5pt;height:41.5pt" o:ole="" fillcolor="window">
            <v:imagedata r:id="rId1043" o:title=""/>
          </v:shape>
          <o:OLEObject Type="Embed" ProgID="Equation.DSMT4" ShapeID="_x0000_i1601" DrawAspect="Content" ObjectID="_1698652541" r:id="rId1044"/>
        </w:object>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27</w:t>
      </w:r>
      <w:r w:rsidRPr="003C3051">
        <w:fldChar w:fldCharType="end"/>
      </w:r>
      <w:r w:rsidRPr="003C3051">
        <w:t xml:space="preserve"> )</w:t>
      </w:r>
    </w:p>
    <w:p w14:paraId="2ECF6A09" w14:textId="77777777" w:rsidR="002076A9" w:rsidRPr="003C3051" w:rsidRDefault="002076A9" w:rsidP="002076A9">
      <w:pPr>
        <w:rPr>
          <w:b/>
        </w:rPr>
      </w:pPr>
      <w:r w:rsidRPr="003C3051">
        <w:rPr>
          <w:position w:val="-32"/>
        </w:rPr>
        <w:object w:dxaOrig="1579" w:dyaOrig="900" w14:anchorId="3F5246C6">
          <v:shape id="_x0000_i1602" type="#_x0000_t75" style="width:78.5pt;height:44.5pt" o:ole="" fillcolor="window">
            <v:imagedata r:id="rId1045" o:title=""/>
          </v:shape>
          <o:OLEObject Type="Embed" ProgID="Equation.DSMT4" ShapeID="_x0000_i1602" DrawAspect="Content" ObjectID="_1698652542" r:id="rId1046"/>
        </w:object>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rPr>
          <w:position w:val="-3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28</w:t>
      </w:r>
      <w:r w:rsidRPr="003C3051">
        <w:fldChar w:fldCharType="end"/>
      </w:r>
      <w:r w:rsidRPr="003C3051">
        <w:t xml:space="preserve"> )</w:t>
      </w:r>
    </w:p>
    <w:p w14:paraId="6623A299" w14:textId="77777777" w:rsidR="002076A9" w:rsidRPr="003C3051" w:rsidRDefault="002076A9" w:rsidP="002076A9"/>
    <w:p w14:paraId="0021C4CB" w14:textId="77777777" w:rsidR="002076A9" w:rsidRPr="003C3051" w:rsidRDefault="002076A9" w:rsidP="002076A9">
      <w:r w:rsidRPr="003C3051">
        <w:t xml:space="preserve">Suitable values for the parameters are, </w:t>
      </w:r>
      <w:r w:rsidRPr="003C3051">
        <w:rPr>
          <w:i/>
        </w:rPr>
        <w:sym w:font="Symbol" w:char="F07A"/>
      </w:r>
      <w:r w:rsidRPr="003C3051">
        <w:t xml:space="preserve"> = 1.2 , </w:t>
      </w:r>
      <w:r w:rsidRPr="003C3051">
        <w:rPr>
          <w:i/>
        </w:rPr>
        <w:t>k</w:t>
      </w:r>
      <w:r w:rsidRPr="003C3051">
        <w:t xml:space="preserve"> = 1/3 (… 1/6), </w:t>
      </w:r>
      <w:r w:rsidRPr="003C3051">
        <w:rPr>
          <w:i/>
        </w:rPr>
        <w:sym w:font="Symbol" w:char="F07A"/>
      </w:r>
      <w:r w:rsidRPr="003C3051">
        <w:t xml:space="preserve"> = 1 also gives good results but in regions of steep density gradients the mean number of neighbours can drop from typically 35 below 10, for </w:t>
      </w:r>
      <w:r w:rsidRPr="003C3051">
        <w:rPr>
          <w:i/>
        </w:rPr>
        <w:sym w:font="Symbol" w:char="F07A"/>
      </w:r>
      <w:r w:rsidRPr="003C3051">
        <w:t xml:space="preserve"> = 1.2 these values range from 50 to 20. </w:t>
      </w:r>
    </w:p>
    <w:p w14:paraId="2A8740DE" w14:textId="77777777" w:rsidR="002076A9" w:rsidRPr="003C3051" w:rsidRDefault="002076A9" w:rsidP="002076A9"/>
    <w:p w14:paraId="21D04311" w14:textId="77777777" w:rsidR="002076A9" w:rsidRPr="003C3051" w:rsidRDefault="002076A9" w:rsidP="0016186D">
      <w:pPr>
        <w:pStyle w:val="Kop2"/>
      </w:pPr>
      <w:bookmarkStart w:id="518" w:name="_Toc119900223"/>
      <w:bookmarkStart w:id="519" w:name="_Toc121043298"/>
      <w:r w:rsidRPr="003C3051">
        <w:t>h varying with time and in space</w:t>
      </w:r>
      <w:bookmarkEnd w:id="518"/>
      <w:bookmarkEnd w:id="519"/>
    </w:p>
    <w:p w14:paraId="4DA9B0CD" w14:textId="77777777" w:rsidR="002076A9" w:rsidRPr="003C3051" w:rsidRDefault="002076A9" w:rsidP="002076A9">
      <w:r w:rsidRPr="003C3051">
        <w:t>Monaghan, 1992</w:t>
      </w:r>
    </w:p>
    <w:p w14:paraId="01F08936" w14:textId="77777777" w:rsidR="002076A9" w:rsidRPr="003C3051" w:rsidRDefault="002076A9" w:rsidP="002076A9"/>
    <w:p w14:paraId="03CC7CD7" w14:textId="77777777" w:rsidR="002076A9" w:rsidRPr="003C3051" w:rsidRDefault="002076A9" w:rsidP="002076A9">
      <w:pPr>
        <w:keepNext/>
      </w:pPr>
      <w:r w:rsidRPr="003C3051">
        <w:rPr>
          <w:position w:val="-32"/>
        </w:rPr>
        <w:object w:dxaOrig="3600" w:dyaOrig="760" w14:anchorId="5271E6CE">
          <v:shape id="_x0000_i1603" type="#_x0000_t75" style="width:180pt;height:38.5pt" o:ole="" fillcolor="window">
            <v:imagedata r:id="rId1047" o:title=""/>
          </v:shape>
          <o:OLEObject Type="Embed" ProgID="Equation.DSMT4" ShapeID="_x0000_i1603" DrawAspect="Content" ObjectID="_1698652543" r:id="rId1048"/>
        </w:object>
      </w:r>
      <w:r w:rsidRPr="003C3051">
        <w:rPr>
          <w:position w:val="-32"/>
        </w:rPr>
        <w:tab/>
      </w:r>
      <w:r w:rsidRPr="003C3051">
        <w:rPr>
          <w:position w:val="-32"/>
        </w:rPr>
        <w:tab/>
      </w:r>
      <w:r w:rsidRPr="003C3051">
        <w:rPr>
          <w:position w:val="-32"/>
        </w:rPr>
        <w:tab/>
      </w:r>
      <w:r w:rsidRPr="003C3051">
        <w:rPr>
          <w:position w:val="-32"/>
        </w:rPr>
        <w:tab/>
      </w:r>
      <w:r w:rsidRPr="003C3051">
        <w:rPr>
          <w:position w:val="-32"/>
        </w:rPr>
        <w:tab/>
      </w:r>
      <w:r w:rsidRPr="003C3051">
        <w:rPr>
          <w:position w:val="-32"/>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29</w:t>
      </w:r>
      <w:r w:rsidRPr="003C3051">
        <w:fldChar w:fldCharType="end"/>
      </w:r>
      <w:r w:rsidRPr="003C3051">
        <w:t xml:space="preserve"> )</w:t>
      </w:r>
    </w:p>
    <w:p w14:paraId="56DDFBA1" w14:textId="77777777" w:rsidR="002076A9" w:rsidRPr="003C3051" w:rsidRDefault="002076A9" w:rsidP="002076A9"/>
    <w:p w14:paraId="1D0B30D0" w14:textId="77777777" w:rsidR="002076A9" w:rsidRPr="003C3051" w:rsidRDefault="002076A9" w:rsidP="002076A9">
      <w:r w:rsidRPr="003C3051">
        <w:t>In this situation momentum can be conserved is the kernel is made symmetric</w:t>
      </w:r>
    </w:p>
    <w:p w14:paraId="515C643E" w14:textId="77777777" w:rsidR="002076A9" w:rsidRPr="003C3051" w:rsidRDefault="002076A9" w:rsidP="002076A9"/>
    <w:p w14:paraId="607E7FB4" w14:textId="77777777" w:rsidR="002076A9" w:rsidRPr="003C3051" w:rsidRDefault="002076A9" w:rsidP="002076A9">
      <w:pPr>
        <w:pStyle w:val="Kop2"/>
      </w:pPr>
      <w:bookmarkStart w:id="520" w:name="_Toc119900224"/>
      <w:bookmarkStart w:id="521" w:name="_Toc121043299"/>
      <w:r w:rsidRPr="003C3051">
        <w:t>Time step</w:t>
      </w:r>
      <w:bookmarkEnd w:id="520"/>
      <w:bookmarkEnd w:id="521"/>
    </w:p>
    <w:p w14:paraId="6FF60CC8" w14:textId="77777777" w:rsidR="002076A9" w:rsidRPr="003C3051" w:rsidRDefault="002076A9" w:rsidP="002076A9">
      <w:r w:rsidRPr="003C3051">
        <w:t>Monaghan, 1992</w:t>
      </w:r>
    </w:p>
    <w:p w14:paraId="4D55402E" w14:textId="77777777" w:rsidR="002076A9" w:rsidRPr="003C3051" w:rsidRDefault="002076A9" w:rsidP="002076A9"/>
    <w:p w14:paraId="5A8BF15C" w14:textId="77777777" w:rsidR="002076A9" w:rsidRPr="003C3051" w:rsidRDefault="002076A9" w:rsidP="002076A9">
      <w:pPr>
        <w:keepNext/>
      </w:pPr>
      <w:r w:rsidRPr="003C3051">
        <w:rPr>
          <w:position w:val="-34"/>
        </w:rPr>
        <w:object w:dxaOrig="1600" w:dyaOrig="800" w14:anchorId="76B0549C">
          <v:shape id="_x0000_i1604" type="#_x0000_t75" style="width:80pt;height:40pt" o:ole="" fillcolor="window">
            <v:imagedata r:id="rId1049" o:title=""/>
          </v:shape>
          <o:OLEObject Type="Embed" ProgID="Equation.DSMT4" ShapeID="_x0000_i1604" DrawAspect="Content" ObjectID="_1698652544" r:id="rId1050"/>
        </w:object>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30</w:t>
      </w:r>
      <w:r w:rsidRPr="003C3051">
        <w:fldChar w:fldCharType="end"/>
      </w:r>
      <w:r w:rsidRPr="003C3051">
        <w:t xml:space="preserve"> )</w:t>
      </w:r>
    </w:p>
    <w:p w14:paraId="45B74FA8" w14:textId="77777777" w:rsidR="002076A9" w:rsidRPr="003C3051" w:rsidRDefault="002076A9" w:rsidP="002076A9"/>
    <w:p w14:paraId="2477B5D3" w14:textId="77777777" w:rsidR="002076A9" w:rsidRPr="003C3051" w:rsidRDefault="002076A9" w:rsidP="002076A9">
      <w:r w:rsidRPr="003C3051">
        <w:t xml:space="preserve">for the force per unit mass and </w:t>
      </w:r>
    </w:p>
    <w:p w14:paraId="1F8738AB" w14:textId="77777777" w:rsidR="002076A9" w:rsidRPr="003C3051" w:rsidRDefault="002076A9" w:rsidP="002076A9"/>
    <w:p w14:paraId="2195C9DF" w14:textId="77777777" w:rsidR="002076A9" w:rsidRPr="003C3051" w:rsidRDefault="002076A9" w:rsidP="002076A9">
      <w:pPr>
        <w:keepNext/>
      </w:pPr>
      <w:r w:rsidRPr="003C3051">
        <w:rPr>
          <w:position w:val="-34"/>
        </w:rPr>
        <w:object w:dxaOrig="3940" w:dyaOrig="800" w14:anchorId="65AAD477">
          <v:shape id="_x0000_i1605" type="#_x0000_t75" style="width:197pt;height:40pt" o:ole="" fillcolor="window">
            <v:imagedata r:id="rId1051" o:title=""/>
          </v:shape>
          <o:OLEObject Type="Embed" ProgID="Equation.DSMT4" ShapeID="_x0000_i1605" DrawAspect="Content" ObjectID="_1698652545" r:id="rId1052"/>
        </w:object>
      </w:r>
      <w:r w:rsidRPr="003C3051">
        <w:tab/>
      </w:r>
      <w:r w:rsidRPr="003C3051">
        <w:tab/>
      </w:r>
      <w:r w:rsidRPr="003C3051">
        <w:tab/>
      </w:r>
      <w:r w:rsidRPr="003C3051">
        <w:tab/>
      </w:r>
      <w:r w:rsidRPr="003C3051">
        <w:tab/>
      </w:r>
      <w:r w:rsidRPr="003C3051">
        <w:tab/>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31</w:t>
      </w:r>
      <w:r w:rsidRPr="003C3051">
        <w:fldChar w:fldCharType="end"/>
      </w:r>
      <w:r w:rsidRPr="003C3051">
        <w:t xml:space="preserve"> )</w:t>
      </w:r>
    </w:p>
    <w:p w14:paraId="0A6E2A03" w14:textId="77777777" w:rsidR="002076A9" w:rsidRPr="003C3051" w:rsidRDefault="002076A9" w:rsidP="002076A9"/>
    <w:p w14:paraId="3F4E58D5" w14:textId="77777777" w:rsidR="002076A9" w:rsidRPr="003C3051" w:rsidRDefault="002076A9" w:rsidP="002076A9">
      <w:pPr>
        <w:keepNext/>
        <w:rPr>
          <w:position w:val="-16"/>
        </w:rPr>
      </w:pPr>
      <w:r w:rsidRPr="003C3051">
        <w:rPr>
          <w:position w:val="-16"/>
        </w:rPr>
        <w:object w:dxaOrig="2360" w:dyaOrig="440" w14:anchorId="65A5B35E">
          <v:shape id="_x0000_i1606" type="#_x0000_t75" style="width:118pt;height:22pt" o:ole="" fillcolor="window">
            <v:imagedata r:id="rId1053" o:title=""/>
          </v:shape>
          <o:OLEObject Type="Embed" ProgID="Equation.DSMT4" ShapeID="_x0000_i1606" DrawAspect="Content" ObjectID="_1698652546" r:id="rId1054"/>
        </w:object>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32</w:t>
      </w:r>
      <w:r w:rsidRPr="003C3051">
        <w:fldChar w:fldCharType="end"/>
      </w:r>
      <w:r w:rsidRPr="003C3051">
        <w:t xml:space="preserve"> )</w:t>
      </w:r>
    </w:p>
    <w:p w14:paraId="3BB2AF82" w14:textId="77777777" w:rsidR="002076A9" w:rsidRPr="003C3051" w:rsidRDefault="002076A9" w:rsidP="002076A9"/>
    <w:p w14:paraId="5103D6AE" w14:textId="77777777" w:rsidR="002076A9" w:rsidRPr="003C3051" w:rsidRDefault="002076A9" w:rsidP="002076A9">
      <w:r w:rsidRPr="003C3051">
        <w:t xml:space="preserve">where the Courant (safety) factor, </w:t>
      </w:r>
      <w:r w:rsidRPr="003C3051">
        <w:rPr>
          <w:i/>
        </w:rPr>
        <w:t>n</w:t>
      </w:r>
      <w:r w:rsidRPr="003C3051">
        <w:rPr>
          <w:i/>
          <w:vertAlign w:val="subscript"/>
        </w:rPr>
        <w:t xml:space="preserve">cour </w:t>
      </w:r>
      <w:r w:rsidRPr="003C3051">
        <w:t xml:space="preserve">is typically 0.25, but can be increased untill 0.4, </w:t>
      </w:r>
      <w:r w:rsidRPr="003C3051">
        <w:sym w:font="Symbol" w:char="F044"/>
      </w:r>
      <w:r w:rsidRPr="003C3051">
        <w:t>t</w:t>
      </w:r>
      <w:r w:rsidRPr="003C3051">
        <w:rPr>
          <w:vertAlign w:val="subscript"/>
        </w:rPr>
        <w:t xml:space="preserve">f </w:t>
      </w:r>
      <w:r w:rsidRPr="003C3051">
        <w:t xml:space="preserve"> is based on the force per unit mass f, and </w:t>
      </w:r>
      <w:r w:rsidRPr="003C3051">
        <w:sym w:font="Symbol" w:char="F044"/>
      </w:r>
      <w:r w:rsidRPr="003C3051">
        <w:t>t</w:t>
      </w:r>
      <w:r w:rsidRPr="003C3051">
        <w:rPr>
          <w:vertAlign w:val="subscript"/>
        </w:rPr>
        <w:t xml:space="preserve">cv </w:t>
      </w:r>
      <w:r w:rsidRPr="003C3051">
        <w:t>combines the Courant and the viscous time step controls.</w:t>
      </w:r>
    </w:p>
    <w:p w14:paraId="1B4FC3DB" w14:textId="77777777" w:rsidR="002076A9" w:rsidRPr="003C3051" w:rsidRDefault="002076A9" w:rsidP="002076A9">
      <w:r w:rsidRPr="003C3051">
        <w:t>For a correctly chosen timestep the energy should be conserved to within 0.5 % over 400 time steps.</w:t>
      </w:r>
    </w:p>
    <w:p w14:paraId="5E195896" w14:textId="77777777" w:rsidR="002076A9" w:rsidRPr="003C3051" w:rsidRDefault="002076A9" w:rsidP="002076A9"/>
    <w:p w14:paraId="0D685CE5" w14:textId="77777777" w:rsidR="002076A9" w:rsidRPr="003C3051" w:rsidRDefault="002076A9" w:rsidP="002076A9">
      <w:r w:rsidRPr="003C3051">
        <w:t xml:space="preserve">Following </w:t>
      </w:r>
      <w:smartTag w:uri="urn:schemas-microsoft-com:office:smarttags" w:element="place">
        <w:smartTag w:uri="urn:schemas-microsoft-com:office:smarttags" w:element="City">
          <w:r w:rsidRPr="003C3051">
            <w:t>Troy</w:t>
          </w:r>
        </w:smartTag>
      </w:smartTag>
      <w:r w:rsidRPr="003C3051">
        <w:t>, 1995</w:t>
      </w:r>
    </w:p>
    <w:p w14:paraId="77C06DF7" w14:textId="77777777" w:rsidR="002076A9" w:rsidRPr="003C3051" w:rsidRDefault="002076A9" w:rsidP="002076A9"/>
    <w:p w14:paraId="2C47A673" w14:textId="77777777" w:rsidR="002076A9" w:rsidRPr="003C3051" w:rsidRDefault="002076A9" w:rsidP="002076A9">
      <w:pPr>
        <w:keepNext/>
        <w:rPr>
          <w:position w:val="-16"/>
        </w:rPr>
      </w:pPr>
      <w:r w:rsidRPr="003C3051">
        <w:rPr>
          <w:position w:val="-34"/>
        </w:rPr>
        <w:object w:dxaOrig="4000" w:dyaOrig="800" w14:anchorId="20DF0AB2">
          <v:shape id="_x0000_i1607" type="#_x0000_t75" style="width:200pt;height:39.5pt" o:ole="" fillcolor="window">
            <v:imagedata r:id="rId1055" o:title=""/>
          </v:shape>
          <o:OLEObject Type="Embed" ProgID="Equation.DSMT4" ShapeID="_x0000_i1607" DrawAspect="Content" ObjectID="_1698652547" r:id="rId1056"/>
        </w:object>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rPr>
          <w:position w:val="-16"/>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33</w:t>
      </w:r>
      <w:r w:rsidRPr="003C3051">
        <w:fldChar w:fldCharType="end"/>
      </w:r>
      <w:r w:rsidRPr="003C3051">
        <w:t xml:space="preserve"> )</w:t>
      </w:r>
    </w:p>
    <w:p w14:paraId="53C95E38" w14:textId="77777777" w:rsidR="002076A9" w:rsidRPr="003C3051" w:rsidRDefault="002076A9" w:rsidP="002076A9"/>
    <w:p w14:paraId="6F307F61" w14:textId="77777777" w:rsidR="002076A9" w:rsidRPr="003C3051" w:rsidRDefault="002076A9" w:rsidP="002076A9">
      <w:r w:rsidRPr="003C3051">
        <w:t>Information shouldn’t travel faster than; the particles, the velocity determined by the acceleration of the flow (looking ahead), the velocity of the sound.</w:t>
      </w:r>
    </w:p>
    <w:p w14:paraId="3293A1CD" w14:textId="77777777" w:rsidR="002076A9" w:rsidRPr="003C3051" w:rsidRDefault="002076A9" w:rsidP="002076A9"/>
    <w:p w14:paraId="64B30F29" w14:textId="77777777" w:rsidR="002076A9" w:rsidRPr="003C3051" w:rsidRDefault="002076A9" w:rsidP="002076A9">
      <w:pPr>
        <w:pStyle w:val="Kop2"/>
      </w:pPr>
      <w:bookmarkStart w:id="522" w:name="_Toc119900225"/>
      <w:bookmarkStart w:id="523" w:name="_Toc121043300"/>
      <w:r w:rsidRPr="003C3051">
        <w:t>Time integration</w:t>
      </w:r>
      <w:bookmarkEnd w:id="522"/>
      <w:bookmarkEnd w:id="523"/>
    </w:p>
    <w:p w14:paraId="445981FE" w14:textId="77777777" w:rsidR="002076A9" w:rsidRPr="003C3051" w:rsidRDefault="002076A9" w:rsidP="002076A9"/>
    <w:p w14:paraId="38DCCEE8" w14:textId="77777777" w:rsidR="002076A9" w:rsidRPr="003C3051" w:rsidRDefault="002076A9" w:rsidP="002076A9">
      <w:pPr>
        <w:keepNext/>
        <w:rPr>
          <w:position w:val="-24"/>
        </w:rPr>
      </w:pPr>
      <w:r w:rsidRPr="003C3051">
        <w:rPr>
          <w:position w:val="-24"/>
        </w:rPr>
        <w:object w:dxaOrig="880" w:dyaOrig="620" w14:anchorId="27AA1792">
          <v:shape id="_x0000_i1608" type="#_x0000_t75" style="width:44.5pt;height:31pt" o:ole="" fillcolor="window">
            <v:imagedata r:id="rId1057" o:title=""/>
          </v:shape>
          <o:OLEObject Type="Embed" ProgID="Equation.DSMT4" ShapeID="_x0000_i1608" DrawAspect="Content" ObjectID="_1698652548" r:id="rId1058"/>
        </w:object>
      </w:r>
      <w:r w:rsidRPr="003C3051">
        <w:rPr>
          <w:position w:val="-24"/>
        </w:rPr>
        <w:tab/>
      </w:r>
      <w:r w:rsidRPr="003C3051">
        <w:rPr>
          <w:position w:val="-24"/>
        </w:rPr>
        <w:tab/>
      </w:r>
      <w:r w:rsidRPr="003C3051">
        <w:rPr>
          <w:position w:val="-24"/>
        </w:rPr>
        <w:tab/>
      </w:r>
      <w:r w:rsidRPr="003C3051">
        <w:rPr>
          <w:position w:val="-24"/>
        </w:rPr>
        <w:tab/>
      </w:r>
      <w:r w:rsidRPr="003C3051">
        <w:rPr>
          <w:position w:val="-24"/>
        </w:rPr>
        <w:tab/>
      </w:r>
      <w:r w:rsidRPr="003C3051">
        <w:rPr>
          <w:position w:val="-24"/>
        </w:rPr>
        <w:tab/>
      </w:r>
      <w:r w:rsidRPr="003C3051">
        <w:rPr>
          <w:position w:val="-24"/>
        </w:rPr>
        <w:tab/>
      </w:r>
      <w:r w:rsidRPr="003C3051">
        <w:rPr>
          <w:position w:val="-24"/>
        </w:rPr>
        <w:tab/>
      </w:r>
      <w:r w:rsidRPr="003C3051">
        <w:rPr>
          <w:position w:val="-24"/>
        </w:rPr>
        <w:tab/>
      </w:r>
      <w:r w:rsidRPr="003C3051">
        <w:rPr>
          <w:position w:val="-24"/>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34</w:t>
      </w:r>
      <w:r w:rsidRPr="003C3051">
        <w:fldChar w:fldCharType="end"/>
      </w:r>
      <w:r w:rsidRPr="003C3051">
        <w:t xml:space="preserve"> )</w:t>
      </w:r>
    </w:p>
    <w:p w14:paraId="09FA67C3" w14:textId="77777777" w:rsidR="002076A9" w:rsidRPr="003C3051" w:rsidRDefault="002076A9" w:rsidP="002076A9"/>
    <w:p w14:paraId="666B5045" w14:textId="77777777" w:rsidR="002076A9" w:rsidRPr="003C3051" w:rsidRDefault="002076A9" w:rsidP="002076A9">
      <w:r w:rsidRPr="003C3051">
        <w:t xml:space="preserve">Leapfrog method, which is accurate to second order in the time step. </w:t>
      </w:r>
    </w:p>
    <w:p w14:paraId="3DF35C41" w14:textId="77777777" w:rsidR="002076A9" w:rsidRPr="003C3051" w:rsidRDefault="002076A9" w:rsidP="002076A9"/>
    <w:p w14:paraId="3C2706C0" w14:textId="77777777" w:rsidR="002076A9" w:rsidRPr="003C3051" w:rsidRDefault="002076A9" w:rsidP="002076A9">
      <w:pPr>
        <w:rPr>
          <w:position w:val="-24"/>
        </w:rPr>
      </w:pPr>
      <w:r w:rsidRPr="003C3051">
        <w:rPr>
          <w:position w:val="-22"/>
        </w:rPr>
        <w:object w:dxaOrig="1900" w:dyaOrig="460" w14:anchorId="43570BC3">
          <v:shape id="_x0000_i1609" type="#_x0000_t75" style="width:95.5pt;height:23pt" o:ole="" fillcolor="window">
            <v:imagedata r:id="rId1059" o:title=""/>
          </v:shape>
          <o:OLEObject Type="Embed" ProgID="Equation.DSMT4" ShapeID="_x0000_i1609" DrawAspect="Content" ObjectID="_1698652549" r:id="rId1060"/>
        </w:object>
      </w:r>
    </w:p>
    <w:p w14:paraId="403AC51F" w14:textId="77777777" w:rsidR="002076A9" w:rsidRPr="003C3051" w:rsidRDefault="002076A9" w:rsidP="002076A9">
      <w:pPr>
        <w:rPr>
          <w:position w:val="-24"/>
        </w:rPr>
      </w:pPr>
    </w:p>
    <w:p w14:paraId="29A91A25" w14:textId="77777777" w:rsidR="002076A9" w:rsidRPr="003C3051" w:rsidRDefault="002076A9" w:rsidP="002076A9">
      <w:pPr>
        <w:rPr>
          <w:position w:val="-24"/>
        </w:rPr>
      </w:pPr>
      <w:r w:rsidRPr="003C3051">
        <w:rPr>
          <w:position w:val="-22"/>
        </w:rPr>
        <w:object w:dxaOrig="1760" w:dyaOrig="460" w14:anchorId="7D6B1BDE">
          <v:shape id="_x0000_i1610" type="#_x0000_t75" style="width:88.5pt;height:23pt" o:ole="" fillcolor="window">
            <v:imagedata r:id="rId1061" o:title=""/>
          </v:shape>
          <o:OLEObject Type="Embed" ProgID="Equation.DSMT4" ShapeID="_x0000_i1610" DrawAspect="Content" ObjectID="_1698652550" r:id="rId1062"/>
        </w:object>
      </w:r>
    </w:p>
    <w:p w14:paraId="575CB5C9" w14:textId="77777777" w:rsidR="002076A9" w:rsidRPr="003C3051" w:rsidRDefault="002076A9" w:rsidP="002076A9">
      <w:pPr>
        <w:rPr>
          <w:position w:val="-24"/>
        </w:rPr>
      </w:pPr>
    </w:p>
    <w:p w14:paraId="1AB6D0A4" w14:textId="77777777" w:rsidR="002076A9" w:rsidRPr="003C3051" w:rsidRDefault="002076A9" w:rsidP="002076A9">
      <w:pPr>
        <w:rPr>
          <w:position w:val="-24"/>
        </w:rPr>
      </w:pPr>
      <w:r w:rsidRPr="003C3051">
        <w:rPr>
          <w:position w:val="-24"/>
        </w:rPr>
        <w:t>such that the predicted velocity used in the SPH equations is calculated according to</w:t>
      </w:r>
    </w:p>
    <w:p w14:paraId="726ED747" w14:textId="77777777" w:rsidR="002076A9" w:rsidRPr="003C3051" w:rsidRDefault="002076A9" w:rsidP="002076A9">
      <w:pPr>
        <w:rPr>
          <w:position w:val="-24"/>
        </w:rPr>
      </w:pPr>
    </w:p>
    <w:p w14:paraId="2145A55F" w14:textId="77777777" w:rsidR="002076A9" w:rsidRPr="003C3051" w:rsidRDefault="002076A9" w:rsidP="002076A9">
      <w:pPr>
        <w:rPr>
          <w:position w:val="-24"/>
        </w:rPr>
      </w:pPr>
      <w:r w:rsidRPr="003C3051">
        <w:rPr>
          <w:position w:val="-24"/>
        </w:rPr>
        <w:object w:dxaOrig="1900" w:dyaOrig="620" w14:anchorId="1119004C">
          <v:shape id="_x0000_i1611" type="#_x0000_t75" style="width:95.5pt;height:30.5pt" o:ole="" fillcolor="window">
            <v:imagedata r:id="rId1063" o:title=""/>
          </v:shape>
          <o:OLEObject Type="Embed" ProgID="Equation.DSMT4" ShapeID="_x0000_i1611" DrawAspect="Content" ObjectID="_1698652551" r:id="rId1064"/>
        </w:object>
      </w:r>
    </w:p>
    <w:p w14:paraId="07E5FA9E" w14:textId="77777777" w:rsidR="002076A9" w:rsidRPr="003C3051" w:rsidRDefault="002076A9" w:rsidP="002076A9"/>
    <w:p w14:paraId="1CCC2F5B" w14:textId="77777777" w:rsidR="002076A9" w:rsidRPr="003C3051" w:rsidRDefault="002076A9" w:rsidP="002076A9">
      <w:r w:rsidRPr="003C3051">
        <w:t>Second-order Runge Kutta (Benz, 1989)</w:t>
      </w:r>
    </w:p>
    <w:p w14:paraId="60417320" w14:textId="77777777" w:rsidR="002076A9" w:rsidRPr="003C3051" w:rsidRDefault="002076A9" w:rsidP="002076A9">
      <w:pPr>
        <w:pStyle w:val="Kop2"/>
      </w:pPr>
      <w:bookmarkStart w:id="524" w:name="_Toc119900226"/>
      <w:bookmarkStart w:id="525" w:name="_Toc121043301"/>
      <w:r w:rsidRPr="003C3051">
        <w:lastRenderedPageBreak/>
        <w:t>X-tra</w:t>
      </w:r>
      <w:bookmarkEnd w:id="524"/>
      <w:bookmarkEnd w:id="525"/>
    </w:p>
    <w:p w14:paraId="49EA6DE3" w14:textId="77777777" w:rsidR="002076A9" w:rsidRPr="003C3051" w:rsidRDefault="002076A9" w:rsidP="0016186D">
      <w:pPr>
        <w:pStyle w:val="Kop3"/>
      </w:pPr>
      <w:bookmarkStart w:id="526" w:name="_Toc119900227"/>
      <w:bookmarkStart w:id="527" w:name="_Toc121043302"/>
      <w:r w:rsidRPr="003C3051">
        <w:t>XSPH variant</w:t>
      </w:r>
      <w:bookmarkEnd w:id="526"/>
      <w:bookmarkEnd w:id="527"/>
    </w:p>
    <w:p w14:paraId="41868072" w14:textId="77777777" w:rsidR="002076A9" w:rsidRPr="003C3051" w:rsidRDefault="002076A9" w:rsidP="002076A9">
      <w:r w:rsidRPr="003C3051">
        <w:t>“X” is the unknown factor, following Monaghan, 1989.</w:t>
      </w:r>
    </w:p>
    <w:p w14:paraId="5FFA6D3A" w14:textId="77777777" w:rsidR="002076A9" w:rsidRPr="003C3051" w:rsidRDefault="002076A9" w:rsidP="002076A9"/>
    <w:p w14:paraId="253D45C7" w14:textId="77777777" w:rsidR="002076A9" w:rsidRPr="003C3051" w:rsidRDefault="002076A9" w:rsidP="002076A9">
      <w:pPr>
        <w:keepNext/>
      </w:pPr>
      <w:r w:rsidRPr="003C3051">
        <w:rPr>
          <w:position w:val="-34"/>
        </w:rPr>
        <w:object w:dxaOrig="3100" w:dyaOrig="800" w14:anchorId="072D25C6">
          <v:shape id="_x0000_i1612" type="#_x0000_t75" style="width:155pt;height:40pt" o:ole="" fillcolor="window">
            <v:imagedata r:id="rId1065" o:title=""/>
          </v:shape>
          <o:OLEObject Type="Embed" ProgID="Equation.DSMT4" ShapeID="_x0000_i1612" DrawAspect="Content" ObjectID="_1698652552" r:id="rId1066"/>
        </w:object>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t xml:space="preserve">( </w:t>
      </w:r>
      <w:bookmarkStart w:id="528" w:name="xsph"/>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35</w:t>
      </w:r>
      <w:r w:rsidRPr="003C3051">
        <w:fldChar w:fldCharType="end"/>
      </w:r>
      <w:bookmarkEnd w:id="528"/>
      <w:r w:rsidRPr="003C3051">
        <w:t xml:space="preserve"> )</w:t>
      </w:r>
    </w:p>
    <w:p w14:paraId="3AAAB8DD" w14:textId="77777777" w:rsidR="002076A9" w:rsidRPr="003C3051" w:rsidRDefault="002076A9" w:rsidP="002076A9"/>
    <w:p w14:paraId="4282BA65" w14:textId="77777777" w:rsidR="002076A9" w:rsidRPr="003C3051" w:rsidRDefault="002076A9" w:rsidP="002076A9">
      <w:r w:rsidRPr="003C3051">
        <w:sym w:font="Symbol" w:char="0065"/>
      </w:r>
      <w:r w:rsidRPr="003C3051">
        <w:t xml:space="preserve"> is a constant with (0 </w:t>
      </w:r>
      <w:r w:rsidRPr="003C3051">
        <w:sym w:font="Symbol" w:char="00A3"/>
      </w:r>
      <w:r w:rsidRPr="003C3051">
        <w:t xml:space="preserve"> </w:t>
      </w:r>
      <w:r w:rsidRPr="003C3051">
        <w:rPr>
          <w:i/>
        </w:rPr>
        <w:sym w:font="Symbol" w:char="0065"/>
      </w:r>
      <w:r w:rsidRPr="003C3051">
        <w:t xml:space="preserve"> </w:t>
      </w:r>
      <w:r w:rsidRPr="003C3051">
        <w:sym w:font="Symbol" w:char="00A3"/>
      </w:r>
      <w:r w:rsidRPr="003C3051">
        <w:t xml:space="preserve"> 1)</w:t>
      </w:r>
    </w:p>
    <w:p w14:paraId="2C3592CE" w14:textId="77777777" w:rsidR="002076A9" w:rsidRPr="003C3051" w:rsidRDefault="002076A9" w:rsidP="002076A9">
      <w:r w:rsidRPr="003C3051">
        <w:t xml:space="preserve">This </w:t>
      </w:r>
      <w:r w:rsidRPr="003C3051">
        <w:sym w:font="Symbol" w:char="F044"/>
      </w:r>
      <w:r w:rsidRPr="003C3051">
        <w:rPr>
          <w:b/>
        </w:rPr>
        <w:t>v</w:t>
      </w:r>
      <w:r w:rsidRPr="003C3051">
        <w:rPr>
          <w:vertAlign w:val="subscript"/>
        </w:rPr>
        <w:t>a</w:t>
      </w:r>
      <w:r w:rsidRPr="003C3051">
        <w:t xml:space="preserve"> must be added to the velocity for updating the positions only.  The velocity used in the other SPH equations should not be increased with this term. (</w:t>
      </w:r>
      <w:smartTag w:uri="urn:schemas-microsoft-com:office:smarttags" w:element="place">
        <w:smartTag w:uri="urn:schemas-microsoft-com:office:smarttags" w:element="City">
          <w:r w:rsidRPr="003C3051">
            <w:t>Roy</w:t>
          </w:r>
        </w:smartTag>
      </w:smartTag>
      <w:r w:rsidRPr="003C3051">
        <w:t>, 1995)</w:t>
      </w:r>
    </w:p>
    <w:p w14:paraId="1E4DA1B5" w14:textId="77777777" w:rsidR="002076A9" w:rsidRPr="003C3051" w:rsidRDefault="002076A9" w:rsidP="002076A9">
      <w:r w:rsidRPr="003C3051">
        <w:t>Proven to be useful for the simulation of  nearly incompressible fluids.</w:t>
      </w:r>
    </w:p>
    <w:p w14:paraId="2341716D" w14:textId="77777777" w:rsidR="002076A9" w:rsidRPr="003C3051" w:rsidRDefault="002076A9" w:rsidP="002076A9"/>
    <w:p w14:paraId="20A91FD1" w14:textId="77777777" w:rsidR="002076A9" w:rsidRPr="003C3051" w:rsidRDefault="002076A9" w:rsidP="007228EE">
      <w:pPr>
        <w:pStyle w:val="Kop3"/>
        <w:rPr>
          <w:lang w:val="en-US"/>
        </w:rPr>
      </w:pPr>
      <w:bookmarkStart w:id="529" w:name="_Toc119900228"/>
      <w:bookmarkStart w:id="530" w:name="_Toc121043303"/>
      <w:r w:rsidRPr="003C3051">
        <w:rPr>
          <w:lang w:val="en-US"/>
        </w:rPr>
        <w:t>Individual time steps</w:t>
      </w:r>
      <w:bookmarkEnd w:id="529"/>
      <w:bookmarkEnd w:id="530"/>
    </w:p>
    <w:p w14:paraId="133657C4" w14:textId="77777777" w:rsidR="002076A9" w:rsidRPr="003C3051" w:rsidRDefault="002076A9" w:rsidP="002076A9">
      <w:r w:rsidRPr="003C3051">
        <w:t>Hernquist and Katz, 1989.</w:t>
      </w:r>
    </w:p>
    <w:p w14:paraId="26D1AE94" w14:textId="77777777" w:rsidR="002076A9" w:rsidRPr="003C3051" w:rsidRDefault="002076A9" w:rsidP="002076A9">
      <w:r w:rsidRPr="003C3051">
        <w:t xml:space="preserve">All individual time steps are chosen to be a power-of-two subdivision of the largest system sime step, </w:t>
      </w:r>
      <w:r w:rsidRPr="003C3051">
        <w:sym w:font="Symbol" w:char="F044"/>
      </w:r>
      <w:r w:rsidRPr="003C3051">
        <w:rPr>
          <w:i/>
        </w:rPr>
        <w:t>t</w:t>
      </w:r>
      <w:r w:rsidRPr="003C3051">
        <w:rPr>
          <w:i/>
          <w:vertAlign w:val="subscript"/>
        </w:rPr>
        <w:t>s</w:t>
      </w:r>
      <w:r w:rsidRPr="003C3051">
        <w:t xml:space="preserve"> such that,</w:t>
      </w:r>
    </w:p>
    <w:p w14:paraId="55233C54" w14:textId="77777777" w:rsidR="002076A9" w:rsidRPr="003C3051" w:rsidRDefault="002076A9" w:rsidP="002076A9"/>
    <w:p w14:paraId="43CE572E" w14:textId="77777777" w:rsidR="002076A9" w:rsidRPr="003C3051" w:rsidRDefault="002076A9" w:rsidP="002076A9">
      <w:pPr>
        <w:keepNext/>
      </w:pPr>
      <w:r w:rsidRPr="003C3051">
        <w:rPr>
          <w:position w:val="-24"/>
        </w:rPr>
        <w:object w:dxaOrig="940" w:dyaOrig="620" w14:anchorId="6A0EDF50">
          <v:shape id="_x0000_i1613" type="#_x0000_t75" style="width:47pt;height:31pt" o:ole="" fillcolor="window">
            <v:imagedata r:id="rId1067" o:title=""/>
          </v:shape>
          <o:OLEObject Type="Embed" ProgID="Equation.DSMT4" ShapeID="_x0000_i1613" DrawAspect="Content" ObjectID="_1698652553" r:id="rId1068"/>
        </w:object>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36</w:t>
      </w:r>
      <w:r w:rsidRPr="003C3051">
        <w:fldChar w:fldCharType="end"/>
      </w:r>
      <w:r w:rsidRPr="003C3051">
        <w:t xml:space="preserve"> )</w:t>
      </w:r>
    </w:p>
    <w:p w14:paraId="5DF3526E" w14:textId="77777777" w:rsidR="002076A9" w:rsidRPr="003C3051" w:rsidRDefault="002076A9" w:rsidP="002076A9">
      <w:pPr>
        <w:rPr>
          <w:position w:val="-34"/>
        </w:rPr>
      </w:pPr>
    </w:p>
    <w:p w14:paraId="5AAE342E" w14:textId="77777777" w:rsidR="002076A9" w:rsidRPr="003C3051" w:rsidRDefault="002076A9" w:rsidP="002076A9">
      <w:r w:rsidRPr="003C3051">
        <w:t>where, n</w:t>
      </w:r>
      <w:r w:rsidRPr="003C3051">
        <w:rPr>
          <w:vertAlign w:val="subscript"/>
        </w:rPr>
        <w:t>i</w:t>
      </w:r>
      <w:r w:rsidRPr="003C3051">
        <w:t xml:space="preserve"> , a strict positive natural number, refers to the time bin of particle </w:t>
      </w:r>
      <w:r w:rsidRPr="003C3051">
        <w:rPr>
          <w:i/>
        </w:rPr>
        <w:t>i</w:t>
      </w:r>
      <w:r w:rsidRPr="003C3051">
        <w:t xml:space="preserve"> and  </w:t>
      </w:r>
      <w:r w:rsidRPr="003C3051">
        <w:sym w:font="Symbol" w:char="F044"/>
      </w:r>
      <w:r w:rsidRPr="003C3051">
        <w:rPr>
          <w:i/>
        </w:rPr>
        <w:t>t</w:t>
      </w:r>
      <w:r w:rsidRPr="003C3051">
        <w:rPr>
          <w:i/>
          <w:vertAlign w:val="subscript"/>
        </w:rPr>
        <w:t>s</w:t>
      </w:r>
      <w:r w:rsidRPr="003C3051">
        <w:t xml:space="preserve"> is an input parameter. Particles can move to a higher time bin at the end of their own time step, but have to wait until the lower time bin is finished to step onto the train of this lower time bin.</w:t>
      </w:r>
    </w:p>
    <w:p w14:paraId="6814A9F7" w14:textId="77777777" w:rsidR="002076A9" w:rsidRPr="003C3051" w:rsidRDefault="002076A9" w:rsidP="002076A9">
      <w:r w:rsidRPr="003C3051">
        <w:t>The particle positions and the thermal energy equation are advanced with a time step</w:t>
      </w:r>
    </w:p>
    <w:p w14:paraId="7BC96017" w14:textId="77777777" w:rsidR="002076A9" w:rsidRPr="003C3051" w:rsidRDefault="002076A9" w:rsidP="002076A9"/>
    <w:p w14:paraId="777839C1" w14:textId="77777777" w:rsidR="002076A9" w:rsidRPr="003C3051" w:rsidRDefault="002076A9" w:rsidP="002076A9">
      <w:r w:rsidRPr="003C3051">
        <w:rPr>
          <w:position w:val="-24"/>
        </w:rPr>
        <w:object w:dxaOrig="1359" w:dyaOrig="620" w14:anchorId="5799FDB7">
          <v:shape id="_x0000_i1614" type="#_x0000_t75" style="width:68pt;height:31pt" o:ole="" fillcolor="window">
            <v:imagedata r:id="rId1069" o:title=""/>
          </v:shape>
          <o:OLEObject Type="Embed" ProgID="Equation.DSMT4" ShapeID="_x0000_i1614" DrawAspect="Content" ObjectID="_1698652554" r:id="rId1070"/>
        </w:object>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rPr>
          <w:position w:val="-34"/>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37</w:t>
      </w:r>
      <w:r w:rsidRPr="003C3051">
        <w:fldChar w:fldCharType="end"/>
      </w:r>
      <w:r w:rsidRPr="003C3051">
        <w:t xml:space="preserve"> )</w:t>
      </w:r>
    </w:p>
    <w:p w14:paraId="5A4C946D" w14:textId="77777777" w:rsidR="002076A9" w:rsidRPr="003C3051" w:rsidRDefault="002076A9" w:rsidP="002076A9"/>
    <w:p w14:paraId="46E7086B" w14:textId="77777777" w:rsidR="002076A9" w:rsidRPr="003C3051" w:rsidRDefault="002076A9" w:rsidP="002076A9">
      <w:r w:rsidRPr="003C3051">
        <w:t>where n</w:t>
      </w:r>
      <w:r w:rsidRPr="003C3051">
        <w:rPr>
          <w:vertAlign w:val="subscript"/>
        </w:rPr>
        <w:t>max</w:t>
      </w:r>
      <w:r w:rsidRPr="003C3051">
        <w:t xml:space="preserve"> is the largest bin currently occupied.  This results in half the smallest time step since this is required for the intermediate update of the pressure for the leapfrog algorithm.</w:t>
      </w:r>
    </w:p>
    <w:p w14:paraId="283ABD26" w14:textId="77777777" w:rsidR="002076A9" w:rsidRPr="003C3051" w:rsidRDefault="002076A9" w:rsidP="002076A9">
      <w:r w:rsidRPr="003C3051">
        <w:t xml:space="preserve">When particles change time bins their positions must be updated using </w:t>
      </w:r>
    </w:p>
    <w:p w14:paraId="70773132" w14:textId="77777777" w:rsidR="002076A9" w:rsidRPr="003C3051" w:rsidRDefault="002076A9" w:rsidP="002076A9"/>
    <w:p w14:paraId="27A73590" w14:textId="77777777" w:rsidR="002076A9" w:rsidRPr="003C3051" w:rsidRDefault="002076A9" w:rsidP="002076A9">
      <w:r w:rsidRPr="003C3051">
        <w:rPr>
          <w:position w:val="-34"/>
        </w:rPr>
        <w:object w:dxaOrig="6540" w:dyaOrig="800" w14:anchorId="49A746C6">
          <v:shape id="_x0000_i1615" type="#_x0000_t75" style="width:327.5pt;height:40pt" o:ole="" fillcolor="window">
            <v:imagedata r:id="rId1071" o:title=""/>
          </v:shape>
          <o:OLEObject Type="Embed" ProgID="Equation.DSMT4" ShapeID="_x0000_i1615" DrawAspect="Content" ObjectID="_1698652555" r:id="rId1072"/>
        </w:object>
      </w:r>
      <w:r w:rsidRPr="003C3051">
        <w:rPr>
          <w:position w:val="-34"/>
        </w:rPr>
        <w:tab/>
      </w:r>
      <w:r w:rsidRPr="003C3051">
        <w:rPr>
          <w:position w:val="-34"/>
        </w:rPr>
        <w:tab/>
      </w:r>
      <w:r w:rsidRPr="003C3051">
        <w:t xml:space="preserve">( </w:t>
      </w:r>
      <w:r w:rsidRPr="003C3051">
        <w:fldChar w:fldCharType="begin"/>
      </w:r>
      <w:r w:rsidRPr="003C3051">
        <w:instrText xml:space="preserve"> STYLEREF 1 \s </w:instrText>
      </w:r>
      <w:r w:rsidRPr="003C3051">
        <w:fldChar w:fldCharType="separate"/>
      </w:r>
      <w:r w:rsidR="009D20D2">
        <w:rPr>
          <w:rFonts w:hint="eastAsia"/>
          <w:noProof/>
          <w:cs/>
        </w:rPr>
        <w:t>‎</w:t>
      </w:r>
      <w:r w:rsidR="009D20D2">
        <w:rPr>
          <w:noProof/>
        </w:rPr>
        <w:t>13</w:t>
      </w:r>
      <w:r w:rsidRPr="003C3051">
        <w:fldChar w:fldCharType="end"/>
      </w:r>
      <w:r w:rsidRPr="003C3051">
        <w:t>.</w:t>
      </w:r>
      <w:r w:rsidRPr="003C3051">
        <w:fldChar w:fldCharType="begin"/>
      </w:r>
      <w:r w:rsidRPr="003C3051">
        <w:instrText xml:space="preserve"> SEQ ( \* ARABIC \s 1 </w:instrText>
      </w:r>
      <w:r w:rsidRPr="003C3051">
        <w:fldChar w:fldCharType="separate"/>
      </w:r>
      <w:r w:rsidR="009D20D2">
        <w:rPr>
          <w:noProof/>
        </w:rPr>
        <w:t>38</w:t>
      </w:r>
      <w:r w:rsidRPr="003C3051">
        <w:fldChar w:fldCharType="end"/>
      </w:r>
      <w:r w:rsidRPr="003C3051">
        <w:t xml:space="preserve"> )</w:t>
      </w:r>
    </w:p>
    <w:p w14:paraId="54BEAC74" w14:textId="77777777" w:rsidR="002076A9" w:rsidRPr="003C3051" w:rsidRDefault="002076A9" w:rsidP="002076A9"/>
    <w:p w14:paraId="31EAC17F" w14:textId="77777777" w:rsidR="002076A9" w:rsidRPr="003C3051" w:rsidRDefault="002076A9" w:rsidP="002076A9">
      <w:pPr>
        <w:pStyle w:val="Kop2"/>
      </w:pPr>
      <w:bookmarkStart w:id="531" w:name="_Toc119900229"/>
      <w:bookmarkStart w:id="532" w:name="_Toc121043304"/>
      <w:r w:rsidRPr="003C3051">
        <w:t>Implementation</w:t>
      </w:r>
      <w:bookmarkEnd w:id="531"/>
      <w:bookmarkEnd w:id="532"/>
    </w:p>
    <w:p w14:paraId="160DF96F" w14:textId="77777777" w:rsidR="002076A9" w:rsidRPr="003C3051" w:rsidRDefault="002076A9" w:rsidP="007228EE">
      <w:pPr>
        <w:pStyle w:val="Kop3"/>
        <w:rPr>
          <w:lang w:val="en-US"/>
        </w:rPr>
      </w:pPr>
      <w:bookmarkStart w:id="533" w:name="_Toc119900230"/>
      <w:bookmarkStart w:id="534" w:name="_Toc121043305"/>
      <w:r w:rsidRPr="003C3051">
        <w:rPr>
          <w:lang w:val="en-US"/>
        </w:rPr>
        <w:t>Initialization</w:t>
      </w:r>
      <w:bookmarkEnd w:id="533"/>
      <w:bookmarkEnd w:id="534"/>
    </w:p>
    <w:p w14:paraId="3126D810" w14:textId="77777777" w:rsidR="002076A9" w:rsidRPr="003C3051" w:rsidRDefault="002076A9" w:rsidP="002076A9">
      <w:r w:rsidRPr="003C3051">
        <w:t>At the start of the simulation the mass, position, velocity, and thermal energy of each particle have to be specified.  The initial density must also be specified of one updates it with the incremental formula instead of the weighting of the masses.</w:t>
      </w:r>
    </w:p>
    <w:p w14:paraId="3A3BB541" w14:textId="77777777" w:rsidR="002076A9" w:rsidRPr="003C3051" w:rsidRDefault="002076A9" w:rsidP="007228EE">
      <w:pPr>
        <w:pStyle w:val="Kop3"/>
        <w:rPr>
          <w:lang w:val="en-US"/>
        </w:rPr>
      </w:pPr>
      <w:bookmarkStart w:id="535" w:name="_Toc119900231"/>
      <w:bookmarkStart w:id="536" w:name="_Toc121043306"/>
      <w:r w:rsidRPr="003C3051">
        <w:rPr>
          <w:lang w:val="en-US"/>
        </w:rPr>
        <w:t>General scheme</w:t>
      </w:r>
      <w:bookmarkEnd w:id="535"/>
      <w:bookmarkEnd w:id="536"/>
    </w:p>
    <w:p w14:paraId="1FA5577B" w14:textId="77777777" w:rsidR="002076A9" w:rsidRPr="003C3051" w:rsidRDefault="002076A9" w:rsidP="002076A9">
      <w:r w:rsidRPr="003C3051">
        <w:t xml:space="preserve">Following </w:t>
      </w:r>
      <w:smartTag w:uri="urn:schemas-microsoft-com:office:smarttags" w:element="place">
        <w:smartTag w:uri="urn:schemas-microsoft-com:office:smarttags" w:element="City">
          <w:r w:rsidRPr="003C3051">
            <w:t>Roy</w:t>
          </w:r>
        </w:smartTag>
      </w:smartTag>
      <w:r w:rsidRPr="003C3051">
        <w:t>, 1995.</w:t>
      </w:r>
    </w:p>
    <w:p w14:paraId="2519CD7F" w14:textId="77777777" w:rsidR="002076A9" w:rsidRPr="003C3051" w:rsidRDefault="002076A9" w:rsidP="002076A9"/>
    <w:p w14:paraId="69ED435F" w14:textId="77777777" w:rsidR="002076A9" w:rsidRPr="003C3051" w:rsidRDefault="002076A9" w:rsidP="002076A9">
      <w:r w:rsidRPr="003C3051">
        <w:t>Initialization</w:t>
      </w:r>
    </w:p>
    <w:p w14:paraId="4E3E833B" w14:textId="77777777" w:rsidR="002076A9" w:rsidRPr="003C3051" w:rsidRDefault="002076A9" w:rsidP="002076A9">
      <w:r w:rsidRPr="003C3051">
        <w:t>While (time&lt;end_of_time)</w:t>
      </w:r>
    </w:p>
    <w:p w14:paraId="4F3D419A" w14:textId="77777777" w:rsidR="002076A9" w:rsidRPr="003C3051" w:rsidRDefault="002076A9" w:rsidP="002076A9">
      <w:r w:rsidRPr="003C3051">
        <w:tab/>
        <w:t>Update rates of change:</w:t>
      </w:r>
    </w:p>
    <w:p w14:paraId="7C0AA29C" w14:textId="77777777" w:rsidR="002076A9" w:rsidRPr="003C3051" w:rsidRDefault="002076A9" w:rsidP="002076A9">
      <w:pPr>
        <w:ind w:left="720" w:firstLine="720"/>
      </w:pPr>
      <w:r w:rsidRPr="003C3051">
        <w:t>For all particles</w:t>
      </w:r>
    </w:p>
    <w:p w14:paraId="3F0D2991" w14:textId="77777777" w:rsidR="002076A9" w:rsidRPr="003C3051" w:rsidRDefault="002076A9" w:rsidP="002076A9">
      <w:r w:rsidRPr="003C3051">
        <w:tab/>
      </w:r>
      <w:r w:rsidRPr="003C3051">
        <w:tab/>
      </w:r>
      <w:r w:rsidRPr="003C3051">
        <w:tab/>
        <w:t xml:space="preserve">Calculate acceleration due to pressure gradient (equation </w:t>
      </w:r>
      <w:r w:rsidRPr="003C3051">
        <w:fldChar w:fldCharType="begin"/>
      </w:r>
      <w:r w:rsidRPr="003C3051">
        <w:instrText xml:space="preserve"> REF momentum \h </w:instrText>
      </w:r>
      <w:r w:rsidRPr="003C3051">
        <w:instrText xml:space="preserve"> \* MERGEFORMAT </w:instrText>
      </w:r>
      <w:r w:rsidRPr="003C3051">
        <w:fldChar w:fldCharType="separate"/>
      </w:r>
      <w:r w:rsidR="009D20D2">
        <w:rPr>
          <w:rFonts w:hint="eastAsia"/>
          <w:noProof/>
          <w:cs/>
        </w:rPr>
        <w:t>‎</w:t>
      </w:r>
      <w:r w:rsidR="009D20D2">
        <w:rPr>
          <w:noProof/>
        </w:rPr>
        <w:t>13</w:t>
      </w:r>
      <w:r w:rsidR="009D20D2" w:rsidRPr="003C3051">
        <w:rPr>
          <w:noProof/>
        </w:rPr>
        <w:t>.</w:t>
      </w:r>
      <w:r w:rsidR="009D20D2">
        <w:rPr>
          <w:noProof/>
        </w:rPr>
        <w:t>10</w:t>
      </w:r>
      <w:r w:rsidRPr="003C3051">
        <w:fldChar w:fldCharType="end"/>
      </w:r>
      <w:r w:rsidRPr="003C3051">
        <w:t>)</w:t>
      </w:r>
    </w:p>
    <w:p w14:paraId="770072EB" w14:textId="77777777" w:rsidR="002076A9" w:rsidRPr="003C3051" w:rsidRDefault="002076A9" w:rsidP="002076A9">
      <w:r w:rsidRPr="003C3051">
        <w:tab/>
      </w:r>
      <w:r w:rsidRPr="003C3051">
        <w:tab/>
      </w:r>
      <w:r w:rsidRPr="003C3051">
        <w:tab/>
        <w:t xml:space="preserve">Calculate rate of change of thermal energy (equation </w:t>
      </w:r>
      <w:r w:rsidRPr="003C3051">
        <w:fldChar w:fldCharType="begin"/>
      </w:r>
      <w:r w:rsidRPr="003C3051">
        <w:instrText xml:space="preserve"> REF thermalEnergy \h </w:instrText>
      </w:r>
      <w:r w:rsidRPr="003C3051">
        <w:instrText xml:space="preserve"> \* MERGEFORMAT </w:instrText>
      </w:r>
      <w:r w:rsidRPr="003C3051">
        <w:fldChar w:fldCharType="separate"/>
      </w:r>
      <w:r w:rsidR="009D20D2">
        <w:rPr>
          <w:rFonts w:hint="eastAsia"/>
          <w:noProof/>
          <w:cs/>
        </w:rPr>
        <w:t>‎</w:t>
      </w:r>
      <w:r w:rsidR="009D20D2">
        <w:rPr>
          <w:noProof/>
        </w:rPr>
        <w:t>13</w:t>
      </w:r>
      <w:r w:rsidR="009D20D2" w:rsidRPr="003C3051">
        <w:rPr>
          <w:noProof/>
        </w:rPr>
        <w:t>.</w:t>
      </w:r>
      <w:r w:rsidR="009D20D2">
        <w:rPr>
          <w:noProof/>
        </w:rPr>
        <w:t>18</w:t>
      </w:r>
      <w:r w:rsidRPr="003C3051">
        <w:fldChar w:fldCharType="end"/>
      </w:r>
      <w:r w:rsidRPr="003C3051">
        <w:t>)</w:t>
      </w:r>
    </w:p>
    <w:p w14:paraId="67459A01" w14:textId="77777777" w:rsidR="002076A9" w:rsidRPr="003C3051" w:rsidRDefault="002076A9" w:rsidP="002076A9">
      <w:r w:rsidRPr="003C3051">
        <w:tab/>
      </w:r>
      <w:r w:rsidRPr="003C3051">
        <w:tab/>
      </w:r>
      <w:r w:rsidRPr="003C3051">
        <w:tab/>
        <w:t xml:space="preserve">Calculate rate of change of density (equation </w:t>
      </w:r>
      <w:r w:rsidRPr="003C3051">
        <w:fldChar w:fldCharType="begin"/>
      </w:r>
      <w:r w:rsidRPr="003C3051">
        <w:instrText xml:space="preserve"> REF continuity \h </w:instrText>
      </w:r>
      <w:r w:rsidRPr="003C3051">
        <w:instrText xml:space="preserve"> \* MERGEFORMAT </w:instrText>
      </w:r>
      <w:r w:rsidRPr="003C3051">
        <w:fldChar w:fldCharType="separate"/>
      </w:r>
      <w:r w:rsidR="009D20D2">
        <w:rPr>
          <w:rFonts w:hint="eastAsia"/>
          <w:noProof/>
          <w:cs/>
        </w:rPr>
        <w:t>‎</w:t>
      </w:r>
      <w:r w:rsidR="009D20D2">
        <w:rPr>
          <w:noProof/>
        </w:rPr>
        <w:t>13</w:t>
      </w:r>
      <w:r w:rsidR="009D20D2" w:rsidRPr="003C3051">
        <w:rPr>
          <w:noProof/>
        </w:rPr>
        <w:t>.</w:t>
      </w:r>
      <w:r w:rsidR="009D20D2">
        <w:rPr>
          <w:noProof/>
        </w:rPr>
        <w:t>17</w:t>
      </w:r>
      <w:r w:rsidRPr="003C3051">
        <w:fldChar w:fldCharType="end"/>
      </w:r>
      <w:r w:rsidRPr="003C3051">
        <w:t>)</w:t>
      </w:r>
    </w:p>
    <w:p w14:paraId="74320348" w14:textId="77777777" w:rsidR="002076A9" w:rsidRPr="003C3051" w:rsidRDefault="002076A9" w:rsidP="002076A9"/>
    <w:p w14:paraId="3DB4E914" w14:textId="77777777" w:rsidR="002076A9" w:rsidRPr="003C3051" w:rsidRDefault="002076A9" w:rsidP="002076A9">
      <w:r w:rsidRPr="003C3051">
        <w:tab/>
        <w:t>Handle collisions</w:t>
      </w:r>
    </w:p>
    <w:p w14:paraId="605E6AEC" w14:textId="77777777" w:rsidR="002076A9" w:rsidRPr="003C3051" w:rsidRDefault="002076A9" w:rsidP="002076A9"/>
    <w:p w14:paraId="2138C497" w14:textId="77777777" w:rsidR="002076A9" w:rsidRPr="003C3051" w:rsidRDefault="002076A9" w:rsidP="002076A9">
      <w:r w:rsidRPr="003C3051">
        <w:tab/>
        <w:t xml:space="preserve">Update positions </w:t>
      </w:r>
    </w:p>
    <w:p w14:paraId="19DA9B11" w14:textId="77777777" w:rsidR="002076A9" w:rsidRPr="003C3051" w:rsidRDefault="002076A9" w:rsidP="002076A9">
      <w:pPr>
        <w:ind w:left="720" w:firstLine="720"/>
      </w:pPr>
      <w:r w:rsidRPr="003C3051">
        <w:lastRenderedPageBreak/>
        <w:t>For all particles</w:t>
      </w:r>
    </w:p>
    <w:p w14:paraId="727B9637" w14:textId="77777777" w:rsidR="002076A9" w:rsidRPr="003C3051" w:rsidRDefault="002076A9" w:rsidP="002076A9">
      <w:pPr>
        <w:ind w:left="720" w:firstLine="720"/>
      </w:pPr>
      <w:r w:rsidRPr="003C3051">
        <w:tab/>
        <w:t xml:space="preserve">Calculate XSPH velocity variant (equation </w:t>
      </w:r>
      <w:r w:rsidRPr="003C3051">
        <w:fldChar w:fldCharType="begin"/>
      </w:r>
      <w:r w:rsidRPr="003C3051">
        <w:instrText xml:space="preserve"> REF xsph \h </w:instrText>
      </w:r>
      <w:r w:rsidRPr="003C3051">
        <w:instrText xml:space="preserve"> \* MERGEFORMAT </w:instrText>
      </w:r>
      <w:r w:rsidRPr="003C3051">
        <w:fldChar w:fldCharType="separate"/>
      </w:r>
      <w:r w:rsidR="009D20D2">
        <w:rPr>
          <w:rFonts w:hint="eastAsia"/>
          <w:noProof/>
          <w:cs/>
        </w:rPr>
        <w:t>‎</w:t>
      </w:r>
      <w:r w:rsidR="009D20D2">
        <w:rPr>
          <w:noProof/>
        </w:rPr>
        <w:t>13</w:t>
      </w:r>
      <w:r w:rsidR="009D20D2" w:rsidRPr="003C3051">
        <w:rPr>
          <w:noProof/>
        </w:rPr>
        <w:t>.</w:t>
      </w:r>
      <w:r w:rsidR="009D20D2">
        <w:rPr>
          <w:noProof/>
        </w:rPr>
        <w:t>35</w:t>
      </w:r>
      <w:r w:rsidRPr="003C3051">
        <w:fldChar w:fldCharType="end"/>
      </w:r>
      <w:r w:rsidRPr="003C3051">
        <w:t>)</w:t>
      </w:r>
    </w:p>
    <w:p w14:paraId="0A3EC148" w14:textId="77777777" w:rsidR="002076A9" w:rsidRPr="003C3051" w:rsidRDefault="002076A9" w:rsidP="002076A9">
      <w:r w:rsidRPr="003C3051">
        <w:tab/>
      </w:r>
      <w:r w:rsidRPr="003C3051">
        <w:tab/>
      </w:r>
    </w:p>
    <w:p w14:paraId="2489A007" w14:textId="77777777" w:rsidR="002076A9" w:rsidRPr="003C3051" w:rsidRDefault="002076A9" w:rsidP="002076A9">
      <w:r w:rsidRPr="003C3051">
        <w:tab/>
      </w:r>
      <w:r w:rsidRPr="003C3051">
        <w:tab/>
        <w:t>For all particles</w:t>
      </w:r>
    </w:p>
    <w:p w14:paraId="4ECD0136" w14:textId="77777777" w:rsidR="002076A9" w:rsidRPr="003C3051" w:rsidRDefault="002076A9" w:rsidP="002076A9">
      <w:r w:rsidRPr="003C3051">
        <w:tab/>
      </w:r>
      <w:r w:rsidRPr="003C3051">
        <w:tab/>
      </w:r>
      <w:r w:rsidRPr="003C3051">
        <w:tab/>
        <w:t>Update position, velocity (using leap-frog integrator)</w:t>
      </w:r>
    </w:p>
    <w:p w14:paraId="29B45833" w14:textId="77777777" w:rsidR="002076A9" w:rsidRPr="003C3051" w:rsidRDefault="002076A9" w:rsidP="002076A9">
      <w:r w:rsidRPr="003C3051">
        <w:tab/>
      </w:r>
      <w:r w:rsidRPr="003C3051">
        <w:tab/>
      </w:r>
      <w:r w:rsidRPr="003C3051">
        <w:tab/>
        <w:t>Update thermal energy</w:t>
      </w:r>
    </w:p>
    <w:p w14:paraId="06A85F5E" w14:textId="77777777" w:rsidR="002076A9" w:rsidRPr="003C3051" w:rsidRDefault="002076A9" w:rsidP="002076A9">
      <w:r w:rsidRPr="003C3051">
        <w:tab/>
      </w:r>
      <w:r w:rsidRPr="003C3051">
        <w:tab/>
      </w:r>
      <w:r w:rsidRPr="003C3051">
        <w:tab/>
        <w:t>Update density</w:t>
      </w:r>
    </w:p>
    <w:p w14:paraId="045F4D87" w14:textId="77777777" w:rsidR="002076A9" w:rsidRPr="003C3051" w:rsidRDefault="002076A9" w:rsidP="002076A9"/>
    <w:p w14:paraId="572DE63E" w14:textId="77777777" w:rsidR="002076A9" w:rsidRPr="003C3051" w:rsidRDefault="002076A9" w:rsidP="002076A9">
      <w:r w:rsidRPr="003C3051">
        <w:tab/>
        <w:t>Update pressures</w:t>
      </w:r>
    </w:p>
    <w:p w14:paraId="16E6CD31" w14:textId="77777777" w:rsidR="002076A9" w:rsidRPr="003C3051" w:rsidRDefault="002076A9" w:rsidP="002076A9">
      <w:r w:rsidRPr="003C3051">
        <w:tab/>
      </w:r>
      <w:r w:rsidRPr="003C3051">
        <w:tab/>
        <w:t>For all particles</w:t>
      </w:r>
    </w:p>
    <w:p w14:paraId="2F5A7D29" w14:textId="77777777" w:rsidR="002076A9" w:rsidRPr="003C3051" w:rsidRDefault="002076A9" w:rsidP="002076A9">
      <w:r w:rsidRPr="003C3051">
        <w:tab/>
      </w:r>
      <w:r w:rsidRPr="003C3051">
        <w:tab/>
      </w:r>
      <w:r w:rsidRPr="003C3051">
        <w:tab/>
        <w:t>Compute pressure using modified equation of state</w:t>
      </w:r>
    </w:p>
    <w:p w14:paraId="3D8055C0" w14:textId="77777777" w:rsidR="002076A9" w:rsidRPr="003C3051" w:rsidRDefault="002076A9" w:rsidP="002076A9">
      <w:r w:rsidRPr="003C3051">
        <w:tab/>
      </w:r>
      <w:r w:rsidRPr="003C3051">
        <w:tab/>
      </w:r>
      <w:r w:rsidRPr="003C3051">
        <w:tab/>
        <w:t>Compute speed of sound</w:t>
      </w:r>
    </w:p>
    <w:p w14:paraId="7F668801" w14:textId="77777777" w:rsidR="002076A9" w:rsidRPr="003C3051" w:rsidRDefault="002076A9" w:rsidP="002076A9"/>
    <w:p w14:paraId="1B7C85BA" w14:textId="77777777" w:rsidR="002076A9" w:rsidRPr="003C3051" w:rsidRDefault="002076A9" w:rsidP="002076A9">
      <w:r w:rsidRPr="003C3051">
        <w:tab/>
        <w:t>Calculate new time step</w:t>
      </w:r>
    </w:p>
    <w:p w14:paraId="1322F1B0" w14:textId="77777777" w:rsidR="002076A9" w:rsidRPr="003C3051" w:rsidRDefault="002076A9" w:rsidP="002076A9">
      <w:r w:rsidRPr="003C3051">
        <w:tab/>
        <w:t>Time += new_timestep</w:t>
      </w:r>
    </w:p>
    <w:p w14:paraId="3E9E9A7F" w14:textId="77777777" w:rsidR="002076A9" w:rsidRPr="003C3051" w:rsidRDefault="002076A9" w:rsidP="002076A9"/>
    <w:p w14:paraId="6599BE65" w14:textId="77777777" w:rsidR="002076A9" w:rsidRPr="003C3051" w:rsidRDefault="002076A9" w:rsidP="007228EE">
      <w:pPr>
        <w:pStyle w:val="Kop3"/>
        <w:rPr>
          <w:lang w:val="en-US"/>
        </w:rPr>
      </w:pPr>
      <w:bookmarkStart w:id="537" w:name="_Toc119900232"/>
      <w:bookmarkStart w:id="538" w:name="_Toc121043307"/>
      <w:r w:rsidRPr="003C3051">
        <w:rPr>
          <w:lang w:val="en-US"/>
        </w:rPr>
        <w:t>Particle attributes</w:t>
      </w:r>
      <w:bookmarkEnd w:id="537"/>
      <w:bookmarkEnd w:id="538"/>
    </w:p>
    <w:p w14:paraId="562A14BD" w14:textId="77777777" w:rsidR="002076A9" w:rsidRPr="003C3051" w:rsidRDefault="002076A9" w:rsidP="002076A9">
      <w:r w:rsidRPr="003C3051">
        <w:t xml:space="preserve">According to </w:t>
      </w:r>
      <w:smartTag w:uri="urn:schemas-microsoft-com:office:smarttags" w:element="place">
        <w:smartTag w:uri="urn:schemas-microsoft-com:office:smarttags" w:element="City">
          <w:r w:rsidRPr="003C3051">
            <w:t>Roy</w:t>
          </w:r>
        </w:smartTag>
      </w:smartTag>
      <w:r w:rsidRPr="003C3051">
        <w:t>, 1995</w:t>
      </w:r>
    </w:p>
    <w:p w14:paraId="276A6DA7" w14:textId="77777777" w:rsidR="002076A9" w:rsidRPr="003C3051" w:rsidRDefault="002076A9" w:rsidP="002076A9">
      <w:r w:rsidRPr="003C3051">
        <w:t xml:space="preserve">Mass </w:t>
      </w:r>
      <w:r w:rsidRPr="003C3051">
        <w:rPr>
          <w:i/>
        </w:rPr>
        <w:t xml:space="preserve">m </w:t>
      </w:r>
      <w:r w:rsidRPr="003C3051">
        <w:t xml:space="preserve">: according to </w:t>
      </w:r>
      <w:r w:rsidRPr="003C3051">
        <w:rPr>
          <w:i/>
        </w:rPr>
        <w:t>m=</w:t>
      </w:r>
      <w:r w:rsidRPr="003C3051">
        <w:rPr>
          <w:i/>
        </w:rPr>
        <w:sym w:font="Symbol" w:char="F072"/>
      </w:r>
      <w:r w:rsidRPr="003C3051">
        <w:rPr>
          <w:i/>
        </w:rPr>
        <w:t xml:space="preserve">V </w:t>
      </w:r>
      <w:r w:rsidRPr="003C3051">
        <w:t xml:space="preserve">where </w:t>
      </w:r>
      <w:r w:rsidRPr="003C3051">
        <w:rPr>
          <w:i/>
        </w:rPr>
        <w:t>V</w:t>
      </w:r>
      <w:r w:rsidRPr="003C3051">
        <w:t xml:space="preserve"> is the volume of one particle</w:t>
      </w:r>
    </w:p>
    <w:p w14:paraId="38FD7516" w14:textId="77777777" w:rsidR="002076A9" w:rsidRPr="003C3051" w:rsidRDefault="002076A9" w:rsidP="002076A9">
      <w:r w:rsidRPr="003C3051">
        <w:t xml:space="preserve">Density </w:t>
      </w:r>
      <w:r w:rsidRPr="003C3051">
        <w:rPr>
          <w:i/>
        </w:rPr>
        <w:sym w:font="Symbol" w:char="F072"/>
      </w:r>
      <w:r w:rsidRPr="003C3051">
        <w:t xml:space="preserve"> : with a small offset in the initial values</w:t>
      </w:r>
    </w:p>
    <w:p w14:paraId="6E81A987" w14:textId="77777777" w:rsidR="002076A9" w:rsidRPr="003C3051" w:rsidRDefault="002076A9" w:rsidP="002076A9">
      <w:r w:rsidRPr="003C3051">
        <w:t xml:space="preserve">Pressure </w:t>
      </w:r>
      <w:r w:rsidRPr="003C3051">
        <w:rPr>
          <w:i/>
        </w:rPr>
        <w:t>P</w:t>
      </w:r>
    </w:p>
    <w:p w14:paraId="7F518664" w14:textId="77777777" w:rsidR="002076A9" w:rsidRPr="003C3051" w:rsidRDefault="002076A9" w:rsidP="002076A9">
      <w:r w:rsidRPr="003C3051">
        <w:t xml:space="preserve">Thermal energy </w:t>
      </w:r>
      <w:r w:rsidRPr="003C3051">
        <w:rPr>
          <w:i/>
        </w:rPr>
        <w:t>u</w:t>
      </w:r>
    </w:p>
    <w:p w14:paraId="759DAF53" w14:textId="77777777" w:rsidR="002076A9" w:rsidRPr="003C3051" w:rsidRDefault="002076A9" w:rsidP="002076A9">
      <w:r w:rsidRPr="003C3051">
        <w:t xml:space="preserve">Position </w:t>
      </w:r>
      <w:r w:rsidRPr="003C3051">
        <w:rPr>
          <w:b/>
        </w:rPr>
        <w:t>r</w:t>
      </w:r>
    </w:p>
    <w:p w14:paraId="3D5BECE0" w14:textId="77777777" w:rsidR="002076A9" w:rsidRPr="003C3051" w:rsidRDefault="002076A9" w:rsidP="002076A9">
      <w:r w:rsidRPr="003C3051">
        <w:t xml:space="preserve">Velocity </w:t>
      </w:r>
      <w:r w:rsidRPr="003C3051">
        <w:rPr>
          <w:b/>
        </w:rPr>
        <w:t>v</w:t>
      </w:r>
    </w:p>
    <w:p w14:paraId="0A9B329B" w14:textId="77777777" w:rsidR="002076A9" w:rsidRPr="003C3051" w:rsidRDefault="002076A9" w:rsidP="002076A9">
      <w:pPr>
        <w:rPr>
          <w:b/>
        </w:rPr>
      </w:pPr>
      <w:r w:rsidRPr="003C3051">
        <w:t xml:space="preserve">Acceleration </w:t>
      </w:r>
      <w:r w:rsidRPr="003C3051">
        <w:rPr>
          <w:b/>
        </w:rPr>
        <w:t>a</w:t>
      </w:r>
    </w:p>
    <w:p w14:paraId="7EF126FE" w14:textId="77777777" w:rsidR="002076A9" w:rsidRPr="003C3051" w:rsidRDefault="002076A9" w:rsidP="002076A9"/>
    <w:p w14:paraId="0471D171" w14:textId="77777777" w:rsidR="002076A9" w:rsidRPr="003C3051" w:rsidRDefault="002076A9" w:rsidP="007228EE">
      <w:pPr>
        <w:pStyle w:val="Kop3"/>
        <w:rPr>
          <w:lang w:val="en-US"/>
        </w:rPr>
      </w:pPr>
      <w:bookmarkStart w:id="539" w:name="_Toc119900233"/>
      <w:bookmarkStart w:id="540" w:name="_Toc121043308"/>
      <w:r w:rsidRPr="003C3051">
        <w:rPr>
          <w:lang w:val="en-US"/>
        </w:rPr>
        <w:t>Obstacles</w:t>
      </w:r>
      <w:bookmarkEnd w:id="539"/>
      <w:bookmarkEnd w:id="540"/>
    </w:p>
    <w:p w14:paraId="1D7C9692" w14:textId="77777777" w:rsidR="002076A9" w:rsidRPr="003C3051" w:rsidRDefault="002076A9" w:rsidP="002076A9">
      <w:r w:rsidRPr="003C3051">
        <w:t xml:space="preserve">Obstacles are implemented as surfaces that trigger repulsive forces in the particles, modelled for example by springs.  They are summed for each particle </w:t>
      </w:r>
      <w:r w:rsidRPr="003C3051">
        <w:rPr>
          <w:i/>
        </w:rPr>
        <w:t>a</w:t>
      </w:r>
      <w:r w:rsidRPr="003C3051">
        <w:t xml:space="preserve"> under the term </w:t>
      </w:r>
      <w:r w:rsidRPr="003C3051">
        <w:rPr>
          <w:b/>
        </w:rPr>
        <w:t>F</w:t>
      </w:r>
      <w:r w:rsidRPr="003C3051">
        <w:rPr>
          <w:i/>
          <w:vertAlign w:val="subscript"/>
        </w:rPr>
        <w:t>a</w:t>
      </w:r>
      <w:r w:rsidRPr="003C3051">
        <w:t>.</w:t>
      </w:r>
    </w:p>
    <w:p w14:paraId="4FA9338F" w14:textId="77777777" w:rsidR="002076A9" w:rsidRPr="003C3051" w:rsidRDefault="002076A9" w:rsidP="007228EE">
      <w:pPr>
        <w:pStyle w:val="Kop3"/>
        <w:rPr>
          <w:lang w:val="en-US"/>
        </w:rPr>
      </w:pPr>
      <w:bookmarkStart w:id="541" w:name="_Toc119900234"/>
      <w:bookmarkStart w:id="542" w:name="_Toc121043309"/>
      <w:r w:rsidRPr="003C3051">
        <w:rPr>
          <w:lang w:val="en-US"/>
        </w:rPr>
        <w:t>Data structures</w:t>
      </w:r>
      <w:bookmarkEnd w:id="541"/>
      <w:bookmarkEnd w:id="542"/>
    </w:p>
    <w:p w14:paraId="292BCA98" w14:textId="77777777" w:rsidR="002076A9" w:rsidRPr="003C3051" w:rsidRDefault="002076A9" w:rsidP="002076A9">
      <w:r w:rsidRPr="003C3051">
        <w:t xml:space="preserve">In order to avoid the </w:t>
      </w:r>
      <w:r w:rsidRPr="003C3051">
        <w:rPr>
          <w:i/>
        </w:rPr>
        <w:t>O</w:t>
      </w:r>
      <w:r w:rsidRPr="003C3051">
        <w:t>(</w:t>
      </w:r>
      <w:r w:rsidRPr="003C3051">
        <w:rPr>
          <w:i/>
        </w:rPr>
        <w:t>n</w:t>
      </w:r>
      <w:r w:rsidRPr="003C3051">
        <w:t>²) dependency for  the particle-particle method of the computing time on the number of particles, n, data structures are considered that allow for more efficient calculations.</w:t>
      </w:r>
    </w:p>
    <w:p w14:paraId="1007F44D" w14:textId="77777777" w:rsidR="002076A9" w:rsidRPr="003C3051" w:rsidRDefault="002076A9" w:rsidP="007228EE">
      <w:pPr>
        <w:pStyle w:val="Kop3"/>
        <w:rPr>
          <w:lang w:val="en-US"/>
        </w:rPr>
      </w:pPr>
      <w:bookmarkStart w:id="543" w:name="_Toc119900235"/>
      <w:bookmarkStart w:id="544" w:name="_Toc121043310"/>
      <w:r w:rsidRPr="003C3051">
        <w:rPr>
          <w:lang w:val="en-US"/>
        </w:rPr>
        <w:t>Hierarchical tree</w:t>
      </w:r>
      <w:bookmarkEnd w:id="543"/>
      <w:bookmarkEnd w:id="544"/>
    </w:p>
    <w:p w14:paraId="1C33E19A" w14:textId="77777777" w:rsidR="002076A9" w:rsidRPr="003C3051" w:rsidRDefault="002076A9" w:rsidP="002076A9">
      <w:r w:rsidRPr="003C3051">
        <w:t>In astrophysics where self-gravity is important tree-methods are generally used.</w:t>
      </w:r>
    </w:p>
    <w:p w14:paraId="0D628A32" w14:textId="77777777" w:rsidR="002076A9" w:rsidRPr="003C3051" w:rsidRDefault="002076A9" w:rsidP="002076A9">
      <w:r w:rsidRPr="003C3051">
        <w:t>Hernquist and Katz, 1989.</w:t>
      </w:r>
    </w:p>
    <w:p w14:paraId="185C4AF3" w14:textId="77777777" w:rsidR="002076A9" w:rsidRPr="003C3051" w:rsidRDefault="002076A9" w:rsidP="002076A9">
      <w:r w:rsidRPr="003C3051">
        <w:t>In the Barnes-Hut method space is divided into cubic cells.  The root corresponds to the entire space, this cube is divided into 8 cubic cells (for 3 dimensions) which form the 8 children of the root node.  This procedure is repeated for each child until each leaf contains only 1 particle. Empty branches are discarded.  Essential information is calculated for each node (e.g. total mass, position of centre-of-mass…).  For calculations one starts on top of the hierarchy and descends until</w:t>
      </w:r>
    </w:p>
    <w:p w14:paraId="27B41B41" w14:textId="77777777" w:rsidR="002076A9" w:rsidRPr="003C3051" w:rsidRDefault="002076A9" w:rsidP="002076A9"/>
    <w:p w14:paraId="43865153" w14:textId="77777777" w:rsidR="002076A9" w:rsidRPr="003C3051" w:rsidRDefault="002076A9" w:rsidP="002076A9">
      <w:r w:rsidRPr="003C3051">
        <w:rPr>
          <w:position w:val="-24"/>
        </w:rPr>
        <w:object w:dxaOrig="620" w:dyaOrig="620" w14:anchorId="3152E5FC">
          <v:shape id="_x0000_i1616" type="#_x0000_t75" style="width:31pt;height:31pt" o:ole="" fillcolor="window">
            <v:imagedata r:id="rId1073" o:title=""/>
          </v:shape>
          <o:OLEObject Type="Embed" ProgID="Equation.DSMT4" ShapeID="_x0000_i1616" DrawAspect="Content" ObjectID="_1698652556" r:id="rId1074"/>
        </w:object>
      </w:r>
    </w:p>
    <w:p w14:paraId="12EAA649" w14:textId="77777777" w:rsidR="002076A9" w:rsidRPr="003C3051" w:rsidRDefault="002076A9" w:rsidP="002076A9"/>
    <w:p w14:paraId="4EF9FCC9" w14:textId="77777777" w:rsidR="002076A9" w:rsidRPr="003C3051" w:rsidRDefault="002076A9" w:rsidP="002076A9">
      <w:r w:rsidRPr="003C3051">
        <w:t xml:space="preserve">where </w:t>
      </w:r>
      <w:r w:rsidRPr="003C3051">
        <w:rPr>
          <w:i/>
        </w:rPr>
        <w:t>s</w:t>
      </w:r>
      <w:r w:rsidRPr="003C3051">
        <w:t xml:space="preserve"> is the size of the current cell, </w:t>
      </w:r>
      <w:r w:rsidRPr="003C3051">
        <w:rPr>
          <w:i/>
        </w:rPr>
        <w:t>d</w:t>
      </w:r>
      <w:r w:rsidRPr="003C3051">
        <w:t xml:space="preserve"> is the distance between the cell and the particle and </w:t>
      </w:r>
      <w:r w:rsidRPr="003C3051">
        <w:rPr>
          <w:i/>
        </w:rPr>
        <w:sym w:font="Symbol" w:char="F071"/>
      </w:r>
      <w:r w:rsidRPr="003C3051">
        <w:t xml:space="preserve"> is a fixed tolerance parameter.</w:t>
      </w:r>
    </w:p>
    <w:p w14:paraId="676382AF" w14:textId="77777777" w:rsidR="002076A9" w:rsidRPr="003C3051" w:rsidRDefault="002076A9" w:rsidP="002076A9"/>
    <w:p w14:paraId="6F996157" w14:textId="77777777" w:rsidR="002076A9" w:rsidRPr="003C3051" w:rsidRDefault="002076A9" w:rsidP="007228EE">
      <w:pPr>
        <w:pStyle w:val="Kop3"/>
        <w:rPr>
          <w:lang w:val="en-US"/>
        </w:rPr>
      </w:pPr>
      <w:bookmarkStart w:id="545" w:name="_Toc119900236"/>
      <w:bookmarkStart w:id="546" w:name="_Toc121043311"/>
      <w:r w:rsidRPr="003C3051">
        <w:rPr>
          <w:lang w:val="en-US"/>
        </w:rPr>
        <w:t>Linked list</w:t>
      </w:r>
      <w:bookmarkEnd w:id="545"/>
      <w:bookmarkEnd w:id="546"/>
    </w:p>
    <w:p w14:paraId="6A384AC7" w14:textId="77777777" w:rsidR="002076A9" w:rsidRPr="003C3051" w:rsidRDefault="002076A9" w:rsidP="002076A9">
      <w:r w:rsidRPr="003C3051">
        <w:t xml:space="preserve">If the same </w:t>
      </w:r>
      <w:r w:rsidRPr="003C3051">
        <w:rPr>
          <w:i/>
        </w:rPr>
        <w:t>h</w:t>
      </w:r>
      <w:r w:rsidRPr="003C3051">
        <w:t xml:space="preserve"> can be used for all particles a linked list method is more appropriate. The grid should be built up of cells with width 2</w:t>
      </w:r>
      <w:r w:rsidRPr="003C3051">
        <w:rPr>
          <w:i/>
        </w:rPr>
        <w:t>h</w:t>
      </w:r>
      <w:r w:rsidRPr="003C3051">
        <w:t xml:space="preserve"> such that only neighbouring cells have to be checked. </w:t>
      </w:r>
    </w:p>
    <w:p w14:paraId="0C999E05" w14:textId="77777777" w:rsidR="002076A9" w:rsidRPr="003C3051" w:rsidRDefault="002076A9" w:rsidP="002076A9">
      <w:pPr>
        <w:pStyle w:val="Kop2"/>
      </w:pPr>
      <w:bookmarkStart w:id="547" w:name="_Toc119900237"/>
      <w:bookmarkStart w:id="548" w:name="_Toc121043312"/>
      <w:r w:rsidRPr="003C3051">
        <w:t>Validation</w:t>
      </w:r>
      <w:bookmarkEnd w:id="547"/>
      <w:bookmarkEnd w:id="548"/>
    </w:p>
    <w:p w14:paraId="7C4FE49A" w14:textId="77777777" w:rsidR="002076A9" w:rsidRPr="003C3051" w:rsidRDefault="002076A9" w:rsidP="007228EE">
      <w:pPr>
        <w:pStyle w:val="Kop3"/>
        <w:rPr>
          <w:lang w:val="en-US"/>
        </w:rPr>
      </w:pPr>
      <w:bookmarkStart w:id="549" w:name="_Toc119900238"/>
      <w:bookmarkStart w:id="550" w:name="_Toc121043313"/>
      <w:r w:rsidRPr="003C3051">
        <w:rPr>
          <w:lang w:val="en-US"/>
        </w:rPr>
        <w:t>Double shock tube problem in 1D</w:t>
      </w:r>
      <w:bookmarkEnd w:id="549"/>
      <w:bookmarkEnd w:id="550"/>
    </w:p>
    <w:p w14:paraId="2001F064" w14:textId="77777777" w:rsidR="002076A9" w:rsidRPr="003C3051" w:rsidRDefault="002076A9" w:rsidP="002076A9">
      <w:r w:rsidRPr="003C3051">
        <w:t>Woodward and Colella, 1984</w:t>
      </w:r>
    </w:p>
    <w:p w14:paraId="056FFD54" w14:textId="77777777" w:rsidR="002076A9" w:rsidRPr="003C3051" w:rsidRDefault="002076A9" w:rsidP="002076A9">
      <w:r w:rsidRPr="003C3051">
        <w:t xml:space="preserve">The interaction of two strong shock or blast waves is simulated in one dimension.  The initial state consists of three constant states of a </w:t>
      </w:r>
      <w:r w:rsidRPr="003C3051">
        <w:rPr>
          <w:i/>
        </w:rPr>
        <w:sym w:font="Symbol" w:char="F067"/>
      </w:r>
      <w:r w:rsidRPr="003C3051">
        <w:t xml:space="preserve"> = 1.4 gas in the interval 0 </w:t>
      </w:r>
      <w:r w:rsidRPr="003C3051">
        <w:sym w:font="Symbol" w:char="F0A3"/>
      </w:r>
      <w:r w:rsidRPr="003C3051">
        <w:t xml:space="preserve"> </w:t>
      </w:r>
      <w:r w:rsidRPr="003C3051">
        <w:rPr>
          <w:i/>
        </w:rPr>
        <w:t>x</w:t>
      </w:r>
      <w:r w:rsidRPr="003C3051">
        <w:t xml:space="preserve"> </w:t>
      </w:r>
      <w:r w:rsidRPr="003C3051">
        <w:sym w:font="Symbol" w:char="F0A3"/>
      </w:r>
      <w:r w:rsidRPr="003C3051">
        <w:t xml:space="preserve"> 1 with reflecting boundaries on both sides.  The density is unity everywhare and the pressure is assumed to be </w:t>
      </w:r>
      <w:r w:rsidRPr="003C3051">
        <w:rPr>
          <w:i/>
        </w:rPr>
        <w:t>P</w:t>
      </w:r>
      <w:r w:rsidRPr="003C3051">
        <w:t xml:space="preserve"> = 1000 from </w:t>
      </w:r>
      <w:r w:rsidRPr="003C3051">
        <w:rPr>
          <w:i/>
        </w:rPr>
        <w:t>x</w:t>
      </w:r>
      <w:r w:rsidRPr="003C3051">
        <w:t xml:space="preserve"> = 0 to 0.1, </w:t>
      </w:r>
      <w:r w:rsidRPr="003C3051">
        <w:rPr>
          <w:i/>
        </w:rPr>
        <w:t>P</w:t>
      </w:r>
      <w:r w:rsidRPr="003C3051">
        <w:t xml:space="preserve"> = 0.01 from </w:t>
      </w:r>
      <w:r w:rsidRPr="003C3051">
        <w:rPr>
          <w:i/>
        </w:rPr>
        <w:t>x</w:t>
      </w:r>
      <w:r w:rsidRPr="003C3051">
        <w:t xml:space="preserve"> = 0. to 0.9 and </w:t>
      </w:r>
      <w:r w:rsidRPr="003C3051">
        <w:rPr>
          <w:i/>
        </w:rPr>
        <w:t>P</w:t>
      </w:r>
      <w:r w:rsidRPr="003C3051">
        <w:t xml:space="preserve"> = 100 from </w:t>
      </w:r>
      <w:r w:rsidRPr="003C3051">
        <w:rPr>
          <w:i/>
        </w:rPr>
        <w:t>x</w:t>
      </w:r>
      <w:r w:rsidRPr="003C3051">
        <w:t xml:space="preserve"> = 0.9 to 1.</w:t>
      </w:r>
    </w:p>
    <w:p w14:paraId="3456408E" w14:textId="77777777" w:rsidR="002076A9" w:rsidRPr="003C3051" w:rsidRDefault="002076A9" w:rsidP="002076A9">
      <w:r w:rsidRPr="003C3051">
        <w:lastRenderedPageBreak/>
        <w:t xml:space="preserve">These initial conditions give rise to two shock waves propagating into the cold (i.e. low pressure) gas and two rarefraction waves moving into the hot (i.e. high pressure) gas.  The Mach numbers </w:t>
      </w:r>
      <w:r w:rsidRPr="003C3051">
        <w:rPr>
          <w:i/>
        </w:rPr>
        <w:t>M</w:t>
      </w:r>
      <w:r w:rsidRPr="003C3051">
        <w:t xml:space="preserve"> of the two shocks are very large in the left and right shock being </w:t>
      </w:r>
      <w:r w:rsidRPr="003C3051">
        <w:rPr>
          <w:i/>
        </w:rPr>
        <w:t>M</w:t>
      </w:r>
      <w:r w:rsidRPr="003C3051">
        <w:t xml:space="preserve"> </w:t>
      </w:r>
      <w:r w:rsidRPr="003C3051">
        <w:sym w:font="Symbol" w:char="F0BB"/>
      </w:r>
      <w:r w:rsidRPr="003C3051">
        <w:t xml:space="preserve"> 170 and </w:t>
      </w:r>
      <w:r w:rsidRPr="003C3051">
        <w:rPr>
          <w:i/>
        </w:rPr>
        <w:t>M</w:t>
      </w:r>
      <w:r w:rsidRPr="003C3051">
        <w:t xml:space="preserve"> </w:t>
      </w:r>
      <w:r w:rsidRPr="003C3051">
        <w:sym w:font="Symbol" w:char="F0BB"/>
      </w:r>
      <w:r w:rsidRPr="003C3051">
        <w:t xml:space="preserve"> 51 respectively.</w:t>
      </w:r>
    </w:p>
    <w:p w14:paraId="6BF75489" w14:textId="77777777" w:rsidR="002076A9" w:rsidRPr="003C3051" w:rsidRDefault="002076A9" w:rsidP="002076A9">
      <w:r w:rsidRPr="003C3051">
        <w:t>Snapshots of the density and the velocity as a function of the position are taken at times equal to 0.010, 0.016, 0.026, 0.028, 0.030, 0.032, 0.034 and 0.038.  Results can be found in Steinmetz and Müller, 1993, Woodward and Colella, 1984, Woodward 1982.</w:t>
      </w:r>
    </w:p>
    <w:p w14:paraId="0A72FA84" w14:textId="77777777" w:rsidR="002076A9" w:rsidRPr="003C3051" w:rsidRDefault="002076A9" w:rsidP="007224B8"/>
    <w:p w14:paraId="78015F69" w14:textId="77777777" w:rsidR="007224B8" w:rsidRPr="003C3051" w:rsidRDefault="007224B8" w:rsidP="007224B8">
      <w:pPr>
        <w:rPr>
          <w:lang w:val="nl-BE"/>
        </w:rPr>
      </w:pPr>
      <w:r w:rsidRPr="003C3051">
        <w:rPr>
          <w:lang w:val="nl-BE"/>
        </w:rPr>
        <w:t>1D testprobleem: interactie van 2 schokgolven</w:t>
      </w:r>
    </w:p>
    <w:p w14:paraId="67B62798" w14:textId="77777777" w:rsidR="007224B8" w:rsidRPr="003C3051" w:rsidRDefault="007224B8" w:rsidP="007224B8">
      <w:pPr>
        <w:rPr>
          <w:lang w:val="nl-BE"/>
        </w:rPr>
      </w:pPr>
      <w:r w:rsidRPr="003C3051">
        <w:rPr>
          <w:noProof/>
        </w:rPr>
      </w:r>
      <w:r w:rsidRPr="003C3051">
        <w:rPr>
          <w:lang w:val="nl-BE"/>
        </w:rPr>
        <w:pict w14:anchorId="444D47AB">
          <v:group id="_x0000_s1227" editas="canvas" style="width:407.6pt;height:50.45pt;mso-position-horizontal-relative:char;mso-position-vertical-relative:line" coordorigin="2353,10363" coordsize="9746,1206">
            <o:lock v:ext="edit" aspectratio="t"/>
            <v:shape id="_x0000_s1226" type="#_x0000_t75" style="position:absolute;left:2353;top:10363;width:9746;height:1206" o:preferrelative="f">
              <v:fill o:detectmouseclick="t"/>
              <v:path o:extrusionok="t" o:connecttype="none"/>
              <o:lock v:ext="edit" text="t"/>
            </v:shape>
            <v:line id="_x0000_s1214" style="position:absolute;flip:x" from="2353,11020" to="12099,11022" strokeweight="3pt"/>
            <v:line id="_x0000_s1215" style="position:absolute" from="2353,10661" to="2353,11385" strokeweight="3pt"/>
            <v:line id="_x0000_s1216" style="position:absolute" from="12095,10680" to="12095,11405" strokeweight="3pt"/>
            <v:line id="_x0000_s1217" style="position:absolute" from="3296,11020" to="3313,11436" strokeweight="3pt"/>
            <v:line id="_x0000_s1218" style="position:absolute" from="11132,11004" to="11132,11402" strokeweight="3pt"/>
            <v:shape id="_x0000_s1219" type="#_x0000_t202" style="position:absolute;left:6725;top:10437;width:1244;height:496;v-text-anchor:top-baseline" filled="f" fillcolor="#0c9" stroked="f" strokeweight="3pt">
              <v:textbox style="mso-next-textbox:#_x0000_s1219" inset="1.69164mm,.84583mm,1.69164mm,.84583mm">
                <w:txbxContent>
                  <w:p w14:paraId="2A44DA28" w14:textId="77777777" w:rsidR="0083032A" w:rsidRPr="007224B8" w:rsidRDefault="0083032A" w:rsidP="007224B8">
                    <w:pPr>
                      <w:autoSpaceDE w:val="0"/>
                      <w:autoSpaceDN w:val="0"/>
                      <w:adjustRightInd w:val="0"/>
                      <w:jc w:val="center"/>
                      <w:rPr>
                        <w:rFonts w:ascii="Arial" w:hAnsi="Arial" w:cs="Arial"/>
                        <w:color w:val="000000"/>
                        <w:szCs w:val="18"/>
                      </w:rPr>
                    </w:pPr>
                    <w:r w:rsidRPr="007224B8">
                      <w:rPr>
                        <w:rFonts w:ascii="Arial" w:hAnsi="Arial" w:cs="Arial"/>
                        <w:color w:val="000000"/>
                        <w:szCs w:val="18"/>
                        <w:lang w:val="nl-BE"/>
                      </w:rPr>
                      <w:t>P=0.01</w:t>
                    </w:r>
                  </w:p>
                </w:txbxContent>
              </v:textbox>
            </v:shape>
            <v:shape id="_x0000_s1220" type="#_x0000_t202" style="position:absolute;left:2357;top:10397;width:1334;height:496;v-text-anchor:top-baseline" filled="f" fillcolor="#0c9" stroked="f" strokeweight="3pt">
              <v:textbox style="mso-next-textbox:#_x0000_s1220" inset="1.69164mm,.84583mm,1.69164mm,.84583mm">
                <w:txbxContent>
                  <w:p w14:paraId="7E5D20F3" w14:textId="77777777" w:rsidR="0083032A" w:rsidRPr="007224B8" w:rsidRDefault="0083032A" w:rsidP="007224B8">
                    <w:pPr>
                      <w:autoSpaceDE w:val="0"/>
                      <w:autoSpaceDN w:val="0"/>
                      <w:adjustRightInd w:val="0"/>
                      <w:jc w:val="center"/>
                      <w:rPr>
                        <w:rFonts w:ascii="Arial" w:hAnsi="Arial" w:cs="Arial"/>
                        <w:color w:val="000000"/>
                        <w:szCs w:val="18"/>
                      </w:rPr>
                    </w:pPr>
                    <w:r w:rsidRPr="007224B8">
                      <w:rPr>
                        <w:rFonts w:ascii="Arial" w:hAnsi="Arial" w:cs="Arial"/>
                        <w:color w:val="000000"/>
                        <w:szCs w:val="18"/>
                        <w:lang w:val="nl-BE"/>
                      </w:rPr>
                      <w:t>P=1000</w:t>
                    </w:r>
                  </w:p>
                </w:txbxContent>
              </v:textbox>
            </v:shape>
            <v:shape id="_x0000_s1221" type="#_x0000_t202" style="position:absolute;left:10904;top:10363;width:1157;height:496;v-text-anchor:top-baseline" filled="f" fillcolor="#0c9" stroked="f" strokeweight="3pt">
              <v:textbox style="mso-next-textbox:#_x0000_s1221" inset="1.69164mm,.84583mm,1.69164mm,.84583mm">
                <w:txbxContent>
                  <w:p w14:paraId="0442719B" w14:textId="77777777" w:rsidR="0083032A" w:rsidRPr="007224B8" w:rsidRDefault="0083032A" w:rsidP="007224B8">
                    <w:pPr>
                      <w:autoSpaceDE w:val="0"/>
                      <w:autoSpaceDN w:val="0"/>
                      <w:adjustRightInd w:val="0"/>
                      <w:jc w:val="center"/>
                      <w:rPr>
                        <w:rFonts w:ascii="Arial" w:hAnsi="Arial" w:cs="Arial"/>
                        <w:color w:val="000000"/>
                        <w:szCs w:val="18"/>
                      </w:rPr>
                    </w:pPr>
                    <w:r w:rsidRPr="007224B8">
                      <w:rPr>
                        <w:rFonts w:ascii="Arial" w:hAnsi="Arial" w:cs="Arial"/>
                        <w:color w:val="000000"/>
                        <w:szCs w:val="18"/>
                        <w:lang w:val="nl-BE"/>
                      </w:rPr>
                      <w:t>P=100</w:t>
                    </w:r>
                  </w:p>
                </w:txbxContent>
              </v:textbox>
            </v:shape>
            <v:line id="_x0000_s1222" style="position:absolute" from="3298,11240" to="4078,11240" strokeweight="3pt">
              <v:stroke endarrow="block"/>
            </v:line>
            <v:line id="_x0000_s1223" style="position:absolute;flip:x y" from="10608,11222" to="11116,11240" strokeweight="3pt">
              <v:stroke endarrow="block"/>
            </v:line>
            <v:shape id="_x0000_s1224" type="#_x0000_t202" style="position:absolute;left:4193;top:11073;width:1623;height:496;v-text-anchor:top-baseline" filled="f" fillcolor="#0c9" stroked="f" strokeweight="3pt">
              <v:textbox style="mso-next-textbox:#_x0000_s1224" inset="1.69164mm,.84583mm,1.69164mm,.84583mm">
                <w:txbxContent>
                  <w:p w14:paraId="0AF7EC6E" w14:textId="77777777" w:rsidR="0083032A" w:rsidRPr="007224B8" w:rsidRDefault="0083032A" w:rsidP="007224B8">
                    <w:pPr>
                      <w:autoSpaceDE w:val="0"/>
                      <w:autoSpaceDN w:val="0"/>
                      <w:adjustRightInd w:val="0"/>
                      <w:jc w:val="center"/>
                      <w:rPr>
                        <w:rFonts w:ascii="Arial" w:hAnsi="Arial" w:cs="Arial"/>
                        <w:color w:val="000000"/>
                        <w:szCs w:val="18"/>
                      </w:rPr>
                    </w:pPr>
                    <w:r w:rsidRPr="007224B8">
                      <w:rPr>
                        <w:rFonts w:ascii="Arial" w:hAnsi="Arial" w:cs="Arial"/>
                        <w:color w:val="000000"/>
                        <w:szCs w:val="18"/>
                        <w:lang w:val="nl-BE"/>
                      </w:rPr>
                      <w:t>Mach 170</w:t>
                    </w:r>
                  </w:p>
                </w:txbxContent>
              </v:textbox>
            </v:shape>
            <v:shape id="_x0000_s1225" type="#_x0000_t202" style="position:absolute;left:8979;top:11072;width:1447;height:495;v-text-anchor:top-baseline" filled="f" fillcolor="#0c9" stroked="f" strokeweight="3pt">
              <v:textbox style="mso-next-textbox:#_x0000_s1225" inset="1.69164mm,.84583mm,1.69164mm,.84583mm">
                <w:txbxContent>
                  <w:p w14:paraId="04BBF3F3" w14:textId="77777777" w:rsidR="0083032A" w:rsidRPr="007224B8" w:rsidRDefault="0083032A" w:rsidP="007224B8">
                    <w:pPr>
                      <w:autoSpaceDE w:val="0"/>
                      <w:autoSpaceDN w:val="0"/>
                      <w:adjustRightInd w:val="0"/>
                      <w:jc w:val="center"/>
                      <w:rPr>
                        <w:rFonts w:ascii="Arial" w:hAnsi="Arial" w:cs="Arial"/>
                        <w:color w:val="000000"/>
                        <w:szCs w:val="18"/>
                      </w:rPr>
                    </w:pPr>
                    <w:r w:rsidRPr="007224B8">
                      <w:rPr>
                        <w:rFonts w:ascii="Arial" w:hAnsi="Arial" w:cs="Arial"/>
                        <w:color w:val="000000"/>
                        <w:szCs w:val="18"/>
                        <w:lang w:val="nl-BE"/>
                      </w:rPr>
                      <w:t>Mach 51</w:t>
                    </w:r>
                  </w:p>
                </w:txbxContent>
              </v:textbox>
            </v:shape>
            <w10:wrap side="left"/>
            <w10:anchorlock/>
          </v:group>
        </w:pict>
      </w:r>
    </w:p>
    <w:p w14:paraId="5219D426" w14:textId="77777777" w:rsidR="007224B8" w:rsidRPr="003C3051" w:rsidRDefault="007224B8" w:rsidP="007224B8">
      <w:pPr>
        <w:rPr>
          <w:lang w:val="nl-BE"/>
        </w:rPr>
      </w:pPr>
    </w:p>
    <w:p w14:paraId="43EC9F27" w14:textId="77777777" w:rsidR="007224B8" w:rsidRPr="003C3051" w:rsidRDefault="007224B8" w:rsidP="007224B8">
      <w:pPr>
        <w:rPr>
          <w:lang w:val="nl-BE"/>
        </w:rPr>
      </w:pPr>
    </w:p>
    <w:p w14:paraId="67A283D7" w14:textId="77777777" w:rsidR="007224B8" w:rsidRPr="003C3051" w:rsidRDefault="007224B8" w:rsidP="007224B8">
      <w:pPr>
        <w:pStyle w:val="Kop2"/>
        <w:rPr>
          <w:lang w:val="nl-BE"/>
        </w:rPr>
      </w:pPr>
      <w:bookmarkStart w:id="551" w:name="_Toc119900239"/>
      <w:bookmarkStart w:id="552" w:name="_Toc121043314"/>
      <w:r w:rsidRPr="003C3051">
        <w:rPr>
          <w:lang w:val="nl-BE"/>
        </w:rPr>
        <w:t>Resultaten</w:t>
      </w:r>
      <w:bookmarkEnd w:id="551"/>
      <w:bookmarkEnd w:id="552"/>
    </w:p>
    <w:p w14:paraId="60A8C5CA" w14:textId="77777777" w:rsidR="007224B8" w:rsidRPr="003C3051" w:rsidRDefault="007224B8" w:rsidP="007224B8">
      <w:pPr>
        <w:rPr>
          <w:lang w:val="nl-BE"/>
        </w:rPr>
      </w:pPr>
      <w:r w:rsidRPr="003C3051">
        <w:rPr>
          <w:noProof/>
        </w:rPr>
      </w:r>
      <w:r w:rsidRPr="003C3051">
        <w:rPr>
          <w:lang w:val="nl-BE"/>
        </w:rPr>
        <w:pict w14:anchorId="54A6C9A2">
          <v:group id="_x0000_s1253" editas="canvas" style="width:345.9pt;height:396.85pt;mso-position-horizontal-relative:char;mso-position-vertical-relative:line" coordorigin="2353,1453" coordsize="5491,6299">
            <o:lock v:ext="edit" aspectratio="t"/>
            <v:shape id="_x0000_s1252" type="#_x0000_t75" style="position:absolute;left:2353;top:1453;width:5491;height:6299" o:preferrelative="f">
              <v:fill o:detectmouseclick="t"/>
              <v:path o:extrusionok="t" o:connecttype="none"/>
              <o:lock v:ext="edit" text="t"/>
            </v:shape>
            <v:shape id="_x0000_s1242" type="#_x0000_t75" style="position:absolute;left:2353;top:4177;width:5491;height:3575" fillcolor="#0c9" strokeweight="3pt">
              <v:imagedata r:id="rId1075" o:title=""/>
            </v:shape>
            <v:shape id="_x0000_s1243" type="#_x0000_t75" style="position:absolute;left:2407;top:1939;width:1351;height:2034" fillcolor="#0c9" strokeweight="3pt">
              <v:imagedata r:id="rId1076" o:title=""/>
            </v:shape>
            <v:shape id="_x0000_s1244" type="#_x0000_t75" style="position:absolute;left:3736;top:1949;width:1252;height:2007" fillcolor="black" strokecolor="white" strokeweight="3e-5mm">
              <v:imagedata r:id="rId1077" o:title=""/>
              <o:lock v:ext="edit" rotation="t"/>
            </v:shape>
            <v:shape id="_x0000_s1245" type="#_x0000_t75" style="position:absolute;left:4988;top:1945;width:1350;height:2017" fillcolor="black" strokecolor="white" strokeweight="3e-5mm">
              <v:imagedata r:id="rId1078" o:title=""/>
              <o:lock v:ext="edit" rotation="t"/>
            </v:shape>
            <v:shape id="_x0000_s1246" type="#_x0000_t75" style="position:absolute;left:6304;top:1949;width:1318;height:2013" fillcolor="black" strokecolor="white" strokeweight="3e-5mm">
              <v:imagedata r:id="rId1079" o:title=""/>
              <o:lock v:ext="edit" rotation="t"/>
            </v:shape>
            <v:rect id="_x0000_s1247" style="position:absolute;left:2371;top:4204;width:1310;height:1729;v-text-anchor:middle" filled="f" fillcolor="#0c9" strokecolor="lime" strokeweight="2pt"/>
            <v:rect id="_x0000_s1248" style="position:absolute;left:5054;top:4207;width:1310;height:1728;v-text-anchor:middle" filled="f" fillcolor="#0c9" strokecolor="lime" strokeweight="2pt"/>
            <v:rect id="_x0000_s1249" style="position:absolute;left:2375;top:6024;width:1310;height:1728;v-text-anchor:middle" filled="f" fillcolor="#0c9" strokecolor="lime" strokeweight="2pt"/>
            <v:rect id="_x0000_s1250" style="position:absolute;left:5075;top:6024;width:1310;height:1728;v-text-anchor:middle" filled="f" fillcolor="#0c9" strokecolor="lime" strokeweight="2pt"/>
            <v:shape id="_x0000_s1251" type="#_x0000_t202" style="position:absolute;left:2419;top:1453;width:2526;height:496;v-text-anchor:top-baseline" filled="f" fillcolor="#0c9" stroked="f" strokeweight="3pt">
              <v:textbox style="mso-next-textbox:#_x0000_s1251">
                <w:txbxContent>
                  <w:p w14:paraId="67E65ED4" w14:textId="77777777" w:rsidR="0083032A" w:rsidRPr="007224B8" w:rsidRDefault="0083032A" w:rsidP="007224B8">
                    <w:pPr>
                      <w:autoSpaceDE w:val="0"/>
                      <w:autoSpaceDN w:val="0"/>
                      <w:adjustRightInd w:val="0"/>
                      <w:jc w:val="center"/>
                      <w:rPr>
                        <w:rFonts w:ascii="Arial" w:hAnsi="Arial" w:cs="Arial"/>
                        <w:color w:val="000000"/>
                        <w:sz w:val="20"/>
                        <w:szCs w:val="20"/>
                      </w:rPr>
                    </w:pPr>
                    <w:r w:rsidRPr="007224B8">
                      <w:rPr>
                        <w:rFonts w:ascii="Arial" w:hAnsi="Arial" w:cs="Arial"/>
                        <w:color w:val="000000"/>
                        <w:sz w:val="20"/>
                        <w:szCs w:val="20"/>
                        <w:lang w:val="nl-BE"/>
                      </w:rPr>
                      <w:t>dichtheidsprofiel</w:t>
                    </w:r>
                  </w:p>
                </w:txbxContent>
              </v:textbox>
            </v:shape>
            <w10:wrap side="left"/>
            <w10:anchorlock/>
          </v:group>
          <o:OLEObject Type="Embed" ProgID="Excel.Chart.8" ShapeID="_x0000_s1244" DrawAspect="Content" ObjectID="_1698652557" r:id="rId1080">
            <o:FieldCodes>\s</o:FieldCodes>
          </o:OLEObject>
          <o:OLEObject Type="Embed" ProgID="Excel.Chart.8" ShapeID="_x0000_s1245" DrawAspect="Content" ObjectID="_1698652558" r:id="rId1081">
            <o:FieldCodes>\s</o:FieldCodes>
          </o:OLEObject>
          <o:OLEObject Type="Embed" ProgID="Excel.Chart.8" ShapeID="_x0000_s1246" DrawAspect="Content" ObjectID="_1698652559" r:id="rId1082">
            <o:FieldCodes>\s</o:FieldCodes>
          </o:OLEObject>
        </w:pict>
      </w:r>
    </w:p>
    <w:p w14:paraId="45B8CBCC" w14:textId="77777777" w:rsidR="007224B8" w:rsidRPr="003C3051" w:rsidRDefault="007224B8" w:rsidP="007224B8">
      <w:pPr>
        <w:rPr>
          <w:lang w:val="nl-BE"/>
        </w:rPr>
      </w:pPr>
    </w:p>
    <w:p w14:paraId="5D6F1CC9" w14:textId="77777777" w:rsidR="007224B8" w:rsidRPr="003C3051" w:rsidRDefault="007224B8" w:rsidP="007224B8">
      <w:pPr>
        <w:rPr>
          <w:lang w:val="nl-BE"/>
        </w:rPr>
      </w:pPr>
      <w:r w:rsidRPr="003C3051">
        <w:rPr>
          <w:noProof/>
        </w:rPr>
      </w:r>
      <w:r w:rsidRPr="003C3051">
        <w:rPr>
          <w:lang w:val="nl-BE"/>
        </w:rPr>
        <w:pict w14:anchorId="0D6BCA11">
          <v:group id="_x0000_s1266" editas="canvas" style="width:342.95pt;height:396.85pt;mso-position-horizontal-relative:char;mso-position-vertical-relative:line" coordorigin="2353,6300" coordsize="5444,6299">
            <o:lock v:ext="edit" aspectratio="t"/>
            <v:shape id="_x0000_s1265" type="#_x0000_t75" style="position:absolute;left:2353;top:6300;width:5444;height:6299" o:preferrelative="f">
              <v:fill o:detectmouseclick="t"/>
              <v:path o:extrusionok="t" o:connecttype="none"/>
              <o:lock v:ext="edit" text="t"/>
            </v:shape>
            <v:shape id="_x0000_s1255" type="#_x0000_t75" style="position:absolute;left:2462;top:6821;width:1260;height:1999" fillcolor="#0c9" strokeweight="3pt">
              <v:imagedata r:id="rId1083" o:title=""/>
            </v:shape>
            <v:shape id="_x0000_s1256" type="#_x0000_t75" style="position:absolute;left:3686;top:6804;width:1243;height:2044" fillcolor="black" strokecolor="white" strokeweight="3e-5mm">
              <v:imagedata r:id="rId1084" o:title=""/>
              <o:lock v:ext="edit" rotation="t"/>
            </v:shape>
            <v:shape id="_x0000_s1257" type="#_x0000_t75" style="position:absolute;left:4929;top:6796;width:1324;height:2033" fillcolor="black" strokecolor="white" strokeweight="3e-5mm">
              <v:imagedata r:id="rId1085" o:title=""/>
              <o:lock v:ext="edit" rotation="t"/>
            </v:shape>
            <v:shape id="_x0000_s1258" type="#_x0000_t75" style="position:absolute;left:6222;top:6796;width:1281;height:2033" fillcolor="black" strokecolor="white" strokeweight="3e-5mm">
              <v:imagedata r:id="rId1086" o:title=""/>
              <o:lock v:ext="edit" rotation="t"/>
            </v:shape>
            <v:shape id="_x0000_s1259" type="#_x0000_t202" style="position:absolute;left:2353;top:6300;width:2438;height:496;v-text-anchor:top-baseline" filled="f" fillcolor="#0c9" stroked="f" strokeweight="3pt">
              <v:textbox style="mso-next-textbox:#_x0000_s1259">
                <w:txbxContent>
                  <w:p w14:paraId="64A3C5A4" w14:textId="77777777" w:rsidR="0083032A" w:rsidRPr="00566143" w:rsidRDefault="0083032A" w:rsidP="007224B8">
                    <w:pPr>
                      <w:autoSpaceDE w:val="0"/>
                      <w:autoSpaceDN w:val="0"/>
                      <w:adjustRightInd w:val="0"/>
                      <w:jc w:val="center"/>
                      <w:rPr>
                        <w:rFonts w:ascii="Arial" w:hAnsi="Arial" w:cs="Arial"/>
                        <w:color w:val="000000"/>
                        <w:sz w:val="20"/>
                        <w:szCs w:val="20"/>
                      </w:rPr>
                    </w:pPr>
                    <w:r w:rsidRPr="00566143">
                      <w:rPr>
                        <w:rFonts w:ascii="Arial" w:hAnsi="Arial" w:cs="Arial"/>
                        <w:color w:val="000000"/>
                        <w:sz w:val="20"/>
                        <w:szCs w:val="20"/>
                        <w:lang w:val="nl-BE"/>
                      </w:rPr>
                      <w:t>snelheidsprofiel</w:t>
                    </w:r>
                  </w:p>
                </w:txbxContent>
              </v:textbox>
            </v:shape>
            <v:shape id="_x0000_s1260" type="#_x0000_t75" style="position:absolute;left:2533;top:9101;width:5264;height:3438" fillcolor="#0c9">
              <v:imagedata r:id="rId1087" o:title=""/>
            </v:shape>
            <v:rect id="_x0000_s1261" style="position:absolute;left:2480;top:9054;width:1310;height:1728;v-text-anchor:middle" filled="f" fillcolor="#0c9" strokecolor="lime" strokeweight="2pt"/>
            <v:rect id="_x0000_s1262" style="position:absolute;left:5194;top:9034;width:1309;height:1728;v-text-anchor:middle" filled="f" fillcolor="#0c9" strokecolor="lime" strokeweight="2pt"/>
            <v:rect id="_x0000_s1263" style="position:absolute;left:2480;top:10871;width:1310;height:1728;v-text-anchor:middle" filled="f" fillcolor="#0c9" strokecolor="lime" strokeweight="2pt"/>
            <v:rect id="_x0000_s1264" style="position:absolute;left:5194;top:10853;width:1309;height:1729;v-text-anchor:middle" filled="f" fillcolor="#0c9" strokecolor="lime" strokeweight="2pt"/>
            <w10:wrap side="left"/>
            <w10:anchorlock/>
          </v:group>
          <o:OLEObject Type="Embed" ProgID="Excel.Chart.8" ShapeID="_x0000_s1256" DrawAspect="Content" ObjectID="_1698652562" r:id="rId1088">
            <o:FieldCodes>\s</o:FieldCodes>
          </o:OLEObject>
          <o:OLEObject Type="Embed" ProgID="Excel.Chart.8" ShapeID="_x0000_s1257" DrawAspect="Content" ObjectID="_1698652561" r:id="rId1089">
            <o:FieldCodes>\s</o:FieldCodes>
          </o:OLEObject>
          <o:OLEObject Type="Embed" ProgID="Excel.Chart.8" ShapeID="_x0000_s1258" DrawAspect="Content" ObjectID="_1698652560" r:id="rId1090">
            <o:FieldCodes>\s</o:FieldCodes>
          </o:OLEObject>
        </w:pict>
      </w:r>
    </w:p>
    <w:p w14:paraId="0AB03665" w14:textId="77777777" w:rsidR="007224B8" w:rsidRPr="003C3051" w:rsidRDefault="007224B8" w:rsidP="007224B8">
      <w:pPr>
        <w:rPr>
          <w:lang w:val="nl-BE"/>
        </w:rPr>
      </w:pPr>
    </w:p>
    <w:p w14:paraId="25237F55" w14:textId="77777777" w:rsidR="00840C70" w:rsidRPr="003C3051" w:rsidRDefault="00840C70" w:rsidP="007224B8">
      <w:pPr>
        <w:rPr>
          <w:lang w:val="nl-BE"/>
        </w:rPr>
      </w:pPr>
    </w:p>
    <w:p w14:paraId="5DD8B406" w14:textId="77777777" w:rsidR="00840C70" w:rsidRPr="003C3051" w:rsidRDefault="00840C70" w:rsidP="00840C70">
      <w:pPr>
        <w:pStyle w:val="Kop1"/>
        <w:rPr>
          <w:color w:val="auto"/>
          <w:lang w:val="nl-BE"/>
        </w:rPr>
      </w:pPr>
      <w:bookmarkStart w:id="553" w:name="_Toc119900240"/>
      <w:bookmarkStart w:id="554" w:name="_Toc121043315"/>
      <w:r w:rsidRPr="003C3051">
        <w:rPr>
          <w:color w:val="auto"/>
          <w:lang w:val="nl-BE"/>
        </w:rPr>
        <w:t>Molecular Dynamics</w:t>
      </w:r>
      <w:bookmarkEnd w:id="553"/>
      <w:bookmarkEnd w:id="554"/>
    </w:p>
    <w:p w14:paraId="5D7F2358" w14:textId="77777777" w:rsidR="00840C70" w:rsidRPr="003C3051" w:rsidRDefault="00840C70" w:rsidP="00840C70">
      <w:pPr>
        <w:pStyle w:val="Kop2"/>
        <w:rPr>
          <w:lang w:val="nl-BE"/>
        </w:rPr>
      </w:pPr>
      <w:bookmarkStart w:id="555" w:name="_Toc119900241"/>
      <w:bookmarkStart w:id="556" w:name="_Toc121043316"/>
      <w:r w:rsidRPr="003C3051">
        <w:rPr>
          <w:lang w:val="nl-BE"/>
        </w:rPr>
        <w:t>Lennard-Jones potential</w:t>
      </w:r>
      <w:bookmarkEnd w:id="555"/>
      <w:bookmarkEnd w:id="556"/>
    </w:p>
    <w:p w14:paraId="717BC6A6" w14:textId="77777777" w:rsidR="00840C70" w:rsidRPr="003C3051" w:rsidRDefault="00840C70" w:rsidP="00840C70">
      <w:pPr>
        <w:pStyle w:val="code"/>
        <w:rPr>
          <w:lang w:val="nl-BE"/>
        </w:rPr>
      </w:pPr>
      <w:r w:rsidRPr="003C3051">
        <w:rPr>
          <w:noProof/>
        </w:rPr>
        <w:pict w14:anchorId="7B33ADB6">
          <v:shape id="_x0000_s1284" type="#_x0000_t75" style="position:absolute;margin-left:179.75pt;margin-top:1.2pt;width:230.55pt;height:173.05pt;z-index:251607040">
            <v:imagedata r:id="rId1091" o:title=""/>
            <w10:wrap type="square" side="left"/>
          </v:shape>
        </w:pict>
      </w:r>
      <w:r w:rsidRPr="003C3051">
        <w:rPr>
          <w:lang w:val="nl-BE"/>
        </w:rPr>
        <w:t>x = linspace(0.32,1,1000);</w:t>
      </w:r>
    </w:p>
    <w:p w14:paraId="3480CCC9" w14:textId="77777777" w:rsidR="00840C70" w:rsidRPr="003C3051" w:rsidRDefault="00840C70" w:rsidP="00840C70">
      <w:pPr>
        <w:pStyle w:val="code"/>
        <w:rPr>
          <w:lang w:val="nl-BE"/>
        </w:rPr>
      </w:pPr>
      <w:r w:rsidRPr="003C3051">
        <w:rPr>
          <w:lang w:val="nl-BE"/>
        </w:rPr>
        <w:t>eps = 1;</w:t>
      </w:r>
    </w:p>
    <w:p w14:paraId="4C3D05DF" w14:textId="77777777" w:rsidR="00840C70" w:rsidRPr="003C3051" w:rsidRDefault="00840C70" w:rsidP="00840C70">
      <w:pPr>
        <w:pStyle w:val="code"/>
        <w:rPr>
          <w:lang w:val="nl-BE"/>
        </w:rPr>
      </w:pPr>
      <w:r w:rsidRPr="003C3051">
        <w:rPr>
          <w:lang w:val="nl-BE"/>
        </w:rPr>
        <w:t>sig = 0.34;</w:t>
      </w:r>
    </w:p>
    <w:p w14:paraId="5C172775" w14:textId="77777777" w:rsidR="00840C70" w:rsidRPr="003C3051" w:rsidRDefault="00840C70" w:rsidP="00840C70">
      <w:pPr>
        <w:pStyle w:val="code"/>
        <w:rPr>
          <w:lang w:val="nl-BE"/>
        </w:rPr>
      </w:pPr>
      <w:r w:rsidRPr="003C3051">
        <w:rPr>
          <w:lang w:val="nl-BE"/>
        </w:rPr>
        <w:t>y = eps*((sig./x).^6-(sig./x).^3);</w:t>
      </w:r>
    </w:p>
    <w:p w14:paraId="7F519F79" w14:textId="77777777" w:rsidR="00840C70" w:rsidRPr="003C3051" w:rsidRDefault="00840C70" w:rsidP="00840C70">
      <w:pPr>
        <w:pStyle w:val="code"/>
        <w:rPr>
          <w:lang w:val="nl-BE"/>
        </w:rPr>
      </w:pPr>
      <w:r w:rsidRPr="003C3051">
        <w:rPr>
          <w:lang w:val="nl-BE"/>
        </w:rPr>
        <w:t>plot(x,y,'b');</w:t>
      </w:r>
    </w:p>
    <w:p w14:paraId="795FDB57" w14:textId="77777777" w:rsidR="00840C70" w:rsidRPr="003C3051" w:rsidRDefault="00840C70" w:rsidP="00840C70">
      <w:pPr>
        <w:pStyle w:val="code"/>
        <w:rPr>
          <w:lang w:val="nl-BE"/>
        </w:rPr>
      </w:pPr>
      <w:r w:rsidRPr="003C3051">
        <w:rPr>
          <w:lang w:val="nl-BE"/>
        </w:rPr>
        <w:t>grid on;</w:t>
      </w:r>
    </w:p>
    <w:p w14:paraId="6D6E9881" w14:textId="77777777" w:rsidR="00840C70" w:rsidRPr="003C3051" w:rsidRDefault="00840C70" w:rsidP="00840C70">
      <w:pPr>
        <w:rPr>
          <w:lang w:val="nl-BE"/>
        </w:rPr>
      </w:pPr>
    </w:p>
    <w:p w14:paraId="46DD8F77" w14:textId="77777777" w:rsidR="00840C70" w:rsidRPr="003C3051" w:rsidRDefault="00840C70" w:rsidP="00840C70">
      <w:r w:rsidRPr="003C3051">
        <w:rPr>
          <w:lang w:val="nl-BE"/>
        </w:rPr>
        <w:t xml:space="preserve">Om vloeistoffen te simuleren aan de hand van Molecular Dynamics.  </w:t>
      </w:r>
      <w:r w:rsidRPr="003C3051">
        <w:t>Boek: Computer Simulation of Liquids, Allen en Tildesley, 1989.</w:t>
      </w:r>
    </w:p>
    <w:p w14:paraId="3CD592C9" w14:textId="77777777" w:rsidR="00840C70" w:rsidRPr="003C3051" w:rsidRDefault="00840C70" w:rsidP="007224B8"/>
    <w:p w14:paraId="686CF897" w14:textId="77777777" w:rsidR="00840C70" w:rsidRPr="003C3051" w:rsidRDefault="00840C70" w:rsidP="007224B8"/>
    <w:p w14:paraId="3789B550" w14:textId="77777777" w:rsidR="00840C70" w:rsidRPr="003C3051" w:rsidRDefault="00840C70" w:rsidP="007224B8"/>
    <w:p w14:paraId="38FD8C97" w14:textId="77777777" w:rsidR="00840C70" w:rsidRPr="003C3051" w:rsidRDefault="00840C70" w:rsidP="007224B8"/>
    <w:p w14:paraId="72073E1E" w14:textId="77777777" w:rsidR="0016186D" w:rsidRPr="003C3051" w:rsidRDefault="0016186D" w:rsidP="0016186D">
      <w:r w:rsidRPr="003C3051">
        <w:t xml:space="preserve">Lennard-Jones fluid is a system of many point particles of equal mass with an atom-atom pair interaction of the following form: </w:t>
      </w:r>
    </w:p>
    <w:p w14:paraId="1AE6E6C2" w14:textId="77777777" w:rsidR="0016186D" w:rsidRPr="003C3051" w:rsidRDefault="0016186D" w:rsidP="0016186D">
      <w:r w:rsidRPr="003C3051">
        <w:t>V(r) = V0 [ (r0/r)12 - 2(r0/r)6 ]</w:t>
      </w:r>
    </w:p>
    <w:p w14:paraId="272F5CA5" w14:textId="77777777" w:rsidR="0016186D" w:rsidRPr="003C3051" w:rsidRDefault="0016186D" w:rsidP="0016186D">
      <w:r w:rsidRPr="003C3051">
        <w:t xml:space="preserve">where r is the distance between two particles. </w:t>
      </w:r>
    </w:p>
    <w:p w14:paraId="5F01FA4F" w14:textId="77777777" w:rsidR="0016186D" w:rsidRPr="003C3051" w:rsidRDefault="0016186D" w:rsidP="0016186D">
      <w:pPr>
        <w:pStyle w:val="Kop3"/>
        <w:rPr>
          <w:lang w:val="en-US"/>
        </w:rPr>
      </w:pPr>
      <w:bookmarkStart w:id="557" w:name="_Toc119900242"/>
      <w:bookmarkStart w:id="558" w:name="_Toc121043317"/>
      <w:r w:rsidRPr="003C3051">
        <w:rPr>
          <w:lang w:val="en-US"/>
        </w:rPr>
        <w:lastRenderedPageBreak/>
        <w:t>Properties of Lennard-Jones potantial:</w:t>
      </w:r>
      <w:bookmarkEnd w:id="557"/>
      <w:bookmarkEnd w:id="558"/>
      <w:r w:rsidRPr="003C3051">
        <w:rPr>
          <w:lang w:val="en-US"/>
        </w:rPr>
        <w:t xml:space="preserve"> </w:t>
      </w:r>
    </w:p>
    <w:p w14:paraId="69EC96C4" w14:textId="77777777" w:rsidR="0016186D" w:rsidRPr="003C3051" w:rsidRDefault="0016186D" w:rsidP="0016186D">
      <w:r w:rsidRPr="003C3051">
        <w:t xml:space="preserve">r=r0:    V(r)=-V0; maximum attractive force. </w:t>
      </w:r>
    </w:p>
    <w:p w14:paraId="3460D6E3" w14:textId="77777777" w:rsidR="0016186D" w:rsidRPr="003C3051" w:rsidRDefault="0016186D" w:rsidP="0016186D">
      <w:r w:rsidRPr="003C3051">
        <w:t xml:space="preserve">r=infinity:   V(r)=0;   zero force. </w:t>
      </w:r>
    </w:p>
    <w:p w14:paraId="02209BB5" w14:textId="77777777" w:rsidR="0016186D" w:rsidRPr="003C3051" w:rsidRDefault="0016186D" w:rsidP="0016186D">
      <w:r w:rsidRPr="003C3051">
        <w:t>r&lt; r</w:t>
      </w:r>
      <w:r w:rsidRPr="003C3051">
        <w:rPr>
          <w:vertAlign w:val="subscript"/>
        </w:rPr>
        <w:t>0</w:t>
      </w:r>
      <w:r w:rsidRPr="003C3051">
        <w:t>/2</w:t>
      </w:r>
      <w:r w:rsidRPr="003C3051">
        <w:rPr>
          <w:vertAlign w:val="superscript"/>
        </w:rPr>
        <w:t>1/6</w:t>
      </w:r>
      <w:r w:rsidRPr="003C3051">
        <w:t xml:space="preserve"> : V(r) &gt; 0; repulsive.</w:t>
      </w:r>
    </w:p>
    <w:p w14:paraId="38022F0B" w14:textId="77777777" w:rsidR="0016186D" w:rsidRPr="003C3051" w:rsidRDefault="0016186D" w:rsidP="0016186D">
      <w:r w:rsidRPr="003C3051">
        <w:t xml:space="preserve">The attractive part with a -1/r6 dependence is called dispersive force (or van der Waals force) which is due to induced dipole moments of electron clouds of two atoms. </w:t>
      </w:r>
    </w:p>
    <w:p w14:paraId="46D38CFE" w14:textId="77777777" w:rsidR="0016186D" w:rsidRPr="003C3051" w:rsidRDefault="0016186D" w:rsidP="0016186D">
      <w:r w:rsidRPr="003C3051">
        <w:t>The repulsive part is due to Pauli exclusion principle of electrons, which forbids two electrons to occupy the same state. The atoms behave as if they are solid balls of diameter r=r</w:t>
      </w:r>
      <w:r w:rsidRPr="003C3051">
        <w:rPr>
          <w:vertAlign w:val="subscript"/>
        </w:rPr>
        <w:t>0</w:t>
      </w:r>
      <w:r w:rsidRPr="003C3051">
        <w:t>/2</w:t>
      </w:r>
      <w:r w:rsidRPr="003C3051">
        <w:rPr>
          <w:vertAlign w:val="superscript"/>
        </w:rPr>
        <w:t>1/6</w:t>
      </w:r>
      <w:r w:rsidRPr="003C3051">
        <w:t xml:space="preserve">. </w:t>
      </w:r>
    </w:p>
    <w:p w14:paraId="3CD4CE81" w14:textId="77777777" w:rsidR="0016186D" w:rsidRPr="003C3051" w:rsidRDefault="0016186D" w:rsidP="0016186D">
      <w:r w:rsidRPr="003C3051">
        <w:t>The actual form of the repulsive force is not exactly 1/r</w:t>
      </w:r>
      <w:r w:rsidRPr="003C3051">
        <w:rPr>
          <w:vertAlign w:val="superscript"/>
        </w:rPr>
        <w:t>12</w:t>
      </w:r>
      <w:r w:rsidRPr="003C3051">
        <w:t xml:space="preserve">, but it is a good approximation and is also computationally more convenient. </w:t>
      </w:r>
    </w:p>
    <w:p w14:paraId="4B0309B9" w14:textId="77777777" w:rsidR="0016186D" w:rsidRPr="003C3051" w:rsidRDefault="0016186D" w:rsidP="0016186D">
      <w:r w:rsidRPr="003C3051">
        <w:t>Lennard-Jones system is a relatively simple system to study by molecular dynamics. The principle to simulation other systems, e.g., biological molecules, is the same except that the forces between atoms become more complicated</w:t>
      </w:r>
    </w:p>
    <w:p w14:paraId="4E98D666" w14:textId="77777777" w:rsidR="0016186D" w:rsidRPr="003C3051" w:rsidRDefault="0016186D" w:rsidP="0016186D"/>
    <w:p w14:paraId="5865D8E0" w14:textId="77777777" w:rsidR="0016186D" w:rsidRPr="003C3051" w:rsidRDefault="0016186D" w:rsidP="0016186D"/>
    <w:p w14:paraId="563DF0B3" w14:textId="77777777" w:rsidR="00344F9F" w:rsidRPr="003C3051" w:rsidRDefault="00344F9F" w:rsidP="00344F9F">
      <w:pPr>
        <w:pStyle w:val="Kop1"/>
        <w:rPr>
          <w:color w:val="auto"/>
          <w:lang w:val="nl-BE"/>
        </w:rPr>
      </w:pPr>
      <w:bookmarkStart w:id="559" w:name="_Toc119900243"/>
      <w:bookmarkStart w:id="560" w:name="_Toc121043318"/>
      <w:r w:rsidRPr="003C3051">
        <w:rPr>
          <w:color w:val="auto"/>
          <w:lang w:val="nl-BE"/>
        </w:rPr>
        <w:t>Werkschema</w:t>
      </w:r>
      <w:bookmarkEnd w:id="559"/>
      <w:bookmarkEnd w:id="560"/>
    </w:p>
    <w:p w14:paraId="2147EF60" w14:textId="77777777" w:rsidR="00566143" w:rsidRPr="003C3051" w:rsidRDefault="00566143" w:rsidP="006D2062">
      <w:pPr>
        <w:numPr>
          <w:ilvl w:val="0"/>
          <w:numId w:val="7"/>
        </w:numPr>
        <w:rPr>
          <w:lang w:val="nl-BE"/>
        </w:rPr>
      </w:pPr>
      <w:r w:rsidRPr="003C3051">
        <w:rPr>
          <w:lang w:val="nl-BE"/>
        </w:rPr>
        <w:t>Inzicht in de verschillende simulatietechnieken</w:t>
      </w:r>
    </w:p>
    <w:p w14:paraId="5FB70260" w14:textId="77777777" w:rsidR="00566143" w:rsidRPr="003C3051" w:rsidRDefault="00566143" w:rsidP="006D2062">
      <w:pPr>
        <w:numPr>
          <w:ilvl w:val="0"/>
          <w:numId w:val="7"/>
        </w:numPr>
        <w:rPr>
          <w:lang w:val="nl-BE"/>
        </w:rPr>
      </w:pPr>
      <w:r w:rsidRPr="003C3051">
        <w:rPr>
          <w:lang w:val="nl-BE"/>
        </w:rPr>
        <w:t>Vaardigheid in het gebruik ervan</w:t>
      </w:r>
    </w:p>
    <w:p w14:paraId="0AE3082D" w14:textId="77777777" w:rsidR="00566143" w:rsidRPr="003C3051" w:rsidRDefault="00566143" w:rsidP="006D2062">
      <w:pPr>
        <w:numPr>
          <w:ilvl w:val="0"/>
          <w:numId w:val="7"/>
        </w:numPr>
        <w:rPr>
          <w:lang w:val="nl-BE"/>
        </w:rPr>
      </w:pPr>
      <w:r w:rsidRPr="003C3051">
        <w:rPr>
          <w:lang w:val="nl-BE"/>
        </w:rPr>
        <w:t xml:space="preserve">Toepassen van de verworven kennis en vaardigheid op dit project </w:t>
      </w:r>
    </w:p>
    <w:p w14:paraId="42BD5E05" w14:textId="77777777" w:rsidR="00566143" w:rsidRPr="003C3051" w:rsidRDefault="00566143" w:rsidP="006D2062">
      <w:pPr>
        <w:numPr>
          <w:ilvl w:val="1"/>
          <w:numId w:val="7"/>
        </w:numPr>
        <w:rPr>
          <w:lang w:val="nl-BE"/>
        </w:rPr>
      </w:pPr>
      <w:r w:rsidRPr="003C3051">
        <w:rPr>
          <w:lang w:val="nl-BE"/>
        </w:rPr>
        <w:t>Aanpassen van bestaande technieken</w:t>
      </w:r>
    </w:p>
    <w:p w14:paraId="75CCBE14" w14:textId="77777777" w:rsidR="00566143" w:rsidRPr="003C3051" w:rsidRDefault="00566143" w:rsidP="006D2062">
      <w:pPr>
        <w:numPr>
          <w:ilvl w:val="1"/>
          <w:numId w:val="7"/>
        </w:numPr>
        <w:rPr>
          <w:lang w:val="nl-BE"/>
        </w:rPr>
      </w:pPr>
      <w:r w:rsidRPr="003C3051">
        <w:rPr>
          <w:lang w:val="nl-BE"/>
        </w:rPr>
        <w:t>Combinatie van verschillende technieken</w:t>
      </w:r>
    </w:p>
    <w:p w14:paraId="4AA5046B" w14:textId="77777777" w:rsidR="00945D29" w:rsidRPr="003C3051" w:rsidRDefault="00566143" w:rsidP="006D2062">
      <w:pPr>
        <w:numPr>
          <w:ilvl w:val="0"/>
          <w:numId w:val="7"/>
        </w:numPr>
        <w:rPr>
          <w:lang w:val="nl-BE"/>
        </w:rPr>
      </w:pPr>
      <w:r w:rsidRPr="003C3051">
        <w:rPr>
          <w:lang w:val="nl-BE"/>
        </w:rPr>
        <w:t>Aanpassen/combinaties maken van simulatietechnieken enkel mogelijk in 2e biënnale, na het volgen van de cursussen</w:t>
      </w:r>
    </w:p>
    <w:p w14:paraId="37A76027" w14:textId="77777777" w:rsidR="00566143" w:rsidRPr="003C3051" w:rsidRDefault="00566143" w:rsidP="00566143">
      <w:pPr>
        <w:rPr>
          <w:lang w:val="nl-BE"/>
        </w:rPr>
      </w:pPr>
    </w:p>
    <w:p w14:paraId="2B20857F" w14:textId="77777777" w:rsidR="00566143" w:rsidRPr="003C3051" w:rsidRDefault="00566143" w:rsidP="00566143">
      <w:pPr>
        <w:pStyle w:val="Kop2"/>
        <w:rPr>
          <w:lang w:val="nl-BE"/>
        </w:rPr>
      </w:pPr>
      <w:bookmarkStart w:id="561" w:name="_Toc119900244"/>
      <w:bookmarkStart w:id="562" w:name="_Toc121043319"/>
      <w:r w:rsidRPr="003C3051">
        <w:rPr>
          <w:lang w:val="nl-BE"/>
        </w:rPr>
        <w:t>Mijlpalen</w:t>
      </w:r>
      <w:bookmarkEnd w:id="561"/>
      <w:bookmarkEnd w:id="562"/>
    </w:p>
    <w:p w14:paraId="19AE1E00" w14:textId="77777777" w:rsidR="00566143" w:rsidRPr="003C3051" w:rsidRDefault="00566143" w:rsidP="006D2062">
      <w:pPr>
        <w:numPr>
          <w:ilvl w:val="0"/>
          <w:numId w:val="9"/>
        </w:numPr>
        <w:rPr>
          <w:rFonts w:cs="Verdana"/>
          <w:lang w:val="nl-BE"/>
        </w:rPr>
      </w:pPr>
      <w:r w:rsidRPr="003C3051">
        <w:rPr>
          <w:lang w:val="nl-BE"/>
        </w:rPr>
        <w:t xml:space="preserve">Netwerk van hexagonale cellen, ΔV </w:t>
      </w:r>
      <w:r w:rsidRPr="003C3051">
        <w:rPr>
          <w:rFonts w:ascii="Arial" w:hAnsi="Arial" w:cs="Arial"/>
          <w:lang w:val="nl-BE"/>
        </w:rPr>
        <w:t>→</w:t>
      </w:r>
      <w:r w:rsidRPr="003C3051">
        <w:rPr>
          <w:rFonts w:cs="Verdana"/>
          <w:lang w:val="nl-BE"/>
        </w:rPr>
        <w:t xml:space="preserve"> ΔP</w:t>
      </w:r>
    </w:p>
    <w:p w14:paraId="47C196B4" w14:textId="77777777" w:rsidR="00566143" w:rsidRPr="003C3051" w:rsidRDefault="00566143" w:rsidP="006D2062">
      <w:pPr>
        <w:numPr>
          <w:ilvl w:val="0"/>
          <w:numId w:val="9"/>
        </w:numPr>
        <w:rPr>
          <w:lang w:val="nl-BE"/>
        </w:rPr>
      </w:pPr>
      <w:r w:rsidRPr="003C3051">
        <w:rPr>
          <w:lang w:val="nl-BE"/>
        </w:rPr>
        <w:t>Turgordruk als onsamendrukbare korrels</w:t>
      </w:r>
    </w:p>
    <w:p w14:paraId="68BF53C6" w14:textId="77777777" w:rsidR="00566143" w:rsidRPr="003C3051" w:rsidRDefault="00566143" w:rsidP="006D2062">
      <w:pPr>
        <w:numPr>
          <w:ilvl w:val="0"/>
          <w:numId w:val="9"/>
        </w:numPr>
        <w:rPr>
          <w:lang w:val="nl-BE"/>
        </w:rPr>
      </w:pPr>
      <w:r w:rsidRPr="003C3051">
        <w:rPr>
          <w:lang w:val="nl-BE"/>
        </w:rPr>
        <w:t>Plastische vervorming</w:t>
      </w:r>
    </w:p>
    <w:p w14:paraId="0EFDD1B6" w14:textId="77777777" w:rsidR="00566143" w:rsidRPr="003C3051" w:rsidRDefault="00566143" w:rsidP="006D2062">
      <w:pPr>
        <w:numPr>
          <w:ilvl w:val="0"/>
          <w:numId w:val="9"/>
        </w:numPr>
        <w:rPr>
          <w:lang w:val="nl-BE"/>
        </w:rPr>
      </w:pPr>
      <w:r w:rsidRPr="003C3051">
        <w:rPr>
          <w:lang w:val="nl-BE"/>
        </w:rPr>
        <w:t>Anisotroop karakter</w:t>
      </w:r>
    </w:p>
    <w:p w14:paraId="3A62F37B" w14:textId="77777777" w:rsidR="00566143" w:rsidRPr="003C3051" w:rsidRDefault="00566143" w:rsidP="006D2062">
      <w:pPr>
        <w:numPr>
          <w:ilvl w:val="0"/>
          <w:numId w:val="9"/>
        </w:numPr>
        <w:rPr>
          <w:rFonts w:cs="Verdana"/>
          <w:lang w:val="nl-BE"/>
        </w:rPr>
      </w:pPr>
      <w:r w:rsidRPr="003C3051">
        <w:rPr>
          <w:lang w:val="nl-BE"/>
        </w:rPr>
        <w:t xml:space="preserve">Adhesie </w:t>
      </w:r>
      <w:r w:rsidRPr="003C3051">
        <w:rPr>
          <w:rFonts w:ascii="Arial" w:hAnsi="Arial" w:cs="Arial"/>
          <w:lang w:val="nl-BE"/>
        </w:rPr>
        <w:t>→</w:t>
      </w:r>
      <w:r w:rsidRPr="003C3051">
        <w:rPr>
          <w:rFonts w:cs="Verdana"/>
          <w:lang w:val="nl-BE"/>
        </w:rPr>
        <w:t xml:space="preserve"> breukvlakken</w:t>
      </w:r>
    </w:p>
    <w:p w14:paraId="012390A7" w14:textId="77777777" w:rsidR="00566143" w:rsidRPr="003C3051" w:rsidRDefault="00566143" w:rsidP="00566143">
      <w:pPr>
        <w:rPr>
          <w:lang w:val="nl-BE"/>
        </w:rPr>
      </w:pPr>
    </w:p>
    <w:p w14:paraId="4C70F769" w14:textId="77777777" w:rsidR="00566143" w:rsidRPr="003C3051" w:rsidRDefault="00566143" w:rsidP="00566143">
      <w:pPr>
        <w:rPr>
          <w:lang w:val="nl-BE"/>
        </w:rPr>
      </w:pPr>
      <w:r w:rsidRPr="003C3051">
        <w:rPr>
          <w:lang w:val="nl-BE"/>
        </w:rPr>
        <w:t>2e biënnale: combinatie/aanpassing van bestaande technieken</w:t>
      </w:r>
    </w:p>
    <w:p w14:paraId="24D05F73" w14:textId="77777777" w:rsidR="00DC0B71" w:rsidRDefault="00DC0B71" w:rsidP="00BF1B47">
      <w:pPr>
        <w:pStyle w:val="Kop1"/>
        <w:rPr>
          <w:color w:val="auto"/>
          <w:lang w:val="nl-BE"/>
        </w:rPr>
      </w:pPr>
      <w:bookmarkStart w:id="563" w:name="_Toc119900245"/>
      <w:bookmarkStart w:id="564" w:name="_Toc119900194"/>
      <w:bookmarkStart w:id="565" w:name="_Toc121043320"/>
      <w:r>
        <w:rPr>
          <w:color w:val="auto"/>
          <w:lang w:val="nl-BE"/>
        </w:rPr>
        <w:t>Publicaties</w:t>
      </w:r>
      <w:bookmarkEnd w:id="565"/>
    </w:p>
    <w:p w14:paraId="68EA77B8" w14:textId="77777777" w:rsidR="00DC0B71" w:rsidRPr="003C3051" w:rsidRDefault="00DC0B71" w:rsidP="00DC0B71">
      <w:pPr>
        <w:pStyle w:val="Kop2"/>
        <w:rPr>
          <w:lang w:val="nl-BE"/>
        </w:rPr>
      </w:pPr>
      <w:bookmarkStart w:id="566" w:name="_Toc121043321"/>
      <w:r w:rsidRPr="003C3051">
        <w:rPr>
          <w:lang w:val="nl-BE"/>
        </w:rPr>
        <w:t>Partec04 paper</w:t>
      </w:r>
      <w:bookmarkEnd w:id="564"/>
      <w:bookmarkEnd w:id="566"/>
      <w:r w:rsidRPr="003C3051">
        <w:rPr>
          <w:lang w:val="nl-BE"/>
        </w:rPr>
        <w:t xml:space="preserve"> </w:t>
      </w:r>
    </w:p>
    <w:p w14:paraId="05FFCFD9" w14:textId="77777777" w:rsidR="00DC0B71" w:rsidRPr="003C3051" w:rsidRDefault="00DC0B71" w:rsidP="00DC0B71">
      <w:pPr>
        <w:pStyle w:val="Plattetekst"/>
        <w:rPr>
          <w:lang w:val="nl-BE"/>
        </w:rPr>
      </w:pPr>
      <w:r w:rsidRPr="003C3051">
        <w:rPr>
          <w:lang w:val="nl-BE"/>
        </w:rPr>
        <w:t>Voor Bert die naar Partec04 zal gaan.  Een overzichtspaper waarin ieders vorderingen binnen de DEM group op een rijtje gezet worden.</w:t>
      </w:r>
    </w:p>
    <w:p w14:paraId="41D570ED" w14:textId="77777777" w:rsidR="00DC0B71" w:rsidRPr="003C3051" w:rsidRDefault="00DC0B71" w:rsidP="00DC0B71">
      <w:pPr>
        <w:rPr>
          <w:lang w:val="nl-BE"/>
        </w:rPr>
      </w:pPr>
    </w:p>
    <w:p w14:paraId="345A1DAC" w14:textId="77777777" w:rsidR="009D20D2" w:rsidRPr="003C3051" w:rsidRDefault="009D20D2" w:rsidP="00F11C09">
      <w:pPr>
        <w:pStyle w:val="Kop2"/>
        <w:rPr>
          <w:lang w:val="nl-BE"/>
        </w:rPr>
      </w:pPr>
      <w:bookmarkStart w:id="567" w:name="_Toc119900113"/>
      <w:bookmarkStart w:id="568" w:name="_Toc121043322"/>
      <w:r w:rsidRPr="003C3051">
        <w:rPr>
          <w:lang w:val="nl-BE"/>
        </w:rPr>
        <w:t>AgEng04</w:t>
      </w:r>
      <w:bookmarkEnd w:id="567"/>
      <w:bookmarkEnd w:id="568"/>
      <w:r w:rsidRPr="003C3051">
        <w:rPr>
          <w:lang w:val="nl-BE"/>
        </w:rPr>
        <w:t xml:space="preserve"> </w:t>
      </w:r>
    </w:p>
    <w:p w14:paraId="003126B5" w14:textId="77777777" w:rsidR="009D20D2" w:rsidRPr="003C3051" w:rsidRDefault="009D20D2" w:rsidP="00F11C09">
      <w:pPr>
        <w:pStyle w:val="Plattetekst"/>
        <w:rPr>
          <w:lang w:val="nl-BE"/>
        </w:rPr>
      </w:pPr>
      <w:r w:rsidRPr="003C3051">
        <w:rPr>
          <w:lang w:val="nl-BE"/>
        </w:rPr>
        <w:t>Abstract ingestuurd als contribution to the conference en de session Postharvest &amp; Process Engineering (</w:t>
      </w:r>
      <w:smartTag w:uri="urn:schemas-microsoft-com:office:smarttags" w:element="PersonName">
        <w:r w:rsidRPr="003C3051">
          <w:rPr>
            <w:lang w:val="nl-BE"/>
          </w:rPr>
          <w:t>Bart Nicolaï</w:t>
        </w:r>
      </w:smartTag>
      <w:r w:rsidRPr="003C3051">
        <w:rPr>
          <w:lang w:val="nl-BE"/>
        </w:rPr>
        <w:t>) paper en poster.</w:t>
      </w:r>
    </w:p>
    <w:p w14:paraId="78A68B59" w14:textId="77777777" w:rsidR="009D20D2" w:rsidRPr="003C3051" w:rsidRDefault="009D20D2" w:rsidP="00F11C09">
      <w:pPr>
        <w:pStyle w:val="Plattetekst"/>
        <w:rPr>
          <w:lang w:val="nl-BE"/>
        </w:rPr>
      </w:pPr>
    </w:p>
    <w:p w14:paraId="283CCBDF" w14:textId="77777777" w:rsidR="009D20D2" w:rsidRPr="003C3051" w:rsidRDefault="009D20D2" w:rsidP="00F11C09">
      <w:pPr>
        <w:pStyle w:val="Kop2"/>
        <w:rPr>
          <w:lang w:val="nl-BE"/>
        </w:rPr>
      </w:pPr>
      <w:bookmarkStart w:id="569" w:name="_Toc119900108"/>
      <w:bookmarkStart w:id="570" w:name="_Toc121043323"/>
      <w:r w:rsidRPr="003C3051">
        <w:rPr>
          <w:lang w:val="nl-BE"/>
        </w:rPr>
        <w:t>Paper02</w:t>
      </w:r>
      <w:bookmarkEnd w:id="569"/>
      <w:bookmarkEnd w:id="570"/>
    </w:p>
    <w:p w14:paraId="3F65F983" w14:textId="77777777" w:rsidR="009D20D2" w:rsidRPr="003C3051" w:rsidRDefault="009D20D2" w:rsidP="00F11C09">
      <w:pPr>
        <w:pStyle w:val="Plattetekst"/>
        <w:rPr>
          <w:lang w:val="nl-BE"/>
        </w:rPr>
      </w:pPr>
      <w:r w:rsidRPr="003C3051">
        <w:rPr>
          <w:lang w:val="nl-BE"/>
        </w:rPr>
        <w:t>Aan de hand van de data van Wei, 2001 die ik toegestuurd heb gekregen in een Excel document, heb ik de parameters voor een lineair elastisch model gefit.</w:t>
      </w:r>
    </w:p>
    <w:p w14:paraId="4621E5B7" w14:textId="77777777" w:rsidR="009D20D2" w:rsidRPr="003C3051" w:rsidRDefault="009D20D2" w:rsidP="00F11C09">
      <w:pPr>
        <w:pStyle w:val="Plattetekst"/>
        <w:rPr>
          <w:lang w:val="nl-BE"/>
        </w:rPr>
      </w:pPr>
      <w:r w:rsidRPr="003C3051">
        <w:rPr>
          <w:lang w:val="nl-BE"/>
        </w:rPr>
        <w:t>Ook de text is afgewerkt in een eerste versie met bijhorende figuren.</w:t>
      </w:r>
    </w:p>
    <w:p w14:paraId="1D767021" w14:textId="77777777" w:rsidR="009D20D2" w:rsidRPr="003C3051" w:rsidRDefault="009D20D2" w:rsidP="00F11C09">
      <w:pPr>
        <w:pStyle w:val="Plattetekst"/>
        <w:rPr>
          <w:lang w:val="nl-BE"/>
        </w:rPr>
      </w:pPr>
      <w:r w:rsidRPr="003C3051">
        <w:rPr>
          <w:lang w:val="nl-BE"/>
        </w:rPr>
        <w:t>Een powerpoint presentatie heb ik ook gemaakt onder Z_Birmingham.</w:t>
      </w:r>
    </w:p>
    <w:p w14:paraId="63B862E0" w14:textId="77777777" w:rsidR="009D20D2" w:rsidRPr="003C3051" w:rsidRDefault="009D20D2" w:rsidP="00F11C09">
      <w:pPr>
        <w:pStyle w:val="Plattetekst"/>
        <w:rPr>
          <w:lang w:val="nl-BE"/>
        </w:rPr>
      </w:pPr>
      <w:r w:rsidRPr="003C3051">
        <w:rPr>
          <w:lang w:val="nl-BE"/>
        </w:rPr>
        <w:t>Het model is SoftTissue17 met een aparte klasse voor de Springs en monitoring van het volume per cel.</w:t>
      </w:r>
    </w:p>
    <w:p w14:paraId="33B610C1" w14:textId="77777777" w:rsidR="00566143" w:rsidRPr="003C3051" w:rsidRDefault="00566143" w:rsidP="00566143">
      <w:pPr>
        <w:pStyle w:val="Kop1"/>
        <w:rPr>
          <w:color w:val="auto"/>
          <w:lang w:val="nl-BE"/>
        </w:rPr>
      </w:pPr>
      <w:bookmarkStart w:id="571" w:name="_Toc121043324"/>
      <w:r w:rsidRPr="003C3051">
        <w:rPr>
          <w:color w:val="auto"/>
          <w:lang w:val="nl-BE"/>
        </w:rPr>
        <w:t>Gevolgde cursussen</w:t>
      </w:r>
      <w:bookmarkEnd w:id="563"/>
      <w:bookmarkEnd w:id="571"/>
    </w:p>
    <w:p w14:paraId="6AAD8CBC" w14:textId="77777777" w:rsidR="00566143" w:rsidRPr="003C3051" w:rsidRDefault="00566143" w:rsidP="006D2062">
      <w:pPr>
        <w:numPr>
          <w:ilvl w:val="0"/>
          <w:numId w:val="8"/>
        </w:numPr>
        <w:rPr>
          <w:lang w:val="nl-BE"/>
        </w:rPr>
      </w:pPr>
      <w:r w:rsidRPr="003C3051">
        <w:rPr>
          <w:lang w:val="nl-BE"/>
        </w:rPr>
        <w:t>Inleiding tot Unix: om eventueel grotere simulaties uit te kunnen voeren op de SP-cluster van het rekencentrum</w:t>
      </w:r>
    </w:p>
    <w:p w14:paraId="1EFCF339" w14:textId="77777777" w:rsidR="00566143" w:rsidRPr="003C3051" w:rsidRDefault="00566143" w:rsidP="006D2062">
      <w:pPr>
        <w:numPr>
          <w:ilvl w:val="0"/>
          <w:numId w:val="8"/>
        </w:numPr>
        <w:rPr>
          <w:lang w:val="nl-BE"/>
        </w:rPr>
      </w:pPr>
      <w:r w:rsidRPr="003C3051">
        <w:rPr>
          <w:lang w:val="nl-BE"/>
        </w:rPr>
        <w:t>Numerieke modellering in de mechanica: de basistechnieken van FD, FV, FE (Baelmans, M. en Vandepitte, D.)</w:t>
      </w:r>
    </w:p>
    <w:p w14:paraId="690B8CE6" w14:textId="77777777" w:rsidR="00566143" w:rsidRPr="003C3051" w:rsidRDefault="00566143" w:rsidP="006D2062">
      <w:pPr>
        <w:numPr>
          <w:ilvl w:val="0"/>
          <w:numId w:val="8"/>
        </w:numPr>
        <w:rPr>
          <w:lang w:val="nl-BE"/>
        </w:rPr>
      </w:pPr>
      <w:r w:rsidRPr="003C3051">
        <w:rPr>
          <w:lang w:val="nl-BE"/>
        </w:rPr>
        <w:lastRenderedPageBreak/>
        <w:t>Numerieke benadering en geometrische modellering: als achtergrond voor het schrijven van effieciënte en stabiele code (Vandewalle S.)</w:t>
      </w:r>
    </w:p>
    <w:p w14:paraId="7B29406C" w14:textId="77777777" w:rsidR="00566143" w:rsidRPr="003C3051" w:rsidRDefault="00566143" w:rsidP="00566143">
      <w:pPr>
        <w:rPr>
          <w:lang w:val="nl-BE"/>
        </w:rPr>
      </w:pPr>
    </w:p>
    <w:p w14:paraId="78996C83" w14:textId="77777777" w:rsidR="00566143" w:rsidRPr="003C3051" w:rsidRDefault="00566143" w:rsidP="00566143">
      <w:pPr>
        <w:pStyle w:val="Kop2"/>
        <w:rPr>
          <w:lang w:val="nl-BE"/>
        </w:rPr>
      </w:pPr>
      <w:bookmarkStart w:id="572" w:name="_Toc513031576"/>
      <w:bookmarkStart w:id="573" w:name="_Toc119900246"/>
      <w:bookmarkStart w:id="574" w:name="_Toc121043325"/>
      <w:r w:rsidRPr="003C3051">
        <w:rPr>
          <w:lang w:val="nl-BE"/>
        </w:rPr>
        <w:t>Numerieke Benadering en Geometrische Modellering</w:t>
      </w:r>
      <w:bookmarkEnd w:id="572"/>
      <w:bookmarkEnd w:id="573"/>
      <w:bookmarkEnd w:id="574"/>
    </w:p>
    <w:p w14:paraId="30E4D268" w14:textId="77777777" w:rsidR="00566143" w:rsidRPr="003C3051" w:rsidRDefault="00566143" w:rsidP="00566143">
      <w:pPr>
        <w:rPr>
          <w:lang w:val="nl-BE"/>
        </w:rPr>
      </w:pPr>
      <w:r w:rsidRPr="003C3051">
        <w:rPr>
          <w:lang w:val="nl-BE"/>
        </w:rPr>
        <w:t xml:space="preserve">Het vak: Numerieke Benadering en Geometrische Modellering (NBGM, Stefan Vandewalle) werd gevolgd.  Kennismaking met Matlab doorheen 2 practica, die eveneens zullen dienen als evaluatie.  Na een theoretische behandeling van de benaderingstheorie werden verschillende benaderingsmethoden geïntroduceerd: kleinste-kwadraten, minimax, Fourier-transformatie, splinefuncties en Bézier-curven.  </w:t>
      </w:r>
    </w:p>
    <w:p w14:paraId="55689A26" w14:textId="77777777" w:rsidR="00566143" w:rsidRPr="003C3051" w:rsidRDefault="00566143" w:rsidP="00566143">
      <w:pPr>
        <w:rPr>
          <w:lang w:val="nl-BE"/>
        </w:rPr>
      </w:pPr>
      <w:r w:rsidRPr="003C3051">
        <w:rPr>
          <w:lang w:val="nl-BE"/>
        </w:rPr>
        <w:t>Hieruit werden de periodieke splinefuncties gekozen voor het benaderen van de geometrie van de celwand om de volgende redenen:</w:t>
      </w:r>
    </w:p>
    <w:p w14:paraId="28EE90C1" w14:textId="77777777" w:rsidR="00566143" w:rsidRPr="003C3051" w:rsidRDefault="00566143" w:rsidP="006D2062">
      <w:pPr>
        <w:numPr>
          <w:ilvl w:val="0"/>
          <w:numId w:val="10"/>
        </w:numPr>
        <w:rPr>
          <w:lang w:val="nl-BE"/>
        </w:rPr>
      </w:pPr>
      <w:r w:rsidRPr="003C3051">
        <w:rPr>
          <w:lang w:val="nl-BE"/>
        </w:rPr>
        <w:t>geschikt voor het benaderen van gesloten krommen</w:t>
      </w:r>
    </w:p>
    <w:p w14:paraId="6333F3A2" w14:textId="77777777" w:rsidR="00566143" w:rsidRPr="003C3051" w:rsidRDefault="00566143" w:rsidP="006D2062">
      <w:pPr>
        <w:numPr>
          <w:ilvl w:val="0"/>
          <w:numId w:val="10"/>
        </w:numPr>
        <w:rPr>
          <w:lang w:val="nl-BE"/>
        </w:rPr>
      </w:pPr>
      <w:r w:rsidRPr="003C3051">
        <w:rPr>
          <w:lang w:val="nl-BE"/>
        </w:rPr>
        <w:t>vinden hun verloop binnen de convex hull.</w:t>
      </w:r>
    </w:p>
    <w:p w14:paraId="5B167E8B" w14:textId="77777777" w:rsidR="00566143" w:rsidRPr="003C3051" w:rsidRDefault="00566143" w:rsidP="006D2062">
      <w:pPr>
        <w:numPr>
          <w:ilvl w:val="0"/>
          <w:numId w:val="10"/>
        </w:numPr>
        <w:rPr>
          <w:lang w:val="nl-BE"/>
        </w:rPr>
      </w:pPr>
      <w:r w:rsidRPr="003C3051">
        <w:rPr>
          <w:lang w:val="nl-BE"/>
        </w:rPr>
        <w:t>kan zelf de graad kiezen: vb C1,  C2 continuïtieit</w:t>
      </w:r>
    </w:p>
    <w:p w14:paraId="09017B88" w14:textId="77777777" w:rsidR="00566143" w:rsidRPr="003C3051" w:rsidRDefault="00566143" w:rsidP="00566143">
      <w:pPr>
        <w:rPr>
          <w:lang w:val="nl-BE"/>
        </w:rPr>
      </w:pPr>
    </w:p>
    <w:p w14:paraId="18ECCC80" w14:textId="77777777" w:rsidR="00566143" w:rsidRPr="003C3051" w:rsidRDefault="00566143" w:rsidP="00566143">
      <w:pPr>
        <w:rPr>
          <w:lang w:val="nl-BE"/>
        </w:rPr>
      </w:pPr>
      <w:r w:rsidRPr="003C3051">
        <w:rPr>
          <w:lang w:val="nl-BE"/>
        </w:rPr>
        <w:t xml:space="preserve">Om de geometrie van één enkele cel vast te leggen werd een routine, </w:t>
      </w:r>
      <w:r w:rsidRPr="003C3051">
        <w:rPr>
          <w:rStyle w:val="CodeCharChar"/>
          <w:lang w:val="nl-BE"/>
        </w:rPr>
        <w:t>getContour</w:t>
      </w:r>
      <w:r w:rsidRPr="003C3051">
        <w:rPr>
          <w:lang w:val="nl-BE"/>
        </w:rPr>
        <w:t>, geschreven in Matlab, gebaseerd op m-files aangereikt in de cursus NBGM.  Een figuur van het weefsel wordt ingelezen, waarna de gebruiker de contour van een cel kan overtrekken door het aanklikken van enkele punten.</w:t>
      </w:r>
    </w:p>
    <w:p w14:paraId="4F6E17E6" w14:textId="77777777" w:rsidR="00566143" w:rsidRPr="003C3051" w:rsidRDefault="00566143" w:rsidP="00566143">
      <w:pPr>
        <w:rPr>
          <w:lang w:val="nl-BE"/>
        </w:rPr>
      </w:pPr>
    </w:p>
    <w:p w14:paraId="4D97C4BF" w14:textId="77777777" w:rsidR="00566143" w:rsidRPr="003C3051" w:rsidRDefault="00566143" w:rsidP="00566143">
      <w:pPr>
        <w:rPr>
          <w:lang w:val="nl-BE"/>
        </w:rPr>
      </w:pPr>
      <w:r w:rsidRPr="003C3051">
        <w:rPr>
          <w:lang w:val="nl-BE"/>
        </w:rPr>
        <w:pict w14:anchorId="089C2086">
          <v:shape id="_x0000_i1620" type="#_x0000_t75" style="width:420pt;height:315pt">
            <v:imagedata r:id="rId1092" o:title=""/>
          </v:shape>
        </w:pict>
      </w:r>
    </w:p>
    <w:p w14:paraId="5263A655" w14:textId="77777777" w:rsidR="00566143" w:rsidRPr="003C3051" w:rsidRDefault="00566143" w:rsidP="00566143">
      <w:pPr>
        <w:rPr>
          <w:lang w:val="nl-BE"/>
        </w:rPr>
      </w:pPr>
    </w:p>
    <w:p w14:paraId="53F0E7A4" w14:textId="77777777" w:rsidR="00566143" w:rsidRPr="003C3051" w:rsidRDefault="00566143" w:rsidP="00566143">
      <w:pPr>
        <w:rPr>
          <w:lang w:val="nl-BE"/>
        </w:rPr>
      </w:pPr>
      <w:r w:rsidRPr="003C3051">
        <w:rPr>
          <w:lang w:val="nl-BE"/>
        </w:rPr>
        <w:t xml:space="preserve">Deze contour wordt opgeslagen onder de vorm van </w:t>
      </w:r>
      <w:r w:rsidRPr="003C3051">
        <w:rPr>
          <w:rStyle w:val="CodeCharChar"/>
          <w:lang w:val="nl-BE"/>
        </w:rPr>
        <w:t>clickResult.mat</w:t>
      </w:r>
      <w:r w:rsidRPr="003C3051">
        <w:rPr>
          <w:lang w:val="nl-BE"/>
        </w:rPr>
        <w:t xml:space="preserve"> waarin de x- en y-waarden van de aangeklikte punten (in pixels) bijgehouden worden. </w:t>
      </w:r>
    </w:p>
    <w:p w14:paraId="5BF35378" w14:textId="77777777" w:rsidR="00566143" w:rsidRPr="003C3051" w:rsidRDefault="00566143" w:rsidP="00566143">
      <w:pPr>
        <w:rPr>
          <w:lang w:val="nl-BE"/>
        </w:rPr>
      </w:pPr>
      <w:r w:rsidRPr="003C3051">
        <w:rPr>
          <w:rStyle w:val="CodeCharChar"/>
          <w:lang w:val="nl-BE"/>
        </w:rPr>
        <w:t>perioSplineGo</w:t>
      </w:r>
      <w:r w:rsidRPr="003C3051">
        <w:rPr>
          <w:lang w:val="nl-BE"/>
        </w:rPr>
        <w:t xml:space="preserve"> stelt doorheen deze punten een periodieke spline op die dan kan dienen als continue beschrijving van de contour van de cel.  </w:t>
      </w:r>
    </w:p>
    <w:p w14:paraId="20D61B15" w14:textId="77777777" w:rsidR="00566143" w:rsidRPr="003C3051" w:rsidRDefault="00566143" w:rsidP="00566143">
      <w:pPr>
        <w:rPr>
          <w:lang w:val="nl-BE"/>
        </w:rPr>
      </w:pPr>
    </w:p>
    <w:p w14:paraId="50D9AB1A" w14:textId="77777777" w:rsidR="00566143" w:rsidRPr="003C3051" w:rsidRDefault="00566143" w:rsidP="00566143">
      <w:pPr>
        <w:rPr>
          <w:lang w:val="nl-BE"/>
        </w:rPr>
      </w:pPr>
      <w:r w:rsidRPr="003C3051">
        <w:rPr>
          <w:lang w:val="nl-BE"/>
        </w:rPr>
        <w:lastRenderedPageBreak/>
        <w:pict w14:anchorId="68985C77">
          <v:shape id="_x0000_i1621" type="#_x0000_t75" style="width:4in;height:3in">
            <v:imagedata r:id="rId1093" o:title=""/>
          </v:shape>
        </w:pict>
      </w:r>
    </w:p>
    <w:p w14:paraId="4985E04F" w14:textId="77777777" w:rsidR="00566143" w:rsidRPr="003C3051" w:rsidRDefault="00566143" w:rsidP="00566143">
      <w:pPr>
        <w:rPr>
          <w:lang w:val="nl-BE"/>
        </w:rPr>
      </w:pPr>
    </w:p>
    <w:p w14:paraId="2FFB04B3" w14:textId="77777777" w:rsidR="00566143" w:rsidRPr="003C3051" w:rsidRDefault="00566143" w:rsidP="00566143">
      <w:pPr>
        <w:rPr>
          <w:lang w:val="nl-BE"/>
        </w:rPr>
      </w:pPr>
      <w:r w:rsidRPr="003C3051">
        <w:rPr>
          <w:lang w:val="nl-BE"/>
        </w:rPr>
        <w:t>De parameterfuncties x(t) en y(t) zien er hier als volgt uit.</w:t>
      </w:r>
    </w:p>
    <w:p w14:paraId="4BF0243D" w14:textId="77777777" w:rsidR="00566143" w:rsidRPr="003C3051" w:rsidRDefault="00566143" w:rsidP="00566143">
      <w:pPr>
        <w:rPr>
          <w:lang w:val="nl-BE"/>
        </w:rPr>
      </w:pPr>
      <w:r w:rsidRPr="003C3051">
        <w:rPr>
          <w:lang w:val="nl-BE"/>
        </w:rPr>
        <w:pict w14:anchorId="38202C61">
          <v:shape id="_x0000_i1622" type="#_x0000_t75" style="width:4in;height:3in">
            <v:imagedata r:id="rId1094" o:title=""/>
          </v:shape>
        </w:pict>
      </w:r>
    </w:p>
    <w:p w14:paraId="56AB1080" w14:textId="77777777" w:rsidR="00566143" w:rsidRPr="003C3051" w:rsidRDefault="00566143" w:rsidP="00566143">
      <w:pPr>
        <w:rPr>
          <w:lang w:val="nl-BE"/>
        </w:rPr>
      </w:pPr>
    </w:p>
    <w:p w14:paraId="7BA4DE41" w14:textId="77777777" w:rsidR="00566143" w:rsidRPr="003C3051" w:rsidRDefault="00566143" w:rsidP="00566143">
      <w:pPr>
        <w:rPr>
          <w:lang w:val="nl-BE"/>
        </w:rPr>
      </w:pPr>
      <w:r w:rsidRPr="003C3051">
        <w:rPr>
          <w:lang w:val="nl-BE"/>
        </w:rPr>
        <w:t xml:space="preserve">Het zou mogelijk moeten zijn om de dynamica van de celwand te modelleren aan de hand van zulke splines.  Er zit reeds veel a priori informatie in (vb continuiteit, gesloten kromme).  </w:t>
      </w:r>
    </w:p>
    <w:p w14:paraId="7EEF690F" w14:textId="77777777" w:rsidR="00566143" w:rsidRPr="003C3051" w:rsidRDefault="00566143" w:rsidP="00566143">
      <w:pPr>
        <w:rPr>
          <w:lang w:val="nl-BE"/>
        </w:rPr>
      </w:pPr>
      <w:r w:rsidRPr="003C3051">
        <w:rPr>
          <w:lang w:val="nl-BE"/>
        </w:rPr>
        <w:t>In computer graphics werd dit reeds toegepast mbv D-NURBS, dynamic-non uniform rational beta splines (Terzopoulos en Qin, 1994) evenals bij gewone splines waar de knooppunten verbonden werden met lineaire veren (Phillips, Ladd en Kavraki, 2002).</w:t>
      </w:r>
    </w:p>
    <w:p w14:paraId="419E519F" w14:textId="77777777" w:rsidR="00566143" w:rsidRPr="003C3051" w:rsidRDefault="00566143" w:rsidP="00566143">
      <w:pPr>
        <w:rPr>
          <w:lang w:val="nl-BE"/>
        </w:rPr>
      </w:pPr>
      <w:r w:rsidRPr="003C3051">
        <w:rPr>
          <w:lang w:val="nl-BE"/>
        </w:rPr>
        <w:t>Dynamica in de knooppunten steken, lokale interactie, kromming beschikbaar…</w:t>
      </w:r>
    </w:p>
    <w:p w14:paraId="71AE0D43" w14:textId="77777777" w:rsidR="00566143" w:rsidRPr="003C3051" w:rsidRDefault="00566143" w:rsidP="00566143">
      <w:pPr>
        <w:rPr>
          <w:lang w:val="nl-BE"/>
        </w:rPr>
      </w:pPr>
    </w:p>
    <w:p w14:paraId="3D3FAEA3" w14:textId="77777777" w:rsidR="009D20D2" w:rsidRPr="003C3051" w:rsidRDefault="009D20D2" w:rsidP="00BF1B47">
      <w:pPr>
        <w:pStyle w:val="Kop2"/>
        <w:rPr>
          <w:lang w:val="nl-BE"/>
        </w:rPr>
      </w:pPr>
      <w:bookmarkStart w:id="575" w:name="_Toc119900247"/>
      <w:bookmarkStart w:id="576" w:name="_Toc119900105"/>
      <w:bookmarkStart w:id="577" w:name="_Toc121043326"/>
      <w:r w:rsidRPr="003C3051">
        <w:rPr>
          <w:lang w:val="nl-BE"/>
        </w:rPr>
        <w:t>GraSMech</w:t>
      </w:r>
      <w:bookmarkEnd w:id="576"/>
      <w:bookmarkEnd w:id="577"/>
    </w:p>
    <w:p w14:paraId="4F1B8140" w14:textId="77777777" w:rsidR="009D20D2" w:rsidRPr="003C3051" w:rsidRDefault="009D20D2" w:rsidP="00BF1B47">
      <w:pPr>
        <w:pStyle w:val="Plattetekst"/>
        <w:rPr>
          <w:lang w:val="nl-BE"/>
        </w:rPr>
      </w:pPr>
      <w:r w:rsidRPr="003C3051">
        <w:rPr>
          <w:lang w:val="nl-BE"/>
        </w:rPr>
        <w:t>Cursus over Nonlinear FEM waarbij technieken aangereikt worden ivm contact problems, failure, crack propagation, nonlinear material behaviour, etc.</w:t>
      </w:r>
    </w:p>
    <w:p w14:paraId="6D3A4C83" w14:textId="77777777" w:rsidR="009D20D2" w:rsidRPr="003C3051" w:rsidRDefault="009D20D2" w:rsidP="00BF1B47">
      <w:pPr>
        <w:pStyle w:val="Plattetekst"/>
        <w:rPr>
          <w:lang w:val="nl-BE"/>
        </w:rPr>
      </w:pPr>
      <w:r w:rsidRPr="003C3051">
        <w:rPr>
          <w:lang w:val="nl-BE"/>
        </w:rPr>
        <w:t>Niet gemakkelijk allemaal.</w:t>
      </w:r>
    </w:p>
    <w:p w14:paraId="70963CBE" w14:textId="77777777" w:rsidR="00840C70" w:rsidRPr="003C3051" w:rsidRDefault="00840C70" w:rsidP="00840C70">
      <w:pPr>
        <w:pStyle w:val="Kop1"/>
        <w:rPr>
          <w:color w:val="auto"/>
          <w:lang w:val="nl-BE"/>
        </w:rPr>
      </w:pPr>
      <w:bookmarkStart w:id="578" w:name="_Toc121043327"/>
      <w:r w:rsidRPr="003C3051">
        <w:rPr>
          <w:color w:val="auto"/>
          <w:lang w:val="nl-BE"/>
        </w:rPr>
        <w:t>Opportuniteiten</w:t>
      </w:r>
      <w:bookmarkEnd w:id="575"/>
      <w:bookmarkEnd w:id="578"/>
    </w:p>
    <w:p w14:paraId="4EA5284E" w14:textId="77777777" w:rsidR="00840C70" w:rsidRPr="003C3051" w:rsidRDefault="00840C70" w:rsidP="00566143">
      <w:pPr>
        <w:rPr>
          <w:lang w:val="nl-BE"/>
        </w:rPr>
      </w:pPr>
    </w:p>
    <w:p w14:paraId="310805BD" w14:textId="77777777" w:rsidR="00840C70" w:rsidRPr="003C3051" w:rsidRDefault="00840C70" w:rsidP="006D2062">
      <w:pPr>
        <w:numPr>
          <w:ilvl w:val="0"/>
          <w:numId w:val="14"/>
        </w:numPr>
        <w:spacing w:line="360" w:lineRule="auto"/>
        <w:jc w:val="both"/>
        <w:rPr>
          <w:lang w:val="nl-BE"/>
        </w:rPr>
      </w:pPr>
      <w:r w:rsidRPr="003C3051">
        <w:rPr>
          <w:lang w:val="nl-BE"/>
        </w:rPr>
        <w:t>Simulatie van trillingen van granulaire media (Ph D. van Wassgren, 1997)</w:t>
      </w:r>
    </w:p>
    <w:p w14:paraId="1BD0EF7D" w14:textId="77777777" w:rsidR="00840C70" w:rsidRPr="003C3051" w:rsidRDefault="00840C70" w:rsidP="006D2062">
      <w:pPr>
        <w:numPr>
          <w:ilvl w:val="0"/>
          <w:numId w:val="14"/>
        </w:numPr>
        <w:spacing w:line="360" w:lineRule="auto"/>
        <w:jc w:val="both"/>
        <w:rPr>
          <w:lang w:val="nl-BE"/>
        </w:rPr>
      </w:pPr>
      <w:r w:rsidRPr="003C3051">
        <w:rPr>
          <w:lang w:val="nl-BE"/>
        </w:rPr>
        <w:t>Opblazen van structuren (ballon om lenzen te polijsten, satelietcomponenten, shelters, dam, verwijden van aders… zie map opportunities)</w:t>
      </w:r>
    </w:p>
    <w:p w14:paraId="3980615B" w14:textId="77777777" w:rsidR="00840C70" w:rsidRPr="003C3051" w:rsidRDefault="00840C70" w:rsidP="006D2062">
      <w:pPr>
        <w:numPr>
          <w:ilvl w:val="0"/>
          <w:numId w:val="14"/>
        </w:numPr>
        <w:spacing w:line="360" w:lineRule="auto"/>
        <w:jc w:val="both"/>
        <w:rPr>
          <w:lang w:val="nl-BE"/>
        </w:rPr>
      </w:pPr>
      <w:r w:rsidRPr="003C3051">
        <w:rPr>
          <w:lang w:val="nl-BE"/>
        </w:rPr>
        <w:lastRenderedPageBreak/>
        <w:t xml:space="preserve">Simulatie van (mensen-)massa’s op festivals, verkeer, noodscenario’s (ook kuddegedrag en vegetatiespreiding, mieren..) </w:t>
      </w:r>
      <w:hyperlink r:id="rId1095" w:history="1">
        <w:r w:rsidRPr="003C3051">
          <w:rPr>
            <w:rStyle w:val="Hyperlink"/>
            <w:color w:val="auto"/>
            <w:lang w:val="nl-BE"/>
          </w:rPr>
          <w:t>http://www.red3d.com/cwr/boids/</w:t>
        </w:r>
      </w:hyperlink>
    </w:p>
    <w:p w14:paraId="0D23BCD3" w14:textId="77777777" w:rsidR="00840C70" w:rsidRPr="003C3051" w:rsidRDefault="00840C70" w:rsidP="00566143">
      <w:pPr>
        <w:rPr>
          <w:lang w:val="nl-BE"/>
        </w:rPr>
      </w:pPr>
    </w:p>
    <w:p w14:paraId="2F0F992F" w14:textId="77777777" w:rsidR="00840C70" w:rsidRPr="003C3051" w:rsidRDefault="00840C70" w:rsidP="00566143">
      <w:pPr>
        <w:rPr>
          <w:lang w:val="nl-BE"/>
        </w:rPr>
      </w:pPr>
    </w:p>
    <w:p w14:paraId="04747233" w14:textId="77777777" w:rsidR="00945D29" w:rsidRPr="003C3051" w:rsidRDefault="00945D29" w:rsidP="00945D29">
      <w:pPr>
        <w:pStyle w:val="Kop1"/>
        <w:rPr>
          <w:color w:val="auto"/>
        </w:rPr>
      </w:pPr>
      <w:bookmarkStart w:id="579" w:name="_Toc119900248"/>
      <w:bookmarkStart w:id="580" w:name="_Toc121043328"/>
      <w:r w:rsidRPr="003C3051">
        <w:rPr>
          <w:color w:val="auto"/>
        </w:rPr>
        <w:t>Referenties</w:t>
      </w:r>
      <w:bookmarkEnd w:id="579"/>
      <w:bookmarkEnd w:id="580"/>
    </w:p>
    <w:p w14:paraId="024DC501" w14:textId="77777777" w:rsidR="008703AB" w:rsidRPr="003C3051" w:rsidRDefault="008703AB" w:rsidP="008703AB">
      <w:r w:rsidRPr="003C3051">
        <w:t xml:space="preserve">1. Allen, M.P. and Tildesley, D.J. </w:t>
      </w:r>
      <w:r w:rsidRPr="003C3051">
        <w:rPr>
          <w:rStyle w:val="Nadruk"/>
        </w:rPr>
        <w:t>Computer Simulation of Liquids</w:t>
      </w:r>
      <w:r w:rsidRPr="003C3051">
        <w:t xml:space="preserve">. </w:t>
      </w:r>
      <w:smartTag w:uri="urn:schemas-microsoft-com:office:smarttags" w:element="place">
        <w:smartTag w:uri="urn:schemas-microsoft-com:office:smarttags" w:element="PlaceName">
          <w:r w:rsidRPr="003C3051">
            <w:t>Oxford</w:t>
          </w:r>
        </w:smartTag>
        <w:r w:rsidRPr="003C3051">
          <w:t xml:space="preserve"> </w:t>
        </w:r>
        <w:smartTag w:uri="urn:schemas-microsoft-com:office:smarttags" w:element="PlaceType">
          <w:r w:rsidRPr="003C3051">
            <w:t>University</w:t>
          </w:r>
        </w:smartTag>
      </w:smartTag>
      <w:r w:rsidRPr="003C3051">
        <w:t xml:space="preserve"> Press, </w:t>
      </w:r>
      <w:smartTag w:uri="urn:schemas-microsoft-com:office:smarttags" w:element="place">
        <w:smartTag w:uri="urn:schemas-microsoft-com:office:smarttags" w:element="State">
          <w:r w:rsidRPr="003C3051">
            <w:t>New York</w:t>
          </w:r>
        </w:smartTag>
      </w:smartTag>
      <w:r w:rsidRPr="003C3051">
        <w:t>, 1989.</w:t>
      </w:r>
    </w:p>
    <w:p w14:paraId="7C8B6CDC" w14:textId="77777777" w:rsidR="008703AB" w:rsidRPr="003C3051" w:rsidRDefault="008703AB" w:rsidP="008703AB"/>
    <w:p w14:paraId="0BDC284B" w14:textId="77777777" w:rsidR="008703AB" w:rsidRPr="003C3051" w:rsidRDefault="008703AB" w:rsidP="008703AB">
      <w:r w:rsidRPr="003C3051">
        <w:t xml:space="preserve">2. Gear, C.W. The numerical integration of ordinary differential equations of various orders. Technical Report 7126, </w:t>
      </w:r>
      <w:smartTag w:uri="urn:schemas-microsoft-com:office:smarttags" w:element="place">
        <w:r w:rsidRPr="003C3051">
          <w:t>Argonne</w:t>
        </w:r>
      </w:smartTag>
      <w:r w:rsidRPr="003C3051">
        <w:t xml:space="preserve"> National Laboratory, 1966.</w:t>
      </w:r>
    </w:p>
    <w:p w14:paraId="18026CBC" w14:textId="77777777" w:rsidR="008703AB" w:rsidRPr="003C3051" w:rsidRDefault="008703AB" w:rsidP="008703AB"/>
    <w:p w14:paraId="30123793" w14:textId="77777777" w:rsidR="008703AB" w:rsidRPr="003C3051" w:rsidRDefault="008703AB" w:rsidP="008703AB">
      <w:r w:rsidRPr="003C3051">
        <w:t xml:space="preserve">3. Gear, C.W. </w:t>
      </w:r>
      <w:r w:rsidRPr="003C3051">
        <w:rPr>
          <w:rStyle w:val="Nadruk"/>
        </w:rPr>
        <w:t>Numerical initial value problems in ordinary differential equations</w:t>
      </w:r>
      <w:r w:rsidRPr="003C3051">
        <w:t xml:space="preserve">. Prentice-Hall, </w:t>
      </w:r>
      <w:smartTag w:uri="urn:schemas-microsoft-com:office:smarttags" w:element="place">
        <w:smartTag w:uri="urn:schemas-microsoft-com:office:smarttags" w:element="City">
          <w:r w:rsidRPr="003C3051">
            <w:t>Englewood</w:t>
          </w:r>
        </w:smartTag>
      </w:smartTag>
      <w:r w:rsidRPr="003C3051">
        <w:t xml:space="preserve"> Cliffs, NJ, 1971.</w:t>
      </w:r>
    </w:p>
    <w:p w14:paraId="45EABC9F" w14:textId="77777777" w:rsidR="008703AB" w:rsidRPr="003C3051" w:rsidRDefault="008703AB" w:rsidP="008703AB"/>
    <w:p w14:paraId="5952FEC5" w14:textId="77777777" w:rsidR="008703AB" w:rsidRPr="003C3051" w:rsidRDefault="008703AB" w:rsidP="008703AB">
      <w:r w:rsidRPr="003C3051">
        <w:t xml:space="preserve">4. Verlet, L. Computer 'experiments' on classical fluids. I. Thermodynamical properties of Lennard-Jones molecules. </w:t>
      </w:r>
      <w:r w:rsidRPr="003C3051">
        <w:rPr>
          <w:rStyle w:val="Nadruk"/>
        </w:rPr>
        <w:t>Physical Review</w:t>
      </w:r>
      <w:r w:rsidRPr="003C3051">
        <w:t xml:space="preserve">, 159:98-103, 1967. </w:t>
      </w:r>
    </w:p>
    <w:p w14:paraId="6004B1B1" w14:textId="77777777" w:rsidR="008703AB" w:rsidRPr="003C3051" w:rsidRDefault="008703AB" w:rsidP="008703AB"/>
    <w:p w14:paraId="2F21C33F" w14:textId="77777777" w:rsidR="008703AB" w:rsidRPr="003C3051" w:rsidRDefault="008703AB" w:rsidP="008703AB">
      <w:r w:rsidRPr="003C3051">
        <w:t xml:space="preserve">5. Hockney, R. W. The potential calculation and some applications.  </w:t>
      </w:r>
      <w:r w:rsidRPr="003C3051">
        <w:rPr>
          <w:i/>
        </w:rPr>
        <w:t>Methods comput. Phys.</w:t>
      </w:r>
      <w:r w:rsidRPr="003C3051">
        <w:t xml:space="preserve"> </w:t>
      </w:r>
      <w:r w:rsidRPr="003C3051">
        <w:rPr>
          <w:b/>
        </w:rPr>
        <w:t>9</w:t>
      </w:r>
      <w:r w:rsidRPr="003C3051">
        <w:t>, 136-211, 1970.</w:t>
      </w:r>
    </w:p>
    <w:p w14:paraId="3D4C0999" w14:textId="77777777" w:rsidR="008703AB" w:rsidRPr="003C3051" w:rsidRDefault="008703AB" w:rsidP="008703AB"/>
    <w:p w14:paraId="291917E3" w14:textId="77777777" w:rsidR="008703AB" w:rsidRPr="003C3051" w:rsidRDefault="008703AB" w:rsidP="008703AB">
      <w:r w:rsidRPr="003C3051">
        <w:t xml:space="preserve">6. Potter, D.  </w:t>
      </w:r>
      <w:r w:rsidRPr="003C3051">
        <w:rPr>
          <w:i/>
        </w:rPr>
        <w:t>Computational physics.</w:t>
      </w:r>
      <w:r w:rsidRPr="003C3051">
        <w:t xml:space="preserve">  Wiley, </w:t>
      </w:r>
      <w:smartTag w:uri="urn:schemas-microsoft-com:office:smarttags" w:element="place">
        <w:smartTag w:uri="urn:schemas-microsoft-com:office:smarttags" w:element="State">
          <w:r w:rsidRPr="003C3051">
            <w:t>New York</w:t>
          </w:r>
        </w:smartTag>
      </w:smartTag>
      <w:r w:rsidRPr="003C3051">
        <w:t>. 1972.</w:t>
      </w:r>
    </w:p>
    <w:p w14:paraId="42B6291F" w14:textId="77777777" w:rsidR="008703AB" w:rsidRPr="003C3051" w:rsidRDefault="008703AB" w:rsidP="008703AB"/>
    <w:p w14:paraId="615452F1" w14:textId="77777777" w:rsidR="008703AB" w:rsidRPr="003C3051" w:rsidRDefault="008703AB" w:rsidP="008703AB">
      <w:r w:rsidRPr="003C3051">
        <w:t>7. Swope, W. C., Andersen, H. C., Berens, P. H., and Wilson, K. R. A computer simulation method for the calculation of equilibrium constants for the formation of physical clusters of molecules: application to small water clusters. J</w:t>
      </w:r>
      <w:r w:rsidRPr="003C3051">
        <w:rPr>
          <w:i/>
        </w:rPr>
        <w:t>. chem.. Phys.</w:t>
      </w:r>
      <w:r w:rsidRPr="003C3051">
        <w:t xml:space="preserve"> </w:t>
      </w:r>
      <w:r w:rsidRPr="003C3051">
        <w:rPr>
          <w:b/>
        </w:rPr>
        <w:t>76</w:t>
      </w:r>
      <w:r w:rsidRPr="003C3051">
        <w:t>, 637-649, 1982.</w:t>
      </w:r>
    </w:p>
    <w:p w14:paraId="7AFEC8BB" w14:textId="77777777" w:rsidR="00945D29" w:rsidRPr="003C3051" w:rsidRDefault="00945D29" w:rsidP="00945D29"/>
    <w:p w14:paraId="1B679E54" w14:textId="77777777" w:rsidR="007228EE" w:rsidRPr="003C3051" w:rsidRDefault="007228EE" w:rsidP="007228EE">
      <w:r w:rsidRPr="003C3051">
        <w:t xml:space="preserve">Keegstra et al (1973) The structure of plant cell walls. III. A model of the walls of suspension-cultured sycamore cells based on the interconnections of the macromolecular components. </w:t>
      </w:r>
      <w:r w:rsidRPr="003C3051">
        <w:rPr>
          <w:i/>
          <w:iCs/>
        </w:rPr>
        <w:t>Plant Physiol</w:t>
      </w:r>
      <w:r w:rsidRPr="003C3051">
        <w:t xml:space="preserve">., </w:t>
      </w:r>
      <w:r w:rsidRPr="003C3051">
        <w:rPr>
          <w:b/>
          <w:bCs/>
        </w:rPr>
        <w:t>51</w:t>
      </w:r>
      <w:r w:rsidRPr="003C3051">
        <w:t>, 188-196.</w:t>
      </w:r>
    </w:p>
    <w:p w14:paraId="7131C1AC" w14:textId="77777777" w:rsidR="007228EE" w:rsidRPr="003C3051" w:rsidRDefault="007228EE" w:rsidP="007228EE">
      <w:r w:rsidRPr="003C3051">
        <w:t xml:space="preserve">Albersheim (1976) The primary cell wall. In </w:t>
      </w:r>
      <w:r w:rsidRPr="003C3051">
        <w:rPr>
          <w:i/>
          <w:iCs/>
        </w:rPr>
        <w:t>Plant Biochemistry</w:t>
      </w:r>
      <w:r w:rsidRPr="003C3051">
        <w:t xml:space="preserve"> (Bonner and Varner eds) 3rd Edition, Academic Press, </w:t>
      </w:r>
      <w:smartTag w:uri="urn:schemas-microsoft-com:office:smarttags" w:element="place">
        <w:smartTag w:uri="urn:schemas-microsoft-com:office:smarttags" w:element="State">
          <w:r w:rsidRPr="003C3051">
            <w:t>New York</w:t>
          </w:r>
        </w:smartTag>
      </w:smartTag>
      <w:r w:rsidRPr="003C3051">
        <w:t>, pp 225-274.</w:t>
      </w:r>
    </w:p>
    <w:p w14:paraId="1CDFD66D" w14:textId="77777777" w:rsidR="007228EE" w:rsidRPr="003C3051" w:rsidRDefault="007228EE" w:rsidP="007228EE">
      <w:r w:rsidRPr="003C3051">
        <w:t xml:space="preserve">Selvendran and ONeill (1985) Isolation and analysis of cell walls from plant material. In </w:t>
      </w:r>
      <w:r w:rsidRPr="003C3051">
        <w:rPr>
          <w:i/>
          <w:iCs/>
        </w:rPr>
        <w:t>Methods of Biochemica</w:t>
      </w:r>
      <w:r w:rsidRPr="003C3051">
        <w:t xml:space="preserve">l </w:t>
      </w:r>
      <w:r w:rsidRPr="003C3051">
        <w:rPr>
          <w:i/>
          <w:iCs/>
        </w:rPr>
        <w:t>Analysis</w:t>
      </w:r>
      <w:r w:rsidRPr="003C3051">
        <w:t xml:space="preserve"> (Glick ed) Vol 32, John Wiley pp 25-133.</w:t>
      </w:r>
    </w:p>
    <w:p w14:paraId="5231DFA6" w14:textId="77777777" w:rsidR="007228EE" w:rsidRPr="003C3051" w:rsidRDefault="007228EE" w:rsidP="007228EE">
      <w:r w:rsidRPr="003C3051">
        <w:t xml:space="preserve">Carpita and Gibeaut (1993) Structural models of primary-cell walls in flowering plants - consistency of molecular structures with the physical properties of the wall during growth. </w:t>
      </w:r>
      <w:r w:rsidRPr="003C3051">
        <w:rPr>
          <w:i/>
          <w:iCs/>
        </w:rPr>
        <w:t>Plant J</w:t>
      </w:r>
      <w:r w:rsidRPr="003C3051">
        <w:t xml:space="preserve">., </w:t>
      </w:r>
      <w:r w:rsidRPr="003C3051">
        <w:rPr>
          <w:b/>
          <w:bCs/>
        </w:rPr>
        <w:t>3</w:t>
      </w:r>
      <w:r w:rsidRPr="003C3051">
        <w:t>, 1-30.</w:t>
      </w:r>
    </w:p>
    <w:p w14:paraId="5E5DCB27" w14:textId="77777777" w:rsidR="007228EE" w:rsidRPr="003C3051" w:rsidRDefault="007228EE" w:rsidP="007228EE">
      <w:r w:rsidRPr="003C3051">
        <w:t xml:space="preserve">Cosgrove (2001) Wall structure and wall loosening. A look backwards and forwards. </w:t>
      </w:r>
      <w:r w:rsidRPr="003C3051">
        <w:rPr>
          <w:i/>
          <w:iCs/>
        </w:rPr>
        <w:t>Plant Physio</w:t>
      </w:r>
      <w:r w:rsidRPr="003C3051">
        <w:t>l.,</w:t>
      </w:r>
      <w:r w:rsidRPr="003C3051">
        <w:rPr>
          <w:b/>
          <w:bCs/>
        </w:rPr>
        <w:t>125</w:t>
      </w:r>
      <w:r w:rsidRPr="003C3051">
        <w:t>, 131-134.</w:t>
      </w:r>
    </w:p>
    <w:p w14:paraId="4F478DEE" w14:textId="77777777" w:rsidR="00BC33BA" w:rsidRPr="003C3051" w:rsidRDefault="00BC33BA" w:rsidP="00BC33BA">
      <w:pPr>
        <w:pStyle w:val="Reference"/>
      </w:pPr>
      <w:r w:rsidRPr="003C3051">
        <w:t xml:space="preserve">Hiramoto, Y. (1963). Mechanical properties of sea urchin </w:t>
      </w:r>
      <w:smartTag w:uri="urn:schemas-microsoft-com:office:smarttags" w:element="place">
        <w:smartTag w:uri="urn:schemas:contacts" w:element="Sn">
          <w:r w:rsidRPr="003C3051">
            <w:t>eggs</w:t>
          </w:r>
        </w:smartTag>
        <w:r w:rsidRPr="003C3051">
          <w:t xml:space="preserve"> </w:t>
        </w:r>
        <w:smartTag w:uri="urn:schemas:contacts" w:element="Sn">
          <w:r w:rsidRPr="003C3051">
            <w:t>I.</w:t>
          </w:r>
        </w:smartTag>
      </w:smartTag>
      <w:r w:rsidRPr="003C3051">
        <w:t xml:space="preserve"> Surface force and elastic modulus of the cell membrane. </w:t>
      </w:r>
      <w:r w:rsidRPr="003C3051">
        <w:rPr>
          <w:u w:val="single"/>
        </w:rPr>
        <w:t>Experimental Cell Research, 32,</w:t>
      </w:r>
      <w:r w:rsidRPr="003C3051">
        <w:t xml:space="preserve"> 59-75.</w:t>
      </w:r>
    </w:p>
    <w:p w14:paraId="071CB97B" w14:textId="77777777" w:rsidR="00BC33BA" w:rsidRPr="003C3051" w:rsidRDefault="00BC33BA" w:rsidP="00BC33BA">
      <w:pPr>
        <w:pStyle w:val="Reference"/>
      </w:pPr>
      <w:r w:rsidRPr="003C3051">
        <w:t xml:space="preserve">Hiramoto, Y. (1963). Mechanical properties of sea urchin eggs II. Changes in mechanical properties from fertilization to cleavage. </w:t>
      </w:r>
      <w:r w:rsidRPr="003C3051">
        <w:rPr>
          <w:u w:val="single"/>
        </w:rPr>
        <w:t>Experimental Cell Research, 32,</w:t>
      </w:r>
      <w:r w:rsidRPr="003C3051">
        <w:t xml:space="preserve"> 76-88.</w:t>
      </w:r>
    </w:p>
    <w:p w14:paraId="74046B3D" w14:textId="77777777" w:rsidR="00BC33BA" w:rsidRPr="003C3051" w:rsidRDefault="00BC33BA" w:rsidP="00BC33BA">
      <w:pPr>
        <w:pStyle w:val="Reference"/>
      </w:pPr>
      <w:r w:rsidRPr="003C3051">
        <w:t xml:space="preserve">Hiramoto, Y. (1970). Rheological properties of sea urchin eggs. </w:t>
      </w:r>
      <w:r w:rsidRPr="003C3051">
        <w:rPr>
          <w:u w:val="single"/>
        </w:rPr>
        <w:t>Biorheology, 6,</w:t>
      </w:r>
      <w:r w:rsidRPr="003C3051">
        <w:t xml:space="preserve"> 201-234.</w:t>
      </w:r>
    </w:p>
    <w:p w14:paraId="6892EEE8" w14:textId="77777777" w:rsidR="00BC33BA" w:rsidRPr="003C3051" w:rsidRDefault="00BC33BA" w:rsidP="00BC33BA">
      <w:pPr>
        <w:pStyle w:val="Reference"/>
      </w:pPr>
      <w:r w:rsidRPr="003C3051">
        <w:t xml:space="preserve">Lardner, T. J. &amp; Pujara, P. (1978). On the contact problem of a highly inflated spherical nonlinear membrane. </w:t>
      </w:r>
      <w:r w:rsidRPr="003C3051">
        <w:rPr>
          <w:u w:val="single"/>
        </w:rPr>
        <w:t>Transactions of the American Society of Mechanical Engineers, Journal of Applied Mechanics, 45,</w:t>
      </w:r>
      <w:r w:rsidRPr="003C3051">
        <w:t xml:space="preserve"> 202-203.</w:t>
      </w:r>
    </w:p>
    <w:p w14:paraId="67E41BE9" w14:textId="77777777" w:rsidR="00BC33BA" w:rsidRPr="003C3051" w:rsidRDefault="00BC33BA" w:rsidP="00BC33BA">
      <w:pPr>
        <w:pStyle w:val="Reference"/>
      </w:pPr>
      <w:r w:rsidRPr="003C3051">
        <w:t xml:space="preserve">Lardner, T. J. &amp; Pujara, P. (1980). Compression of spherical cells. </w:t>
      </w:r>
      <w:r w:rsidRPr="003C3051">
        <w:rPr>
          <w:u w:val="single"/>
        </w:rPr>
        <w:t>Mechanics Today, 5,</w:t>
      </w:r>
      <w:r w:rsidRPr="003C3051">
        <w:t xml:space="preserve"> 161-176. </w:t>
      </w:r>
    </w:p>
    <w:p w14:paraId="350FAD7C" w14:textId="77777777" w:rsidR="00BC33BA" w:rsidRPr="003C3051" w:rsidRDefault="00BC33BA" w:rsidP="00BC33BA">
      <w:pPr>
        <w:pStyle w:val="Reference"/>
      </w:pPr>
      <w:r w:rsidRPr="003C3051">
        <w:t xml:space="preserve">Yoneda, Mitsuki (1964). Tension at the surface of sea-urchin egg: a critical examination of Cole's experiment. </w:t>
      </w:r>
      <w:r w:rsidRPr="003C3051">
        <w:rPr>
          <w:u w:val="single"/>
        </w:rPr>
        <w:t>Journal of Experimental Biology, 41,</w:t>
      </w:r>
      <w:r w:rsidRPr="003C3051">
        <w:t xml:space="preserve"> 893-906. </w:t>
      </w:r>
    </w:p>
    <w:p w14:paraId="357F40D8" w14:textId="77777777" w:rsidR="00BC33BA" w:rsidRPr="003C3051" w:rsidRDefault="00BC33BA" w:rsidP="00BC33BA">
      <w:pPr>
        <w:pStyle w:val="Reference"/>
      </w:pPr>
      <w:r w:rsidRPr="003C3051">
        <w:t xml:space="preserve">Feng, W. W. &amp; Yang, W. H. (1973). On the contact problem of an inflated spherical nonlinear membrane. </w:t>
      </w:r>
      <w:r w:rsidRPr="003C3051">
        <w:rPr>
          <w:u w:val="single"/>
        </w:rPr>
        <w:t>(Transactions of the ASME) Journal of Applied Mechanics, 40,</w:t>
      </w:r>
      <w:r w:rsidRPr="003C3051">
        <w:t xml:space="preserve"> 209-214. </w:t>
      </w:r>
    </w:p>
    <w:p w14:paraId="6DE76D4A" w14:textId="77777777" w:rsidR="007228EE" w:rsidRPr="003C3051" w:rsidRDefault="006D2062" w:rsidP="00945D29">
      <w:pPr>
        <w:rPr>
          <w:lang w:val="nl-BE"/>
        </w:rPr>
      </w:pPr>
      <w:r>
        <w:rPr>
          <w:noProof/>
          <w:lang w:val="nl-BE"/>
        </w:rPr>
        <w:pict w14:anchorId="45535556">
          <v:shape id="_x0000_s5787" type="#_x0000_t202" style="position:absolute;margin-left:-70.9pt;margin-top:-671.45pt;width:1in;height:1in;z-index:251628544">
            <v:textbox>
              <w:txbxContent>
                <w:p w14:paraId="1D65F894" w14:textId="77777777" w:rsidR="0083032A" w:rsidRPr="000846E9" w:rsidRDefault="0083032A">
                  <w:pPr>
                    <w:autoSpaceDE w:val="0"/>
                    <w:autoSpaceDN w:val="0"/>
                    <w:adjustRightInd w:val="0"/>
                    <w:ind w:left="540" w:hanging="540"/>
                    <w:rPr>
                      <w:rFonts w:ascii="Arial" w:hAnsi="Arial" w:cs="Arial"/>
                      <w:color w:val="000000"/>
                      <w:sz w:val="52"/>
                      <w:szCs w:val="52"/>
                      <w:lang w:val="nl-BE"/>
                    </w:rPr>
                  </w:pPr>
                </w:p>
              </w:txbxContent>
            </v:textbox>
          </v:shape>
        </w:pict>
      </w:r>
    </w:p>
    <w:sectPr w:rsidR="007228EE" w:rsidRPr="003C3051">
      <w:headerReference w:type="even" r:id="rId1096"/>
      <w:headerReference w:type="default" r:id="rId1097"/>
      <w:pgSz w:w="11907" w:h="16840" w:code="9"/>
      <w:pgMar w:top="1418" w:right="1418" w:bottom="1418" w:left="1418" w:header="708" w:footer="708"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07B0C2" w14:textId="77777777" w:rsidR="00000000" w:rsidRDefault="006D2062">
      <w:r>
        <w:separator/>
      </w:r>
    </w:p>
  </w:endnote>
  <w:endnote w:type="continuationSeparator" w:id="0">
    <w:p w14:paraId="526EBFEF" w14:textId="77777777" w:rsidR="00000000" w:rsidRDefault="006D20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pitch w:val="fixed"/>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8EBE96" w14:textId="77777777" w:rsidR="0083032A" w:rsidRDefault="0083032A">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0</w:t>
    </w:r>
    <w:r>
      <w:rPr>
        <w:rStyle w:val="Paginanummer"/>
      </w:rPr>
      <w:fldChar w:fldCharType="end"/>
    </w:r>
  </w:p>
  <w:p w14:paraId="36324BCC" w14:textId="77777777" w:rsidR="0083032A" w:rsidRDefault="0083032A">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1CFBD4" w14:textId="77777777" w:rsidR="0083032A" w:rsidRDefault="0083032A">
    <w:pPr>
      <w:pStyle w:val="Voettekst"/>
      <w:jc w:val="right"/>
    </w:pPr>
    <w:r>
      <w:rPr>
        <w:rStyle w:val="Paginanummer"/>
      </w:rPr>
      <w:fldChar w:fldCharType="begin"/>
    </w:r>
    <w:r>
      <w:rPr>
        <w:rStyle w:val="Paginanummer"/>
      </w:rPr>
      <w:instrText xml:space="preserve"> PAGE </w:instrText>
    </w:r>
    <w:r>
      <w:rPr>
        <w:rStyle w:val="Paginanummer"/>
      </w:rPr>
      <w:fldChar w:fldCharType="separate"/>
    </w:r>
    <w:r w:rsidR="00CA52F2">
      <w:rPr>
        <w:rStyle w:val="Paginanummer"/>
        <w:noProof/>
      </w:rPr>
      <w:t>5</w:t>
    </w:r>
    <w:r>
      <w:rPr>
        <w:rStyle w:val="Paginanumm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050B83" w14:textId="77777777" w:rsidR="0083032A" w:rsidRPr="003C3051" w:rsidRDefault="0083032A" w:rsidP="003C3051">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4271A" w14:textId="77777777" w:rsidR="0083032A" w:rsidRPr="003C3051" w:rsidRDefault="0083032A" w:rsidP="003C3051">
    <w:pPr>
      <w:pStyle w:val="Voettekst"/>
      <w:jc w:val="right"/>
    </w:pPr>
    <w:r>
      <w:rPr>
        <w:rStyle w:val="Paginanummer"/>
      </w:rPr>
      <w:fldChar w:fldCharType="begin"/>
    </w:r>
    <w:r>
      <w:rPr>
        <w:rStyle w:val="Paginanummer"/>
      </w:rPr>
      <w:instrText xml:space="preserve"> PAGE </w:instrText>
    </w:r>
    <w:r>
      <w:rPr>
        <w:rStyle w:val="Paginanummer"/>
      </w:rPr>
      <w:fldChar w:fldCharType="separate"/>
    </w:r>
    <w:r w:rsidR="0088138A">
      <w:rPr>
        <w:rStyle w:val="Paginanummer"/>
        <w:noProof/>
      </w:rPr>
      <w:t>1</w:t>
    </w:r>
    <w:r>
      <w:rPr>
        <w:rStyle w:val="Paginanummer"/>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B9210E" w14:textId="77777777" w:rsidR="0083032A" w:rsidRPr="003C3051" w:rsidRDefault="0083032A" w:rsidP="003C3051">
    <w:pPr>
      <w:pStyle w:val="Voettekst"/>
      <w:jc w:val="right"/>
    </w:pPr>
    <w:r>
      <w:rPr>
        <w:rStyle w:val="Paginanummer"/>
      </w:rPr>
      <w:fldChar w:fldCharType="begin"/>
    </w:r>
    <w:r>
      <w:rPr>
        <w:rStyle w:val="Paginanummer"/>
      </w:rPr>
      <w:instrText xml:space="preserve"> PAGE </w:instrText>
    </w:r>
    <w:r>
      <w:rPr>
        <w:rStyle w:val="Paginanummer"/>
      </w:rPr>
      <w:fldChar w:fldCharType="separate"/>
    </w:r>
    <w:r w:rsidR="0088138A">
      <w:rPr>
        <w:rStyle w:val="Paginanummer"/>
        <w:noProof/>
      </w:rPr>
      <w:t>1</w:t>
    </w:r>
    <w:r>
      <w:rPr>
        <w:rStyle w:val="Paginanumm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076D5F" w14:textId="77777777" w:rsidR="0083032A" w:rsidRDefault="0083032A">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0</w:t>
    </w:r>
    <w:r>
      <w:rPr>
        <w:rStyle w:val="Paginanummer"/>
      </w:rPr>
      <w:fldChar w:fldCharType="end"/>
    </w:r>
  </w:p>
  <w:p w14:paraId="14FB914F" w14:textId="77777777" w:rsidR="0083032A" w:rsidRDefault="0083032A">
    <w:pPr>
      <w:pStyle w:val="Voettekst"/>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C0D9E1" w14:textId="77777777" w:rsidR="0083032A" w:rsidRDefault="0083032A">
    <w:pPr>
      <w:pStyle w:val="Voettekst"/>
      <w:jc w:val="right"/>
    </w:pPr>
    <w:r>
      <w:rPr>
        <w:rStyle w:val="Paginanummer"/>
      </w:rPr>
      <w:fldChar w:fldCharType="begin"/>
    </w:r>
    <w:r>
      <w:rPr>
        <w:rStyle w:val="Paginanummer"/>
      </w:rPr>
      <w:instrText xml:space="preserve"> PAGE </w:instrText>
    </w:r>
    <w:r>
      <w:rPr>
        <w:rStyle w:val="Paginanummer"/>
      </w:rPr>
      <w:fldChar w:fldCharType="separate"/>
    </w:r>
    <w:r w:rsidR="00166B18">
      <w:rPr>
        <w:rStyle w:val="Paginanummer"/>
        <w:noProof/>
      </w:rPr>
      <w:t>116</w:t>
    </w:r>
    <w:r>
      <w:rPr>
        <w:rStyle w:val="Paginanummer"/>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FEEBF2" w14:textId="77777777" w:rsidR="0083032A" w:rsidRDefault="0083032A">
    <w:pPr>
      <w:pStyle w:val="Voettekst"/>
      <w:jc w:val="right"/>
    </w:pPr>
    <w:r>
      <w:rPr>
        <w:rStyle w:val="Paginanummer"/>
      </w:rPr>
      <w:fldChar w:fldCharType="begin"/>
    </w:r>
    <w:r>
      <w:rPr>
        <w:rStyle w:val="Paginanummer"/>
      </w:rPr>
      <w:instrText xml:space="preserve"> PAGE </w:instrText>
    </w:r>
    <w:r>
      <w:rPr>
        <w:rStyle w:val="Paginanummer"/>
      </w:rPr>
      <w:fldChar w:fldCharType="separate"/>
    </w:r>
    <w:r>
      <w:rPr>
        <w:rStyle w:val="Paginanummer"/>
        <w:noProof/>
      </w:rPr>
      <w:t>83</w:t>
    </w:r>
    <w:r>
      <w:rPr>
        <w:rStyle w:val="Paginanumm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FDA4C0" w14:textId="77777777" w:rsidR="00000000" w:rsidRDefault="006D2062">
      <w:r>
        <w:separator/>
      </w:r>
    </w:p>
  </w:footnote>
  <w:footnote w:type="continuationSeparator" w:id="0">
    <w:p w14:paraId="73D0FCA1" w14:textId="77777777" w:rsidR="00000000" w:rsidRDefault="006D20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26BA03" w14:textId="77777777" w:rsidR="0083032A" w:rsidRDefault="0083032A">
    <w:pPr>
      <w:pStyle w:val="Koptekst"/>
      <w:jc w:val="right"/>
    </w:pPr>
    <w:r>
      <w:rPr>
        <w:i/>
        <w:noProof/>
        <w:spacing w:val="70"/>
        <w:sz w:val="22"/>
      </w:rPr>
      <w:pict w14:anchorId="362DF457">
        <v:line id="_x0000_s2049" style="position:absolute;left:0;text-align:left;z-index:251656192" from="0,7.2pt" to="163pt,7.2pt" o:allowincell="f">
          <w10:wrap type="topAndBottom"/>
        </v:line>
      </w:pict>
    </w:r>
    <w:r>
      <w:rPr>
        <w:i/>
        <w:noProof/>
        <w:spacing w:val="70"/>
        <w:sz w:val="22"/>
      </w:rPr>
      <w:t>Vooruitgangsrapport</w:t>
    </w:r>
    <w:r>
      <w:t xml:space="preserve">  </w:t>
    </w:r>
    <w:r>
      <w:rPr>
        <w:caps/>
        <w:kern w:val="28"/>
      </w:rPr>
      <w:t>September 2003</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F422B3" w14:textId="77777777" w:rsidR="0083032A" w:rsidRDefault="0083032A">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924C95" w14:textId="77777777" w:rsidR="0083032A" w:rsidRDefault="0083032A">
    <w:pPr>
      <w:pStyle w:val="Kopteks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979383" w14:textId="77777777" w:rsidR="0083032A" w:rsidRDefault="0083032A">
    <w:pPr>
      <w:pStyle w:val="Kopteks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707DB8" w14:textId="77777777" w:rsidR="0083032A" w:rsidRDefault="0083032A" w:rsidP="007228EE">
    <w:pPr>
      <w:pStyle w:val="Koptekst"/>
      <w:jc w:val="right"/>
    </w:pPr>
    <w:r>
      <w:rPr>
        <w:i/>
        <w:noProof/>
        <w:spacing w:val="70"/>
        <w:sz w:val="22"/>
      </w:rPr>
      <w:pict w14:anchorId="1C038426">
        <v:line id="_x0000_s2052" style="position:absolute;left:0;text-align:left;z-index:251658240" from="0,7.2pt" to="163pt,7.2pt" o:allowincell="f">
          <w10:wrap type="topAndBottom"/>
        </v:line>
      </w:pict>
    </w:r>
    <w:r>
      <w:rPr>
        <w:i/>
        <w:noProof/>
        <w:spacing w:val="70"/>
        <w:sz w:val="22"/>
      </w:rPr>
      <w:t>Vooruitgangsrapport</w:t>
    </w:r>
    <w:r>
      <w:t xml:space="preserve">  </w:t>
    </w:r>
    <w:r>
      <w:rPr>
        <w:caps/>
        <w:kern w:val="28"/>
      </w:rPr>
      <w:t>September 2003</w:t>
    </w:r>
  </w:p>
  <w:p w14:paraId="2A93E4AC" w14:textId="77777777" w:rsidR="0083032A" w:rsidRDefault="0083032A" w:rsidP="007228EE">
    <w:pPr>
      <w:pStyle w:val="Koptekst"/>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3D4068" w14:textId="77777777" w:rsidR="0083032A" w:rsidRDefault="0083032A"/>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E2D089" w14:textId="77777777" w:rsidR="0083032A" w:rsidRPr="00344615" w:rsidRDefault="0083032A" w:rsidP="007228EE">
    <w:pPr>
      <w:pStyle w:val="Kopteks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3CD211" w14:textId="77777777" w:rsidR="0083032A" w:rsidRDefault="0083032A" w:rsidP="007228EE">
    <w:pPr>
      <w:pStyle w:val="Koptekst"/>
      <w:jc w:val="right"/>
    </w:pPr>
    <w:r>
      <w:rPr>
        <w:i/>
        <w:noProof/>
        <w:spacing w:val="70"/>
        <w:sz w:val="22"/>
      </w:rPr>
      <w:pict w14:anchorId="4DF177C7">
        <v:line id="_x0000_s2053" style="position:absolute;left:0;text-align:left;z-index:251659264" from="0,7.2pt" to="163pt,7.2pt" o:allowincell="f">
          <w10:wrap type="topAndBottom"/>
        </v:line>
      </w:pict>
    </w:r>
    <w:r>
      <w:rPr>
        <w:i/>
        <w:noProof/>
        <w:spacing w:val="70"/>
        <w:sz w:val="22"/>
      </w:rPr>
      <w:t>Vooruitgangsrapport</w:t>
    </w:r>
    <w:r>
      <w:t xml:space="preserve">  </w:t>
    </w:r>
    <w:r>
      <w:rPr>
        <w:caps/>
        <w:kern w:val="28"/>
      </w:rPr>
      <w:t>September 2003</w:t>
    </w:r>
  </w:p>
  <w:p w14:paraId="7D538467" w14:textId="77777777" w:rsidR="0083032A" w:rsidRDefault="0083032A" w:rsidP="007228EE">
    <w:pPr>
      <w:pStyle w:val="Koptekst"/>
      <w:jc w:val="both"/>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63F7A6" w14:textId="77777777" w:rsidR="0083032A" w:rsidRDefault="0083032A" w:rsidP="007228EE">
    <w:pPr>
      <w:pStyle w:val="Koptekst"/>
      <w:jc w:val="right"/>
    </w:pPr>
    <w:r>
      <w:rPr>
        <w:i/>
        <w:noProof/>
        <w:spacing w:val="70"/>
        <w:sz w:val="22"/>
      </w:rPr>
      <w:pict w14:anchorId="438CDC31">
        <v:line id="_x0000_s2050" style="position:absolute;left:0;text-align:left;z-index:251657216" from="0,7.2pt" to="163pt,7.2pt" o:allowincell="f">
          <w10:wrap type="topAndBottom"/>
        </v:line>
      </w:pict>
    </w:r>
    <w:r>
      <w:rPr>
        <w:i/>
        <w:noProof/>
        <w:spacing w:val="70"/>
        <w:sz w:val="22"/>
      </w:rPr>
      <w:t>Vooruitgangsrapport</w:t>
    </w:r>
    <w:r>
      <w:t xml:space="preserve">  </w:t>
    </w:r>
    <w:r>
      <w:rPr>
        <w:caps/>
        <w:kern w:val="28"/>
      </w:rPr>
      <w:t>September 2003</w:t>
    </w:r>
  </w:p>
  <w:p w14:paraId="6E2075AA" w14:textId="77777777" w:rsidR="0083032A" w:rsidRDefault="0083032A" w:rsidP="007228EE">
    <w:pPr>
      <w:pStyle w:val="Koptekst"/>
      <w:jc w:val="both"/>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54BD3B" w14:textId="77777777" w:rsidR="0083032A" w:rsidRDefault="0083032A">
    <w:pPr>
      <w:framePr w:wrap="around" w:vAnchor="text" w:hAnchor="margin" w:xAlign="right" w:y="1"/>
    </w:pPr>
    <w:r>
      <w:fldChar w:fldCharType="begin"/>
    </w:r>
    <w:r>
      <w:instrText xml:space="preserve">PAGE  </w:instrText>
    </w:r>
    <w:r>
      <w:fldChar w:fldCharType="separate"/>
    </w:r>
    <w:r>
      <w:rPr>
        <w:noProof/>
      </w:rPr>
      <w:t>1</w:t>
    </w:r>
    <w:r>
      <w:fldChar w:fldCharType="end"/>
    </w:r>
  </w:p>
  <w:p w14:paraId="38EC7EB0" w14:textId="77777777" w:rsidR="0083032A" w:rsidRDefault="0083032A">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7C2D2A"/>
    <w:multiLevelType w:val="hybridMultilevel"/>
    <w:tmpl w:val="A4E20C6E"/>
    <w:lvl w:ilvl="0" w:tplc="5D5887D4">
      <w:start w:val="1"/>
      <w:numFmt w:val="bullet"/>
      <w:lvlText w:val=""/>
      <w:lvlJc w:val="left"/>
      <w:pPr>
        <w:tabs>
          <w:tab w:val="num" w:pos="0"/>
        </w:tabs>
        <w:ind w:left="340" w:hanging="34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19903E9"/>
    <w:multiLevelType w:val="hybridMultilevel"/>
    <w:tmpl w:val="7AB2878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4957653"/>
    <w:multiLevelType w:val="singleLevel"/>
    <w:tmpl w:val="0809000F"/>
    <w:lvl w:ilvl="0">
      <w:start w:val="1"/>
      <w:numFmt w:val="decimal"/>
      <w:lvlText w:val="%1."/>
      <w:lvlJc w:val="left"/>
      <w:pPr>
        <w:tabs>
          <w:tab w:val="num" w:pos="360"/>
        </w:tabs>
        <w:ind w:left="360" w:hanging="360"/>
      </w:pPr>
    </w:lvl>
  </w:abstractNum>
  <w:abstractNum w:abstractNumId="3" w15:restartNumberingAfterBreak="0">
    <w:nsid w:val="054131BA"/>
    <w:multiLevelType w:val="hybridMultilevel"/>
    <w:tmpl w:val="B2FA987A"/>
    <w:lvl w:ilvl="0" w:tplc="5D5887D4">
      <w:start w:val="1"/>
      <w:numFmt w:val="bullet"/>
      <w:lvlText w:val=""/>
      <w:lvlJc w:val="left"/>
      <w:pPr>
        <w:tabs>
          <w:tab w:val="num" w:pos="0"/>
        </w:tabs>
        <w:ind w:left="340" w:hanging="34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55D02D4"/>
    <w:multiLevelType w:val="hybridMultilevel"/>
    <w:tmpl w:val="3B78E89C"/>
    <w:lvl w:ilvl="0" w:tplc="5D5887D4">
      <w:start w:val="1"/>
      <w:numFmt w:val="bullet"/>
      <w:lvlText w:val=""/>
      <w:lvlJc w:val="left"/>
      <w:pPr>
        <w:tabs>
          <w:tab w:val="num" w:pos="0"/>
        </w:tabs>
        <w:ind w:left="340" w:hanging="34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8664B4"/>
    <w:multiLevelType w:val="hybridMultilevel"/>
    <w:tmpl w:val="3036D604"/>
    <w:lvl w:ilvl="0" w:tplc="5D5887D4">
      <w:start w:val="1"/>
      <w:numFmt w:val="bullet"/>
      <w:lvlText w:val=""/>
      <w:lvlJc w:val="left"/>
      <w:pPr>
        <w:tabs>
          <w:tab w:val="num" w:pos="0"/>
        </w:tabs>
        <w:ind w:left="340" w:hanging="34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2B027B7"/>
    <w:multiLevelType w:val="hybridMultilevel"/>
    <w:tmpl w:val="82DE08AC"/>
    <w:lvl w:ilvl="0" w:tplc="5D5887D4">
      <w:start w:val="1"/>
      <w:numFmt w:val="bullet"/>
      <w:lvlText w:val=""/>
      <w:lvlJc w:val="left"/>
      <w:pPr>
        <w:tabs>
          <w:tab w:val="num" w:pos="0"/>
        </w:tabs>
        <w:ind w:left="340" w:hanging="34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8A23AF6"/>
    <w:multiLevelType w:val="hybridMultilevel"/>
    <w:tmpl w:val="68EEF84E"/>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DA8733C"/>
    <w:multiLevelType w:val="hybridMultilevel"/>
    <w:tmpl w:val="8646C69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EED1146"/>
    <w:multiLevelType w:val="hybridMultilevel"/>
    <w:tmpl w:val="A626A9E0"/>
    <w:lvl w:ilvl="0" w:tplc="5D5887D4">
      <w:start w:val="1"/>
      <w:numFmt w:val="bullet"/>
      <w:lvlText w:val=""/>
      <w:lvlJc w:val="left"/>
      <w:pPr>
        <w:tabs>
          <w:tab w:val="num" w:pos="0"/>
        </w:tabs>
        <w:ind w:left="340" w:hanging="34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4CA146E"/>
    <w:multiLevelType w:val="hybridMultilevel"/>
    <w:tmpl w:val="ECFE6BC0"/>
    <w:lvl w:ilvl="0">
      <w:start w:val="1"/>
      <w:numFmt w:val="bullet"/>
      <w:lvlText w:val=""/>
      <w:lvlJc w:val="left"/>
      <w:pPr>
        <w:tabs>
          <w:tab w:val="num" w:pos="720"/>
        </w:tabs>
        <w:ind w:left="720" w:hanging="360"/>
      </w:pPr>
      <w:rPr>
        <w:rFonts w:ascii="Symbol" w:hAnsi="Symbol"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 w15:restartNumberingAfterBreak="0">
    <w:nsid w:val="25CB0B67"/>
    <w:multiLevelType w:val="hybridMultilevel"/>
    <w:tmpl w:val="30A21718"/>
    <w:lvl w:ilvl="0">
      <w:start w:val="1"/>
      <w:numFmt w:val="bullet"/>
      <w:lvlText w:val=""/>
      <w:lvlJc w:val="left"/>
      <w:pPr>
        <w:tabs>
          <w:tab w:val="num" w:pos="0"/>
        </w:tabs>
        <w:ind w:left="340" w:hanging="340"/>
      </w:pPr>
      <w:rPr>
        <w:rFonts w:ascii="Wingdings" w:hAnsi="Wingdings"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7E71334"/>
    <w:multiLevelType w:val="hybridMultilevel"/>
    <w:tmpl w:val="6D84EA84"/>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4556A37"/>
    <w:multiLevelType w:val="hybridMultilevel"/>
    <w:tmpl w:val="A68487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5A379CB"/>
    <w:multiLevelType w:val="hybridMultilevel"/>
    <w:tmpl w:val="8CF62FC0"/>
    <w:lvl w:ilvl="0" w:tplc="5D5887D4">
      <w:start w:val="1"/>
      <w:numFmt w:val="bullet"/>
      <w:lvlText w:val=""/>
      <w:lvlJc w:val="left"/>
      <w:pPr>
        <w:tabs>
          <w:tab w:val="num" w:pos="0"/>
        </w:tabs>
        <w:ind w:left="340" w:hanging="34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8F70B5C"/>
    <w:multiLevelType w:val="hybridMultilevel"/>
    <w:tmpl w:val="096A89A8"/>
    <w:lvl w:ilvl="0" w:tplc="5D5887D4">
      <w:start w:val="1"/>
      <w:numFmt w:val="bullet"/>
      <w:lvlText w:val=""/>
      <w:lvlJc w:val="left"/>
      <w:pPr>
        <w:tabs>
          <w:tab w:val="num" w:pos="0"/>
        </w:tabs>
        <w:ind w:left="340" w:hanging="34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A7C5837"/>
    <w:multiLevelType w:val="hybridMultilevel"/>
    <w:tmpl w:val="FC12DE50"/>
    <w:lvl w:ilvl="0" w:tplc="5D5887D4">
      <w:start w:val="1"/>
      <w:numFmt w:val="bullet"/>
      <w:lvlText w:val=""/>
      <w:lvlJc w:val="left"/>
      <w:pPr>
        <w:tabs>
          <w:tab w:val="num" w:pos="0"/>
        </w:tabs>
        <w:ind w:left="340" w:hanging="34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B335F04"/>
    <w:multiLevelType w:val="hybridMultilevel"/>
    <w:tmpl w:val="855818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E807389"/>
    <w:multiLevelType w:val="hybridMultilevel"/>
    <w:tmpl w:val="31DE9DFE"/>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F781DF8"/>
    <w:multiLevelType w:val="hybridMultilevel"/>
    <w:tmpl w:val="F1C6D18E"/>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FF30871"/>
    <w:multiLevelType w:val="multilevel"/>
    <w:tmpl w:val="2B6891E0"/>
    <w:lvl w:ilvl="0">
      <w:start w:val="1"/>
      <w:numFmt w:val="decimal"/>
      <w:pStyle w:val="Kop1"/>
      <w:lvlText w:val="%1."/>
      <w:lvlJc w:val="left"/>
      <w:pPr>
        <w:tabs>
          <w:tab w:val="num" w:pos="360"/>
        </w:tabs>
        <w:ind w:left="360" w:hanging="360"/>
      </w:pPr>
      <w:rPr>
        <w:rFonts w:hint="default"/>
      </w:rPr>
    </w:lvl>
    <w:lvl w:ilvl="1">
      <w:start w:val="1"/>
      <w:numFmt w:val="decimal"/>
      <w:pStyle w:val="Kop2"/>
      <w:lvlText w:val="%1.%2."/>
      <w:lvlJc w:val="left"/>
      <w:pPr>
        <w:tabs>
          <w:tab w:val="num" w:pos="0"/>
        </w:tabs>
        <w:ind w:left="0" w:firstLine="0"/>
      </w:pPr>
      <w:rPr>
        <w:rFonts w:hint="default"/>
      </w:rPr>
    </w:lvl>
    <w:lvl w:ilvl="2">
      <w:start w:val="1"/>
      <w:numFmt w:val="decimal"/>
      <w:pStyle w:val="Kop3"/>
      <w:lvlText w:val="%1.%2.%3."/>
      <w:lvlJc w:val="left"/>
      <w:pPr>
        <w:tabs>
          <w:tab w:val="num" w:pos="0"/>
        </w:tabs>
        <w:ind w:left="0" w:firstLine="0"/>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1" w15:restartNumberingAfterBreak="0">
    <w:nsid w:val="42F02637"/>
    <w:multiLevelType w:val="hybridMultilevel"/>
    <w:tmpl w:val="AE50BBEA"/>
    <w:lvl w:ilvl="0" w:tplc="04090001">
      <w:start w:val="1"/>
      <w:numFmt w:val="bullet"/>
      <w:lvlText w:val=""/>
      <w:lvlJc w:val="left"/>
      <w:pPr>
        <w:tabs>
          <w:tab w:val="num" w:pos="0"/>
        </w:tabs>
        <w:ind w:left="340" w:hanging="34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6032518"/>
    <w:multiLevelType w:val="hybridMultilevel"/>
    <w:tmpl w:val="6422FCF2"/>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76941F9"/>
    <w:multiLevelType w:val="hybridMultilevel"/>
    <w:tmpl w:val="477CE5FA"/>
    <w:lvl w:ilvl="0" w:tplc="62C0D882">
      <w:start w:val="1"/>
      <w:numFmt w:val="bullet"/>
      <w:lvlText w:val=""/>
      <w:lvlJc w:val="left"/>
      <w:pPr>
        <w:tabs>
          <w:tab w:val="num" w:pos="0"/>
        </w:tabs>
        <w:ind w:left="340" w:hanging="340"/>
      </w:pPr>
      <w:rPr>
        <w:rFonts w:ascii="Wingdings" w:hAnsi="Wingdings" w:hint="default"/>
      </w:rPr>
    </w:lvl>
    <w:lvl w:ilvl="1" w:tplc="9828BD62" w:tentative="1">
      <w:start w:val="1"/>
      <w:numFmt w:val="bullet"/>
      <w:lvlText w:val="o"/>
      <w:lvlJc w:val="left"/>
      <w:pPr>
        <w:tabs>
          <w:tab w:val="num" w:pos="1440"/>
        </w:tabs>
        <w:ind w:left="1440" w:hanging="360"/>
      </w:pPr>
      <w:rPr>
        <w:rFonts w:ascii="Courier New" w:hAnsi="Courier New" w:cs="Courier New" w:hint="default"/>
      </w:rPr>
    </w:lvl>
    <w:lvl w:ilvl="2" w:tplc="E152B8EA" w:tentative="1">
      <w:start w:val="1"/>
      <w:numFmt w:val="bullet"/>
      <w:lvlText w:val=""/>
      <w:lvlJc w:val="left"/>
      <w:pPr>
        <w:tabs>
          <w:tab w:val="num" w:pos="2160"/>
        </w:tabs>
        <w:ind w:left="2160" w:hanging="360"/>
      </w:pPr>
      <w:rPr>
        <w:rFonts w:ascii="Wingdings" w:hAnsi="Wingdings" w:hint="default"/>
      </w:rPr>
    </w:lvl>
    <w:lvl w:ilvl="3" w:tplc="5C489752" w:tentative="1">
      <w:start w:val="1"/>
      <w:numFmt w:val="bullet"/>
      <w:lvlText w:val=""/>
      <w:lvlJc w:val="left"/>
      <w:pPr>
        <w:tabs>
          <w:tab w:val="num" w:pos="2880"/>
        </w:tabs>
        <w:ind w:left="2880" w:hanging="360"/>
      </w:pPr>
      <w:rPr>
        <w:rFonts w:ascii="Symbol" w:hAnsi="Symbol" w:hint="default"/>
      </w:rPr>
    </w:lvl>
    <w:lvl w:ilvl="4" w:tplc="AF54DE5C" w:tentative="1">
      <w:start w:val="1"/>
      <w:numFmt w:val="bullet"/>
      <w:lvlText w:val="o"/>
      <w:lvlJc w:val="left"/>
      <w:pPr>
        <w:tabs>
          <w:tab w:val="num" w:pos="3600"/>
        </w:tabs>
        <w:ind w:left="3600" w:hanging="360"/>
      </w:pPr>
      <w:rPr>
        <w:rFonts w:ascii="Courier New" w:hAnsi="Courier New" w:cs="Courier New" w:hint="default"/>
      </w:rPr>
    </w:lvl>
    <w:lvl w:ilvl="5" w:tplc="EEBA0034" w:tentative="1">
      <w:start w:val="1"/>
      <w:numFmt w:val="bullet"/>
      <w:lvlText w:val=""/>
      <w:lvlJc w:val="left"/>
      <w:pPr>
        <w:tabs>
          <w:tab w:val="num" w:pos="4320"/>
        </w:tabs>
        <w:ind w:left="4320" w:hanging="360"/>
      </w:pPr>
      <w:rPr>
        <w:rFonts w:ascii="Wingdings" w:hAnsi="Wingdings" w:hint="default"/>
      </w:rPr>
    </w:lvl>
    <w:lvl w:ilvl="6" w:tplc="473A0590" w:tentative="1">
      <w:start w:val="1"/>
      <w:numFmt w:val="bullet"/>
      <w:lvlText w:val=""/>
      <w:lvlJc w:val="left"/>
      <w:pPr>
        <w:tabs>
          <w:tab w:val="num" w:pos="5040"/>
        </w:tabs>
        <w:ind w:left="5040" w:hanging="360"/>
      </w:pPr>
      <w:rPr>
        <w:rFonts w:ascii="Symbol" w:hAnsi="Symbol" w:hint="default"/>
      </w:rPr>
    </w:lvl>
    <w:lvl w:ilvl="7" w:tplc="C4C2F68C" w:tentative="1">
      <w:start w:val="1"/>
      <w:numFmt w:val="bullet"/>
      <w:lvlText w:val="o"/>
      <w:lvlJc w:val="left"/>
      <w:pPr>
        <w:tabs>
          <w:tab w:val="num" w:pos="5760"/>
        </w:tabs>
        <w:ind w:left="5760" w:hanging="360"/>
      </w:pPr>
      <w:rPr>
        <w:rFonts w:ascii="Courier New" w:hAnsi="Courier New" w:cs="Courier New" w:hint="default"/>
      </w:rPr>
    </w:lvl>
    <w:lvl w:ilvl="8" w:tplc="E752D28A"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AA43D68"/>
    <w:multiLevelType w:val="hybridMultilevel"/>
    <w:tmpl w:val="68A4FC9A"/>
    <w:lvl w:ilvl="0" w:tplc="5D5887D4">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5" w15:restartNumberingAfterBreak="0">
    <w:nsid w:val="4B2E789C"/>
    <w:multiLevelType w:val="hybridMultilevel"/>
    <w:tmpl w:val="A5880614"/>
    <w:lvl w:ilvl="0" w:tplc="6310B912">
      <w:start w:val="1"/>
      <w:numFmt w:val="bullet"/>
      <w:lvlText w:val=""/>
      <w:lvlJc w:val="left"/>
      <w:pPr>
        <w:tabs>
          <w:tab w:val="num" w:pos="720"/>
        </w:tabs>
        <w:ind w:left="720" w:hanging="360"/>
      </w:pPr>
      <w:rPr>
        <w:rFonts w:ascii="Symbol" w:hAnsi="Symbol" w:hint="default"/>
      </w:rPr>
    </w:lvl>
    <w:lvl w:ilvl="1" w:tplc="83608188" w:tentative="1">
      <w:start w:val="1"/>
      <w:numFmt w:val="bullet"/>
      <w:lvlText w:val="o"/>
      <w:lvlJc w:val="left"/>
      <w:pPr>
        <w:tabs>
          <w:tab w:val="num" w:pos="1440"/>
        </w:tabs>
        <w:ind w:left="1440" w:hanging="360"/>
      </w:pPr>
      <w:rPr>
        <w:rFonts w:ascii="Courier New" w:hAnsi="Courier New" w:cs="Courier New" w:hint="default"/>
      </w:rPr>
    </w:lvl>
    <w:lvl w:ilvl="2" w:tplc="C09E1578" w:tentative="1">
      <w:start w:val="1"/>
      <w:numFmt w:val="bullet"/>
      <w:lvlText w:val=""/>
      <w:lvlJc w:val="left"/>
      <w:pPr>
        <w:tabs>
          <w:tab w:val="num" w:pos="2160"/>
        </w:tabs>
        <w:ind w:left="2160" w:hanging="360"/>
      </w:pPr>
      <w:rPr>
        <w:rFonts w:ascii="Wingdings" w:hAnsi="Wingdings" w:hint="default"/>
      </w:rPr>
    </w:lvl>
    <w:lvl w:ilvl="3" w:tplc="E7FE962E" w:tentative="1">
      <w:start w:val="1"/>
      <w:numFmt w:val="bullet"/>
      <w:lvlText w:val=""/>
      <w:lvlJc w:val="left"/>
      <w:pPr>
        <w:tabs>
          <w:tab w:val="num" w:pos="2880"/>
        </w:tabs>
        <w:ind w:left="2880" w:hanging="360"/>
      </w:pPr>
      <w:rPr>
        <w:rFonts w:ascii="Symbol" w:hAnsi="Symbol" w:hint="default"/>
      </w:rPr>
    </w:lvl>
    <w:lvl w:ilvl="4" w:tplc="DE62EDEE" w:tentative="1">
      <w:start w:val="1"/>
      <w:numFmt w:val="bullet"/>
      <w:lvlText w:val="o"/>
      <w:lvlJc w:val="left"/>
      <w:pPr>
        <w:tabs>
          <w:tab w:val="num" w:pos="3600"/>
        </w:tabs>
        <w:ind w:left="3600" w:hanging="360"/>
      </w:pPr>
      <w:rPr>
        <w:rFonts w:ascii="Courier New" w:hAnsi="Courier New" w:cs="Courier New" w:hint="default"/>
      </w:rPr>
    </w:lvl>
    <w:lvl w:ilvl="5" w:tplc="79482916" w:tentative="1">
      <w:start w:val="1"/>
      <w:numFmt w:val="bullet"/>
      <w:lvlText w:val=""/>
      <w:lvlJc w:val="left"/>
      <w:pPr>
        <w:tabs>
          <w:tab w:val="num" w:pos="4320"/>
        </w:tabs>
        <w:ind w:left="4320" w:hanging="360"/>
      </w:pPr>
      <w:rPr>
        <w:rFonts w:ascii="Wingdings" w:hAnsi="Wingdings" w:hint="default"/>
      </w:rPr>
    </w:lvl>
    <w:lvl w:ilvl="6" w:tplc="AA46DCFC" w:tentative="1">
      <w:start w:val="1"/>
      <w:numFmt w:val="bullet"/>
      <w:lvlText w:val=""/>
      <w:lvlJc w:val="left"/>
      <w:pPr>
        <w:tabs>
          <w:tab w:val="num" w:pos="5040"/>
        </w:tabs>
        <w:ind w:left="5040" w:hanging="360"/>
      </w:pPr>
      <w:rPr>
        <w:rFonts w:ascii="Symbol" w:hAnsi="Symbol" w:hint="default"/>
      </w:rPr>
    </w:lvl>
    <w:lvl w:ilvl="7" w:tplc="5E9E30C0" w:tentative="1">
      <w:start w:val="1"/>
      <w:numFmt w:val="bullet"/>
      <w:lvlText w:val="o"/>
      <w:lvlJc w:val="left"/>
      <w:pPr>
        <w:tabs>
          <w:tab w:val="num" w:pos="5760"/>
        </w:tabs>
        <w:ind w:left="5760" w:hanging="360"/>
      </w:pPr>
      <w:rPr>
        <w:rFonts w:ascii="Courier New" w:hAnsi="Courier New" w:cs="Courier New" w:hint="default"/>
      </w:rPr>
    </w:lvl>
    <w:lvl w:ilvl="8" w:tplc="825C6FAE"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F2328F1"/>
    <w:multiLevelType w:val="hybridMultilevel"/>
    <w:tmpl w:val="367C8946"/>
    <w:lvl w:ilvl="0" w:tplc="5D5887D4">
      <w:start w:val="1"/>
      <w:numFmt w:val="bullet"/>
      <w:lvlText w:val=""/>
      <w:lvlJc w:val="left"/>
      <w:pPr>
        <w:tabs>
          <w:tab w:val="num" w:pos="0"/>
        </w:tabs>
        <w:ind w:left="340" w:hanging="34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E66428C"/>
    <w:multiLevelType w:val="multilevel"/>
    <w:tmpl w:val="71DA4D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1066922"/>
    <w:multiLevelType w:val="hybridMultilevel"/>
    <w:tmpl w:val="21727656"/>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9" w15:restartNumberingAfterBreak="0">
    <w:nsid w:val="62802680"/>
    <w:multiLevelType w:val="hybridMultilevel"/>
    <w:tmpl w:val="84FAEB82"/>
    <w:lvl w:ilvl="0">
      <w:start w:val="1"/>
      <w:numFmt w:val="bullet"/>
      <w:lvlText w:val=""/>
      <w:lvlJc w:val="left"/>
      <w:pPr>
        <w:tabs>
          <w:tab w:val="num" w:pos="0"/>
        </w:tabs>
        <w:ind w:left="340" w:hanging="34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3DF2DF1"/>
    <w:multiLevelType w:val="hybridMultilevel"/>
    <w:tmpl w:val="6644AC68"/>
    <w:lvl w:ilvl="0" w:tplc="0409000F">
      <w:start w:val="1"/>
      <w:numFmt w:val="bullet"/>
      <w:lvlText w:val=""/>
      <w:lvlJc w:val="left"/>
      <w:pPr>
        <w:tabs>
          <w:tab w:val="num" w:pos="0"/>
        </w:tabs>
        <w:ind w:left="340" w:hanging="34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B2A71DC"/>
    <w:multiLevelType w:val="hybridMultilevel"/>
    <w:tmpl w:val="B4768D42"/>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2" w15:restartNumberingAfterBreak="0">
    <w:nsid w:val="6E6A3632"/>
    <w:multiLevelType w:val="hybridMultilevel"/>
    <w:tmpl w:val="AF0CCF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EDA6222"/>
    <w:multiLevelType w:val="hybridMultilevel"/>
    <w:tmpl w:val="FB9C5C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3001ACE"/>
    <w:multiLevelType w:val="hybridMultilevel"/>
    <w:tmpl w:val="1C94E2AA"/>
    <w:lvl w:ilvl="0" w:tplc="5D5887D4">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5" w15:restartNumberingAfterBreak="0">
    <w:nsid w:val="73E97687"/>
    <w:multiLevelType w:val="hybridMultilevel"/>
    <w:tmpl w:val="C82CCDE6"/>
    <w:lvl w:ilvl="0" w:tplc="5D5887D4">
      <w:start w:val="1"/>
      <w:numFmt w:val="bullet"/>
      <w:lvlText w:val=""/>
      <w:lvlJc w:val="left"/>
      <w:pPr>
        <w:tabs>
          <w:tab w:val="num" w:pos="0"/>
        </w:tabs>
        <w:ind w:left="340" w:hanging="34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8523BF7"/>
    <w:multiLevelType w:val="hybridMultilevel"/>
    <w:tmpl w:val="96F01E60"/>
    <w:lvl w:ilvl="0" w:tplc="5D5887D4">
      <w:start w:val="1"/>
      <w:numFmt w:val="decimal"/>
      <w:lvlText w:val="%1."/>
      <w:lvlJc w:val="left"/>
      <w:pPr>
        <w:tabs>
          <w:tab w:val="num" w:pos="720"/>
        </w:tabs>
        <w:ind w:left="720" w:hanging="360"/>
      </w:pPr>
    </w:lvl>
    <w:lvl w:ilvl="1" w:tplc="04090003">
      <w:start w:val="1"/>
      <w:numFmt w:val="bullet"/>
      <w:lvlText w:val=""/>
      <w:lvlJc w:val="left"/>
      <w:pPr>
        <w:tabs>
          <w:tab w:val="num" w:pos="1080"/>
        </w:tabs>
        <w:ind w:left="1420" w:hanging="340"/>
      </w:pPr>
      <w:rPr>
        <w:rFonts w:ascii="Wingdings" w:hAnsi="Wingdings"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7" w15:restartNumberingAfterBreak="0">
    <w:nsid w:val="78FF23F1"/>
    <w:multiLevelType w:val="hybridMultilevel"/>
    <w:tmpl w:val="66AA07AA"/>
    <w:lvl w:ilvl="0" w:tplc="04090001">
      <w:start w:val="1"/>
      <w:numFmt w:val="bullet"/>
      <w:lvlText w:val=""/>
      <w:lvlJc w:val="left"/>
      <w:pPr>
        <w:tabs>
          <w:tab w:val="num" w:pos="0"/>
        </w:tabs>
        <w:ind w:left="340" w:hanging="34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BA9682A"/>
    <w:multiLevelType w:val="hybridMultilevel"/>
    <w:tmpl w:val="9C6A1832"/>
    <w:lvl w:ilvl="0">
      <w:start w:val="1"/>
      <w:numFmt w:val="bullet"/>
      <w:lvlText w:val=""/>
      <w:lvlJc w:val="left"/>
      <w:pPr>
        <w:tabs>
          <w:tab w:val="num" w:pos="0"/>
        </w:tabs>
        <w:ind w:left="340" w:hanging="340"/>
      </w:pPr>
      <w:rPr>
        <w:rFonts w:ascii="Wingdings" w:hAnsi="Wingdings"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36"/>
  </w:num>
  <w:num w:numId="3">
    <w:abstractNumId w:val="35"/>
  </w:num>
  <w:num w:numId="4">
    <w:abstractNumId w:val="26"/>
  </w:num>
  <w:num w:numId="5">
    <w:abstractNumId w:val="37"/>
  </w:num>
  <w:num w:numId="6">
    <w:abstractNumId w:val="11"/>
  </w:num>
  <w:num w:numId="7">
    <w:abstractNumId w:val="29"/>
  </w:num>
  <w:num w:numId="8">
    <w:abstractNumId w:val="4"/>
  </w:num>
  <w:num w:numId="9">
    <w:abstractNumId w:val="31"/>
  </w:num>
  <w:num w:numId="10">
    <w:abstractNumId w:val="34"/>
  </w:num>
  <w:num w:numId="11">
    <w:abstractNumId w:val="25"/>
  </w:num>
  <w:num w:numId="12">
    <w:abstractNumId w:val="24"/>
  </w:num>
  <w:num w:numId="13">
    <w:abstractNumId w:val="2"/>
    <w:lvlOverride w:ilvl="0">
      <w:startOverride w:val="1"/>
    </w:lvlOverride>
  </w:num>
  <w:num w:numId="14">
    <w:abstractNumId w:val="1"/>
  </w:num>
  <w:num w:numId="15">
    <w:abstractNumId w:val="5"/>
  </w:num>
  <w:num w:numId="16">
    <w:abstractNumId w:val="19"/>
  </w:num>
  <w:num w:numId="17">
    <w:abstractNumId w:val="22"/>
  </w:num>
  <w:num w:numId="18">
    <w:abstractNumId w:val="10"/>
  </w:num>
  <w:num w:numId="19">
    <w:abstractNumId w:val="18"/>
  </w:num>
  <w:num w:numId="20">
    <w:abstractNumId w:val="28"/>
  </w:num>
  <w:num w:numId="21">
    <w:abstractNumId w:val="27"/>
  </w:num>
  <w:num w:numId="22">
    <w:abstractNumId w:val="14"/>
  </w:num>
  <w:num w:numId="23">
    <w:abstractNumId w:val="9"/>
  </w:num>
  <w:num w:numId="24">
    <w:abstractNumId w:val="21"/>
  </w:num>
  <w:num w:numId="25">
    <w:abstractNumId w:val="3"/>
  </w:num>
  <w:num w:numId="26">
    <w:abstractNumId w:val="16"/>
  </w:num>
  <w:num w:numId="27">
    <w:abstractNumId w:val="23"/>
  </w:num>
  <w:num w:numId="28">
    <w:abstractNumId w:val="38"/>
  </w:num>
  <w:num w:numId="29">
    <w:abstractNumId w:val="15"/>
  </w:num>
  <w:num w:numId="30">
    <w:abstractNumId w:val="30"/>
  </w:num>
  <w:num w:numId="31">
    <w:abstractNumId w:val="6"/>
  </w:num>
  <w:num w:numId="32">
    <w:abstractNumId w:val="12"/>
  </w:num>
  <w:num w:numId="33">
    <w:abstractNumId w:val="7"/>
  </w:num>
  <w:num w:numId="34">
    <w:abstractNumId w:val="8"/>
  </w:num>
  <w:num w:numId="35">
    <w:abstractNumId w:val="33"/>
  </w:num>
  <w:num w:numId="36">
    <w:abstractNumId w:val="13"/>
  </w:num>
  <w:num w:numId="37">
    <w:abstractNumId w:val="32"/>
  </w:num>
  <w:num w:numId="38">
    <w:abstractNumId w:val="17"/>
  </w:num>
  <w:num w:numId="39">
    <w:abstractNumId w:val="20"/>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noPunctuationKerning/>
  <w:characterSpacingControl w:val="doNotCompress"/>
  <w:hdrShapeDefaults>
    <o:shapedefaults v:ext="edit" spidmax="6146"/>
    <o:shapelayout v:ext="edit">
      <o:idmap v:ext="edit" data="2"/>
    </o:shapelayout>
  </w:hdrShapeDefaults>
  <w:footnotePr>
    <w:footnote w:id="-1"/>
    <w:footnote w:id="0"/>
  </w:footnotePr>
  <w:endnotePr>
    <w:endnote w:id="-1"/>
    <w:endnote w:id="0"/>
  </w:endnotePr>
  <w:compat>
    <w:doNotBreakWrappedTables/>
    <w:doNotSnapToGridInCell/>
    <w:selectFldWithFirstOrLastChar/>
    <w:applyBreakingRules/>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B7027"/>
    <w:rsid w:val="000157F2"/>
    <w:rsid w:val="00036449"/>
    <w:rsid w:val="000476DC"/>
    <w:rsid w:val="00064D8A"/>
    <w:rsid w:val="00070D73"/>
    <w:rsid w:val="0007205D"/>
    <w:rsid w:val="000B7AEC"/>
    <w:rsid w:val="000D27C1"/>
    <w:rsid w:val="000E08BA"/>
    <w:rsid w:val="000E367F"/>
    <w:rsid w:val="000E4CBE"/>
    <w:rsid w:val="000F0B1C"/>
    <w:rsid w:val="000F3938"/>
    <w:rsid w:val="00160A3F"/>
    <w:rsid w:val="0016186D"/>
    <w:rsid w:val="00166B18"/>
    <w:rsid w:val="001E5FE1"/>
    <w:rsid w:val="002076A9"/>
    <w:rsid w:val="0022784B"/>
    <w:rsid w:val="00236E2D"/>
    <w:rsid w:val="00245395"/>
    <w:rsid w:val="00245802"/>
    <w:rsid w:val="00281BEC"/>
    <w:rsid w:val="002D6D03"/>
    <w:rsid w:val="002E2062"/>
    <w:rsid w:val="00337A43"/>
    <w:rsid w:val="003400F0"/>
    <w:rsid w:val="00341F34"/>
    <w:rsid w:val="00344F9F"/>
    <w:rsid w:val="003C3051"/>
    <w:rsid w:val="003D35AA"/>
    <w:rsid w:val="003D38B4"/>
    <w:rsid w:val="003D7A1D"/>
    <w:rsid w:val="003E6F84"/>
    <w:rsid w:val="00402A2C"/>
    <w:rsid w:val="00437545"/>
    <w:rsid w:val="00446311"/>
    <w:rsid w:val="00452821"/>
    <w:rsid w:val="004C537E"/>
    <w:rsid w:val="004E4751"/>
    <w:rsid w:val="00502408"/>
    <w:rsid w:val="00524693"/>
    <w:rsid w:val="005467C1"/>
    <w:rsid w:val="00566143"/>
    <w:rsid w:val="005765C5"/>
    <w:rsid w:val="0064074B"/>
    <w:rsid w:val="00643994"/>
    <w:rsid w:val="00677BA5"/>
    <w:rsid w:val="006D2062"/>
    <w:rsid w:val="006D26F5"/>
    <w:rsid w:val="007224B8"/>
    <w:rsid w:val="007228EE"/>
    <w:rsid w:val="00773BC7"/>
    <w:rsid w:val="00790196"/>
    <w:rsid w:val="007B70C7"/>
    <w:rsid w:val="007D0A55"/>
    <w:rsid w:val="007D7DE8"/>
    <w:rsid w:val="00807724"/>
    <w:rsid w:val="0083032A"/>
    <w:rsid w:val="00840C70"/>
    <w:rsid w:val="00841E5D"/>
    <w:rsid w:val="008703AB"/>
    <w:rsid w:val="0088138A"/>
    <w:rsid w:val="008E668D"/>
    <w:rsid w:val="00906CEA"/>
    <w:rsid w:val="00945D29"/>
    <w:rsid w:val="009D0514"/>
    <w:rsid w:val="009D0F81"/>
    <w:rsid w:val="009D20D2"/>
    <w:rsid w:val="009D38A0"/>
    <w:rsid w:val="009E259A"/>
    <w:rsid w:val="00A20860"/>
    <w:rsid w:val="00A4223B"/>
    <w:rsid w:val="00A4757A"/>
    <w:rsid w:val="00A50BAE"/>
    <w:rsid w:val="00A741EF"/>
    <w:rsid w:val="00AA5B2C"/>
    <w:rsid w:val="00AB10C5"/>
    <w:rsid w:val="00AB72A6"/>
    <w:rsid w:val="00B27685"/>
    <w:rsid w:val="00B30B63"/>
    <w:rsid w:val="00B5203B"/>
    <w:rsid w:val="00B669CF"/>
    <w:rsid w:val="00B75B87"/>
    <w:rsid w:val="00B80404"/>
    <w:rsid w:val="00B83561"/>
    <w:rsid w:val="00BB36BF"/>
    <w:rsid w:val="00BC33BA"/>
    <w:rsid w:val="00BD7D50"/>
    <w:rsid w:val="00BF1B47"/>
    <w:rsid w:val="00BF1E1A"/>
    <w:rsid w:val="00C53B34"/>
    <w:rsid w:val="00CA52F2"/>
    <w:rsid w:val="00D34979"/>
    <w:rsid w:val="00D86892"/>
    <w:rsid w:val="00DB5C0C"/>
    <w:rsid w:val="00DB7027"/>
    <w:rsid w:val="00DC0B71"/>
    <w:rsid w:val="00F11C09"/>
    <w:rsid w:val="00F35900"/>
    <w:rsid w:val="00FD6D19"/>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date"/>
  <w:smartTagType w:namespaceuri="urn:schemas-microsoft-com:office:smarttags" w:name="City"/>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PlaceType"/>
  <w:smartTagType w:namespaceuri="urn:schemas-microsoft-com:office:smarttags" w:name="PlaceName"/>
  <w:smartTagType w:namespaceuri="urn:schemas:contacts" w:name="Sn"/>
  <w:shapeDefaults>
    <o:shapedefaults v:ext="edit" spidmax="6146"/>
    <o:shapelayout v:ext="edit">
      <o:idmap v:ext="edit" data="1,3,4,5"/>
      <o:rules v:ext="edit">
        <o:r id="V:Rule1" type="arc" idref="#_x0000_s1809"/>
        <o:r id="V:Rule2" type="arc" idref="#_x0000_s1977"/>
        <o:r id="V:Rule5" type="arc" idref="#_x0000_s3499"/>
        <o:r id="V:Rule6" type="arc" idref="#_x0000_s3505"/>
        <o:r id="V:Rule7" type="arc" idref="#_x0000_s3507"/>
        <o:r id="V:Rule8" type="arc" idref="#_x0000_s3508"/>
        <o:r id="V:Rule9" type="arc" idref="#_x0000_s3440"/>
        <o:r id="V:Rule10" type="arc" idref="#_x0000_s3441"/>
        <o:r id="V:Rule11" type="arc" idref="#_x0000_s3443"/>
        <o:r id="V:Rule12" type="arc" idref="#_x0000_s3444"/>
        <o:r id="V:Rule13" type="arc" idref="#_x0000_s3451"/>
        <o:r id="V:Rule14" type="arc" idref="#_x0000_s3452"/>
        <o:r id="V:Rule15" type="arc" idref="#_x0000_s3454"/>
        <o:r id="V:Rule16" type="arc" idref="#_x0000_s3455"/>
        <o:r id="V:Rule17" type="arc" idref="#_x0000_s3466"/>
        <o:r id="V:Rule18" type="arc" idref="#_x0000_s3474"/>
        <o:r id="V:Rule19" type="arc" idref="#_x0000_s3468"/>
        <o:r id="V:Rule20" type="arc" idref="#_x0000_s3469"/>
        <o:r id="V:Rule21" type="arc" idref="#_x0000_s3472"/>
        <o:r id="V:Rule22" type="arc" idref="#_x0000_s3473"/>
        <o:r id="V:Rule23" type="arc" idref="#_x0000_s3476"/>
        <o:r id="V:Rule24" type="arc" idref="#_x0000_s3475"/>
        <o:r id="V:Rule25" type="arc" idref="#_x0000_s3477"/>
        <o:r id="V:Rule26" type="arc" idref="#_x0000_s3419"/>
        <o:r id="V:Rule27" type="arc" idref="#_x0000_s3420"/>
        <o:r id="V:Rule28" type="arc" idref="#_x0000_s3422"/>
        <o:r id="V:Rule29" type="arc" idref="#_x0000_s3423"/>
        <o:r id="V:Rule30" type="arc" idref="#_x0000_s3389"/>
        <o:r id="V:Rule31" type="arc" idref="#_x0000_s3390"/>
        <o:r id="V:Rule32" type="arc" idref="#_x0000_s3346"/>
        <o:r id="V:Rule33" type="arc" idref="#_x0000_s3347"/>
        <o:r id="V:Rule34" type="arc" idref="#_x0000_s3352"/>
        <o:r id="V:Rule35" type="arc" idref="#_x0000_s3353"/>
        <o:r id="V:Rule36" type="arc" idref="#_x0000_s3308"/>
        <o:r id="V:Rule37" type="arc" idref="#_x0000_s3309"/>
        <o:r id="V:Rule38" type="arc" idref="#_x0000_s3316"/>
        <o:r id="V:Rule39" type="arc" idref="#_x0000_s3320"/>
        <o:r id="V:Rule40" type="arc" idref="#_x0000_s3362"/>
        <o:r id="V:Rule41" type="arc" idref="#_x0000_s3369"/>
        <o:r id="V:Rule42" type="arc" idref="#_x0000_s3370"/>
        <o:r id="V:Rule43" type="arc" idref="#_x0000_s3327"/>
        <o:r id="V:Rule44" type="arc" idref="#_x0000_s3328"/>
        <o:r id="V:Rule45" type="arc" idref="#_x0000_s3331"/>
        <o:r id="V:Rule46" type="arc" idref="#_x0000_s3334"/>
        <o:r id="V:Rule47" type="arc" idref="#_x0000_s3403"/>
        <o:r id="V:Rule48" type="arc" idref="#_x0000_s3268"/>
        <o:r id="V:Rule49" type="arc" idref="#_x0000_s3273"/>
        <o:r id="V:Rule50" type="arc" idref="#_x0000_s3275"/>
        <o:r id="V:Rule51" type="arc" idref="#_x0000_s3276"/>
        <o:r id="V:Rule52" type="arc" idref="#_x0000_s3279"/>
        <o:r id="V:Rule53" type="arc" idref="#_x0000_s3281"/>
        <o:r id="V:Rule54" type="arc" idref="#_x0000_s3299"/>
        <o:r id="V:Rule55" type="arc" idref="#_x0000_s3288"/>
        <o:r id="V:Rule56" type="arc" idref="#_x0000_s3300"/>
        <o:r id="V:Rule57" type="arc" idref="#_x0000_s3289"/>
        <o:r id="V:Rule58" type="arc" idref="#_x0000_s3246"/>
        <o:r id="V:Rule59" type="arc" idref="#_x0000_s3251"/>
        <o:r id="V:Rule60" type="arc" idref="#_x0000_s3253"/>
        <o:r id="V:Rule61" type="arc" idref="#_x0000_s3254"/>
        <o:r id="V:Rule62" type="arc" idref="#_x0000_s3259"/>
        <o:r id="V:Rule68" type="arc" idref="#_x0000_s3986"/>
        <o:r id="V:Rule69" type="arc" idref="#_x0000_s3934"/>
        <o:r id="V:Rule70" type="arc" idref="#_x0000_s3941"/>
        <o:r id="V:Rule71" type="arc" idref="#_x0000_s3959"/>
        <o:r id="V:Rule72" type="arc" idref="#_x0000_s3960"/>
        <o:r id="V:Rule80" type="arc" idref="#_x0000_s5545"/>
        <o:r id="V:Rule81" type="arc" idref="#_x0000_s5547"/>
      </o:rules>
      <o:regrouptable v:ext="edit">
        <o:entry new="1" old="0"/>
        <o:entry new="2" old="1"/>
        <o:entry new="3" old="1"/>
        <o:entry new="4" old="1"/>
        <o:entry new="5" old="1"/>
        <o:entry new="6" old="0"/>
        <o:entry new="7" old="0"/>
        <o:entry new="8" old="0"/>
        <o:entry new="9" old="8"/>
        <o:entry new="10" old="7"/>
        <o:entry new="11" old="10"/>
        <o:entry new="12" old="11"/>
      </o:regrouptable>
    </o:shapelayout>
  </w:shapeDefaults>
  <w:decimalSymbol w:val=","/>
  <w:listSeparator w:val=";"/>
  <w14:docId w14:val="2ABB2E67"/>
  <w15:chartTrackingRefBased/>
  <w15:docId w15:val="{1CBF9271-1548-4703-AE87-F29B361C3A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nl-BE" w:eastAsia="nl-B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E668D"/>
    <w:rPr>
      <w:rFonts w:ascii="Verdana" w:hAnsi="Verdana"/>
      <w:sz w:val="18"/>
      <w:szCs w:val="24"/>
      <w:lang w:val="en-US" w:eastAsia="en-US"/>
    </w:rPr>
  </w:style>
  <w:style w:type="paragraph" w:styleId="Kop1">
    <w:name w:val="heading 1"/>
    <w:basedOn w:val="Standaard"/>
    <w:next w:val="Standaard"/>
    <w:link w:val="Kop1Char"/>
    <w:qFormat/>
    <w:rsid w:val="00790196"/>
    <w:pPr>
      <w:keepNext/>
      <w:numPr>
        <w:numId w:val="39"/>
      </w:numPr>
      <w:shd w:val="clear" w:color="auto" w:fill="666666"/>
      <w:spacing w:before="240"/>
      <w:outlineLvl w:val="0"/>
    </w:pPr>
    <w:rPr>
      <w:b/>
      <w:bCs/>
      <w:color w:val="FFFFFF"/>
      <w:sz w:val="22"/>
      <w:szCs w:val="18"/>
    </w:rPr>
  </w:style>
  <w:style w:type="paragraph" w:styleId="Kop2">
    <w:name w:val="heading 2"/>
    <w:aliases w:val="Heading 2 Char Char"/>
    <w:basedOn w:val="Standaard"/>
    <w:next w:val="Standaard"/>
    <w:link w:val="Kop2Char"/>
    <w:qFormat/>
    <w:rsid w:val="006D26F5"/>
    <w:pPr>
      <w:keepNext/>
      <w:numPr>
        <w:ilvl w:val="1"/>
        <w:numId w:val="39"/>
      </w:numPr>
      <w:shd w:val="clear" w:color="auto" w:fill="B3B3B3"/>
      <w:spacing w:before="60" w:after="60"/>
      <w:outlineLvl w:val="1"/>
    </w:pPr>
    <w:rPr>
      <w:rFonts w:cs="Arial"/>
      <w:bCs/>
      <w:iCs/>
      <w:sz w:val="20"/>
      <w:szCs w:val="28"/>
    </w:rPr>
  </w:style>
  <w:style w:type="paragraph" w:styleId="Kop3">
    <w:name w:val="heading 3"/>
    <w:aliases w:val="Heading 3 Char Char"/>
    <w:basedOn w:val="Standaard"/>
    <w:next w:val="Standaard"/>
    <w:link w:val="Kop3Char"/>
    <w:qFormat/>
    <w:rsid w:val="00841E5D"/>
    <w:pPr>
      <w:keepNext/>
      <w:numPr>
        <w:ilvl w:val="2"/>
        <w:numId w:val="39"/>
      </w:numPr>
      <w:pBdr>
        <w:bottom w:val="single" w:sz="4" w:space="1" w:color="auto"/>
      </w:pBdr>
      <w:overflowPunct w:val="0"/>
      <w:autoSpaceDE w:val="0"/>
      <w:autoSpaceDN w:val="0"/>
      <w:adjustRightInd w:val="0"/>
      <w:spacing w:before="120"/>
      <w:textAlignment w:val="baseline"/>
      <w:outlineLvl w:val="2"/>
    </w:pPr>
    <w:rPr>
      <w:rFonts w:cs="Arial"/>
      <w:b/>
      <w:bCs/>
      <w:szCs w:val="26"/>
      <w:lang w:val="nl"/>
    </w:rPr>
  </w:style>
  <w:style w:type="paragraph" w:styleId="Kop4">
    <w:name w:val="heading 4"/>
    <w:basedOn w:val="Standaard"/>
    <w:next w:val="Plattetekst"/>
    <w:qFormat/>
    <w:rsid w:val="00566143"/>
    <w:pPr>
      <w:keepNext/>
      <w:tabs>
        <w:tab w:val="num" w:pos="864"/>
      </w:tabs>
      <w:spacing w:line="360" w:lineRule="auto"/>
      <w:ind w:left="864" w:hanging="864"/>
      <w:outlineLvl w:val="3"/>
    </w:pPr>
    <w:rPr>
      <w:rFonts w:ascii="Garamond" w:hAnsi="Garamond"/>
      <w:i/>
      <w:kern w:val="28"/>
      <w:sz w:val="24"/>
      <w:szCs w:val="20"/>
    </w:rPr>
  </w:style>
  <w:style w:type="paragraph" w:styleId="Kop5">
    <w:name w:val="heading 5"/>
    <w:basedOn w:val="Standaard"/>
    <w:next w:val="Standaard"/>
    <w:qFormat/>
    <w:rsid w:val="002076A9"/>
    <w:pPr>
      <w:tabs>
        <w:tab w:val="num" w:pos="1008"/>
      </w:tabs>
      <w:spacing w:before="240" w:after="60"/>
      <w:ind w:left="1008" w:hanging="1008"/>
      <w:outlineLvl w:val="4"/>
    </w:pPr>
    <w:rPr>
      <w:rFonts w:ascii="Times New Roman" w:hAnsi="Times New Roman"/>
      <w:b/>
      <w:bCs/>
      <w:i/>
      <w:iCs/>
      <w:sz w:val="26"/>
      <w:szCs w:val="26"/>
      <w:lang w:val="en-GB"/>
    </w:rPr>
  </w:style>
  <w:style w:type="paragraph" w:styleId="Kop6">
    <w:name w:val="heading 6"/>
    <w:basedOn w:val="Standaard"/>
    <w:next w:val="Standaard"/>
    <w:qFormat/>
    <w:rsid w:val="002076A9"/>
    <w:pPr>
      <w:tabs>
        <w:tab w:val="num" w:pos="1152"/>
      </w:tabs>
      <w:spacing w:before="240" w:after="60"/>
      <w:ind w:left="1152" w:hanging="1152"/>
      <w:outlineLvl w:val="5"/>
    </w:pPr>
    <w:rPr>
      <w:rFonts w:ascii="Times New Roman" w:hAnsi="Times New Roman"/>
      <w:b/>
      <w:bCs/>
      <w:sz w:val="22"/>
      <w:szCs w:val="22"/>
      <w:lang w:val="en-GB"/>
    </w:rPr>
  </w:style>
  <w:style w:type="paragraph" w:styleId="Kop7">
    <w:name w:val="heading 7"/>
    <w:basedOn w:val="Standaard"/>
    <w:next w:val="Standaard"/>
    <w:qFormat/>
    <w:rsid w:val="002076A9"/>
    <w:pPr>
      <w:tabs>
        <w:tab w:val="num" w:pos="1296"/>
      </w:tabs>
      <w:spacing w:before="240" w:after="60"/>
      <w:ind w:left="1296" w:hanging="1296"/>
      <w:outlineLvl w:val="6"/>
    </w:pPr>
    <w:rPr>
      <w:rFonts w:ascii="Times New Roman" w:hAnsi="Times New Roman"/>
      <w:sz w:val="24"/>
      <w:lang w:val="en-GB"/>
    </w:rPr>
  </w:style>
  <w:style w:type="paragraph" w:styleId="Kop8">
    <w:name w:val="heading 8"/>
    <w:basedOn w:val="Standaard"/>
    <w:next w:val="Standaard"/>
    <w:qFormat/>
    <w:rsid w:val="002076A9"/>
    <w:pPr>
      <w:tabs>
        <w:tab w:val="num" w:pos="1440"/>
      </w:tabs>
      <w:spacing w:before="240" w:after="60"/>
      <w:ind w:left="1440" w:hanging="1440"/>
      <w:outlineLvl w:val="7"/>
    </w:pPr>
    <w:rPr>
      <w:rFonts w:ascii="Times New Roman" w:hAnsi="Times New Roman"/>
      <w:i/>
      <w:iCs/>
      <w:sz w:val="24"/>
      <w:lang w:val="en-GB"/>
    </w:rPr>
  </w:style>
  <w:style w:type="paragraph" w:styleId="Kop9">
    <w:name w:val="heading 9"/>
    <w:basedOn w:val="Standaard"/>
    <w:next w:val="Standaard"/>
    <w:qFormat/>
    <w:rsid w:val="002076A9"/>
    <w:pPr>
      <w:tabs>
        <w:tab w:val="num" w:pos="1584"/>
      </w:tabs>
      <w:spacing w:before="240" w:after="60"/>
      <w:ind w:left="1584" w:hanging="1584"/>
      <w:outlineLvl w:val="8"/>
    </w:pPr>
    <w:rPr>
      <w:rFonts w:ascii="Arial" w:hAnsi="Arial" w:cs="Arial"/>
      <w:sz w:val="22"/>
      <w:szCs w:val="22"/>
      <w:lang w:val="en-GB"/>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character" w:customStyle="1" w:styleId="Kop1Char">
    <w:name w:val="Kop 1 Char"/>
    <w:basedOn w:val="Standaardalinea-lettertype"/>
    <w:link w:val="Kop1"/>
    <w:rsid w:val="00BF1B47"/>
    <w:rPr>
      <w:rFonts w:ascii="Verdana" w:hAnsi="Verdana"/>
      <w:b/>
      <w:bCs/>
      <w:color w:val="FFFFFF"/>
      <w:sz w:val="22"/>
      <w:szCs w:val="18"/>
      <w:shd w:val="clear" w:color="auto" w:fill="666666"/>
      <w:lang w:val="en-US" w:eastAsia="en-US"/>
    </w:rPr>
  </w:style>
  <w:style w:type="character" w:customStyle="1" w:styleId="Kop2Char">
    <w:name w:val="Kop 2 Char"/>
    <w:aliases w:val="Heading 2 Char Char Char"/>
    <w:basedOn w:val="Standaardalinea-lettertype"/>
    <w:link w:val="Kop2"/>
    <w:rsid w:val="00BF1B47"/>
    <w:rPr>
      <w:rFonts w:ascii="Verdana" w:hAnsi="Verdana" w:cs="Arial"/>
      <w:bCs/>
      <w:iCs/>
      <w:szCs w:val="28"/>
      <w:shd w:val="clear" w:color="auto" w:fill="B3B3B3"/>
      <w:lang w:val="en-US" w:eastAsia="en-US"/>
    </w:rPr>
  </w:style>
  <w:style w:type="character" w:customStyle="1" w:styleId="Kop3Char">
    <w:name w:val="Kop 3 Char"/>
    <w:aliases w:val="Heading 3 Char Char Char"/>
    <w:basedOn w:val="Standaardalinea-lettertype"/>
    <w:link w:val="Kop3"/>
    <w:rsid w:val="007228EE"/>
    <w:rPr>
      <w:rFonts w:ascii="Verdana" w:hAnsi="Verdana" w:cs="Arial"/>
      <w:b/>
      <w:bCs/>
      <w:sz w:val="18"/>
      <w:szCs w:val="26"/>
      <w:lang w:val="nl" w:eastAsia="en-US"/>
    </w:rPr>
  </w:style>
  <w:style w:type="paragraph" w:styleId="Plattetekst">
    <w:name w:val="Body Text"/>
    <w:basedOn w:val="Standaard"/>
    <w:rsid w:val="00DB5C0C"/>
    <w:pPr>
      <w:spacing w:after="120"/>
    </w:pPr>
  </w:style>
  <w:style w:type="paragraph" w:customStyle="1" w:styleId="ref">
    <w:name w:val="ref"/>
    <w:basedOn w:val="Standaard"/>
    <w:link w:val="refChar"/>
    <w:rsid w:val="00BD7D50"/>
    <w:pPr>
      <w:tabs>
        <w:tab w:val="left" w:pos="567"/>
        <w:tab w:val="right" w:pos="9072"/>
      </w:tabs>
      <w:spacing w:after="60"/>
      <w:ind w:left="567" w:hanging="567"/>
    </w:pPr>
    <w:rPr>
      <w:rFonts w:ascii="Arial" w:hAnsi="Arial"/>
      <w:sz w:val="20"/>
      <w:szCs w:val="20"/>
      <w:lang w:val="en-GB"/>
    </w:rPr>
  </w:style>
  <w:style w:type="character" w:customStyle="1" w:styleId="refChar">
    <w:name w:val="ref Char"/>
    <w:basedOn w:val="Standaardalinea-lettertype"/>
    <w:link w:val="ref"/>
    <w:rsid w:val="00502408"/>
    <w:rPr>
      <w:rFonts w:ascii="Arial" w:hAnsi="Arial"/>
      <w:lang w:val="en-GB" w:eastAsia="en-US" w:bidi="ar-SA"/>
    </w:rPr>
  </w:style>
  <w:style w:type="paragraph" w:styleId="Titel">
    <w:name w:val="Title"/>
    <w:aliases w:val="Title Char"/>
    <w:basedOn w:val="Standaard"/>
    <w:link w:val="TitelChar"/>
    <w:qFormat/>
    <w:rsid w:val="00790196"/>
    <w:pPr>
      <w:tabs>
        <w:tab w:val="right" w:pos="8789"/>
      </w:tabs>
      <w:overflowPunct w:val="0"/>
      <w:autoSpaceDE w:val="0"/>
      <w:autoSpaceDN w:val="0"/>
      <w:adjustRightInd w:val="0"/>
      <w:spacing w:after="240"/>
      <w:jc w:val="center"/>
      <w:textAlignment w:val="baseline"/>
    </w:pPr>
    <w:rPr>
      <w:rFonts w:ascii="Arial" w:hAnsi="Arial" w:cs="Arial"/>
      <w:b/>
      <w:caps/>
      <w:sz w:val="32"/>
      <w:szCs w:val="20"/>
      <w:lang w:val="nl"/>
    </w:rPr>
  </w:style>
  <w:style w:type="character" w:customStyle="1" w:styleId="TitelChar">
    <w:name w:val="Titel Char"/>
    <w:aliases w:val="Title Char Char"/>
    <w:basedOn w:val="Standaardalinea-lettertype"/>
    <w:link w:val="Titel"/>
    <w:rsid w:val="0016186D"/>
    <w:rPr>
      <w:rFonts w:ascii="Arial" w:hAnsi="Arial" w:cs="Arial"/>
      <w:b/>
      <w:caps/>
      <w:sz w:val="32"/>
      <w:lang w:val="nl" w:eastAsia="en-US" w:bidi="ar-SA"/>
    </w:rPr>
  </w:style>
  <w:style w:type="paragraph" w:styleId="Ballontekst">
    <w:name w:val="Balloon Text"/>
    <w:basedOn w:val="Standaard"/>
    <w:semiHidden/>
    <w:rPr>
      <w:rFonts w:ascii="Tahoma" w:hAnsi="Tahoma" w:cs="Tahoma"/>
      <w:sz w:val="16"/>
      <w:szCs w:val="16"/>
    </w:rPr>
  </w:style>
  <w:style w:type="paragraph" w:customStyle="1" w:styleId="MTDisplayEquation">
    <w:name w:val="MTDisplayEquation"/>
    <w:basedOn w:val="Plattetekst"/>
    <w:next w:val="Standaard"/>
    <w:rsid w:val="00DB5C0C"/>
    <w:pPr>
      <w:tabs>
        <w:tab w:val="center" w:pos="4580"/>
        <w:tab w:val="right" w:pos="8440"/>
      </w:tabs>
      <w:spacing w:after="0" w:line="360" w:lineRule="auto"/>
    </w:pPr>
    <w:rPr>
      <w:rFonts w:ascii="Garamond" w:hAnsi="Garamond"/>
      <w:spacing w:val="-2"/>
      <w:sz w:val="24"/>
      <w:szCs w:val="20"/>
      <w:lang w:val="nl-BE"/>
    </w:rPr>
  </w:style>
  <w:style w:type="paragraph" w:customStyle="1" w:styleId="CodeChar">
    <w:name w:val="Code Char"/>
    <w:basedOn w:val="Standaard"/>
    <w:link w:val="CodeCharChar"/>
    <w:rsid w:val="00566143"/>
    <w:rPr>
      <w:rFonts w:ascii="Courier New" w:hAnsi="Courier New"/>
      <w:spacing w:val="-2"/>
      <w:sz w:val="24"/>
      <w:lang w:val="en-GB"/>
    </w:rPr>
  </w:style>
  <w:style w:type="character" w:customStyle="1" w:styleId="CodeCharChar">
    <w:name w:val="Code Char Char"/>
    <w:basedOn w:val="Standaardalinea-lettertype"/>
    <w:link w:val="CodeChar"/>
    <w:rsid w:val="00566143"/>
    <w:rPr>
      <w:rFonts w:ascii="Courier New" w:hAnsi="Courier New"/>
      <w:spacing w:val="-2"/>
      <w:sz w:val="24"/>
      <w:szCs w:val="24"/>
      <w:lang w:val="en-GB" w:eastAsia="en-US" w:bidi="ar-SA"/>
    </w:rPr>
  </w:style>
  <w:style w:type="character" w:customStyle="1" w:styleId="Nadrukterinleiding">
    <w:name w:val="Nadruk ter inleiding"/>
    <w:rsid w:val="00566143"/>
    <w:rPr>
      <w:caps/>
      <w:spacing w:val="0"/>
      <w:lang w:bidi="ar-SA"/>
    </w:rPr>
  </w:style>
  <w:style w:type="paragraph" w:customStyle="1" w:styleId="code">
    <w:name w:val="code"/>
    <w:basedOn w:val="Standaard"/>
    <w:rsid w:val="00566143"/>
    <w:pPr>
      <w:spacing w:line="360" w:lineRule="auto"/>
    </w:pPr>
    <w:rPr>
      <w:rFonts w:ascii="Courier" w:hAnsi="Courier" w:cs="Courier New"/>
      <w:sz w:val="16"/>
      <w:lang w:eastAsia="nl-NL"/>
    </w:rPr>
  </w:style>
  <w:style w:type="paragraph" w:customStyle="1" w:styleId="codetekst">
    <w:name w:val="codetekst"/>
    <w:basedOn w:val="Standaard"/>
    <w:link w:val="codetekstChar"/>
    <w:rsid w:val="00566143"/>
    <w:pPr>
      <w:spacing w:line="360" w:lineRule="auto"/>
      <w:ind w:left="1077"/>
      <w:jc w:val="both"/>
    </w:pPr>
    <w:rPr>
      <w:rFonts w:ascii="Courier" w:hAnsi="Courier" w:cs="Courier New"/>
      <w:lang w:eastAsia="nl-NL"/>
    </w:rPr>
  </w:style>
  <w:style w:type="character" w:customStyle="1" w:styleId="codetekstChar">
    <w:name w:val="codetekst Char"/>
    <w:basedOn w:val="Standaardalinea-lettertype"/>
    <w:link w:val="codetekst"/>
    <w:rsid w:val="00566143"/>
    <w:rPr>
      <w:rFonts w:ascii="Courier" w:hAnsi="Courier" w:cs="Courier New"/>
      <w:sz w:val="18"/>
      <w:szCs w:val="24"/>
      <w:lang w:val="en-US" w:eastAsia="nl-NL" w:bidi="ar-SA"/>
    </w:rPr>
  </w:style>
  <w:style w:type="character" w:styleId="Hyperlink">
    <w:name w:val="Hyperlink"/>
    <w:basedOn w:val="Standaardalinea-lettertype"/>
    <w:rsid w:val="00840C70"/>
    <w:rPr>
      <w:noProof w:val="0"/>
      <w:color w:val="0000FF"/>
      <w:u w:val="single"/>
      <w:lang w:val="nl-NL" w:bidi="ar-SA"/>
    </w:rPr>
  </w:style>
  <w:style w:type="paragraph" w:customStyle="1" w:styleId="Subtitelvanhoofdstuk">
    <w:name w:val="Subtitel van hoofdstuk"/>
    <w:basedOn w:val="Standaard"/>
    <w:next w:val="Plattetekst"/>
    <w:rsid w:val="00B27685"/>
    <w:pPr>
      <w:keepNext/>
      <w:keepLines/>
      <w:spacing w:after="280" w:line="360" w:lineRule="auto"/>
      <w:jc w:val="center"/>
    </w:pPr>
    <w:rPr>
      <w:rFonts w:ascii="Garamond" w:hAnsi="Garamond"/>
      <w:spacing w:val="2"/>
      <w:kern w:val="28"/>
      <w:sz w:val="24"/>
      <w:szCs w:val="20"/>
    </w:rPr>
  </w:style>
  <w:style w:type="paragraph" w:customStyle="1" w:styleId="Code0">
    <w:name w:val="Code"/>
    <w:basedOn w:val="Standaard"/>
    <w:rsid w:val="00B27685"/>
    <w:rPr>
      <w:rFonts w:ascii="Courier New" w:hAnsi="Courier New"/>
      <w:spacing w:val="-2"/>
      <w:sz w:val="24"/>
      <w:szCs w:val="20"/>
    </w:rPr>
  </w:style>
  <w:style w:type="character" w:customStyle="1" w:styleId="MTEquationSection">
    <w:name w:val="MTEquationSection"/>
    <w:basedOn w:val="Standaardalinea-lettertype"/>
    <w:rsid w:val="008703AB"/>
    <w:rPr>
      <w:vanish w:val="0"/>
      <w:color w:val="FF0000"/>
    </w:rPr>
  </w:style>
  <w:style w:type="table" w:styleId="Tabelraster">
    <w:name w:val="Table Grid"/>
    <w:basedOn w:val="Standaardtabel"/>
    <w:rsid w:val="008703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qFormat/>
    <w:rsid w:val="008703AB"/>
    <w:pPr>
      <w:spacing w:before="120" w:after="120"/>
      <w:jc w:val="both"/>
    </w:pPr>
    <w:rPr>
      <w:rFonts w:ascii="Garamond" w:hAnsi="Garamond"/>
      <w:b/>
      <w:bCs/>
      <w:szCs w:val="18"/>
      <w:lang w:val="en-GB"/>
    </w:rPr>
  </w:style>
  <w:style w:type="character" w:styleId="Nadruk">
    <w:name w:val="Emphasis"/>
    <w:basedOn w:val="Standaardalinea-lettertype"/>
    <w:qFormat/>
    <w:rsid w:val="008703AB"/>
    <w:rPr>
      <w:i/>
      <w:iCs/>
    </w:rPr>
  </w:style>
  <w:style w:type="paragraph" w:styleId="Voettekst">
    <w:name w:val="footer"/>
    <w:basedOn w:val="Standaard"/>
    <w:rsid w:val="00341F34"/>
    <w:pPr>
      <w:keepLines/>
      <w:tabs>
        <w:tab w:val="center" w:pos="4320"/>
      </w:tabs>
      <w:spacing w:line="360" w:lineRule="auto"/>
      <w:jc w:val="center"/>
    </w:pPr>
    <w:rPr>
      <w:rFonts w:ascii="Garamond" w:hAnsi="Garamond"/>
      <w:spacing w:val="-2"/>
      <w:sz w:val="24"/>
      <w:szCs w:val="20"/>
    </w:rPr>
  </w:style>
  <w:style w:type="paragraph" w:styleId="Koptekst">
    <w:name w:val="header"/>
    <w:basedOn w:val="Standaard"/>
    <w:rsid w:val="00341F34"/>
    <w:pPr>
      <w:keepLines/>
      <w:tabs>
        <w:tab w:val="center" w:pos="4320"/>
      </w:tabs>
      <w:spacing w:line="360" w:lineRule="auto"/>
      <w:jc w:val="center"/>
    </w:pPr>
    <w:rPr>
      <w:rFonts w:ascii="Garamond" w:hAnsi="Garamond"/>
      <w:spacing w:val="-2"/>
      <w:sz w:val="24"/>
      <w:szCs w:val="20"/>
    </w:rPr>
  </w:style>
  <w:style w:type="character" w:styleId="Paginanummer">
    <w:name w:val="page number"/>
    <w:rsid w:val="00341F34"/>
    <w:rPr>
      <w:lang w:bidi="ar-SA"/>
    </w:rPr>
  </w:style>
  <w:style w:type="paragraph" w:styleId="Normaalweb">
    <w:name w:val="Normal (Web)"/>
    <w:basedOn w:val="Standaard"/>
    <w:rsid w:val="007228EE"/>
    <w:pPr>
      <w:spacing w:before="100" w:beforeAutospacing="1" w:after="100" w:afterAutospacing="1"/>
    </w:pPr>
    <w:rPr>
      <w:rFonts w:ascii="Times New Roman" w:hAnsi="Times New Roman"/>
      <w:sz w:val="24"/>
    </w:rPr>
  </w:style>
  <w:style w:type="paragraph" w:customStyle="1" w:styleId="Reference">
    <w:name w:val="Reference"/>
    <w:basedOn w:val="Standaard"/>
    <w:rsid w:val="00BC33BA"/>
    <w:pPr>
      <w:autoSpaceDE w:val="0"/>
      <w:autoSpaceDN w:val="0"/>
      <w:adjustRightInd w:val="0"/>
      <w:spacing w:before="60"/>
      <w:ind w:left="567" w:hanging="567"/>
    </w:pPr>
    <w:rPr>
      <w:rFonts w:ascii="Times New Roman" w:hAnsi="Times New Roman"/>
      <w:sz w:val="20"/>
      <w:szCs w:val="20"/>
    </w:rPr>
  </w:style>
  <w:style w:type="character" w:styleId="Regelnummer">
    <w:name w:val="line number"/>
    <w:basedOn w:val="Standaardalinea-lettertype"/>
    <w:rsid w:val="00BC33BA"/>
  </w:style>
  <w:style w:type="character" w:styleId="HTML-acroniem">
    <w:name w:val="HTML Acronym"/>
    <w:basedOn w:val="Standaardalinea-lettertype"/>
    <w:rsid w:val="0016186D"/>
  </w:style>
  <w:style w:type="paragraph" w:styleId="Inhopg1">
    <w:name w:val="toc 1"/>
    <w:basedOn w:val="Standaard"/>
    <w:next w:val="Standaard"/>
    <w:autoRedefine/>
    <w:semiHidden/>
    <w:rsid w:val="003C3051"/>
    <w:pPr>
      <w:spacing w:before="120" w:after="120"/>
    </w:pPr>
    <w:rPr>
      <w:rFonts w:ascii="Times New Roman" w:hAnsi="Times New Roman"/>
      <w:b/>
      <w:bCs/>
      <w:caps/>
      <w:sz w:val="20"/>
    </w:rPr>
  </w:style>
  <w:style w:type="paragraph" w:styleId="Inhopg2">
    <w:name w:val="toc 2"/>
    <w:basedOn w:val="Standaard"/>
    <w:next w:val="Standaard"/>
    <w:autoRedefine/>
    <w:semiHidden/>
    <w:rsid w:val="003C3051"/>
    <w:pPr>
      <w:ind w:left="180"/>
    </w:pPr>
    <w:rPr>
      <w:rFonts w:ascii="Times New Roman" w:hAnsi="Times New Roman"/>
      <w:smallCaps/>
      <w:sz w:val="20"/>
    </w:rPr>
  </w:style>
  <w:style w:type="paragraph" w:styleId="Inhopg3">
    <w:name w:val="toc 3"/>
    <w:basedOn w:val="Standaard"/>
    <w:next w:val="Standaard"/>
    <w:autoRedefine/>
    <w:semiHidden/>
    <w:rsid w:val="003C3051"/>
    <w:pPr>
      <w:ind w:left="360"/>
    </w:pPr>
    <w:rPr>
      <w:rFonts w:ascii="Times New Roman" w:hAnsi="Times New Roman"/>
      <w:i/>
      <w:iCs/>
      <w:sz w:val="20"/>
    </w:rPr>
  </w:style>
  <w:style w:type="paragraph" w:styleId="Inhopg4">
    <w:name w:val="toc 4"/>
    <w:basedOn w:val="Standaard"/>
    <w:next w:val="Standaard"/>
    <w:autoRedefine/>
    <w:semiHidden/>
    <w:rsid w:val="003C3051"/>
    <w:pPr>
      <w:ind w:left="540"/>
    </w:pPr>
    <w:rPr>
      <w:rFonts w:ascii="Times New Roman" w:hAnsi="Times New Roman"/>
      <w:szCs w:val="21"/>
    </w:rPr>
  </w:style>
  <w:style w:type="paragraph" w:styleId="Inhopg5">
    <w:name w:val="toc 5"/>
    <w:basedOn w:val="Standaard"/>
    <w:next w:val="Standaard"/>
    <w:autoRedefine/>
    <w:semiHidden/>
    <w:rsid w:val="003C3051"/>
    <w:pPr>
      <w:ind w:left="720"/>
    </w:pPr>
    <w:rPr>
      <w:rFonts w:ascii="Times New Roman" w:hAnsi="Times New Roman"/>
      <w:szCs w:val="21"/>
    </w:rPr>
  </w:style>
  <w:style w:type="paragraph" w:styleId="Inhopg6">
    <w:name w:val="toc 6"/>
    <w:basedOn w:val="Standaard"/>
    <w:next w:val="Standaard"/>
    <w:autoRedefine/>
    <w:semiHidden/>
    <w:rsid w:val="003C3051"/>
    <w:pPr>
      <w:ind w:left="900"/>
    </w:pPr>
    <w:rPr>
      <w:rFonts w:ascii="Times New Roman" w:hAnsi="Times New Roman"/>
      <w:szCs w:val="21"/>
    </w:rPr>
  </w:style>
  <w:style w:type="paragraph" w:styleId="Inhopg7">
    <w:name w:val="toc 7"/>
    <w:basedOn w:val="Standaard"/>
    <w:next w:val="Standaard"/>
    <w:autoRedefine/>
    <w:semiHidden/>
    <w:rsid w:val="003C3051"/>
    <w:pPr>
      <w:ind w:left="1080"/>
    </w:pPr>
    <w:rPr>
      <w:rFonts w:ascii="Times New Roman" w:hAnsi="Times New Roman"/>
      <w:szCs w:val="21"/>
    </w:rPr>
  </w:style>
  <w:style w:type="paragraph" w:styleId="Inhopg8">
    <w:name w:val="toc 8"/>
    <w:basedOn w:val="Standaard"/>
    <w:next w:val="Standaard"/>
    <w:autoRedefine/>
    <w:semiHidden/>
    <w:rsid w:val="003C3051"/>
    <w:pPr>
      <w:ind w:left="1260"/>
    </w:pPr>
    <w:rPr>
      <w:rFonts w:ascii="Times New Roman" w:hAnsi="Times New Roman"/>
      <w:szCs w:val="21"/>
    </w:rPr>
  </w:style>
  <w:style w:type="paragraph" w:styleId="Inhopg9">
    <w:name w:val="toc 9"/>
    <w:basedOn w:val="Standaard"/>
    <w:next w:val="Standaard"/>
    <w:autoRedefine/>
    <w:semiHidden/>
    <w:rsid w:val="003C3051"/>
    <w:pPr>
      <w:ind w:left="1440"/>
    </w:pPr>
    <w:rPr>
      <w:rFonts w:ascii="Times New Roman" w:hAnsi="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078582">
      <w:bodyDiv w:val="1"/>
      <w:marLeft w:val="0"/>
      <w:marRight w:val="0"/>
      <w:marTop w:val="0"/>
      <w:marBottom w:val="0"/>
      <w:divBdr>
        <w:top w:val="none" w:sz="0" w:space="0" w:color="auto"/>
        <w:left w:val="none" w:sz="0" w:space="0" w:color="auto"/>
        <w:bottom w:val="none" w:sz="0" w:space="0" w:color="auto"/>
        <w:right w:val="none" w:sz="0" w:space="0" w:color="auto"/>
      </w:divBdr>
      <w:divsChild>
        <w:div w:id="300815051">
          <w:marLeft w:val="0"/>
          <w:marRight w:val="0"/>
          <w:marTop w:val="0"/>
          <w:marBottom w:val="0"/>
          <w:divBdr>
            <w:top w:val="none" w:sz="0" w:space="0" w:color="auto"/>
            <w:left w:val="none" w:sz="0" w:space="0" w:color="auto"/>
            <w:bottom w:val="none" w:sz="0" w:space="0" w:color="auto"/>
            <w:right w:val="none" w:sz="0" w:space="0" w:color="auto"/>
          </w:divBdr>
          <w:divsChild>
            <w:div w:id="76022230">
              <w:marLeft w:val="0"/>
              <w:marRight w:val="0"/>
              <w:marTop w:val="0"/>
              <w:marBottom w:val="0"/>
              <w:divBdr>
                <w:top w:val="none" w:sz="0" w:space="0" w:color="auto"/>
                <w:left w:val="none" w:sz="0" w:space="0" w:color="auto"/>
                <w:bottom w:val="none" w:sz="0" w:space="0" w:color="auto"/>
                <w:right w:val="none" w:sz="0" w:space="0" w:color="auto"/>
              </w:divBdr>
            </w:div>
            <w:div w:id="266426504">
              <w:marLeft w:val="0"/>
              <w:marRight w:val="0"/>
              <w:marTop w:val="0"/>
              <w:marBottom w:val="0"/>
              <w:divBdr>
                <w:top w:val="none" w:sz="0" w:space="0" w:color="auto"/>
                <w:left w:val="none" w:sz="0" w:space="0" w:color="auto"/>
                <w:bottom w:val="none" w:sz="0" w:space="0" w:color="auto"/>
                <w:right w:val="none" w:sz="0" w:space="0" w:color="auto"/>
              </w:divBdr>
            </w:div>
            <w:div w:id="1784379313">
              <w:marLeft w:val="0"/>
              <w:marRight w:val="0"/>
              <w:marTop w:val="0"/>
              <w:marBottom w:val="0"/>
              <w:divBdr>
                <w:top w:val="none" w:sz="0" w:space="0" w:color="auto"/>
                <w:left w:val="none" w:sz="0" w:space="0" w:color="auto"/>
                <w:bottom w:val="none" w:sz="0" w:space="0" w:color="auto"/>
                <w:right w:val="none" w:sz="0" w:space="0" w:color="auto"/>
              </w:divBdr>
            </w:div>
            <w:div w:id="1821262232">
              <w:marLeft w:val="0"/>
              <w:marRight w:val="0"/>
              <w:marTop w:val="0"/>
              <w:marBottom w:val="0"/>
              <w:divBdr>
                <w:top w:val="none" w:sz="0" w:space="0" w:color="auto"/>
                <w:left w:val="none" w:sz="0" w:space="0" w:color="auto"/>
                <w:bottom w:val="none" w:sz="0" w:space="0" w:color="auto"/>
                <w:right w:val="none" w:sz="0" w:space="0" w:color="auto"/>
              </w:divBdr>
            </w:div>
            <w:div w:id="1861385185">
              <w:marLeft w:val="0"/>
              <w:marRight w:val="0"/>
              <w:marTop w:val="0"/>
              <w:marBottom w:val="0"/>
              <w:divBdr>
                <w:top w:val="none" w:sz="0" w:space="0" w:color="auto"/>
                <w:left w:val="none" w:sz="0" w:space="0" w:color="auto"/>
                <w:bottom w:val="none" w:sz="0" w:space="0" w:color="auto"/>
                <w:right w:val="none" w:sz="0" w:space="0" w:color="auto"/>
              </w:divBdr>
            </w:div>
            <w:div w:id="2021200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4939148">
      <w:bodyDiv w:val="1"/>
      <w:marLeft w:val="0"/>
      <w:marRight w:val="0"/>
      <w:marTop w:val="0"/>
      <w:marBottom w:val="0"/>
      <w:divBdr>
        <w:top w:val="none" w:sz="0" w:space="0" w:color="auto"/>
        <w:left w:val="none" w:sz="0" w:space="0" w:color="auto"/>
        <w:bottom w:val="none" w:sz="0" w:space="0" w:color="auto"/>
        <w:right w:val="none" w:sz="0" w:space="0" w:color="auto"/>
      </w:divBdr>
      <w:divsChild>
        <w:div w:id="966856315">
          <w:marLeft w:val="0"/>
          <w:marRight w:val="0"/>
          <w:marTop w:val="0"/>
          <w:marBottom w:val="0"/>
          <w:divBdr>
            <w:top w:val="none" w:sz="0" w:space="0" w:color="auto"/>
            <w:left w:val="none" w:sz="0" w:space="0" w:color="auto"/>
            <w:bottom w:val="none" w:sz="0" w:space="0" w:color="auto"/>
            <w:right w:val="none" w:sz="0" w:space="0" w:color="auto"/>
          </w:divBdr>
        </w:div>
      </w:divsChild>
    </w:div>
    <w:div w:id="735276099">
      <w:bodyDiv w:val="1"/>
      <w:marLeft w:val="0"/>
      <w:marRight w:val="0"/>
      <w:marTop w:val="0"/>
      <w:marBottom w:val="0"/>
      <w:divBdr>
        <w:top w:val="none" w:sz="0" w:space="0" w:color="auto"/>
        <w:left w:val="none" w:sz="0" w:space="0" w:color="auto"/>
        <w:bottom w:val="none" w:sz="0" w:space="0" w:color="auto"/>
        <w:right w:val="none" w:sz="0" w:space="0" w:color="auto"/>
      </w:divBdr>
      <w:divsChild>
        <w:div w:id="749230227">
          <w:marLeft w:val="0"/>
          <w:marRight w:val="0"/>
          <w:marTop w:val="0"/>
          <w:marBottom w:val="0"/>
          <w:divBdr>
            <w:top w:val="none" w:sz="0" w:space="0" w:color="auto"/>
            <w:left w:val="none" w:sz="0" w:space="0" w:color="auto"/>
            <w:bottom w:val="none" w:sz="0" w:space="0" w:color="auto"/>
            <w:right w:val="none" w:sz="0" w:space="0" w:color="auto"/>
          </w:divBdr>
          <w:divsChild>
            <w:div w:id="73281634">
              <w:marLeft w:val="0"/>
              <w:marRight w:val="0"/>
              <w:marTop w:val="0"/>
              <w:marBottom w:val="0"/>
              <w:divBdr>
                <w:top w:val="none" w:sz="0" w:space="0" w:color="auto"/>
                <w:left w:val="none" w:sz="0" w:space="0" w:color="auto"/>
                <w:bottom w:val="none" w:sz="0" w:space="0" w:color="auto"/>
                <w:right w:val="none" w:sz="0" w:space="0" w:color="auto"/>
              </w:divBdr>
            </w:div>
            <w:div w:id="461074502">
              <w:marLeft w:val="0"/>
              <w:marRight w:val="0"/>
              <w:marTop w:val="0"/>
              <w:marBottom w:val="0"/>
              <w:divBdr>
                <w:top w:val="none" w:sz="0" w:space="0" w:color="auto"/>
                <w:left w:val="none" w:sz="0" w:space="0" w:color="auto"/>
                <w:bottom w:val="none" w:sz="0" w:space="0" w:color="auto"/>
                <w:right w:val="none" w:sz="0" w:space="0" w:color="auto"/>
              </w:divBdr>
            </w:div>
            <w:div w:id="834346377">
              <w:marLeft w:val="0"/>
              <w:marRight w:val="0"/>
              <w:marTop w:val="0"/>
              <w:marBottom w:val="0"/>
              <w:divBdr>
                <w:top w:val="none" w:sz="0" w:space="0" w:color="auto"/>
                <w:left w:val="none" w:sz="0" w:space="0" w:color="auto"/>
                <w:bottom w:val="none" w:sz="0" w:space="0" w:color="auto"/>
                <w:right w:val="none" w:sz="0" w:space="0" w:color="auto"/>
              </w:divBdr>
            </w:div>
            <w:div w:id="1061094300">
              <w:marLeft w:val="0"/>
              <w:marRight w:val="0"/>
              <w:marTop w:val="0"/>
              <w:marBottom w:val="0"/>
              <w:divBdr>
                <w:top w:val="none" w:sz="0" w:space="0" w:color="auto"/>
                <w:left w:val="none" w:sz="0" w:space="0" w:color="auto"/>
                <w:bottom w:val="none" w:sz="0" w:space="0" w:color="auto"/>
                <w:right w:val="none" w:sz="0" w:space="0" w:color="auto"/>
              </w:divBdr>
            </w:div>
            <w:div w:id="1140730750">
              <w:marLeft w:val="0"/>
              <w:marRight w:val="0"/>
              <w:marTop w:val="0"/>
              <w:marBottom w:val="0"/>
              <w:divBdr>
                <w:top w:val="none" w:sz="0" w:space="0" w:color="auto"/>
                <w:left w:val="none" w:sz="0" w:space="0" w:color="auto"/>
                <w:bottom w:val="none" w:sz="0" w:space="0" w:color="auto"/>
                <w:right w:val="none" w:sz="0" w:space="0" w:color="auto"/>
              </w:divBdr>
            </w:div>
            <w:div w:id="1369796260">
              <w:marLeft w:val="0"/>
              <w:marRight w:val="0"/>
              <w:marTop w:val="0"/>
              <w:marBottom w:val="0"/>
              <w:divBdr>
                <w:top w:val="none" w:sz="0" w:space="0" w:color="auto"/>
                <w:left w:val="none" w:sz="0" w:space="0" w:color="auto"/>
                <w:bottom w:val="none" w:sz="0" w:space="0" w:color="auto"/>
                <w:right w:val="none" w:sz="0" w:space="0" w:color="auto"/>
              </w:divBdr>
            </w:div>
            <w:div w:id="1419597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761472">
      <w:bodyDiv w:val="1"/>
      <w:marLeft w:val="0"/>
      <w:marRight w:val="0"/>
      <w:marTop w:val="0"/>
      <w:marBottom w:val="0"/>
      <w:divBdr>
        <w:top w:val="none" w:sz="0" w:space="0" w:color="auto"/>
        <w:left w:val="none" w:sz="0" w:space="0" w:color="auto"/>
        <w:bottom w:val="none" w:sz="0" w:space="0" w:color="auto"/>
        <w:right w:val="none" w:sz="0" w:space="0" w:color="auto"/>
      </w:divBdr>
      <w:divsChild>
        <w:div w:id="689405669">
          <w:marLeft w:val="0"/>
          <w:marRight w:val="0"/>
          <w:marTop w:val="0"/>
          <w:marBottom w:val="0"/>
          <w:divBdr>
            <w:top w:val="none" w:sz="0" w:space="0" w:color="auto"/>
            <w:left w:val="none" w:sz="0" w:space="0" w:color="auto"/>
            <w:bottom w:val="none" w:sz="0" w:space="0" w:color="auto"/>
            <w:right w:val="none" w:sz="0" w:space="0" w:color="auto"/>
          </w:divBdr>
          <w:divsChild>
            <w:div w:id="254284179">
              <w:marLeft w:val="0"/>
              <w:marRight w:val="0"/>
              <w:marTop w:val="0"/>
              <w:marBottom w:val="0"/>
              <w:divBdr>
                <w:top w:val="none" w:sz="0" w:space="0" w:color="auto"/>
                <w:left w:val="none" w:sz="0" w:space="0" w:color="auto"/>
                <w:bottom w:val="none" w:sz="0" w:space="0" w:color="auto"/>
                <w:right w:val="none" w:sz="0" w:space="0" w:color="auto"/>
              </w:divBdr>
            </w:div>
            <w:div w:id="408355376">
              <w:marLeft w:val="0"/>
              <w:marRight w:val="0"/>
              <w:marTop w:val="0"/>
              <w:marBottom w:val="0"/>
              <w:divBdr>
                <w:top w:val="none" w:sz="0" w:space="0" w:color="auto"/>
                <w:left w:val="none" w:sz="0" w:space="0" w:color="auto"/>
                <w:bottom w:val="none" w:sz="0" w:space="0" w:color="auto"/>
                <w:right w:val="none" w:sz="0" w:space="0" w:color="auto"/>
              </w:divBdr>
            </w:div>
            <w:div w:id="427236297">
              <w:marLeft w:val="0"/>
              <w:marRight w:val="0"/>
              <w:marTop w:val="0"/>
              <w:marBottom w:val="0"/>
              <w:divBdr>
                <w:top w:val="none" w:sz="0" w:space="0" w:color="auto"/>
                <w:left w:val="none" w:sz="0" w:space="0" w:color="auto"/>
                <w:bottom w:val="none" w:sz="0" w:space="0" w:color="auto"/>
                <w:right w:val="none" w:sz="0" w:space="0" w:color="auto"/>
              </w:divBdr>
            </w:div>
            <w:div w:id="431247710">
              <w:marLeft w:val="0"/>
              <w:marRight w:val="0"/>
              <w:marTop w:val="0"/>
              <w:marBottom w:val="0"/>
              <w:divBdr>
                <w:top w:val="none" w:sz="0" w:space="0" w:color="auto"/>
                <w:left w:val="none" w:sz="0" w:space="0" w:color="auto"/>
                <w:bottom w:val="none" w:sz="0" w:space="0" w:color="auto"/>
                <w:right w:val="none" w:sz="0" w:space="0" w:color="auto"/>
              </w:divBdr>
            </w:div>
            <w:div w:id="794063867">
              <w:marLeft w:val="0"/>
              <w:marRight w:val="0"/>
              <w:marTop w:val="0"/>
              <w:marBottom w:val="0"/>
              <w:divBdr>
                <w:top w:val="none" w:sz="0" w:space="0" w:color="auto"/>
                <w:left w:val="none" w:sz="0" w:space="0" w:color="auto"/>
                <w:bottom w:val="none" w:sz="0" w:space="0" w:color="auto"/>
                <w:right w:val="none" w:sz="0" w:space="0" w:color="auto"/>
              </w:divBdr>
            </w:div>
            <w:div w:id="1036156351">
              <w:marLeft w:val="0"/>
              <w:marRight w:val="0"/>
              <w:marTop w:val="0"/>
              <w:marBottom w:val="0"/>
              <w:divBdr>
                <w:top w:val="none" w:sz="0" w:space="0" w:color="auto"/>
                <w:left w:val="none" w:sz="0" w:space="0" w:color="auto"/>
                <w:bottom w:val="none" w:sz="0" w:space="0" w:color="auto"/>
                <w:right w:val="none" w:sz="0" w:space="0" w:color="auto"/>
              </w:divBdr>
            </w:div>
            <w:div w:id="1164201339">
              <w:marLeft w:val="0"/>
              <w:marRight w:val="0"/>
              <w:marTop w:val="0"/>
              <w:marBottom w:val="0"/>
              <w:divBdr>
                <w:top w:val="none" w:sz="0" w:space="0" w:color="auto"/>
                <w:left w:val="none" w:sz="0" w:space="0" w:color="auto"/>
                <w:bottom w:val="none" w:sz="0" w:space="0" w:color="auto"/>
                <w:right w:val="none" w:sz="0" w:space="0" w:color="auto"/>
              </w:divBdr>
            </w:div>
            <w:div w:id="163999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1789830">
      <w:bodyDiv w:val="1"/>
      <w:marLeft w:val="0"/>
      <w:marRight w:val="0"/>
      <w:marTop w:val="0"/>
      <w:marBottom w:val="0"/>
      <w:divBdr>
        <w:top w:val="none" w:sz="0" w:space="0" w:color="auto"/>
        <w:left w:val="none" w:sz="0" w:space="0" w:color="auto"/>
        <w:bottom w:val="none" w:sz="0" w:space="0" w:color="auto"/>
        <w:right w:val="none" w:sz="0" w:space="0" w:color="auto"/>
      </w:divBdr>
    </w:div>
    <w:div w:id="1362707796">
      <w:bodyDiv w:val="1"/>
      <w:marLeft w:val="0"/>
      <w:marRight w:val="0"/>
      <w:marTop w:val="0"/>
      <w:marBottom w:val="0"/>
      <w:divBdr>
        <w:top w:val="none" w:sz="0" w:space="0" w:color="auto"/>
        <w:left w:val="none" w:sz="0" w:space="0" w:color="auto"/>
        <w:bottom w:val="none" w:sz="0" w:space="0" w:color="auto"/>
        <w:right w:val="none" w:sz="0" w:space="0" w:color="auto"/>
      </w:divBdr>
      <w:divsChild>
        <w:div w:id="1994598465">
          <w:marLeft w:val="0"/>
          <w:marRight w:val="0"/>
          <w:marTop w:val="0"/>
          <w:marBottom w:val="0"/>
          <w:divBdr>
            <w:top w:val="none" w:sz="0" w:space="0" w:color="auto"/>
            <w:left w:val="none" w:sz="0" w:space="0" w:color="auto"/>
            <w:bottom w:val="none" w:sz="0" w:space="0" w:color="auto"/>
            <w:right w:val="none" w:sz="0" w:space="0" w:color="auto"/>
          </w:divBdr>
          <w:divsChild>
            <w:div w:id="374040206">
              <w:marLeft w:val="0"/>
              <w:marRight w:val="0"/>
              <w:marTop w:val="0"/>
              <w:marBottom w:val="0"/>
              <w:divBdr>
                <w:top w:val="none" w:sz="0" w:space="0" w:color="auto"/>
                <w:left w:val="none" w:sz="0" w:space="0" w:color="auto"/>
                <w:bottom w:val="none" w:sz="0" w:space="0" w:color="auto"/>
                <w:right w:val="none" w:sz="0" w:space="0" w:color="auto"/>
              </w:divBdr>
            </w:div>
            <w:div w:id="1608272200">
              <w:marLeft w:val="0"/>
              <w:marRight w:val="0"/>
              <w:marTop w:val="0"/>
              <w:marBottom w:val="0"/>
              <w:divBdr>
                <w:top w:val="none" w:sz="0" w:space="0" w:color="auto"/>
                <w:left w:val="none" w:sz="0" w:space="0" w:color="auto"/>
                <w:bottom w:val="none" w:sz="0" w:space="0" w:color="auto"/>
                <w:right w:val="none" w:sz="0" w:space="0" w:color="auto"/>
              </w:divBdr>
            </w:div>
            <w:div w:id="1920822626">
              <w:marLeft w:val="0"/>
              <w:marRight w:val="0"/>
              <w:marTop w:val="0"/>
              <w:marBottom w:val="0"/>
              <w:divBdr>
                <w:top w:val="none" w:sz="0" w:space="0" w:color="auto"/>
                <w:left w:val="none" w:sz="0" w:space="0" w:color="auto"/>
                <w:bottom w:val="none" w:sz="0" w:space="0" w:color="auto"/>
                <w:right w:val="none" w:sz="0" w:space="0" w:color="auto"/>
              </w:divBdr>
            </w:div>
            <w:div w:id="1940217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0820806">
      <w:bodyDiv w:val="1"/>
      <w:marLeft w:val="0"/>
      <w:marRight w:val="0"/>
      <w:marTop w:val="0"/>
      <w:marBottom w:val="0"/>
      <w:divBdr>
        <w:top w:val="none" w:sz="0" w:space="0" w:color="auto"/>
        <w:left w:val="none" w:sz="0" w:space="0" w:color="auto"/>
        <w:bottom w:val="none" w:sz="0" w:space="0" w:color="auto"/>
        <w:right w:val="none" w:sz="0" w:space="0" w:color="auto"/>
      </w:divBdr>
      <w:divsChild>
        <w:div w:id="992031466">
          <w:marLeft w:val="0"/>
          <w:marRight w:val="0"/>
          <w:marTop w:val="0"/>
          <w:marBottom w:val="0"/>
          <w:divBdr>
            <w:top w:val="none" w:sz="0" w:space="0" w:color="auto"/>
            <w:left w:val="none" w:sz="0" w:space="0" w:color="auto"/>
            <w:bottom w:val="none" w:sz="0" w:space="0" w:color="auto"/>
            <w:right w:val="none" w:sz="0" w:space="0" w:color="auto"/>
          </w:divBdr>
          <w:divsChild>
            <w:div w:id="82144198">
              <w:marLeft w:val="0"/>
              <w:marRight w:val="0"/>
              <w:marTop w:val="0"/>
              <w:marBottom w:val="0"/>
              <w:divBdr>
                <w:top w:val="none" w:sz="0" w:space="0" w:color="auto"/>
                <w:left w:val="none" w:sz="0" w:space="0" w:color="auto"/>
                <w:bottom w:val="none" w:sz="0" w:space="0" w:color="auto"/>
                <w:right w:val="none" w:sz="0" w:space="0" w:color="auto"/>
              </w:divBdr>
            </w:div>
            <w:div w:id="699432698">
              <w:marLeft w:val="0"/>
              <w:marRight w:val="0"/>
              <w:marTop w:val="0"/>
              <w:marBottom w:val="0"/>
              <w:divBdr>
                <w:top w:val="none" w:sz="0" w:space="0" w:color="auto"/>
                <w:left w:val="none" w:sz="0" w:space="0" w:color="auto"/>
                <w:bottom w:val="none" w:sz="0" w:space="0" w:color="auto"/>
                <w:right w:val="none" w:sz="0" w:space="0" w:color="auto"/>
              </w:divBdr>
            </w:div>
            <w:div w:id="1715276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6712416">
      <w:bodyDiv w:val="1"/>
      <w:marLeft w:val="0"/>
      <w:marRight w:val="0"/>
      <w:marTop w:val="0"/>
      <w:marBottom w:val="0"/>
      <w:divBdr>
        <w:top w:val="none" w:sz="0" w:space="0" w:color="auto"/>
        <w:left w:val="none" w:sz="0" w:space="0" w:color="auto"/>
        <w:bottom w:val="none" w:sz="0" w:space="0" w:color="auto"/>
        <w:right w:val="none" w:sz="0" w:space="0" w:color="auto"/>
      </w:divBdr>
      <w:divsChild>
        <w:div w:id="120005510">
          <w:marLeft w:val="0"/>
          <w:marRight w:val="0"/>
          <w:marTop w:val="0"/>
          <w:marBottom w:val="0"/>
          <w:divBdr>
            <w:top w:val="none" w:sz="0" w:space="0" w:color="auto"/>
            <w:left w:val="none" w:sz="0" w:space="0" w:color="auto"/>
            <w:bottom w:val="none" w:sz="0" w:space="0" w:color="auto"/>
            <w:right w:val="none" w:sz="0" w:space="0" w:color="auto"/>
          </w:divBdr>
          <w:divsChild>
            <w:div w:id="111633974">
              <w:marLeft w:val="0"/>
              <w:marRight w:val="0"/>
              <w:marTop w:val="0"/>
              <w:marBottom w:val="0"/>
              <w:divBdr>
                <w:top w:val="none" w:sz="0" w:space="0" w:color="auto"/>
                <w:left w:val="none" w:sz="0" w:space="0" w:color="auto"/>
                <w:bottom w:val="none" w:sz="0" w:space="0" w:color="auto"/>
                <w:right w:val="none" w:sz="0" w:space="0" w:color="auto"/>
              </w:divBdr>
            </w:div>
            <w:div w:id="772629987">
              <w:marLeft w:val="0"/>
              <w:marRight w:val="0"/>
              <w:marTop w:val="0"/>
              <w:marBottom w:val="0"/>
              <w:divBdr>
                <w:top w:val="none" w:sz="0" w:space="0" w:color="auto"/>
                <w:left w:val="none" w:sz="0" w:space="0" w:color="auto"/>
                <w:bottom w:val="none" w:sz="0" w:space="0" w:color="auto"/>
                <w:right w:val="none" w:sz="0" w:space="0" w:color="auto"/>
              </w:divBdr>
            </w:div>
            <w:div w:id="974070119">
              <w:marLeft w:val="0"/>
              <w:marRight w:val="0"/>
              <w:marTop w:val="0"/>
              <w:marBottom w:val="0"/>
              <w:divBdr>
                <w:top w:val="none" w:sz="0" w:space="0" w:color="auto"/>
                <w:left w:val="none" w:sz="0" w:space="0" w:color="auto"/>
                <w:bottom w:val="none" w:sz="0" w:space="0" w:color="auto"/>
                <w:right w:val="none" w:sz="0" w:space="0" w:color="auto"/>
              </w:divBdr>
            </w:div>
            <w:div w:id="1598321879">
              <w:marLeft w:val="0"/>
              <w:marRight w:val="0"/>
              <w:marTop w:val="0"/>
              <w:marBottom w:val="0"/>
              <w:divBdr>
                <w:top w:val="none" w:sz="0" w:space="0" w:color="auto"/>
                <w:left w:val="none" w:sz="0" w:space="0" w:color="auto"/>
                <w:bottom w:val="none" w:sz="0" w:space="0" w:color="auto"/>
                <w:right w:val="none" w:sz="0" w:space="0" w:color="auto"/>
              </w:divBdr>
            </w:div>
            <w:div w:id="1633898258">
              <w:marLeft w:val="0"/>
              <w:marRight w:val="0"/>
              <w:marTop w:val="0"/>
              <w:marBottom w:val="0"/>
              <w:divBdr>
                <w:top w:val="none" w:sz="0" w:space="0" w:color="auto"/>
                <w:left w:val="none" w:sz="0" w:space="0" w:color="auto"/>
                <w:bottom w:val="none" w:sz="0" w:space="0" w:color="auto"/>
                <w:right w:val="none" w:sz="0" w:space="0" w:color="auto"/>
              </w:divBdr>
            </w:div>
            <w:div w:id="1957448596">
              <w:marLeft w:val="0"/>
              <w:marRight w:val="0"/>
              <w:marTop w:val="0"/>
              <w:marBottom w:val="0"/>
              <w:divBdr>
                <w:top w:val="none" w:sz="0" w:space="0" w:color="auto"/>
                <w:left w:val="none" w:sz="0" w:space="0" w:color="auto"/>
                <w:bottom w:val="none" w:sz="0" w:space="0" w:color="auto"/>
                <w:right w:val="none" w:sz="0" w:space="0" w:color="auto"/>
              </w:divBdr>
            </w:div>
            <w:div w:id="2022121989">
              <w:marLeft w:val="0"/>
              <w:marRight w:val="0"/>
              <w:marTop w:val="0"/>
              <w:marBottom w:val="0"/>
              <w:divBdr>
                <w:top w:val="none" w:sz="0" w:space="0" w:color="auto"/>
                <w:left w:val="none" w:sz="0" w:space="0" w:color="auto"/>
                <w:bottom w:val="none" w:sz="0" w:space="0" w:color="auto"/>
                <w:right w:val="none" w:sz="0" w:space="0" w:color="auto"/>
              </w:divBdr>
            </w:div>
            <w:div w:id="2029868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08038">
      <w:bodyDiv w:val="1"/>
      <w:marLeft w:val="0"/>
      <w:marRight w:val="0"/>
      <w:marTop w:val="0"/>
      <w:marBottom w:val="0"/>
      <w:divBdr>
        <w:top w:val="none" w:sz="0" w:space="0" w:color="auto"/>
        <w:left w:val="none" w:sz="0" w:space="0" w:color="auto"/>
        <w:bottom w:val="none" w:sz="0" w:space="0" w:color="auto"/>
        <w:right w:val="none" w:sz="0" w:space="0" w:color="auto"/>
      </w:divBdr>
      <w:divsChild>
        <w:div w:id="613906219">
          <w:marLeft w:val="0"/>
          <w:marRight w:val="0"/>
          <w:marTop w:val="0"/>
          <w:marBottom w:val="0"/>
          <w:divBdr>
            <w:top w:val="none" w:sz="0" w:space="0" w:color="auto"/>
            <w:left w:val="none" w:sz="0" w:space="0" w:color="auto"/>
            <w:bottom w:val="none" w:sz="0" w:space="0" w:color="auto"/>
            <w:right w:val="none" w:sz="0" w:space="0" w:color="auto"/>
          </w:divBdr>
          <w:divsChild>
            <w:div w:id="267933477">
              <w:marLeft w:val="0"/>
              <w:marRight w:val="0"/>
              <w:marTop w:val="0"/>
              <w:marBottom w:val="0"/>
              <w:divBdr>
                <w:top w:val="none" w:sz="0" w:space="0" w:color="auto"/>
                <w:left w:val="none" w:sz="0" w:space="0" w:color="auto"/>
                <w:bottom w:val="none" w:sz="0" w:space="0" w:color="auto"/>
                <w:right w:val="none" w:sz="0" w:space="0" w:color="auto"/>
              </w:divBdr>
            </w:div>
            <w:div w:id="314992069">
              <w:marLeft w:val="0"/>
              <w:marRight w:val="0"/>
              <w:marTop w:val="0"/>
              <w:marBottom w:val="0"/>
              <w:divBdr>
                <w:top w:val="none" w:sz="0" w:space="0" w:color="auto"/>
                <w:left w:val="none" w:sz="0" w:space="0" w:color="auto"/>
                <w:bottom w:val="none" w:sz="0" w:space="0" w:color="auto"/>
                <w:right w:val="none" w:sz="0" w:space="0" w:color="auto"/>
              </w:divBdr>
            </w:div>
            <w:div w:id="882443205">
              <w:marLeft w:val="0"/>
              <w:marRight w:val="0"/>
              <w:marTop w:val="0"/>
              <w:marBottom w:val="0"/>
              <w:divBdr>
                <w:top w:val="none" w:sz="0" w:space="0" w:color="auto"/>
                <w:left w:val="none" w:sz="0" w:space="0" w:color="auto"/>
                <w:bottom w:val="none" w:sz="0" w:space="0" w:color="auto"/>
                <w:right w:val="none" w:sz="0" w:space="0" w:color="auto"/>
              </w:divBdr>
            </w:div>
            <w:div w:id="1245382461">
              <w:marLeft w:val="0"/>
              <w:marRight w:val="0"/>
              <w:marTop w:val="0"/>
              <w:marBottom w:val="0"/>
              <w:divBdr>
                <w:top w:val="none" w:sz="0" w:space="0" w:color="auto"/>
                <w:left w:val="none" w:sz="0" w:space="0" w:color="auto"/>
                <w:bottom w:val="none" w:sz="0" w:space="0" w:color="auto"/>
                <w:right w:val="none" w:sz="0" w:space="0" w:color="auto"/>
              </w:divBdr>
            </w:div>
            <w:div w:id="1293366553">
              <w:marLeft w:val="0"/>
              <w:marRight w:val="0"/>
              <w:marTop w:val="0"/>
              <w:marBottom w:val="0"/>
              <w:divBdr>
                <w:top w:val="none" w:sz="0" w:space="0" w:color="auto"/>
                <w:left w:val="none" w:sz="0" w:space="0" w:color="auto"/>
                <w:bottom w:val="none" w:sz="0" w:space="0" w:color="auto"/>
                <w:right w:val="none" w:sz="0" w:space="0" w:color="auto"/>
              </w:divBdr>
            </w:div>
            <w:div w:id="1465346826">
              <w:marLeft w:val="0"/>
              <w:marRight w:val="0"/>
              <w:marTop w:val="0"/>
              <w:marBottom w:val="0"/>
              <w:divBdr>
                <w:top w:val="none" w:sz="0" w:space="0" w:color="auto"/>
                <w:left w:val="none" w:sz="0" w:space="0" w:color="auto"/>
                <w:bottom w:val="none" w:sz="0" w:space="0" w:color="auto"/>
                <w:right w:val="none" w:sz="0" w:space="0" w:color="auto"/>
              </w:divBdr>
            </w:div>
            <w:div w:id="1738816723">
              <w:marLeft w:val="0"/>
              <w:marRight w:val="0"/>
              <w:marTop w:val="0"/>
              <w:marBottom w:val="0"/>
              <w:divBdr>
                <w:top w:val="none" w:sz="0" w:space="0" w:color="auto"/>
                <w:left w:val="none" w:sz="0" w:space="0" w:color="auto"/>
                <w:bottom w:val="none" w:sz="0" w:space="0" w:color="auto"/>
                <w:right w:val="none" w:sz="0" w:space="0" w:color="auto"/>
              </w:divBdr>
            </w:div>
            <w:div w:id="194768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671" Type="http://schemas.openxmlformats.org/officeDocument/2006/relationships/oleObject" Target="embeddings/oleObject269.bin"/><Relationship Id="rId769" Type="http://schemas.openxmlformats.org/officeDocument/2006/relationships/image" Target="media/image396.wmf"/><Relationship Id="rId976" Type="http://schemas.openxmlformats.org/officeDocument/2006/relationships/oleObject" Target="embeddings/oleObject408.bin"/><Relationship Id="rId21" Type="http://schemas.openxmlformats.org/officeDocument/2006/relationships/image" Target="http://sunflower.bio.indiana.edu/~rhangart/courses/b373/lecturenotes/cellwall/giF" TargetMode="External"/><Relationship Id="rId324" Type="http://schemas.openxmlformats.org/officeDocument/2006/relationships/oleObject" Target="embeddings/oleObject76.bin"/><Relationship Id="rId531" Type="http://schemas.openxmlformats.org/officeDocument/2006/relationships/image" Target="media/image291.wmf"/><Relationship Id="rId629" Type="http://schemas.openxmlformats.org/officeDocument/2006/relationships/oleObject" Target="embeddings/oleObject242.bin"/><Relationship Id="rId170" Type="http://schemas.openxmlformats.org/officeDocument/2006/relationships/footer" Target="footer6.xml"/><Relationship Id="rId836" Type="http://schemas.openxmlformats.org/officeDocument/2006/relationships/image" Target="media/image434.wmf"/><Relationship Id="rId1021" Type="http://schemas.openxmlformats.org/officeDocument/2006/relationships/image" Target="media/image534.wmf"/><Relationship Id="rId268" Type="http://schemas.openxmlformats.org/officeDocument/2006/relationships/oleObject" Target="embeddings/oleObject53.bin"/><Relationship Id="rId475" Type="http://schemas.openxmlformats.org/officeDocument/2006/relationships/image" Target="media/image266.wmf"/><Relationship Id="rId682" Type="http://schemas.openxmlformats.org/officeDocument/2006/relationships/image" Target="media/image355.wmf"/><Relationship Id="rId903" Type="http://schemas.openxmlformats.org/officeDocument/2006/relationships/image" Target="media/image475.wmf"/><Relationship Id="rId32" Type="http://schemas.openxmlformats.org/officeDocument/2006/relationships/image" Target="media/image16.png"/><Relationship Id="rId128" Type="http://schemas.openxmlformats.org/officeDocument/2006/relationships/image" Target="media/image59.wmf"/><Relationship Id="rId335" Type="http://schemas.openxmlformats.org/officeDocument/2006/relationships/image" Target="media/image202.wmf"/><Relationship Id="rId542" Type="http://schemas.openxmlformats.org/officeDocument/2006/relationships/oleObject" Target="embeddings/oleObject194.bin"/><Relationship Id="rId987" Type="http://schemas.openxmlformats.org/officeDocument/2006/relationships/image" Target="media/image517.wmf"/><Relationship Id="rId181" Type="http://schemas.openxmlformats.org/officeDocument/2006/relationships/image" Target="media/image89.png"/><Relationship Id="rId402" Type="http://schemas.openxmlformats.org/officeDocument/2006/relationships/image" Target="media/image239.wmf"/><Relationship Id="rId847" Type="http://schemas.openxmlformats.org/officeDocument/2006/relationships/oleObject" Target="embeddings/oleObject351.bin"/><Relationship Id="rId1032" Type="http://schemas.openxmlformats.org/officeDocument/2006/relationships/oleObject" Target="embeddings/oleObject436.bin"/><Relationship Id="rId279" Type="http://schemas.openxmlformats.org/officeDocument/2006/relationships/image" Target="media/image169.wmf"/><Relationship Id="rId486" Type="http://schemas.openxmlformats.org/officeDocument/2006/relationships/oleObject" Target="embeddings/oleObject163.bin"/><Relationship Id="rId693" Type="http://schemas.openxmlformats.org/officeDocument/2006/relationships/image" Target="media/image359.wmf"/><Relationship Id="rId707" Type="http://schemas.openxmlformats.org/officeDocument/2006/relationships/image" Target="media/image365.wmf"/><Relationship Id="rId914" Type="http://schemas.openxmlformats.org/officeDocument/2006/relationships/oleObject" Target="embeddings/oleObject377.bin"/><Relationship Id="rId43" Type="http://schemas.openxmlformats.org/officeDocument/2006/relationships/image" Target="media/image21.png"/><Relationship Id="rId139" Type="http://schemas.openxmlformats.org/officeDocument/2006/relationships/oleObject" Target="embeddings/oleObject36.bin"/><Relationship Id="rId346" Type="http://schemas.openxmlformats.org/officeDocument/2006/relationships/image" Target="media/image210.png"/><Relationship Id="rId553" Type="http://schemas.openxmlformats.org/officeDocument/2006/relationships/oleObject" Target="embeddings/oleObject200.bin"/><Relationship Id="rId760" Type="http://schemas.openxmlformats.org/officeDocument/2006/relationships/oleObject" Target="embeddings/oleObject316.bin"/><Relationship Id="rId998" Type="http://schemas.openxmlformats.org/officeDocument/2006/relationships/oleObject" Target="embeddings/oleObject419.bin"/><Relationship Id="rId192" Type="http://schemas.openxmlformats.org/officeDocument/2006/relationships/image" Target="media/image99.png"/><Relationship Id="rId206" Type="http://schemas.openxmlformats.org/officeDocument/2006/relationships/image" Target="media/image113.png"/><Relationship Id="rId413" Type="http://schemas.openxmlformats.org/officeDocument/2006/relationships/oleObject" Target="embeddings/oleObject117.bin"/><Relationship Id="rId858" Type="http://schemas.openxmlformats.org/officeDocument/2006/relationships/image" Target="media/image445.wmf"/><Relationship Id="rId1043" Type="http://schemas.openxmlformats.org/officeDocument/2006/relationships/image" Target="media/image545.wmf"/><Relationship Id="rId497" Type="http://schemas.openxmlformats.org/officeDocument/2006/relationships/oleObject" Target="embeddings/oleObject169.bin"/><Relationship Id="rId620" Type="http://schemas.openxmlformats.org/officeDocument/2006/relationships/oleObject" Target="embeddings/oleObject237.bin"/><Relationship Id="rId718" Type="http://schemas.openxmlformats.org/officeDocument/2006/relationships/oleObject" Target="embeddings/oleObject295.bin"/><Relationship Id="rId925" Type="http://schemas.openxmlformats.org/officeDocument/2006/relationships/image" Target="media/image486.wmf"/><Relationship Id="rId357" Type="http://schemas.openxmlformats.org/officeDocument/2006/relationships/oleObject" Target="embeddings/oleObject89.bin"/><Relationship Id="rId54" Type="http://schemas.openxmlformats.org/officeDocument/2006/relationships/image" Target="media/image24.png"/><Relationship Id="rId217" Type="http://schemas.openxmlformats.org/officeDocument/2006/relationships/image" Target="media/image124.emf"/><Relationship Id="rId564" Type="http://schemas.openxmlformats.org/officeDocument/2006/relationships/image" Target="media/image305.wmf"/><Relationship Id="rId771" Type="http://schemas.openxmlformats.org/officeDocument/2006/relationships/image" Target="media/image397.wmf"/><Relationship Id="rId869" Type="http://schemas.openxmlformats.org/officeDocument/2006/relationships/oleObject" Target="embeddings/oleObject362.bin"/><Relationship Id="rId424" Type="http://schemas.openxmlformats.org/officeDocument/2006/relationships/oleObject" Target="embeddings/oleObject124.bin"/><Relationship Id="rId631" Type="http://schemas.openxmlformats.org/officeDocument/2006/relationships/oleObject" Target="embeddings/oleObject243.bin"/><Relationship Id="rId729" Type="http://schemas.openxmlformats.org/officeDocument/2006/relationships/image" Target="media/image376.wmf"/><Relationship Id="rId1054" Type="http://schemas.openxmlformats.org/officeDocument/2006/relationships/oleObject" Target="embeddings/oleObject447.bin"/><Relationship Id="rId270" Type="http://schemas.openxmlformats.org/officeDocument/2006/relationships/oleObject" Target="embeddings/oleObject54.bin"/><Relationship Id="rId936" Type="http://schemas.openxmlformats.org/officeDocument/2006/relationships/oleObject" Target="embeddings/oleObject388.bin"/><Relationship Id="rId65" Type="http://schemas.openxmlformats.org/officeDocument/2006/relationships/image" Target="http://www.ccrc.uga.edu/~mao/intro/sequence.gif" TargetMode="External"/><Relationship Id="rId130" Type="http://schemas.openxmlformats.org/officeDocument/2006/relationships/image" Target="media/image60.wmf"/><Relationship Id="rId368" Type="http://schemas.openxmlformats.org/officeDocument/2006/relationships/image" Target="media/image222.wmf"/><Relationship Id="rId575" Type="http://schemas.openxmlformats.org/officeDocument/2006/relationships/oleObject" Target="embeddings/oleObject212.bin"/><Relationship Id="rId782" Type="http://schemas.openxmlformats.org/officeDocument/2006/relationships/oleObject" Target="embeddings/oleObject327.bin"/><Relationship Id="rId228" Type="http://schemas.openxmlformats.org/officeDocument/2006/relationships/image" Target="media/image131.png"/><Relationship Id="rId435" Type="http://schemas.openxmlformats.org/officeDocument/2006/relationships/image" Target="media/image252.wmf"/><Relationship Id="rId642" Type="http://schemas.openxmlformats.org/officeDocument/2006/relationships/oleObject" Target="embeddings/oleObject251.bin"/><Relationship Id="rId1065" Type="http://schemas.openxmlformats.org/officeDocument/2006/relationships/image" Target="media/image556.wmf"/><Relationship Id="rId281" Type="http://schemas.openxmlformats.org/officeDocument/2006/relationships/image" Target="media/image170.wmf"/><Relationship Id="rId502" Type="http://schemas.openxmlformats.org/officeDocument/2006/relationships/image" Target="media/image277.wmf"/><Relationship Id="rId947" Type="http://schemas.openxmlformats.org/officeDocument/2006/relationships/image" Target="media/image497.wmf"/><Relationship Id="rId76" Type="http://schemas.openxmlformats.org/officeDocument/2006/relationships/image" Target="media/image33.wmf"/><Relationship Id="rId141" Type="http://schemas.openxmlformats.org/officeDocument/2006/relationships/oleObject" Target="embeddings/oleObject37.bin"/><Relationship Id="rId379" Type="http://schemas.openxmlformats.org/officeDocument/2006/relationships/oleObject" Target="embeddings/oleObject100.bin"/><Relationship Id="rId586" Type="http://schemas.openxmlformats.org/officeDocument/2006/relationships/image" Target="media/image316.wmf"/><Relationship Id="rId793" Type="http://schemas.openxmlformats.org/officeDocument/2006/relationships/oleObject" Target="embeddings/oleObject332.bin"/><Relationship Id="rId807" Type="http://schemas.openxmlformats.org/officeDocument/2006/relationships/oleObject" Target="embeddings/oleObject339.bin"/><Relationship Id="rId7" Type="http://schemas.openxmlformats.org/officeDocument/2006/relationships/header" Target="header1.xml"/><Relationship Id="rId239" Type="http://schemas.openxmlformats.org/officeDocument/2006/relationships/image" Target="media/image142.png"/><Relationship Id="rId446" Type="http://schemas.openxmlformats.org/officeDocument/2006/relationships/oleObject" Target="embeddings/oleObject138.bin"/><Relationship Id="rId653" Type="http://schemas.openxmlformats.org/officeDocument/2006/relationships/oleObject" Target="embeddings/oleObject257.bin"/><Relationship Id="rId1076" Type="http://schemas.openxmlformats.org/officeDocument/2006/relationships/image" Target="media/image562.emf"/><Relationship Id="rId292" Type="http://schemas.openxmlformats.org/officeDocument/2006/relationships/image" Target="media/image176.wmf"/><Relationship Id="rId306" Type="http://schemas.openxmlformats.org/officeDocument/2006/relationships/oleObject" Target="embeddings/oleObject67.bin"/><Relationship Id="rId860" Type="http://schemas.openxmlformats.org/officeDocument/2006/relationships/image" Target="media/image446.wmf"/><Relationship Id="rId958" Type="http://schemas.openxmlformats.org/officeDocument/2006/relationships/oleObject" Target="embeddings/oleObject399.bin"/><Relationship Id="rId87" Type="http://schemas.openxmlformats.org/officeDocument/2006/relationships/image" Target="media/image38.wmf"/><Relationship Id="rId513" Type="http://schemas.openxmlformats.org/officeDocument/2006/relationships/oleObject" Target="embeddings/oleObject178.bin"/><Relationship Id="rId597" Type="http://schemas.openxmlformats.org/officeDocument/2006/relationships/image" Target="media/image321.wmf"/><Relationship Id="rId720" Type="http://schemas.openxmlformats.org/officeDocument/2006/relationships/oleObject" Target="embeddings/oleObject296.bin"/><Relationship Id="rId818" Type="http://schemas.openxmlformats.org/officeDocument/2006/relationships/image" Target="http://worms.zoology.wisc.edu/labwebpage/urchin.jpg" TargetMode="External"/><Relationship Id="rId152" Type="http://schemas.openxmlformats.org/officeDocument/2006/relationships/image" Target="media/image71.gif"/><Relationship Id="rId457" Type="http://schemas.openxmlformats.org/officeDocument/2006/relationships/image" Target="media/image259.wmf"/><Relationship Id="rId1003" Type="http://schemas.openxmlformats.org/officeDocument/2006/relationships/image" Target="media/image525.wmf"/><Relationship Id="rId1087" Type="http://schemas.openxmlformats.org/officeDocument/2006/relationships/image" Target="media/image570.png"/><Relationship Id="rId664" Type="http://schemas.openxmlformats.org/officeDocument/2006/relationships/image" Target="media/image346.wmf"/><Relationship Id="rId871" Type="http://schemas.openxmlformats.org/officeDocument/2006/relationships/oleObject" Target="embeddings/oleObject363.bin"/><Relationship Id="rId969" Type="http://schemas.openxmlformats.org/officeDocument/2006/relationships/image" Target="media/image508.wmf"/><Relationship Id="rId14" Type="http://schemas.openxmlformats.org/officeDocument/2006/relationships/image" Target="media/image4.png"/><Relationship Id="rId317" Type="http://schemas.openxmlformats.org/officeDocument/2006/relationships/image" Target="media/image193.wmf"/><Relationship Id="rId524" Type="http://schemas.openxmlformats.org/officeDocument/2006/relationships/image" Target="media/image288.wmf"/><Relationship Id="rId731" Type="http://schemas.openxmlformats.org/officeDocument/2006/relationships/image" Target="media/image377.wmf"/><Relationship Id="rId98" Type="http://schemas.openxmlformats.org/officeDocument/2006/relationships/oleObject" Target="embeddings/oleObject16.bin"/><Relationship Id="rId163" Type="http://schemas.openxmlformats.org/officeDocument/2006/relationships/image" Target="media/image77.png"/><Relationship Id="rId370" Type="http://schemas.openxmlformats.org/officeDocument/2006/relationships/image" Target="media/image223.wmf"/><Relationship Id="rId829" Type="http://schemas.openxmlformats.org/officeDocument/2006/relationships/oleObject" Target="embeddings/oleObject342.bin"/><Relationship Id="rId1014" Type="http://schemas.openxmlformats.org/officeDocument/2006/relationships/oleObject" Target="embeddings/oleObject427.bin"/><Relationship Id="rId230" Type="http://schemas.openxmlformats.org/officeDocument/2006/relationships/image" Target="media/image133.png"/><Relationship Id="rId468" Type="http://schemas.openxmlformats.org/officeDocument/2006/relationships/oleObject" Target="embeddings/oleObject153.bin"/><Relationship Id="rId675" Type="http://schemas.openxmlformats.org/officeDocument/2006/relationships/oleObject" Target="embeddings/oleObject271.bin"/><Relationship Id="rId882" Type="http://schemas.openxmlformats.org/officeDocument/2006/relationships/image" Target="media/image457.wmf"/><Relationship Id="rId1098" Type="http://schemas.openxmlformats.org/officeDocument/2006/relationships/fontTable" Target="fontTable.xml"/><Relationship Id="rId25" Type="http://schemas.openxmlformats.org/officeDocument/2006/relationships/image" Target="http://sunflower.bio.indiana.edu/~rhangart/courses/b373/lecturenotes/cellwall/fig3.gif" TargetMode="External"/><Relationship Id="rId328" Type="http://schemas.openxmlformats.org/officeDocument/2006/relationships/oleObject" Target="embeddings/oleObject78.bin"/><Relationship Id="rId535" Type="http://schemas.openxmlformats.org/officeDocument/2006/relationships/oleObject" Target="embeddings/oleObject190.bin"/><Relationship Id="rId742" Type="http://schemas.openxmlformats.org/officeDocument/2006/relationships/oleObject" Target="embeddings/oleObject307.bin"/><Relationship Id="rId174" Type="http://schemas.openxmlformats.org/officeDocument/2006/relationships/image" Target="media/image82.png"/><Relationship Id="rId381" Type="http://schemas.openxmlformats.org/officeDocument/2006/relationships/oleObject" Target="embeddings/oleObject101.bin"/><Relationship Id="rId602" Type="http://schemas.openxmlformats.org/officeDocument/2006/relationships/oleObject" Target="embeddings/oleObject227.bin"/><Relationship Id="rId1025" Type="http://schemas.openxmlformats.org/officeDocument/2006/relationships/image" Target="media/image536.wmf"/><Relationship Id="rId241" Type="http://schemas.openxmlformats.org/officeDocument/2006/relationships/image" Target="media/image144.png"/><Relationship Id="rId479" Type="http://schemas.openxmlformats.org/officeDocument/2006/relationships/image" Target="media/image267.wmf"/><Relationship Id="rId686" Type="http://schemas.openxmlformats.org/officeDocument/2006/relationships/oleObject" Target="embeddings/oleObject277.bin"/><Relationship Id="rId893" Type="http://schemas.openxmlformats.org/officeDocument/2006/relationships/image" Target="media/image467.png"/><Relationship Id="rId907" Type="http://schemas.openxmlformats.org/officeDocument/2006/relationships/image" Target="media/image477.wmf"/><Relationship Id="rId36" Type="http://schemas.openxmlformats.org/officeDocument/2006/relationships/image" Target="media/image18.png"/><Relationship Id="rId339" Type="http://schemas.openxmlformats.org/officeDocument/2006/relationships/oleObject" Target="embeddings/oleObject83.bin"/><Relationship Id="rId546" Type="http://schemas.openxmlformats.org/officeDocument/2006/relationships/oleObject" Target="embeddings/oleObject196.bin"/><Relationship Id="rId753" Type="http://schemas.openxmlformats.org/officeDocument/2006/relationships/image" Target="media/image388.wmf"/><Relationship Id="rId101" Type="http://schemas.openxmlformats.org/officeDocument/2006/relationships/image" Target="media/image45.wmf"/><Relationship Id="rId185" Type="http://schemas.openxmlformats.org/officeDocument/2006/relationships/image" Target="media/image93.png"/><Relationship Id="rId406" Type="http://schemas.openxmlformats.org/officeDocument/2006/relationships/image" Target="media/image241.wmf"/><Relationship Id="rId960" Type="http://schemas.openxmlformats.org/officeDocument/2006/relationships/oleObject" Target="embeddings/oleObject400.bin"/><Relationship Id="rId1036" Type="http://schemas.openxmlformats.org/officeDocument/2006/relationships/oleObject" Target="embeddings/oleObject438.bin"/><Relationship Id="rId392" Type="http://schemas.openxmlformats.org/officeDocument/2006/relationships/image" Target="media/image234.wmf"/><Relationship Id="rId613" Type="http://schemas.openxmlformats.org/officeDocument/2006/relationships/image" Target="media/image327.wmf"/><Relationship Id="rId697" Type="http://schemas.openxmlformats.org/officeDocument/2006/relationships/image" Target="media/image361.wmf"/><Relationship Id="rId820" Type="http://schemas.openxmlformats.org/officeDocument/2006/relationships/image" Target="http://scied123.ed.hiroshima-u.ac.jp/seaurchin/picture/1cell1e.gif" TargetMode="External"/><Relationship Id="rId918" Type="http://schemas.openxmlformats.org/officeDocument/2006/relationships/oleObject" Target="embeddings/oleObject379.bin"/><Relationship Id="rId252" Type="http://schemas.openxmlformats.org/officeDocument/2006/relationships/oleObject" Target="embeddings/oleObject46.bin"/><Relationship Id="rId47" Type="http://schemas.openxmlformats.org/officeDocument/2006/relationships/hyperlink" Target="http://www.ccrc.uga.edu/~mao/monos/text.htm" TargetMode="External"/><Relationship Id="rId112" Type="http://schemas.openxmlformats.org/officeDocument/2006/relationships/oleObject" Target="embeddings/oleObject23.bin"/><Relationship Id="rId557" Type="http://schemas.openxmlformats.org/officeDocument/2006/relationships/oleObject" Target="embeddings/oleObject203.bin"/><Relationship Id="rId764" Type="http://schemas.openxmlformats.org/officeDocument/2006/relationships/oleObject" Target="embeddings/oleObject318.bin"/><Relationship Id="rId971" Type="http://schemas.openxmlformats.org/officeDocument/2006/relationships/image" Target="media/image509.wmf"/><Relationship Id="rId196" Type="http://schemas.openxmlformats.org/officeDocument/2006/relationships/image" Target="media/image103.png"/><Relationship Id="rId417" Type="http://schemas.openxmlformats.org/officeDocument/2006/relationships/oleObject" Target="embeddings/oleObject119.bin"/><Relationship Id="rId624" Type="http://schemas.openxmlformats.org/officeDocument/2006/relationships/image" Target="media/image332.wmf"/><Relationship Id="rId831" Type="http://schemas.openxmlformats.org/officeDocument/2006/relationships/oleObject" Target="embeddings/oleObject343.bin"/><Relationship Id="rId1047" Type="http://schemas.openxmlformats.org/officeDocument/2006/relationships/image" Target="media/image547.wmf"/><Relationship Id="rId263" Type="http://schemas.openxmlformats.org/officeDocument/2006/relationships/image" Target="media/image161.wmf"/><Relationship Id="rId470" Type="http://schemas.openxmlformats.org/officeDocument/2006/relationships/oleObject" Target="embeddings/oleObject154.bin"/><Relationship Id="rId929" Type="http://schemas.openxmlformats.org/officeDocument/2006/relationships/image" Target="media/image488.wmf"/><Relationship Id="rId58" Type="http://schemas.openxmlformats.org/officeDocument/2006/relationships/image" Target="media/image25.jpeg"/><Relationship Id="rId123" Type="http://schemas.openxmlformats.org/officeDocument/2006/relationships/oleObject" Target="embeddings/oleObject28.bin"/><Relationship Id="rId330" Type="http://schemas.openxmlformats.org/officeDocument/2006/relationships/oleObject" Target="embeddings/oleObject79.bin"/><Relationship Id="rId568" Type="http://schemas.openxmlformats.org/officeDocument/2006/relationships/image" Target="media/image307.wmf"/><Relationship Id="rId775" Type="http://schemas.openxmlformats.org/officeDocument/2006/relationships/image" Target="media/image399.wmf"/><Relationship Id="rId982" Type="http://schemas.openxmlformats.org/officeDocument/2006/relationships/oleObject" Target="embeddings/oleObject411.bin"/><Relationship Id="rId428" Type="http://schemas.openxmlformats.org/officeDocument/2006/relationships/oleObject" Target="embeddings/oleObject127.bin"/><Relationship Id="rId635" Type="http://schemas.openxmlformats.org/officeDocument/2006/relationships/oleObject" Target="embeddings/oleObject245.bin"/><Relationship Id="rId842" Type="http://schemas.openxmlformats.org/officeDocument/2006/relationships/image" Target="media/image437.wmf"/><Relationship Id="rId1058" Type="http://schemas.openxmlformats.org/officeDocument/2006/relationships/oleObject" Target="embeddings/oleObject449.bin"/><Relationship Id="rId274" Type="http://schemas.openxmlformats.org/officeDocument/2006/relationships/oleObject" Target="embeddings/oleObject56.bin"/><Relationship Id="rId481" Type="http://schemas.openxmlformats.org/officeDocument/2006/relationships/image" Target="media/image268.wmf"/><Relationship Id="rId702" Type="http://schemas.openxmlformats.org/officeDocument/2006/relationships/oleObject" Target="embeddings/oleObject287.bin"/><Relationship Id="rId69" Type="http://schemas.openxmlformats.org/officeDocument/2006/relationships/oleObject" Target="embeddings/oleObject1.bin"/><Relationship Id="rId134" Type="http://schemas.openxmlformats.org/officeDocument/2006/relationships/image" Target="media/image62.wmf"/><Relationship Id="rId579" Type="http://schemas.openxmlformats.org/officeDocument/2006/relationships/oleObject" Target="embeddings/oleObject214.bin"/><Relationship Id="rId786" Type="http://schemas.openxmlformats.org/officeDocument/2006/relationships/image" Target="media/image404.wmf"/><Relationship Id="rId993" Type="http://schemas.openxmlformats.org/officeDocument/2006/relationships/image" Target="media/image520.wmf"/><Relationship Id="rId341" Type="http://schemas.openxmlformats.org/officeDocument/2006/relationships/oleObject" Target="embeddings/oleObject84.bin"/><Relationship Id="rId439" Type="http://schemas.openxmlformats.org/officeDocument/2006/relationships/oleObject" Target="embeddings/oleObject133.bin"/><Relationship Id="rId646" Type="http://schemas.openxmlformats.org/officeDocument/2006/relationships/oleObject" Target="embeddings/oleObject253.bin"/><Relationship Id="rId1069" Type="http://schemas.openxmlformats.org/officeDocument/2006/relationships/image" Target="media/image558.wmf"/><Relationship Id="rId201" Type="http://schemas.openxmlformats.org/officeDocument/2006/relationships/image" Target="media/image108.png"/><Relationship Id="rId285" Type="http://schemas.openxmlformats.org/officeDocument/2006/relationships/image" Target="media/image172.png"/><Relationship Id="rId506" Type="http://schemas.openxmlformats.org/officeDocument/2006/relationships/image" Target="media/image279.wmf"/><Relationship Id="rId853" Type="http://schemas.openxmlformats.org/officeDocument/2006/relationships/oleObject" Target="embeddings/oleObject354.bin"/><Relationship Id="rId492" Type="http://schemas.openxmlformats.org/officeDocument/2006/relationships/image" Target="media/image273.wmf"/><Relationship Id="rId713" Type="http://schemas.openxmlformats.org/officeDocument/2006/relationships/image" Target="media/image368.wmf"/><Relationship Id="rId797" Type="http://schemas.openxmlformats.org/officeDocument/2006/relationships/oleObject" Target="embeddings/oleObject334.bin"/><Relationship Id="rId920" Type="http://schemas.openxmlformats.org/officeDocument/2006/relationships/oleObject" Target="embeddings/oleObject380.bin"/><Relationship Id="rId145" Type="http://schemas.openxmlformats.org/officeDocument/2006/relationships/oleObject" Target="embeddings/oleObject39.bin"/><Relationship Id="rId352" Type="http://schemas.openxmlformats.org/officeDocument/2006/relationships/image" Target="media/image214.wmf"/><Relationship Id="rId212" Type="http://schemas.openxmlformats.org/officeDocument/2006/relationships/image" Target="media/image119.png"/><Relationship Id="rId657" Type="http://schemas.openxmlformats.org/officeDocument/2006/relationships/oleObject" Target="embeddings/oleObject259.bin"/><Relationship Id="rId864" Type="http://schemas.openxmlformats.org/officeDocument/2006/relationships/image" Target="media/image448.wmf"/><Relationship Id="rId296" Type="http://schemas.openxmlformats.org/officeDocument/2006/relationships/image" Target="media/image179.jpeg"/><Relationship Id="rId517" Type="http://schemas.openxmlformats.org/officeDocument/2006/relationships/oleObject" Target="embeddings/oleObject180.bin"/><Relationship Id="rId724" Type="http://schemas.openxmlformats.org/officeDocument/2006/relationships/oleObject" Target="embeddings/oleObject298.bin"/><Relationship Id="rId931" Type="http://schemas.openxmlformats.org/officeDocument/2006/relationships/image" Target="media/image489.wmf"/><Relationship Id="rId60" Type="http://schemas.openxmlformats.org/officeDocument/2006/relationships/image" Target="media/image26.jpeg"/><Relationship Id="rId156" Type="http://schemas.openxmlformats.org/officeDocument/2006/relationships/oleObject" Target="embeddings/oleObject44.bin"/><Relationship Id="rId363" Type="http://schemas.openxmlformats.org/officeDocument/2006/relationships/oleObject" Target="embeddings/oleObject92.bin"/><Relationship Id="rId570" Type="http://schemas.openxmlformats.org/officeDocument/2006/relationships/image" Target="media/image308.wmf"/><Relationship Id="rId1007" Type="http://schemas.openxmlformats.org/officeDocument/2006/relationships/image" Target="media/image527.wmf"/><Relationship Id="rId223" Type="http://schemas.openxmlformats.org/officeDocument/2006/relationships/image" Target="media/image127.emf"/><Relationship Id="rId430" Type="http://schemas.openxmlformats.org/officeDocument/2006/relationships/oleObject" Target="embeddings/oleObject128.bin"/><Relationship Id="rId668" Type="http://schemas.openxmlformats.org/officeDocument/2006/relationships/image" Target="media/image348.wmf"/><Relationship Id="rId875" Type="http://schemas.openxmlformats.org/officeDocument/2006/relationships/oleObject" Target="embeddings/oleObject365.bin"/><Relationship Id="rId1060" Type="http://schemas.openxmlformats.org/officeDocument/2006/relationships/oleObject" Target="embeddings/oleObject450.bin"/><Relationship Id="rId18" Type="http://schemas.openxmlformats.org/officeDocument/2006/relationships/image" Target="media/image8.png"/><Relationship Id="rId528" Type="http://schemas.openxmlformats.org/officeDocument/2006/relationships/image" Target="media/image290.wmf"/><Relationship Id="rId735" Type="http://schemas.openxmlformats.org/officeDocument/2006/relationships/image" Target="media/image379.wmf"/><Relationship Id="rId942" Type="http://schemas.openxmlformats.org/officeDocument/2006/relationships/oleObject" Target="embeddings/oleObject391.bin"/><Relationship Id="rId167" Type="http://schemas.openxmlformats.org/officeDocument/2006/relationships/image" Target="media/image80.png"/><Relationship Id="rId374" Type="http://schemas.openxmlformats.org/officeDocument/2006/relationships/image" Target="media/image225.wmf"/><Relationship Id="rId581" Type="http://schemas.openxmlformats.org/officeDocument/2006/relationships/oleObject" Target="embeddings/oleObject215.bin"/><Relationship Id="rId1018" Type="http://schemas.openxmlformats.org/officeDocument/2006/relationships/oleObject" Target="embeddings/oleObject429.bin"/><Relationship Id="rId71" Type="http://schemas.openxmlformats.org/officeDocument/2006/relationships/oleObject" Target="embeddings/oleObject2.bin"/><Relationship Id="rId234" Type="http://schemas.openxmlformats.org/officeDocument/2006/relationships/image" Target="media/image137.png"/><Relationship Id="rId679" Type="http://schemas.openxmlformats.org/officeDocument/2006/relationships/oleObject" Target="embeddings/oleObject273.bin"/><Relationship Id="rId802" Type="http://schemas.openxmlformats.org/officeDocument/2006/relationships/image" Target="media/image412.wmf"/><Relationship Id="rId886" Type="http://schemas.openxmlformats.org/officeDocument/2006/relationships/image" Target="media/image460.png"/><Relationship Id="rId2" Type="http://schemas.openxmlformats.org/officeDocument/2006/relationships/styles" Target="styles.xml"/><Relationship Id="rId29" Type="http://schemas.openxmlformats.org/officeDocument/2006/relationships/image" Target="http://sunflower.bio.indiana.edu/~rhangart/courses/b373/lecturenotes/cellwall/fig5.gif" TargetMode="External"/><Relationship Id="rId441" Type="http://schemas.openxmlformats.org/officeDocument/2006/relationships/oleObject" Target="embeddings/oleObject134.bin"/><Relationship Id="rId539" Type="http://schemas.openxmlformats.org/officeDocument/2006/relationships/image" Target="media/image294.wmf"/><Relationship Id="rId746" Type="http://schemas.openxmlformats.org/officeDocument/2006/relationships/oleObject" Target="embeddings/oleObject309.bin"/><Relationship Id="rId1071" Type="http://schemas.openxmlformats.org/officeDocument/2006/relationships/image" Target="media/image559.wmf"/><Relationship Id="rId178" Type="http://schemas.openxmlformats.org/officeDocument/2006/relationships/image" Target="media/image86.png"/><Relationship Id="rId301" Type="http://schemas.openxmlformats.org/officeDocument/2006/relationships/image" Target="media/image184.emf"/><Relationship Id="rId953" Type="http://schemas.openxmlformats.org/officeDocument/2006/relationships/image" Target="media/image500.wmf"/><Relationship Id="rId1029" Type="http://schemas.openxmlformats.org/officeDocument/2006/relationships/image" Target="media/image538.wmf"/><Relationship Id="rId82" Type="http://schemas.openxmlformats.org/officeDocument/2006/relationships/image" Target="media/image36.wmf"/><Relationship Id="rId385" Type="http://schemas.openxmlformats.org/officeDocument/2006/relationships/oleObject" Target="embeddings/oleObject103.bin"/><Relationship Id="rId592" Type="http://schemas.openxmlformats.org/officeDocument/2006/relationships/image" Target="media/image319.wmf"/><Relationship Id="rId606" Type="http://schemas.openxmlformats.org/officeDocument/2006/relationships/oleObject" Target="embeddings/oleObject229.bin"/><Relationship Id="rId813" Type="http://schemas.openxmlformats.org/officeDocument/2006/relationships/image" Target="media/image418.emf"/><Relationship Id="rId245" Type="http://schemas.openxmlformats.org/officeDocument/2006/relationships/image" Target="media/image148.jpeg"/><Relationship Id="rId452" Type="http://schemas.openxmlformats.org/officeDocument/2006/relationships/image" Target="media/image257.wmf"/><Relationship Id="rId897" Type="http://schemas.openxmlformats.org/officeDocument/2006/relationships/image" Target="media/image471.png"/><Relationship Id="rId1082" Type="http://schemas.openxmlformats.org/officeDocument/2006/relationships/oleObject" Target="embeddings/Microsoft_Excel_Chart7.xls"/><Relationship Id="rId105" Type="http://schemas.openxmlformats.org/officeDocument/2006/relationships/image" Target="media/image47.wmf"/><Relationship Id="rId312" Type="http://schemas.openxmlformats.org/officeDocument/2006/relationships/oleObject" Target="embeddings/oleObject70.bin"/><Relationship Id="rId757" Type="http://schemas.openxmlformats.org/officeDocument/2006/relationships/image" Target="media/image390.wmf"/><Relationship Id="rId964" Type="http://schemas.openxmlformats.org/officeDocument/2006/relationships/oleObject" Target="embeddings/oleObject402.bin"/><Relationship Id="rId51" Type="http://schemas.openxmlformats.org/officeDocument/2006/relationships/hyperlink" Target="http://www.ccrc.uga.edu/~mao/monos/text.htm" TargetMode="External"/><Relationship Id="rId93" Type="http://schemas.openxmlformats.org/officeDocument/2006/relationships/image" Target="media/image41.wmf"/><Relationship Id="rId189" Type="http://schemas.openxmlformats.org/officeDocument/2006/relationships/image" Target="media/image96.png"/><Relationship Id="rId396" Type="http://schemas.openxmlformats.org/officeDocument/2006/relationships/image" Target="media/image236.wmf"/><Relationship Id="rId561" Type="http://schemas.openxmlformats.org/officeDocument/2006/relationships/oleObject" Target="embeddings/oleObject205.bin"/><Relationship Id="rId617" Type="http://schemas.openxmlformats.org/officeDocument/2006/relationships/image" Target="media/image329.wmf"/><Relationship Id="rId659" Type="http://schemas.openxmlformats.org/officeDocument/2006/relationships/oleObject" Target="embeddings/oleObject261.bin"/><Relationship Id="rId824" Type="http://schemas.openxmlformats.org/officeDocument/2006/relationships/oleObject" Target="embeddings/Microsoft_Excel_Chart4.xls"/><Relationship Id="rId866" Type="http://schemas.openxmlformats.org/officeDocument/2006/relationships/image" Target="media/image449.wmf"/><Relationship Id="rId214" Type="http://schemas.openxmlformats.org/officeDocument/2006/relationships/image" Target="media/image121.png"/><Relationship Id="rId256" Type="http://schemas.openxmlformats.org/officeDocument/2006/relationships/oleObject" Target="embeddings/oleObject48.bin"/><Relationship Id="rId298" Type="http://schemas.openxmlformats.org/officeDocument/2006/relationships/image" Target="media/image181.jpeg"/><Relationship Id="rId421" Type="http://schemas.openxmlformats.org/officeDocument/2006/relationships/oleObject" Target="embeddings/oleObject122.bin"/><Relationship Id="rId463" Type="http://schemas.openxmlformats.org/officeDocument/2006/relationships/oleObject" Target="embeddings/oleObject150.bin"/><Relationship Id="rId519" Type="http://schemas.openxmlformats.org/officeDocument/2006/relationships/oleObject" Target="embeddings/oleObject181.bin"/><Relationship Id="rId670" Type="http://schemas.openxmlformats.org/officeDocument/2006/relationships/image" Target="media/image349.wmf"/><Relationship Id="rId1051" Type="http://schemas.openxmlformats.org/officeDocument/2006/relationships/image" Target="media/image549.wmf"/><Relationship Id="rId1093" Type="http://schemas.openxmlformats.org/officeDocument/2006/relationships/image" Target="media/image573.png"/><Relationship Id="rId116" Type="http://schemas.openxmlformats.org/officeDocument/2006/relationships/image" Target="media/image53.wmf"/><Relationship Id="rId158" Type="http://schemas.openxmlformats.org/officeDocument/2006/relationships/oleObject" Target="embeddings/oleObject45.bin"/><Relationship Id="rId323" Type="http://schemas.openxmlformats.org/officeDocument/2006/relationships/image" Target="media/image196.wmf"/><Relationship Id="rId530" Type="http://schemas.openxmlformats.org/officeDocument/2006/relationships/oleObject" Target="embeddings/oleObject187.bin"/><Relationship Id="rId726" Type="http://schemas.openxmlformats.org/officeDocument/2006/relationships/oleObject" Target="embeddings/oleObject299.bin"/><Relationship Id="rId768" Type="http://schemas.openxmlformats.org/officeDocument/2006/relationships/oleObject" Target="embeddings/oleObject320.bin"/><Relationship Id="rId933" Type="http://schemas.openxmlformats.org/officeDocument/2006/relationships/image" Target="media/image490.wmf"/><Relationship Id="rId975" Type="http://schemas.openxmlformats.org/officeDocument/2006/relationships/image" Target="media/image511.wmf"/><Relationship Id="rId1009" Type="http://schemas.openxmlformats.org/officeDocument/2006/relationships/image" Target="media/image528.wmf"/><Relationship Id="rId20" Type="http://schemas.openxmlformats.org/officeDocument/2006/relationships/image" Target="media/image10.png"/><Relationship Id="rId62" Type="http://schemas.openxmlformats.org/officeDocument/2006/relationships/image" Target="media/image27.jpeg"/><Relationship Id="rId365" Type="http://schemas.openxmlformats.org/officeDocument/2006/relationships/oleObject" Target="embeddings/oleObject93.bin"/><Relationship Id="rId572" Type="http://schemas.openxmlformats.org/officeDocument/2006/relationships/image" Target="media/image309.wmf"/><Relationship Id="rId628" Type="http://schemas.openxmlformats.org/officeDocument/2006/relationships/image" Target="media/image334.wmf"/><Relationship Id="rId835" Type="http://schemas.openxmlformats.org/officeDocument/2006/relationships/oleObject" Target="embeddings/oleObject345.bin"/><Relationship Id="rId225" Type="http://schemas.openxmlformats.org/officeDocument/2006/relationships/image" Target="media/image128.png"/><Relationship Id="rId267" Type="http://schemas.openxmlformats.org/officeDocument/2006/relationships/image" Target="media/image163.wmf"/><Relationship Id="rId432" Type="http://schemas.openxmlformats.org/officeDocument/2006/relationships/oleObject" Target="embeddings/oleObject129.bin"/><Relationship Id="rId474" Type="http://schemas.openxmlformats.org/officeDocument/2006/relationships/oleObject" Target="embeddings/oleObject156.bin"/><Relationship Id="rId877" Type="http://schemas.openxmlformats.org/officeDocument/2006/relationships/oleObject" Target="embeddings/oleObject366.bin"/><Relationship Id="rId1020" Type="http://schemas.openxmlformats.org/officeDocument/2006/relationships/oleObject" Target="embeddings/oleObject430.bin"/><Relationship Id="rId1062" Type="http://schemas.openxmlformats.org/officeDocument/2006/relationships/oleObject" Target="embeddings/oleObject451.bin"/><Relationship Id="rId127" Type="http://schemas.openxmlformats.org/officeDocument/2006/relationships/oleObject" Target="embeddings/oleObject30.bin"/><Relationship Id="rId681" Type="http://schemas.openxmlformats.org/officeDocument/2006/relationships/oleObject" Target="embeddings/oleObject274.bin"/><Relationship Id="rId737" Type="http://schemas.openxmlformats.org/officeDocument/2006/relationships/image" Target="media/image380.wmf"/><Relationship Id="rId779" Type="http://schemas.openxmlformats.org/officeDocument/2006/relationships/image" Target="media/image401.wmf"/><Relationship Id="rId902" Type="http://schemas.openxmlformats.org/officeDocument/2006/relationships/oleObject" Target="embeddings/oleObject371.bin"/><Relationship Id="rId944" Type="http://schemas.openxmlformats.org/officeDocument/2006/relationships/oleObject" Target="embeddings/oleObject392.bin"/><Relationship Id="rId986" Type="http://schemas.openxmlformats.org/officeDocument/2006/relationships/oleObject" Target="embeddings/oleObject413.bin"/><Relationship Id="rId31" Type="http://schemas.openxmlformats.org/officeDocument/2006/relationships/image" Target="http://sunflower.bio.indiana.edu/~rhangart/courses/b373/lecturenotes/cellwall/fig6.gif" TargetMode="External"/><Relationship Id="rId73" Type="http://schemas.openxmlformats.org/officeDocument/2006/relationships/oleObject" Target="embeddings/oleObject3.bin"/><Relationship Id="rId169" Type="http://schemas.openxmlformats.org/officeDocument/2006/relationships/header" Target="header5.xml"/><Relationship Id="rId334" Type="http://schemas.openxmlformats.org/officeDocument/2006/relationships/oleObject" Target="embeddings/oleObject81.bin"/><Relationship Id="rId376" Type="http://schemas.openxmlformats.org/officeDocument/2006/relationships/image" Target="media/image226.wmf"/><Relationship Id="rId541" Type="http://schemas.openxmlformats.org/officeDocument/2006/relationships/image" Target="media/image295.wmf"/><Relationship Id="rId583" Type="http://schemas.openxmlformats.org/officeDocument/2006/relationships/oleObject" Target="embeddings/oleObject216.bin"/><Relationship Id="rId639" Type="http://schemas.openxmlformats.org/officeDocument/2006/relationships/oleObject" Target="embeddings/oleObject249.bin"/><Relationship Id="rId790" Type="http://schemas.openxmlformats.org/officeDocument/2006/relationships/image" Target="media/image406.wmf"/><Relationship Id="rId804" Type="http://schemas.openxmlformats.org/officeDocument/2006/relationships/image" Target="media/image413.wmf"/><Relationship Id="rId4" Type="http://schemas.openxmlformats.org/officeDocument/2006/relationships/webSettings" Target="webSettings.xml"/><Relationship Id="rId180" Type="http://schemas.openxmlformats.org/officeDocument/2006/relationships/image" Target="media/image88.png"/><Relationship Id="rId236" Type="http://schemas.openxmlformats.org/officeDocument/2006/relationships/image" Target="media/image139.png"/><Relationship Id="rId278" Type="http://schemas.openxmlformats.org/officeDocument/2006/relationships/oleObject" Target="embeddings/oleObject58.bin"/><Relationship Id="rId401" Type="http://schemas.openxmlformats.org/officeDocument/2006/relationships/oleObject" Target="embeddings/oleObject111.bin"/><Relationship Id="rId443" Type="http://schemas.openxmlformats.org/officeDocument/2006/relationships/oleObject" Target="embeddings/oleObject135.bin"/><Relationship Id="rId650" Type="http://schemas.openxmlformats.org/officeDocument/2006/relationships/image" Target="media/image342.wmf"/><Relationship Id="rId846" Type="http://schemas.openxmlformats.org/officeDocument/2006/relationships/image" Target="media/image439.wmf"/><Relationship Id="rId888" Type="http://schemas.openxmlformats.org/officeDocument/2006/relationships/image" Target="media/image462.png"/><Relationship Id="rId1031" Type="http://schemas.openxmlformats.org/officeDocument/2006/relationships/image" Target="media/image539.wmf"/><Relationship Id="rId1073" Type="http://schemas.openxmlformats.org/officeDocument/2006/relationships/image" Target="media/image560.wmf"/><Relationship Id="rId303" Type="http://schemas.openxmlformats.org/officeDocument/2006/relationships/image" Target="media/image186.wmf"/><Relationship Id="rId485" Type="http://schemas.openxmlformats.org/officeDocument/2006/relationships/image" Target="media/image270.wmf"/><Relationship Id="rId692" Type="http://schemas.openxmlformats.org/officeDocument/2006/relationships/oleObject" Target="embeddings/oleObject281.bin"/><Relationship Id="rId706" Type="http://schemas.openxmlformats.org/officeDocument/2006/relationships/oleObject" Target="embeddings/oleObject289.bin"/><Relationship Id="rId748" Type="http://schemas.openxmlformats.org/officeDocument/2006/relationships/oleObject" Target="embeddings/oleObject310.bin"/><Relationship Id="rId913" Type="http://schemas.openxmlformats.org/officeDocument/2006/relationships/image" Target="media/image480.wmf"/><Relationship Id="rId955" Type="http://schemas.openxmlformats.org/officeDocument/2006/relationships/image" Target="media/image501.wmf"/><Relationship Id="rId42" Type="http://schemas.openxmlformats.org/officeDocument/2006/relationships/hyperlink" Target="http://www.ccrc.uga.edu/~mao/intro/ouline.htm" TargetMode="External"/><Relationship Id="rId84" Type="http://schemas.openxmlformats.org/officeDocument/2006/relationships/oleObject" Target="embeddings/oleObject9.bin"/><Relationship Id="rId138" Type="http://schemas.openxmlformats.org/officeDocument/2006/relationships/image" Target="media/image64.wmf"/><Relationship Id="rId345" Type="http://schemas.openxmlformats.org/officeDocument/2006/relationships/image" Target="media/image209.png"/><Relationship Id="rId387" Type="http://schemas.openxmlformats.org/officeDocument/2006/relationships/oleObject" Target="embeddings/oleObject104.bin"/><Relationship Id="rId510" Type="http://schemas.openxmlformats.org/officeDocument/2006/relationships/image" Target="media/image281.wmf"/><Relationship Id="rId552" Type="http://schemas.openxmlformats.org/officeDocument/2006/relationships/image" Target="media/image300.wmf"/><Relationship Id="rId594" Type="http://schemas.openxmlformats.org/officeDocument/2006/relationships/image" Target="media/image320.wmf"/><Relationship Id="rId608" Type="http://schemas.openxmlformats.org/officeDocument/2006/relationships/oleObject" Target="embeddings/oleObject231.bin"/><Relationship Id="rId815" Type="http://schemas.openxmlformats.org/officeDocument/2006/relationships/image" Target="media/image420.emf"/><Relationship Id="rId997" Type="http://schemas.openxmlformats.org/officeDocument/2006/relationships/image" Target="media/image522.wmf"/><Relationship Id="rId191" Type="http://schemas.openxmlformats.org/officeDocument/2006/relationships/image" Target="media/image98.png"/><Relationship Id="rId205" Type="http://schemas.openxmlformats.org/officeDocument/2006/relationships/image" Target="media/image112.png"/><Relationship Id="rId247" Type="http://schemas.openxmlformats.org/officeDocument/2006/relationships/image" Target="media/image150.png"/><Relationship Id="rId412" Type="http://schemas.openxmlformats.org/officeDocument/2006/relationships/image" Target="media/image244.wmf"/><Relationship Id="rId857" Type="http://schemas.openxmlformats.org/officeDocument/2006/relationships/oleObject" Target="embeddings/oleObject356.bin"/><Relationship Id="rId899" Type="http://schemas.openxmlformats.org/officeDocument/2006/relationships/image" Target="media/image473.wmf"/><Relationship Id="rId1000" Type="http://schemas.openxmlformats.org/officeDocument/2006/relationships/oleObject" Target="embeddings/oleObject420.bin"/><Relationship Id="rId1042" Type="http://schemas.openxmlformats.org/officeDocument/2006/relationships/oleObject" Target="embeddings/oleObject441.bin"/><Relationship Id="rId1084" Type="http://schemas.openxmlformats.org/officeDocument/2006/relationships/image" Target="media/image567.emf"/><Relationship Id="rId107" Type="http://schemas.openxmlformats.org/officeDocument/2006/relationships/image" Target="media/image48.wmf"/><Relationship Id="rId289" Type="http://schemas.openxmlformats.org/officeDocument/2006/relationships/oleObject" Target="embeddings/oleObject63.bin"/><Relationship Id="rId454" Type="http://schemas.openxmlformats.org/officeDocument/2006/relationships/image" Target="media/image258.wmf"/><Relationship Id="rId496" Type="http://schemas.openxmlformats.org/officeDocument/2006/relationships/image" Target="media/image275.wmf"/><Relationship Id="rId661" Type="http://schemas.openxmlformats.org/officeDocument/2006/relationships/oleObject" Target="embeddings/oleObject263.bin"/><Relationship Id="rId717" Type="http://schemas.openxmlformats.org/officeDocument/2006/relationships/image" Target="media/image370.wmf"/><Relationship Id="rId759" Type="http://schemas.openxmlformats.org/officeDocument/2006/relationships/image" Target="media/image391.wmf"/><Relationship Id="rId924" Type="http://schemas.openxmlformats.org/officeDocument/2006/relationships/oleObject" Target="embeddings/oleObject382.bin"/><Relationship Id="rId966" Type="http://schemas.openxmlformats.org/officeDocument/2006/relationships/oleObject" Target="embeddings/oleObject403.bin"/><Relationship Id="rId11" Type="http://schemas.openxmlformats.org/officeDocument/2006/relationships/image" Target="media/image1.png"/><Relationship Id="rId53" Type="http://schemas.openxmlformats.org/officeDocument/2006/relationships/image" Target="http://www.ccrc.uga.edu/~mao/intro/pamoda.jpg" TargetMode="External"/><Relationship Id="rId149" Type="http://schemas.openxmlformats.org/officeDocument/2006/relationships/oleObject" Target="embeddings/oleObject41.bin"/><Relationship Id="rId314" Type="http://schemas.openxmlformats.org/officeDocument/2006/relationships/oleObject" Target="embeddings/oleObject71.bin"/><Relationship Id="rId356" Type="http://schemas.openxmlformats.org/officeDocument/2006/relationships/image" Target="media/image216.wmf"/><Relationship Id="rId398" Type="http://schemas.openxmlformats.org/officeDocument/2006/relationships/image" Target="media/image237.wmf"/><Relationship Id="rId521" Type="http://schemas.openxmlformats.org/officeDocument/2006/relationships/oleObject" Target="embeddings/oleObject182.bin"/><Relationship Id="rId563" Type="http://schemas.openxmlformats.org/officeDocument/2006/relationships/oleObject" Target="embeddings/oleObject206.bin"/><Relationship Id="rId619" Type="http://schemas.openxmlformats.org/officeDocument/2006/relationships/image" Target="media/image330.wmf"/><Relationship Id="rId770" Type="http://schemas.openxmlformats.org/officeDocument/2006/relationships/oleObject" Target="embeddings/oleObject321.bin"/><Relationship Id="rId95" Type="http://schemas.openxmlformats.org/officeDocument/2006/relationships/image" Target="media/image42.wmf"/><Relationship Id="rId160" Type="http://schemas.openxmlformats.org/officeDocument/2006/relationships/footer" Target="footer5.xml"/><Relationship Id="rId216" Type="http://schemas.openxmlformats.org/officeDocument/2006/relationships/image" Target="media/image123.png"/><Relationship Id="rId423" Type="http://schemas.openxmlformats.org/officeDocument/2006/relationships/oleObject" Target="embeddings/oleObject123.bin"/><Relationship Id="rId826" Type="http://schemas.openxmlformats.org/officeDocument/2006/relationships/image" Target="media/image428.png"/><Relationship Id="rId868" Type="http://schemas.openxmlformats.org/officeDocument/2006/relationships/image" Target="media/image450.wmf"/><Relationship Id="rId1011" Type="http://schemas.openxmlformats.org/officeDocument/2006/relationships/image" Target="media/image529.wmf"/><Relationship Id="rId1053" Type="http://schemas.openxmlformats.org/officeDocument/2006/relationships/image" Target="media/image550.wmf"/><Relationship Id="rId258" Type="http://schemas.openxmlformats.org/officeDocument/2006/relationships/oleObject" Target="embeddings/oleObject49.bin"/><Relationship Id="rId465" Type="http://schemas.openxmlformats.org/officeDocument/2006/relationships/image" Target="media/image261.wmf"/><Relationship Id="rId630" Type="http://schemas.openxmlformats.org/officeDocument/2006/relationships/image" Target="media/image335.wmf"/><Relationship Id="rId672" Type="http://schemas.openxmlformats.org/officeDocument/2006/relationships/image" Target="media/image350.wmf"/><Relationship Id="rId728" Type="http://schemas.openxmlformats.org/officeDocument/2006/relationships/oleObject" Target="embeddings/oleObject300.bin"/><Relationship Id="rId935" Type="http://schemas.openxmlformats.org/officeDocument/2006/relationships/image" Target="media/image491.wmf"/><Relationship Id="rId1095" Type="http://schemas.openxmlformats.org/officeDocument/2006/relationships/hyperlink" Target="http://www.red3d.com/cwr/boids/" TargetMode="External"/><Relationship Id="rId22" Type="http://schemas.openxmlformats.org/officeDocument/2006/relationships/image" Target="media/image11.png"/><Relationship Id="rId64" Type="http://schemas.openxmlformats.org/officeDocument/2006/relationships/image" Target="media/image28.png"/><Relationship Id="rId118" Type="http://schemas.openxmlformats.org/officeDocument/2006/relationships/image" Target="media/image54.wmf"/><Relationship Id="rId325" Type="http://schemas.openxmlformats.org/officeDocument/2006/relationships/image" Target="media/image197.wmf"/><Relationship Id="rId367" Type="http://schemas.openxmlformats.org/officeDocument/2006/relationships/oleObject" Target="embeddings/oleObject94.bin"/><Relationship Id="rId532" Type="http://schemas.openxmlformats.org/officeDocument/2006/relationships/oleObject" Target="embeddings/oleObject188.bin"/><Relationship Id="rId574" Type="http://schemas.openxmlformats.org/officeDocument/2006/relationships/image" Target="media/image310.wmf"/><Relationship Id="rId977" Type="http://schemas.openxmlformats.org/officeDocument/2006/relationships/image" Target="media/image512.wmf"/><Relationship Id="rId171" Type="http://schemas.openxmlformats.org/officeDocument/2006/relationships/footer" Target="footer7.xml"/><Relationship Id="rId227" Type="http://schemas.openxmlformats.org/officeDocument/2006/relationships/image" Target="media/image130.png"/><Relationship Id="rId781" Type="http://schemas.openxmlformats.org/officeDocument/2006/relationships/image" Target="media/image402.wmf"/><Relationship Id="rId837" Type="http://schemas.openxmlformats.org/officeDocument/2006/relationships/oleObject" Target="embeddings/oleObject346.bin"/><Relationship Id="rId879" Type="http://schemas.openxmlformats.org/officeDocument/2006/relationships/oleObject" Target="embeddings/oleObject367.bin"/><Relationship Id="rId1022" Type="http://schemas.openxmlformats.org/officeDocument/2006/relationships/oleObject" Target="embeddings/oleObject431.bin"/><Relationship Id="rId269" Type="http://schemas.openxmlformats.org/officeDocument/2006/relationships/image" Target="media/image164.wmf"/><Relationship Id="rId434" Type="http://schemas.openxmlformats.org/officeDocument/2006/relationships/oleObject" Target="embeddings/oleObject130.bin"/><Relationship Id="rId476" Type="http://schemas.openxmlformats.org/officeDocument/2006/relationships/oleObject" Target="embeddings/oleObject157.bin"/><Relationship Id="rId641" Type="http://schemas.openxmlformats.org/officeDocument/2006/relationships/image" Target="media/image338.wmf"/><Relationship Id="rId683" Type="http://schemas.openxmlformats.org/officeDocument/2006/relationships/oleObject" Target="embeddings/oleObject275.bin"/><Relationship Id="rId739" Type="http://schemas.openxmlformats.org/officeDocument/2006/relationships/image" Target="media/image381.wmf"/><Relationship Id="rId890" Type="http://schemas.openxmlformats.org/officeDocument/2006/relationships/image" Target="media/image464.png"/><Relationship Id="rId904" Type="http://schemas.openxmlformats.org/officeDocument/2006/relationships/oleObject" Target="embeddings/oleObject372.bin"/><Relationship Id="rId1064" Type="http://schemas.openxmlformats.org/officeDocument/2006/relationships/oleObject" Target="embeddings/oleObject452.bin"/><Relationship Id="rId33" Type="http://schemas.openxmlformats.org/officeDocument/2006/relationships/image" Target="http://sunflower.bio.indiana.edu/~rhangart/courses/b373/lecturenotes/cellwall/fig7.gif" TargetMode="External"/><Relationship Id="rId129" Type="http://schemas.openxmlformats.org/officeDocument/2006/relationships/oleObject" Target="embeddings/oleObject31.bin"/><Relationship Id="rId280" Type="http://schemas.openxmlformats.org/officeDocument/2006/relationships/oleObject" Target="embeddings/oleObject59.bin"/><Relationship Id="rId336" Type="http://schemas.openxmlformats.org/officeDocument/2006/relationships/oleObject" Target="embeddings/oleObject82.bin"/><Relationship Id="rId501" Type="http://schemas.openxmlformats.org/officeDocument/2006/relationships/oleObject" Target="embeddings/oleObject172.bin"/><Relationship Id="rId543" Type="http://schemas.openxmlformats.org/officeDocument/2006/relationships/image" Target="media/image296.wmf"/><Relationship Id="rId946" Type="http://schemas.openxmlformats.org/officeDocument/2006/relationships/oleObject" Target="embeddings/oleObject393.bin"/><Relationship Id="rId988" Type="http://schemas.openxmlformats.org/officeDocument/2006/relationships/oleObject" Target="embeddings/oleObject414.bin"/><Relationship Id="rId75" Type="http://schemas.openxmlformats.org/officeDocument/2006/relationships/oleObject" Target="embeddings/oleObject4.bin"/><Relationship Id="rId140" Type="http://schemas.openxmlformats.org/officeDocument/2006/relationships/image" Target="media/image65.wmf"/><Relationship Id="rId182" Type="http://schemas.openxmlformats.org/officeDocument/2006/relationships/image" Target="media/image90.png"/><Relationship Id="rId378" Type="http://schemas.openxmlformats.org/officeDocument/2006/relationships/image" Target="media/image227.wmf"/><Relationship Id="rId403" Type="http://schemas.openxmlformats.org/officeDocument/2006/relationships/oleObject" Target="embeddings/oleObject112.bin"/><Relationship Id="rId585" Type="http://schemas.openxmlformats.org/officeDocument/2006/relationships/oleObject" Target="embeddings/oleObject217.bin"/><Relationship Id="rId750" Type="http://schemas.openxmlformats.org/officeDocument/2006/relationships/oleObject" Target="embeddings/oleObject311.bin"/><Relationship Id="rId792" Type="http://schemas.openxmlformats.org/officeDocument/2006/relationships/image" Target="media/image407.wmf"/><Relationship Id="rId806" Type="http://schemas.openxmlformats.org/officeDocument/2006/relationships/image" Target="media/image414.wmf"/><Relationship Id="rId848" Type="http://schemas.openxmlformats.org/officeDocument/2006/relationships/image" Target="media/image440.wmf"/><Relationship Id="rId1033" Type="http://schemas.openxmlformats.org/officeDocument/2006/relationships/image" Target="media/image540.wmf"/><Relationship Id="rId6" Type="http://schemas.openxmlformats.org/officeDocument/2006/relationships/endnotes" Target="endnotes.xml"/><Relationship Id="rId238" Type="http://schemas.openxmlformats.org/officeDocument/2006/relationships/image" Target="media/image141.png"/><Relationship Id="rId445" Type="http://schemas.openxmlformats.org/officeDocument/2006/relationships/oleObject" Target="embeddings/oleObject137.bin"/><Relationship Id="rId487" Type="http://schemas.openxmlformats.org/officeDocument/2006/relationships/oleObject" Target="embeddings/oleObject164.bin"/><Relationship Id="rId610" Type="http://schemas.openxmlformats.org/officeDocument/2006/relationships/oleObject" Target="embeddings/oleObject232.bin"/><Relationship Id="rId652" Type="http://schemas.openxmlformats.org/officeDocument/2006/relationships/image" Target="media/image343.wmf"/><Relationship Id="rId694" Type="http://schemas.openxmlformats.org/officeDocument/2006/relationships/oleObject" Target="embeddings/oleObject282.bin"/><Relationship Id="rId708" Type="http://schemas.openxmlformats.org/officeDocument/2006/relationships/oleObject" Target="embeddings/oleObject290.bin"/><Relationship Id="rId915" Type="http://schemas.openxmlformats.org/officeDocument/2006/relationships/image" Target="media/image481.wmf"/><Relationship Id="rId1075" Type="http://schemas.openxmlformats.org/officeDocument/2006/relationships/image" Target="media/image561.png"/><Relationship Id="rId291" Type="http://schemas.openxmlformats.org/officeDocument/2006/relationships/oleObject" Target="embeddings/oleObject64.bin"/><Relationship Id="rId305" Type="http://schemas.openxmlformats.org/officeDocument/2006/relationships/image" Target="media/image187.wmf"/><Relationship Id="rId347" Type="http://schemas.openxmlformats.org/officeDocument/2006/relationships/image" Target="media/image211.png"/><Relationship Id="rId512" Type="http://schemas.openxmlformats.org/officeDocument/2006/relationships/image" Target="media/image282.wmf"/><Relationship Id="rId957" Type="http://schemas.openxmlformats.org/officeDocument/2006/relationships/image" Target="media/image502.wmf"/><Relationship Id="rId999" Type="http://schemas.openxmlformats.org/officeDocument/2006/relationships/image" Target="media/image523.wmf"/><Relationship Id="rId44" Type="http://schemas.openxmlformats.org/officeDocument/2006/relationships/image" Target="http://www.ccrc.uga.edu/~mao/intro/wall-model.gif" TargetMode="External"/><Relationship Id="rId86" Type="http://schemas.openxmlformats.org/officeDocument/2006/relationships/oleObject" Target="embeddings/oleObject10.bin"/><Relationship Id="rId151" Type="http://schemas.openxmlformats.org/officeDocument/2006/relationships/oleObject" Target="embeddings/oleObject42.bin"/><Relationship Id="rId389" Type="http://schemas.openxmlformats.org/officeDocument/2006/relationships/oleObject" Target="embeddings/oleObject105.bin"/><Relationship Id="rId554" Type="http://schemas.openxmlformats.org/officeDocument/2006/relationships/image" Target="media/image301.wmf"/><Relationship Id="rId596" Type="http://schemas.openxmlformats.org/officeDocument/2006/relationships/oleObject" Target="embeddings/oleObject223.bin"/><Relationship Id="rId761" Type="http://schemas.openxmlformats.org/officeDocument/2006/relationships/image" Target="media/image392.wmf"/><Relationship Id="rId817" Type="http://schemas.openxmlformats.org/officeDocument/2006/relationships/image" Target="media/image422.jpeg"/><Relationship Id="rId859" Type="http://schemas.openxmlformats.org/officeDocument/2006/relationships/oleObject" Target="embeddings/oleObject357.bin"/><Relationship Id="rId1002" Type="http://schemas.openxmlformats.org/officeDocument/2006/relationships/oleObject" Target="embeddings/oleObject421.bin"/><Relationship Id="rId193" Type="http://schemas.openxmlformats.org/officeDocument/2006/relationships/image" Target="media/image100.png"/><Relationship Id="rId207" Type="http://schemas.openxmlformats.org/officeDocument/2006/relationships/image" Target="media/image114.png"/><Relationship Id="rId249" Type="http://schemas.openxmlformats.org/officeDocument/2006/relationships/image" Target="media/image152.png"/><Relationship Id="rId414" Type="http://schemas.openxmlformats.org/officeDocument/2006/relationships/image" Target="media/image245.wmf"/><Relationship Id="rId456" Type="http://schemas.openxmlformats.org/officeDocument/2006/relationships/oleObject" Target="embeddings/oleObject145.bin"/><Relationship Id="rId498" Type="http://schemas.openxmlformats.org/officeDocument/2006/relationships/image" Target="media/image276.wmf"/><Relationship Id="rId621" Type="http://schemas.openxmlformats.org/officeDocument/2006/relationships/image" Target="media/image331.wmf"/><Relationship Id="rId663" Type="http://schemas.openxmlformats.org/officeDocument/2006/relationships/oleObject" Target="embeddings/oleObject265.bin"/><Relationship Id="rId870" Type="http://schemas.openxmlformats.org/officeDocument/2006/relationships/image" Target="media/image451.wmf"/><Relationship Id="rId1044" Type="http://schemas.openxmlformats.org/officeDocument/2006/relationships/oleObject" Target="embeddings/oleObject442.bin"/><Relationship Id="rId1086" Type="http://schemas.openxmlformats.org/officeDocument/2006/relationships/image" Target="media/image569.emf"/><Relationship Id="rId13" Type="http://schemas.openxmlformats.org/officeDocument/2006/relationships/image" Target="media/image3.jpeg"/><Relationship Id="rId109" Type="http://schemas.openxmlformats.org/officeDocument/2006/relationships/image" Target="media/image49.wmf"/><Relationship Id="rId260" Type="http://schemas.openxmlformats.org/officeDocument/2006/relationships/image" Target="media/image159.png"/><Relationship Id="rId316" Type="http://schemas.openxmlformats.org/officeDocument/2006/relationships/oleObject" Target="embeddings/oleObject72.bin"/><Relationship Id="rId523" Type="http://schemas.openxmlformats.org/officeDocument/2006/relationships/oleObject" Target="embeddings/oleObject183.bin"/><Relationship Id="rId719" Type="http://schemas.openxmlformats.org/officeDocument/2006/relationships/image" Target="media/image371.wmf"/><Relationship Id="rId926" Type="http://schemas.openxmlformats.org/officeDocument/2006/relationships/oleObject" Target="embeddings/oleObject383.bin"/><Relationship Id="rId968" Type="http://schemas.openxmlformats.org/officeDocument/2006/relationships/oleObject" Target="embeddings/oleObject404.bin"/><Relationship Id="rId55" Type="http://schemas.openxmlformats.org/officeDocument/2006/relationships/image" Target="http://www.ccrc.uga.edu/~mao/intro/keywmod.gif" TargetMode="External"/><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217.wmf"/><Relationship Id="rId565" Type="http://schemas.openxmlformats.org/officeDocument/2006/relationships/oleObject" Target="embeddings/oleObject207.bin"/><Relationship Id="rId730" Type="http://schemas.openxmlformats.org/officeDocument/2006/relationships/oleObject" Target="embeddings/oleObject301.bin"/><Relationship Id="rId772" Type="http://schemas.openxmlformats.org/officeDocument/2006/relationships/oleObject" Target="embeddings/oleObject322.bin"/><Relationship Id="rId828" Type="http://schemas.openxmlformats.org/officeDocument/2006/relationships/image" Target="media/image430.wmf"/><Relationship Id="rId1013" Type="http://schemas.openxmlformats.org/officeDocument/2006/relationships/image" Target="media/image530.wmf"/><Relationship Id="rId162" Type="http://schemas.openxmlformats.org/officeDocument/2006/relationships/image" Target="media/image76.png"/><Relationship Id="rId218" Type="http://schemas.openxmlformats.org/officeDocument/2006/relationships/oleObject" Target="embeddings/Microsoft_Excel_Chart.xls"/><Relationship Id="rId425" Type="http://schemas.openxmlformats.org/officeDocument/2006/relationships/oleObject" Target="embeddings/oleObject125.bin"/><Relationship Id="rId467" Type="http://schemas.openxmlformats.org/officeDocument/2006/relationships/image" Target="media/image262.wmf"/><Relationship Id="rId632" Type="http://schemas.openxmlformats.org/officeDocument/2006/relationships/image" Target="media/image336.wmf"/><Relationship Id="rId1055" Type="http://schemas.openxmlformats.org/officeDocument/2006/relationships/image" Target="media/image551.wmf"/><Relationship Id="rId1097" Type="http://schemas.openxmlformats.org/officeDocument/2006/relationships/header" Target="header10.xml"/><Relationship Id="rId271" Type="http://schemas.openxmlformats.org/officeDocument/2006/relationships/image" Target="media/image165.wmf"/><Relationship Id="rId674" Type="http://schemas.openxmlformats.org/officeDocument/2006/relationships/image" Target="media/image351.wmf"/><Relationship Id="rId881" Type="http://schemas.openxmlformats.org/officeDocument/2006/relationships/oleObject" Target="embeddings/oleObject368.bin"/><Relationship Id="rId937" Type="http://schemas.openxmlformats.org/officeDocument/2006/relationships/image" Target="media/image492.wmf"/><Relationship Id="rId979" Type="http://schemas.openxmlformats.org/officeDocument/2006/relationships/image" Target="media/image513.wmf"/><Relationship Id="rId24" Type="http://schemas.openxmlformats.org/officeDocument/2006/relationships/image" Target="media/image12.png"/><Relationship Id="rId66" Type="http://schemas.openxmlformats.org/officeDocument/2006/relationships/hyperlink" Target="http://www.ccrc.uga.edu/~mao/xyloglc/Xtext.htm" TargetMode="External"/><Relationship Id="rId131" Type="http://schemas.openxmlformats.org/officeDocument/2006/relationships/oleObject" Target="embeddings/oleObject32.bin"/><Relationship Id="rId327" Type="http://schemas.openxmlformats.org/officeDocument/2006/relationships/image" Target="media/image198.wmf"/><Relationship Id="rId369" Type="http://schemas.openxmlformats.org/officeDocument/2006/relationships/oleObject" Target="embeddings/oleObject95.bin"/><Relationship Id="rId534" Type="http://schemas.openxmlformats.org/officeDocument/2006/relationships/oleObject" Target="embeddings/oleObject189.bin"/><Relationship Id="rId576" Type="http://schemas.openxmlformats.org/officeDocument/2006/relationships/image" Target="media/image311.wmf"/><Relationship Id="rId741" Type="http://schemas.openxmlformats.org/officeDocument/2006/relationships/image" Target="media/image382.wmf"/><Relationship Id="rId783" Type="http://schemas.openxmlformats.org/officeDocument/2006/relationships/image" Target="media/image403.wmf"/><Relationship Id="rId839" Type="http://schemas.openxmlformats.org/officeDocument/2006/relationships/oleObject" Target="embeddings/oleObject347.bin"/><Relationship Id="rId990" Type="http://schemas.openxmlformats.org/officeDocument/2006/relationships/oleObject" Target="embeddings/oleObject415.bin"/><Relationship Id="rId173" Type="http://schemas.openxmlformats.org/officeDocument/2006/relationships/footer" Target="footer8.xml"/><Relationship Id="rId229" Type="http://schemas.openxmlformats.org/officeDocument/2006/relationships/image" Target="media/image132.png"/><Relationship Id="rId380" Type="http://schemas.openxmlformats.org/officeDocument/2006/relationships/image" Target="media/image228.wmf"/><Relationship Id="rId436" Type="http://schemas.openxmlformats.org/officeDocument/2006/relationships/oleObject" Target="embeddings/oleObject131.bin"/><Relationship Id="rId601" Type="http://schemas.openxmlformats.org/officeDocument/2006/relationships/image" Target="media/image322.wmf"/><Relationship Id="rId643" Type="http://schemas.openxmlformats.org/officeDocument/2006/relationships/image" Target="media/image339.wmf"/><Relationship Id="rId1024" Type="http://schemas.openxmlformats.org/officeDocument/2006/relationships/oleObject" Target="embeddings/oleObject432.bin"/><Relationship Id="rId1066" Type="http://schemas.openxmlformats.org/officeDocument/2006/relationships/oleObject" Target="embeddings/oleObject453.bin"/><Relationship Id="rId240" Type="http://schemas.openxmlformats.org/officeDocument/2006/relationships/image" Target="media/image143.png"/><Relationship Id="rId478" Type="http://schemas.openxmlformats.org/officeDocument/2006/relationships/oleObject" Target="embeddings/oleObject159.bin"/><Relationship Id="rId685" Type="http://schemas.openxmlformats.org/officeDocument/2006/relationships/oleObject" Target="embeddings/oleObject276.bin"/><Relationship Id="rId850" Type="http://schemas.openxmlformats.org/officeDocument/2006/relationships/image" Target="media/image441.wmf"/><Relationship Id="rId892" Type="http://schemas.openxmlformats.org/officeDocument/2006/relationships/image" Target="media/image466.png"/><Relationship Id="rId906" Type="http://schemas.openxmlformats.org/officeDocument/2006/relationships/oleObject" Target="embeddings/oleObject373.bin"/><Relationship Id="rId948" Type="http://schemas.openxmlformats.org/officeDocument/2006/relationships/oleObject" Target="embeddings/oleObject394.bin"/><Relationship Id="rId35" Type="http://schemas.openxmlformats.org/officeDocument/2006/relationships/image" Target="http://sunflower.bio.indiana.edu/~rhangart/courses/b373/lecturenotes/cellwall/fig8.gif" TargetMode="External"/><Relationship Id="rId77" Type="http://schemas.openxmlformats.org/officeDocument/2006/relationships/oleObject" Target="embeddings/oleObject5.bin"/><Relationship Id="rId100" Type="http://schemas.openxmlformats.org/officeDocument/2006/relationships/oleObject" Target="embeddings/oleObject17.bin"/><Relationship Id="rId282" Type="http://schemas.openxmlformats.org/officeDocument/2006/relationships/oleObject" Target="embeddings/oleObject60.bin"/><Relationship Id="rId338" Type="http://schemas.openxmlformats.org/officeDocument/2006/relationships/image" Target="media/image204.wmf"/><Relationship Id="rId503" Type="http://schemas.openxmlformats.org/officeDocument/2006/relationships/oleObject" Target="embeddings/oleObject173.bin"/><Relationship Id="rId545" Type="http://schemas.openxmlformats.org/officeDocument/2006/relationships/image" Target="media/image297.wmf"/><Relationship Id="rId587" Type="http://schemas.openxmlformats.org/officeDocument/2006/relationships/oleObject" Target="embeddings/oleObject218.bin"/><Relationship Id="rId710" Type="http://schemas.openxmlformats.org/officeDocument/2006/relationships/oleObject" Target="embeddings/oleObject291.bin"/><Relationship Id="rId752" Type="http://schemas.openxmlformats.org/officeDocument/2006/relationships/oleObject" Target="embeddings/oleObject312.bin"/><Relationship Id="rId808" Type="http://schemas.openxmlformats.org/officeDocument/2006/relationships/oleObject" Target="embeddings/oleObject340.bin"/><Relationship Id="rId8" Type="http://schemas.openxmlformats.org/officeDocument/2006/relationships/footer" Target="footer1.xml"/><Relationship Id="rId142" Type="http://schemas.openxmlformats.org/officeDocument/2006/relationships/image" Target="media/image66.wmf"/><Relationship Id="rId184" Type="http://schemas.openxmlformats.org/officeDocument/2006/relationships/image" Target="media/image92.png"/><Relationship Id="rId391" Type="http://schemas.openxmlformats.org/officeDocument/2006/relationships/oleObject" Target="embeddings/oleObject106.bin"/><Relationship Id="rId405" Type="http://schemas.openxmlformats.org/officeDocument/2006/relationships/oleObject" Target="embeddings/oleObject113.bin"/><Relationship Id="rId447" Type="http://schemas.openxmlformats.org/officeDocument/2006/relationships/image" Target="media/image256.wmf"/><Relationship Id="rId612" Type="http://schemas.openxmlformats.org/officeDocument/2006/relationships/oleObject" Target="embeddings/oleObject233.bin"/><Relationship Id="rId794" Type="http://schemas.openxmlformats.org/officeDocument/2006/relationships/image" Target="media/image408.wmf"/><Relationship Id="rId1035" Type="http://schemas.openxmlformats.org/officeDocument/2006/relationships/image" Target="media/image541.wmf"/><Relationship Id="rId1077" Type="http://schemas.openxmlformats.org/officeDocument/2006/relationships/image" Target="media/image563.emf"/><Relationship Id="rId251" Type="http://schemas.openxmlformats.org/officeDocument/2006/relationships/image" Target="media/image154.wmf"/><Relationship Id="rId489" Type="http://schemas.openxmlformats.org/officeDocument/2006/relationships/oleObject" Target="embeddings/oleObject165.bin"/><Relationship Id="rId654" Type="http://schemas.openxmlformats.org/officeDocument/2006/relationships/image" Target="media/image344.wmf"/><Relationship Id="rId696" Type="http://schemas.openxmlformats.org/officeDocument/2006/relationships/oleObject" Target="embeddings/oleObject283.bin"/><Relationship Id="rId861" Type="http://schemas.openxmlformats.org/officeDocument/2006/relationships/oleObject" Target="embeddings/oleObject358.bin"/><Relationship Id="rId917" Type="http://schemas.openxmlformats.org/officeDocument/2006/relationships/image" Target="media/image482.wmf"/><Relationship Id="rId959" Type="http://schemas.openxmlformats.org/officeDocument/2006/relationships/image" Target="media/image503.wmf"/><Relationship Id="rId46" Type="http://schemas.openxmlformats.org/officeDocument/2006/relationships/image" Target="http://www.ccrc.uga.edu/~mao/intro/apoplas.gif" TargetMode="External"/><Relationship Id="rId293" Type="http://schemas.openxmlformats.org/officeDocument/2006/relationships/oleObject" Target="embeddings/oleObject65.bin"/><Relationship Id="rId307" Type="http://schemas.openxmlformats.org/officeDocument/2006/relationships/image" Target="media/image188.wmf"/><Relationship Id="rId349" Type="http://schemas.openxmlformats.org/officeDocument/2006/relationships/oleObject" Target="embeddings/oleObject85.bin"/><Relationship Id="rId514" Type="http://schemas.openxmlformats.org/officeDocument/2006/relationships/image" Target="media/image283.wmf"/><Relationship Id="rId556" Type="http://schemas.openxmlformats.org/officeDocument/2006/relationships/oleObject" Target="embeddings/oleObject202.bin"/><Relationship Id="rId721" Type="http://schemas.openxmlformats.org/officeDocument/2006/relationships/image" Target="media/image372.wmf"/><Relationship Id="rId763" Type="http://schemas.openxmlformats.org/officeDocument/2006/relationships/image" Target="media/image393.wmf"/><Relationship Id="rId88" Type="http://schemas.openxmlformats.org/officeDocument/2006/relationships/oleObject" Target="embeddings/oleObject11.bin"/><Relationship Id="rId111" Type="http://schemas.openxmlformats.org/officeDocument/2006/relationships/image" Target="media/image50.wmf"/><Relationship Id="rId153" Type="http://schemas.openxmlformats.org/officeDocument/2006/relationships/image" Target="media/image72.wmf"/><Relationship Id="rId195" Type="http://schemas.openxmlformats.org/officeDocument/2006/relationships/image" Target="media/image102.png"/><Relationship Id="rId209" Type="http://schemas.openxmlformats.org/officeDocument/2006/relationships/image" Target="media/image116.png"/><Relationship Id="rId360" Type="http://schemas.openxmlformats.org/officeDocument/2006/relationships/image" Target="media/image218.wmf"/><Relationship Id="rId416" Type="http://schemas.openxmlformats.org/officeDocument/2006/relationships/image" Target="media/image246.wmf"/><Relationship Id="rId598" Type="http://schemas.openxmlformats.org/officeDocument/2006/relationships/oleObject" Target="embeddings/oleObject224.bin"/><Relationship Id="rId819" Type="http://schemas.openxmlformats.org/officeDocument/2006/relationships/image" Target="media/image423.png"/><Relationship Id="rId970" Type="http://schemas.openxmlformats.org/officeDocument/2006/relationships/oleObject" Target="embeddings/oleObject405.bin"/><Relationship Id="rId1004" Type="http://schemas.openxmlformats.org/officeDocument/2006/relationships/oleObject" Target="embeddings/oleObject422.bin"/><Relationship Id="rId1046" Type="http://schemas.openxmlformats.org/officeDocument/2006/relationships/oleObject" Target="embeddings/oleObject443.bin"/><Relationship Id="rId220" Type="http://schemas.openxmlformats.org/officeDocument/2006/relationships/oleObject" Target="embeddings/Microsoft_Excel_Chart1.xls"/><Relationship Id="rId458" Type="http://schemas.openxmlformats.org/officeDocument/2006/relationships/oleObject" Target="embeddings/oleObject146.bin"/><Relationship Id="rId623" Type="http://schemas.openxmlformats.org/officeDocument/2006/relationships/oleObject" Target="embeddings/oleObject239.bin"/><Relationship Id="rId665" Type="http://schemas.openxmlformats.org/officeDocument/2006/relationships/oleObject" Target="embeddings/oleObject266.bin"/><Relationship Id="rId830" Type="http://schemas.openxmlformats.org/officeDocument/2006/relationships/image" Target="media/image431.wmf"/><Relationship Id="rId872" Type="http://schemas.openxmlformats.org/officeDocument/2006/relationships/image" Target="media/image452.wmf"/><Relationship Id="rId928" Type="http://schemas.openxmlformats.org/officeDocument/2006/relationships/oleObject" Target="embeddings/oleObject384.bin"/><Relationship Id="rId1088" Type="http://schemas.openxmlformats.org/officeDocument/2006/relationships/oleObject" Target="embeddings/Microsoft_Excel_Chart8.xls"/><Relationship Id="rId15" Type="http://schemas.openxmlformats.org/officeDocument/2006/relationships/image" Target="media/image5.png"/><Relationship Id="rId57" Type="http://schemas.openxmlformats.org/officeDocument/2006/relationships/footer" Target="footer4.xml"/><Relationship Id="rId262" Type="http://schemas.openxmlformats.org/officeDocument/2006/relationships/oleObject" Target="embeddings/oleObject50.bin"/><Relationship Id="rId318" Type="http://schemas.openxmlformats.org/officeDocument/2006/relationships/oleObject" Target="embeddings/oleObject73.bin"/><Relationship Id="rId525" Type="http://schemas.openxmlformats.org/officeDocument/2006/relationships/oleObject" Target="embeddings/oleObject184.bin"/><Relationship Id="rId567" Type="http://schemas.openxmlformats.org/officeDocument/2006/relationships/oleObject" Target="embeddings/oleObject208.bin"/><Relationship Id="rId732" Type="http://schemas.openxmlformats.org/officeDocument/2006/relationships/oleObject" Target="embeddings/oleObject302.bin"/><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image" Target="media/image78.png"/><Relationship Id="rId371" Type="http://schemas.openxmlformats.org/officeDocument/2006/relationships/oleObject" Target="embeddings/oleObject96.bin"/><Relationship Id="rId774" Type="http://schemas.openxmlformats.org/officeDocument/2006/relationships/oleObject" Target="embeddings/oleObject323.bin"/><Relationship Id="rId981" Type="http://schemas.openxmlformats.org/officeDocument/2006/relationships/image" Target="media/image514.wmf"/><Relationship Id="rId1015" Type="http://schemas.openxmlformats.org/officeDocument/2006/relationships/image" Target="media/image531.wmf"/><Relationship Id="rId1057" Type="http://schemas.openxmlformats.org/officeDocument/2006/relationships/image" Target="media/image552.wmf"/><Relationship Id="rId427" Type="http://schemas.openxmlformats.org/officeDocument/2006/relationships/image" Target="media/image248.wmf"/><Relationship Id="rId469" Type="http://schemas.openxmlformats.org/officeDocument/2006/relationships/image" Target="media/image263.wmf"/><Relationship Id="rId634" Type="http://schemas.openxmlformats.org/officeDocument/2006/relationships/image" Target="media/image337.wmf"/><Relationship Id="rId676" Type="http://schemas.openxmlformats.org/officeDocument/2006/relationships/image" Target="media/image352.wmf"/><Relationship Id="rId841" Type="http://schemas.openxmlformats.org/officeDocument/2006/relationships/oleObject" Target="embeddings/oleObject348.bin"/><Relationship Id="rId883" Type="http://schemas.openxmlformats.org/officeDocument/2006/relationships/oleObject" Target="embeddings/oleObject369.bin"/><Relationship Id="rId1099" Type="http://schemas.openxmlformats.org/officeDocument/2006/relationships/theme" Target="theme/theme1.xml"/><Relationship Id="rId26" Type="http://schemas.openxmlformats.org/officeDocument/2006/relationships/image" Target="media/image13.png"/><Relationship Id="rId231" Type="http://schemas.openxmlformats.org/officeDocument/2006/relationships/image" Target="media/image134.png"/><Relationship Id="rId273" Type="http://schemas.openxmlformats.org/officeDocument/2006/relationships/image" Target="media/image166.wmf"/><Relationship Id="rId329" Type="http://schemas.openxmlformats.org/officeDocument/2006/relationships/image" Target="media/image199.wmf"/><Relationship Id="rId480" Type="http://schemas.openxmlformats.org/officeDocument/2006/relationships/oleObject" Target="embeddings/oleObject160.bin"/><Relationship Id="rId536" Type="http://schemas.openxmlformats.org/officeDocument/2006/relationships/oleObject" Target="embeddings/oleObject191.bin"/><Relationship Id="rId701" Type="http://schemas.openxmlformats.org/officeDocument/2006/relationships/image" Target="media/image362.wmf"/><Relationship Id="rId939" Type="http://schemas.openxmlformats.org/officeDocument/2006/relationships/image" Target="media/image493.wmf"/><Relationship Id="rId68" Type="http://schemas.openxmlformats.org/officeDocument/2006/relationships/image" Target="media/image29.wmf"/><Relationship Id="rId133" Type="http://schemas.openxmlformats.org/officeDocument/2006/relationships/oleObject" Target="embeddings/oleObject33.bin"/><Relationship Id="rId175" Type="http://schemas.openxmlformats.org/officeDocument/2006/relationships/image" Target="media/image83.png"/><Relationship Id="rId340" Type="http://schemas.openxmlformats.org/officeDocument/2006/relationships/image" Target="media/image205.wmf"/><Relationship Id="rId578" Type="http://schemas.openxmlformats.org/officeDocument/2006/relationships/image" Target="media/image312.wmf"/><Relationship Id="rId743" Type="http://schemas.openxmlformats.org/officeDocument/2006/relationships/image" Target="media/image383.wmf"/><Relationship Id="rId785" Type="http://schemas.openxmlformats.org/officeDocument/2006/relationships/hyperlink" Target="mailto:fwu@andrew.cmu.edu" TargetMode="External"/><Relationship Id="rId950" Type="http://schemas.openxmlformats.org/officeDocument/2006/relationships/oleObject" Target="embeddings/oleObject395.bin"/><Relationship Id="rId992" Type="http://schemas.openxmlformats.org/officeDocument/2006/relationships/oleObject" Target="embeddings/oleObject416.bin"/><Relationship Id="rId1026" Type="http://schemas.openxmlformats.org/officeDocument/2006/relationships/oleObject" Target="embeddings/oleObject433.bin"/><Relationship Id="rId200" Type="http://schemas.openxmlformats.org/officeDocument/2006/relationships/image" Target="media/image107.png"/><Relationship Id="rId382" Type="http://schemas.openxmlformats.org/officeDocument/2006/relationships/image" Target="media/image229.wmf"/><Relationship Id="rId438" Type="http://schemas.openxmlformats.org/officeDocument/2006/relationships/image" Target="media/image253.wmf"/><Relationship Id="rId603" Type="http://schemas.openxmlformats.org/officeDocument/2006/relationships/image" Target="media/image323.wmf"/><Relationship Id="rId645" Type="http://schemas.openxmlformats.org/officeDocument/2006/relationships/image" Target="media/image340.wmf"/><Relationship Id="rId687" Type="http://schemas.openxmlformats.org/officeDocument/2006/relationships/image" Target="media/image357.wmf"/><Relationship Id="rId810" Type="http://schemas.openxmlformats.org/officeDocument/2006/relationships/image" Target="media/image415.emf"/><Relationship Id="rId852" Type="http://schemas.openxmlformats.org/officeDocument/2006/relationships/image" Target="media/image442.wmf"/><Relationship Id="rId908" Type="http://schemas.openxmlformats.org/officeDocument/2006/relationships/oleObject" Target="embeddings/oleObject374.bin"/><Relationship Id="rId1068" Type="http://schemas.openxmlformats.org/officeDocument/2006/relationships/oleObject" Target="embeddings/oleObject454.bin"/><Relationship Id="rId242" Type="http://schemas.openxmlformats.org/officeDocument/2006/relationships/image" Target="media/image145.png"/><Relationship Id="rId284" Type="http://schemas.openxmlformats.org/officeDocument/2006/relationships/oleObject" Target="embeddings/oleObject61.bin"/><Relationship Id="rId491" Type="http://schemas.openxmlformats.org/officeDocument/2006/relationships/oleObject" Target="embeddings/oleObject166.bin"/><Relationship Id="rId505" Type="http://schemas.openxmlformats.org/officeDocument/2006/relationships/oleObject" Target="embeddings/oleObject174.bin"/><Relationship Id="rId712" Type="http://schemas.openxmlformats.org/officeDocument/2006/relationships/oleObject" Target="embeddings/oleObject292.bin"/><Relationship Id="rId894" Type="http://schemas.openxmlformats.org/officeDocument/2006/relationships/image" Target="media/image468.png"/><Relationship Id="rId37" Type="http://schemas.openxmlformats.org/officeDocument/2006/relationships/image" Target="http://sunflower.bio.indiana.edu/~rhangart/courses/b373/lecturenotes/cellwall/fig9.gif" TargetMode="External"/><Relationship Id="rId79" Type="http://schemas.openxmlformats.org/officeDocument/2006/relationships/oleObject" Target="embeddings/oleObject6.bin"/><Relationship Id="rId102" Type="http://schemas.openxmlformats.org/officeDocument/2006/relationships/oleObject" Target="embeddings/oleObject18.bin"/><Relationship Id="rId144" Type="http://schemas.openxmlformats.org/officeDocument/2006/relationships/image" Target="media/image67.wmf"/><Relationship Id="rId547" Type="http://schemas.openxmlformats.org/officeDocument/2006/relationships/oleObject" Target="embeddings/oleObject197.bin"/><Relationship Id="rId589" Type="http://schemas.openxmlformats.org/officeDocument/2006/relationships/oleObject" Target="embeddings/oleObject219.bin"/><Relationship Id="rId754" Type="http://schemas.openxmlformats.org/officeDocument/2006/relationships/oleObject" Target="embeddings/oleObject313.bin"/><Relationship Id="rId796" Type="http://schemas.openxmlformats.org/officeDocument/2006/relationships/image" Target="media/image409.wmf"/><Relationship Id="rId961" Type="http://schemas.openxmlformats.org/officeDocument/2006/relationships/image" Target="media/image504.wmf"/><Relationship Id="rId90" Type="http://schemas.openxmlformats.org/officeDocument/2006/relationships/oleObject" Target="embeddings/oleObject12.bin"/><Relationship Id="rId186" Type="http://schemas.openxmlformats.org/officeDocument/2006/relationships/header" Target="header7.xml"/><Relationship Id="rId351" Type="http://schemas.openxmlformats.org/officeDocument/2006/relationships/oleObject" Target="embeddings/oleObject86.bin"/><Relationship Id="rId393" Type="http://schemas.openxmlformats.org/officeDocument/2006/relationships/oleObject" Target="embeddings/oleObject107.bin"/><Relationship Id="rId407" Type="http://schemas.openxmlformats.org/officeDocument/2006/relationships/oleObject" Target="embeddings/oleObject114.bin"/><Relationship Id="rId449" Type="http://schemas.openxmlformats.org/officeDocument/2006/relationships/oleObject" Target="embeddings/oleObject140.bin"/><Relationship Id="rId614" Type="http://schemas.openxmlformats.org/officeDocument/2006/relationships/oleObject" Target="embeddings/oleObject234.bin"/><Relationship Id="rId656" Type="http://schemas.openxmlformats.org/officeDocument/2006/relationships/image" Target="media/image345.wmf"/><Relationship Id="rId821" Type="http://schemas.openxmlformats.org/officeDocument/2006/relationships/image" Target="media/image424.png"/><Relationship Id="rId863" Type="http://schemas.openxmlformats.org/officeDocument/2006/relationships/oleObject" Target="embeddings/oleObject359.bin"/><Relationship Id="rId1037" Type="http://schemas.openxmlformats.org/officeDocument/2006/relationships/image" Target="media/image542.wmf"/><Relationship Id="rId1079" Type="http://schemas.openxmlformats.org/officeDocument/2006/relationships/image" Target="media/image565.emf"/><Relationship Id="rId211" Type="http://schemas.openxmlformats.org/officeDocument/2006/relationships/image" Target="media/image118.png"/><Relationship Id="rId253" Type="http://schemas.openxmlformats.org/officeDocument/2006/relationships/image" Target="media/image155.wmf"/><Relationship Id="rId295" Type="http://schemas.openxmlformats.org/officeDocument/2006/relationships/image" Target="media/image178.png"/><Relationship Id="rId309" Type="http://schemas.openxmlformats.org/officeDocument/2006/relationships/image" Target="media/image189.wmf"/><Relationship Id="rId460" Type="http://schemas.openxmlformats.org/officeDocument/2006/relationships/oleObject" Target="embeddings/oleObject148.bin"/><Relationship Id="rId516" Type="http://schemas.openxmlformats.org/officeDocument/2006/relationships/image" Target="media/image284.wmf"/><Relationship Id="rId698" Type="http://schemas.openxmlformats.org/officeDocument/2006/relationships/oleObject" Target="embeddings/oleObject284.bin"/><Relationship Id="rId919" Type="http://schemas.openxmlformats.org/officeDocument/2006/relationships/image" Target="media/image483.wmf"/><Relationship Id="rId1090" Type="http://schemas.openxmlformats.org/officeDocument/2006/relationships/oleObject" Target="embeddings/Microsoft_Excel_Chart10.xls"/><Relationship Id="rId48" Type="http://schemas.openxmlformats.org/officeDocument/2006/relationships/hyperlink" Target="http://www.ccrc.uga.edu/~mao/xyloglc/Xtext.htm" TargetMode="External"/><Relationship Id="rId113" Type="http://schemas.openxmlformats.org/officeDocument/2006/relationships/image" Target="media/image51.wmf"/><Relationship Id="rId320" Type="http://schemas.openxmlformats.org/officeDocument/2006/relationships/oleObject" Target="embeddings/oleObject74.bin"/><Relationship Id="rId558" Type="http://schemas.openxmlformats.org/officeDocument/2006/relationships/image" Target="media/image302.wmf"/><Relationship Id="rId723" Type="http://schemas.openxmlformats.org/officeDocument/2006/relationships/image" Target="media/image373.wmf"/><Relationship Id="rId765" Type="http://schemas.openxmlformats.org/officeDocument/2006/relationships/image" Target="media/image394.wmf"/><Relationship Id="rId930" Type="http://schemas.openxmlformats.org/officeDocument/2006/relationships/oleObject" Target="embeddings/oleObject385.bin"/><Relationship Id="rId972" Type="http://schemas.openxmlformats.org/officeDocument/2006/relationships/oleObject" Target="embeddings/oleObject406.bin"/><Relationship Id="rId1006" Type="http://schemas.openxmlformats.org/officeDocument/2006/relationships/oleObject" Target="embeddings/oleObject423.bin"/><Relationship Id="rId155" Type="http://schemas.openxmlformats.org/officeDocument/2006/relationships/image" Target="media/image73.wmf"/><Relationship Id="rId197" Type="http://schemas.openxmlformats.org/officeDocument/2006/relationships/image" Target="media/image104.png"/><Relationship Id="rId362" Type="http://schemas.openxmlformats.org/officeDocument/2006/relationships/image" Target="media/image219.wmf"/><Relationship Id="rId418" Type="http://schemas.openxmlformats.org/officeDocument/2006/relationships/header" Target="header8.xml"/><Relationship Id="rId625" Type="http://schemas.openxmlformats.org/officeDocument/2006/relationships/oleObject" Target="embeddings/oleObject240.bin"/><Relationship Id="rId832" Type="http://schemas.openxmlformats.org/officeDocument/2006/relationships/image" Target="media/image432.wmf"/><Relationship Id="rId1048" Type="http://schemas.openxmlformats.org/officeDocument/2006/relationships/oleObject" Target="embeddings/oleObject444.bin"/><Relationship Id="rId222" Type="http://schemas.openxmlformats.org/officeDocument/2006/relationships/oleObject" Target="embeddings/Microsoft_Excel_Chart2.xls"/><Relationship Id="rId264" Type="http://schemas.openxmlformats.org/officeDocument/2006/relationships/oleObject" Target="embeddings/oleObject51.bin"/><Relationship Id="rId471" Type="http://schemas.openxmlformats.org/officeDocument/2006/relationships/image" Target="media/image264.wmf"/><Relationship Id="rId667" Type="http://schemas.openxmlformats.org/officeDocument/2006/relationships/oleObject" Target="embeddings/oleObject267.bin"/><Relationship Id="rId874" Type="http://schemas.openxmlformats.org/officeDocument/2006/relationships/image" Target="media/image453.wmf"/><Relationship Id="rId17" Type="http://schemas.openxmlformats.org/officeDocument/2006/relationships/image" Target="media/image7.png"/><Relationship Id="rId59" Type="http://schemas.openxmlformats.org/officeDocument/2006/relationships/image" Target="http://www.ccrc.uga.edu/~mao/intro/tetha.jpg" TargetMode="External"/><Relationship Id="rId124" Type="http://schemas.openxmlformats.org/officeDocument/2006/relationships/image" Target="media/image57.wmf"/><Relationship Id="rId527" Type="http://schemas.openxmlformats.org/officeDocument/2006/relationships/oleObject" Target="embeddings/oleObject185.bin"/><Relationship Id="rId569" Type="http://schemas.openxmlformats.org/officeDocument/2006/relationships/oleObject" Target="embeddings/oleObject209.bin"/><Relationship Id="rId734" Type="http://schemas.openxmlformats.org/officeDocument/2006/relationships/oleObject" Target="embeddings/oleObject303.bin"/><Relationship Id="rId776" Type="http://schemas.openxmlformats.org/officeDocument/2006/relationships/oleObject" Target="embeddings/oleObject324.bin"/><Relationship Id="rId941" Type="http://schemas.openxmlformats.org/officeDocument/2006/relationships/image" Target="media/image494.wmf"/><Relationship Id="rId983" Type="http://schemas.openxmlformats.org/officeDocument/2006/relationships/image" Target="media/image515.wmf"/><Relationship Id="rId70" Type="http://schemas.openxmlformats.org/officeDocument/2006/relationships/image" Target="media/image30.wmf"/><Relationship Id="rId166" Type="http://schemas.openxmlformats.org/officeDocument/2006/relationships/header" Target="header4.xml"/><Relationship Id="rId331" Type="http://schemas.openxmlformats.org/officeDocument/2006/relationships/image" Target="media/image200.wmf"/><Relationship Id="rId373" Type="http://schemas.openxmlformats.org/officeDocument/2006/relationships/oleObject" Target="embeddings/oleObject97.bin"/><Relationship Id="rId429" Type="http://schemas.openxmlformats.org/officeDocument/2006/relationships/image" Target="media/image249.wmf"/><Relationship Id="rId580" Type="http://schemas.openxmlformats.org/officeDocument/2006/relationships/image" Target="media/image313.wmf"/><Relationship Id="rId636" Type="http://schemas.openxmlformats.org/officeDocument/2006/relationships/oleObject" Target="embeddings/oleObject246.bin"/><Relationship Id="rId801" Type="http://schemas.openxmlformats.org/officeDocument/2006/relationships/oleObject" Target="embeddings/oleObject336.bin"/><Relationship Id="rId1017" Type="http://schemas.openxmlformats.org/officeDocument/2006/relationships/image" Target="media/image532.wmf"/><Relationship Id="rId1059" Type="http://schemas.openxmlformats.org/officeDocument/2006/relationships/image" Target="media/image553.wmf"/><Relationship Id="rId1" Type="http://schemas.openxmlformats.org/officeDocument/2006/relationships/numbering" Target="numbering.xml"/><Relationship Id="rId233" Type="http://schemas.openxmlformats.org/officeDocument/2006/relationships/image" Target="media/image136.png"/><Relationship Id="rId440" Type="http://schemas.openxmlformats.org/officeDocument/2006/relationships/image" Target="media/image254.wmf"/><Relationship Id="rId678" Type="http://schemas.openxmlformats.org/officeDocument/2006/relationships/image" Target="media/image353.wmf"/><Relationship Id="rId843" Type="http://schemas.openxmlformats.org/officeDocument/2006/relationships/oleObject" Target="embeddings/oleObject349.bin"/><Relationship Id="rId885" Type="http://schemas.openxmlformats.org/officeDocument/2006/relationships/image" Target="media/image459.png"/><Relationship Id="rId1070" Type="http://schemas.openxmlformats.org/officeDocument/2006/relationships/oleObject" Target="embeddings/oleObject455.bin"/><Relationship Id="rId28" Type="http://schemas.openxmlformats.org/officeDocument/2006/relationships/image" Target="media/image14.png"/><Relationship Id="rId275" Type="http://schemas.openxmlformats.org/officeDocument/2006/relationships/image" Target="media/image167.wmf"/><Relationship Id="rId300" Type="http://schemas.openxmlformats.org/officeDocument/2006/relationships/image" Target="media/image183.emf"/><Relationship Id="rId482" Type="http://schemas.openxmlformats.org/officeDocument/2006/relationships/oleObject" Target="embeddings/oleObject161.bin"/><Relationship Id="rId538" Type="http://schemas.openxmlformats.org/officeDocument/2006/relationships/oleObject" Target="embeddings/oleObject192.bin"/><Relationship Id="rId703" Type="http://schemas.openxmlformats.org/officeDocument/2006/relationships/image" Target="media/image363.wmf"/><Relationship Id="rId745" Type="http://schemas.openxmlformats.org/officeDocument/2006/relationships/image" Target="media/image384.wmf"/><Relationship Id="rId910" Type="http://schemas.openxmlformats.org/officeDocument/2006/relationships/oleObject" Target="embeddings/oleObject375.bin"/><Relationship Id="rId952" Type="http://schemas.openxmlformats.org/officeDocument/2006/relationships/oleObject" Target="embeddings/oleObject396.bin"/><Relationship Id="rId81" Type="http://schemas.openxmlformats.org/officeDocument/2006/relationships/oleObject" Target="embeddings/oleObject7.bin"/><Relationship Id="rId135" Type="http://schemas.openxmlformats.org/officeDocument/2006/relationships/oleObject" Target="embeddings/oleObject34.bin"/><Relationship Id="rId177" Type="http://schemas.openxmlformats.org/officeDocument/2006/relationships/image" Target="media/image85.png"/><Relationship Id="rId342" Type="http://schemas.openxmlformats.org/officeDocument/2006/relationships/image" Target="media/image206.wmf"/><Relationship Id="rId384" Type="http://schemas.openxmlformats.org/officeDocument/2006/relationships/image" Target="media/image230.wmf"/><Relationship Id="rId591" Type="http://schemas.openxmlformats.org/officeDocument/2006/relationships/oleObject" Target="embeddings/oleObject220.bin"/><Relationship Id="rId605" Type="http://schemas.openxmlformats.org/officeDocument/2006/relationships/image" Target="media/image324.wmf"/><Relationship Id="rId787" Type="http://schemas.openxmlformats.org/officeDocument/2006/relationships/oleObject" Target="embeddings/oleObject329.bin"/><Relationship Id="rId812" Type="http://schemas.openxmlformats.org/officeDocument/2006/relationships/image" Target="media/image417.emf"/><Relationship Id="rId994" Type="http://schemas.openxmlformats.org/officeDocument/2006/relationships/oleObject" Target="embeddings/oleObject417.bin"/><Relationship Id="rId1028" Type="http://schemas.openxmlformats.org/officeDocument/2006/relationships/oleObject" Target="embeddings/oleObject434.bin"/><Relationship Id="rId202" Type="http://schemas.openxmlformats.org/officeDocument/2006/relationships/image" Target="media/image109.png"/><Relationship Id="rId244" Type="http://schemas.openxmlformats.org/officeDocument/2006/relationships/image" Target="media/image147.png"/><Relationship Id="rId647" Type="http://schemas.openxmlformats.org/officeDocument/2006/relationships/image" Target="media/image341.wmf"/><Relationship Id="rId689" Type="http://schemas.openxmlformats.org/officeDocument/2006/relationships/image" Target="media/image358.wmf"/><Relationship Id="rId854" Type="http://schemas.openxmlformats.org/officeDocument/2006/relationships/image" Target="media/image443.wmf"/><Relationship Id="rId896" Type="http://schemas.openxmlformats.org/officeDocument/2006/relationships/image" Target="media/image470.png"/><Relationship Id="rId1081" Type="http://schemas.openxmlformats.org/officeDocument/2006/relationships/oleObject" Target="embeddings/Microsoft_Excel_Chart6.xls"/><Relationship Id="rId39" Type="http://schemas.openxmlformats.org/officeDocument/2006/relationships/image" Target="http://sunflower.bio.indiana.edu/~rhangart/courses/b373/lecturenotes/cellwall/extensin.gif" TargetMode="External"/><Relationship Id="rId286" Type="http://schemas.openxmlformats.org/officeDocument/2006/relationships/image" Target="media/image173.wmf"/><Relationship Id="rId451" Type="http://schemas.openxmlformats.org/officeDocument/2006/relationships/oleObject" Target="embeddings/oleObject142.bin"/><Relationship Id="rId493" Type="http://schemas.openxmlformats.org/officeDocument/2006/relationships/oleObject" Target="embeddings/oleObject167.bin"/><Relationship Id="rId507" Type="http://schemas.openxmlformats.org/officeDocument/2006/relationships/oleObject" Target="embeddings/oleObject175.bin"/><Relationship Id="rId549" Type="http://schemas.openxmlformats.org/officeDocument/2006/relationships/oleObject" Target="embeddings/oleObject198.bin"/><Relationship Id="rId714" Type="http://schemas.openxmlformats.org/officeDocument/2006/relationships/oleObject" Target="embeddings/oleObject293.bin"/><Relationship Id="rId756" Type="http://schemas.openxmlformats.org/officeDocument/2006/relationships/oleObject" Target="embeddings/oleObject314.bin"/><Relationship Id="rId921" Type="http://schemas.openxmlformats.org/officeDocument/2006/relationships/image" Target="media/image484.wmf"/><Relationship Id="rId50" Type="http://schemas.openxmlformats.org/officeDocument/2006/relationships/hyperlink" Target="http://www.ccrc.uga.edu/~mao/galact/gala.htm" TargetMode="External"/><Relationship Id="rId104" Type="http://schemas.openxmlformats.org/officeDocument/2006/relationships/oleObject" Target="embeddings/oleObject19.bin"/><Relationship Id="rId146" Type="http://schemas.openxmlformats.org/officeDocument/2006/relationships/image" Target="media/image68.wmf"/><Relationship Id="rId188" Type="http://schemas.openxmlformats.org/officeDocument/2006/relationships/image" Target="media/image95.png"/><Relationship Id="rId311" Type="http://schemas.openxmlformats.org/officeDocument/2006/relationships/image" Target="media/image190.wmf"/><Relationship Id="rId353" Type="http://schemas.openxmlformats.org/officeDocument/2006/relationships/oleObject" Target="embeddings/oleObject87.bin"/><Relationship Id="rId395" Type="http://schemas.openxmlformats.org/officeDocument/2006/relationships/oleObject" Target="embeddings/oleObject108.bin"/><Relationship Id="rId409" Type="http://schemas.openxmlformats.org/officeDocument/2006/relationships/oleObject" Target="embeddings/oleObject115.bin"/><Relationship Id="rId560" Type="http://schemas.openxmlformats.org/officeDocument/2006/relationships/image" Target="media/image303.wmf"/><Relationship Id="rId798" Type="http://schemas.openxmlformats.org/officeDocument/2006/relationships/image" Target="media/image410.wmf"/><Relationship Id="rId963" Type="http://schemas.openxmlformats.org/officeDocument/2006/relationships/image" Target="media/image505.wmf"/><Relationship Id="rId1039" Type="http://schemas.openxmlformats.org/officeDocument/2006/relationships/image" Target="media/image543.wmf"/><Relationship Id="rId92" Type="http://schemas.openxmlformats.org/officeDocument/2006/relationships/oleObject" Target="embeddings/oleObject13.bin"/><Relationship Id="rId213" Type="http://schemas.openxmlformats.org/officeDocument/2006/relationships/image" Target="media/image120.png"/><Relationship Id="rId420" Type="http://schemas.openxmlformats.org/officeDocument/2006/relationships/oleObject" Target="embeddings/oleObject121.bin"/><Relationship Id="rId616" Type="http://schemas.openxmlformats.org/officeDocument/2006/relationships/oleObject" Target="embeddings/oleObject235.bin"/><Relationship Id="rId658" Type="http://schemas.openxmlformats.org/officeDocument/2006/relationships/oleObject" Target="embeddings/oleObject260.bin"/><Relationship Id="rId823" Type="http://schemas.openxmlformats.org/officeDocument/2006/relationships/image" Target="media/image426.emf"/><Relationship Id="rId865" Type="http://schemas.openxmlformats.org/officeDocument/2006/relationships/oleObject" Target="embeddings/oleObject360.bin"/><Relationship Id="rId1050" Type="http://schemas.openxmlformats.org/officeDocument/2006/relationships/oleObject" Target="embeddings/oleObject445.bin"/><Relationship Id="rId255" Type="http://schemas.openxmlformats.org/officeDocument/2006/relationships/image" Target="media/image156.wmf"/><Relationship Id="rId297" Type="http://schemas.openxmlformats.org/officeDocument/2006/relationships/image" Target="media/image180.jpeg"/><Relationship Id="rId462" Type="http://schemas.openxmlformats.org/officeDocument/2006/relationships/oleObject" Target="embeddings/oleObject149.bin"/><Relationship Id="rId518" Type="http://schemas.openxmlformats.org/officeDocument/2006/relationships/image" Target="media/image285.wmf"/><Relationship Id="rId725" Type="http://schemas.openxmlformats.org/officeDocument/2006/relationships/image" Target="media/image374.wmf"/><Relationship Id="rId932" Type="http://schemas.openxmlformats.org/officeDocument/2006/relationships/oleObject" Target="embeddings/oleObject386.bin"/><Relationship Id="rId1092" Type="http://schemas.openxmlformats.org/officeDocument/2006/relationships/image" Target="media/image572.png"/><Relationship Id="rId115" Type="http://schemas.openxmlformats.org/officeDocument/2006/relationships/image" Target="media/image52.gif"/><Relationship Id="rId157" Type="http://schemas.openxmlformats.org/officeDocument/2006/relationships/image" Target="media/image74.wmf"/><Relationship Id="rId322" Type="http://schemas.openxmlformats.org/officeDocument/2006/relationships/oleObject" Target="embeddings/oleObject75.bin"/><Relationship Id="rId364" Type="http://schemas.openxmlformats.org/officeDocument/2006/relationships/image" Target="media/image220.wmf"/><Relationship Id="rId767" Type="http://schemas.openxmlformats.org/officeDocument/2006/relationships/image" Target="media/image395.wmf"/><Relationship Id="rId974" Type="http://schemas.openxmlformats.org/officeDocument/2006/relationships/oleObject" Target="embeddings/oleObject407.bin"/><Relationship Id="rId1008" Type="http://schemas.openxmlformats.org/officeDocument/2006/relationships/oleObject" Target="embeddings/oleObject424.bin"/><Relationship Id="rId61" Type="http://schemas.openxmlformats.org/officeDocument/2006/relationships/image" Target="http://www.ccrc.uga.edu/~mao/intro/difusa.jpg" TargetMode="External"/><Relationship Id="rId199" Type="http://schemas.openxmlformats.org/officeDocument/2006/relationships/image" Target="media/image106.png"/><Relationship Id="rId571" Type="http://schemas.openxmlformats.org/officeDocument/2006/relationships/oleObject" Target="embeddings/oleObject210.bin"/><Relationship Id="rId627" Type="http://schemas.openxmlformats.org/officeDocument/2006/relationships/oleObject" Target="embeddings/oleObject241.bin"/><Relationship Id="rId669" Type="http://schemas.openxmlformats.org/officeDocument/2006/relationships/oleObject" Target="embeddings/oleObject268.bin"/><Relationship Id="rId834" Type="http://schemas.openxmlformats.org/officeDocument/2006/relationships/image" Target="media/image433.wmf"/><Relationship Id="rId876" Type="http://schemas.openxmlformats.org/officeDocument/2006/relationships/image" Target="media/image454.wmf"/><Relationship Id="rId19" Type="http://schemas.openxmlformats.org/officeDocument/2006/relationships/image" Target="media/image9.png"/><Relationship Id="rId224" Type="http://schemas.openxmlformats.org/officeDocument/2006/relationships/oleObject" Target="embeddings/Microsoft_Excel_Chart3.xls"/><Relationship Id="rId266" Type="http://schemas.openxmlformats.org/officeDocument/2006/relationships/oleObject" Target="embeddings/oleObject52.bin"/><Relationship Id="rId431" Type="http://schemas.openxmlformats.org/officeDocument/2006/relationships/image" Target="media/image250.wmf"/><Relationship Id="rId473" Type="http://schemas.openxmlformats.org/officeDocument/2006/relationships/image" Target="media/image265.wmf"/><Relationship Id="rId529" Type="http://schemas.openxmlformats.org/officeDocument/2006/relationships/oleObject" Target="embeddings/oleObject186.bin"/><Relationship Id="rId680" Type="http://schemas.openxmlformats.org/officeDocument/2006/relationships/image" Target="media/image354.wmf"/><Relationship Id="rId736" Type="http://schemas.openxmlformats.org/officeDocument/2006/relationships/oleObject" Target="embeddings/oleObject304.bin"/><Relationship Id="rId901" Type="http://schemas.openxmlformats.org/officeDocument/2006/relationships/image" Target="media/image474.wmf"/><Relationship Id="rId1061" Type="http://schemas.openxmlformats.org/officeDocument/2006/relationships/image" Target="media/image554.wmf"/><Relationship Id="rId30" Type="http://schemas.openxmlformats.org/officeDocument/2006/relationships/image" Target="media/image15.png"/><Relationship Id="rId126" Type="http://schemas.openxmlformats.org/officeDocument/2006/relationships/image" Target="media/image58.wmf"/><Relationship Id="rId168" Type="http://schemas.openxmlformats.org/officeDocument/2006/relationships/image" Target="media/image81.png"/><Relationship Id="rId333" Type="http://schemas.openxmlformats.org/officeDocument/2006/relationships/image" Target="media/image201.wmf"/><Relationship Id="rId540" Type="http://schemas.openxmlformats.org/officeDocument/2006/relationships/oleObject" Target="embeddings/oleObject193.bin"/><Relationship Id="rId778" Type="http://schemas.openxmlformats.org/officeDocument/2006/relationships/oleObject" Target="embeddings/oleObject325.bin"/><Relationship Id="rId943" Type="http://schemas.openxmlformats.org/officeDocument/2006/relationships/image" Target="media/image495.wmf"/><Relationship Id="rId985" Type="http://schemas.openxmlformats.org/officeDocument/2006/relationships/image" Target="media/image516.wmf"/><Relationship Id="rId1019" Type="http://schemas.openxmlformats.org/officeDocument/2006/relationships/image" Target="media/image533.wmf"/><Relationship Id="rId72" Type="http://schemas.openxmlformats.org/officeDocument/2006/relationships/image" Target="media/image31.wmf"/><Relationship Id="rId375" Type="http://schemas.openxmlformats.org/officeDocument/2006/relationships/oleObject" Target="embeddings/oleObject98.bin"/><Relationship Id="rId582" Type="http://schemas.openxmlformats.org/officeDocument/2006/relationships/image" Target="media/image314.wmf"/><Relationship Id="rId638" Type="http://schemas.openxmlformats.org/officeDocument/2006/relationships/oleObject" Target="embeddings/oleObject248.bin"/><Relationship Id="rId803" Type="http://schemas.openxmlformats.org/officeDocument/2006/relationships/oleObject" Target="embeddings/oleObject337.bin"/><Relationship Id="rId845" Type="http://schemas.openxmlformats.org/officeDocument/2006/relationships/oleObject" Target="embeddings/oleObject350.bin"/><Relationship Id="rId1030" Type="http://schemas.openxmlformats.org/officeDocument/2006/relationships/oleObject" Target="embeddings/oleObject435.bin"/><Relationship Id="rId3" Type="http://schemas.openxmlformats.org/officeDocument/2006/relationships/settings" Target="settings.xml"/><Relationship Id="rId235" Type="http://schemas.openxmlformats.org/officeDocument/2006/relationships/image" Target="media/image138.png"/><Relationship Id="rId277" Type="http://schemas.openxmlformats.org/officeDocument/2006/relationships/image" Target="media/image168.wmf"/><Relationship Id="rId400" Type="http://schemas.openxmlformats.org/officeDocument/2006/relationships/image" Target="media/image238.wmf"/><Relationship Id="rId442" Type="http://schemas.openxmlformats.org/officeDocument/2006/relationships/image" Target="media/image255.wmf"/><Relationship Id="rId484" Type="http://schemas.openxmlformats.org/officeDocument/2006/relationships/oleObject" Target="embeddings/oleObject162.bin"/><Relationship Id="rId705" Type="http://schemas.openxmlformats.org/officeDocument/2006/relationships/image" Target="media/image364.wmf"/><Relationship Id="rId887" Type="http://schemas.openxmlformats.org/officeDocument/2006/relationships/image" Target="media/image461.png"/><Relationship Id="rId1072" Type="http://schemas.openxmlformats.org/officeDocument/2006/relationships/oleObject" Target="embeddings/oleObject456.bin"/><Relationship Id="rId137" Type="http://schemas.openxmlformats.org/officeDocument/2006/relationships/oleObject" Target="embeddings/oleObject35.bin"/><Relationship Id="rId302" Type="http://schemas.openxmlformats.org/officeDocument/2006/relationships/image" Target="media/image185.png"/><Relationship Id="rId344" Type="http://schemas.openxmlformats.org/officeDocument/2006/relationships/image" Target="media/image208.png"/><Relationship Id="rId691" Type="http://schemas.openxmlformats.org/officeDocument/2006/relationships/oleObject" Target="embeddings/oleObject280.bin"/><Relationship Id="rId747" Type="http://schemas.openxmlformats.org/officeDocument/2006/relationships/image" Target="media/image385.wmf"/><Relationship Id="rId789" Type="http://schemas.openxmlformats.org/officeDocument/2006/relationships/oleObject" Target="embeddings/oleObject330.bin"/><Relationship Id="rId912" Type="http://schemas.openxmlformats.org/officeDocument/2006/relationships/oleObject" Target="embeddings/oleObject376.bin"/><Relationship Id="rId954" Type="http://schemas.openxmlformats.org/officeDocument/2006/relationships/oleObject" Target="embeddings/oleObject397.bin"/><Relationship Id="rId996" Type="http://schemas.openxmlformats.org/officeDocument/2006/relationships/oleObject" Target="embeddings/oleObject418.bin"/><Relationship Id="rId41" Type="http://schemas.openxmlformats.org/officeDocument/2006/relationships/image" Target="http://sunflower.bio.indiana.edu/~rhangart/courses/b373/lecturenotes/cellwall/saltbridge2.gif" TargetMode="External"/><Relationship Id="rId83" Type="http://schemas.openxmlformats.org/officeDocument/2006/relationships/oleObject" Target="embeddings/oleObject8.bin"/><Relationship Id="rId179" Type="http://schemas.openxmlformats.org/officeDocument/2006/relationships/image" Target="media/image87.png"/><Relationship Id="rId386" Type="http://schemas.openxmlformats.org/officeDocument/2006/relationships/image" Target="media/image231.wmf"/><Relationship Id="rId551" Type="http://schemas.openxmlformats.org/officeDocument/2006/relationships/oleObject" Target="embeddings/oleObject199.bin"/><Relationship Id="rId593" Type="http://schemas.openxmlformats.org/officeDocument/2006/relationships/oleObject" Target="embeddings/oleObject221.bin"/><Relationship Id="rId607" Type="http://schemas.openxmlformats.org/officeDocument/2006/relationships/oleObject" Target="embeddings/oleObject230.bin"/><Relationship Id="rId649" Type="http://schemas.openxmlformats.org/officeDocument/2006/relationships/oleObject" Target="embeddings/oleObject255.bin"/><Relationship Id="rId814" Type="http://schemas.openxmlformats.org/officeDocument/2006/relationships/image" Target="media/image419.emf"/><Relationship Id="rId856" Type="http://schemas.openxmlformats.org/officeDocument/2006/relationships/image" Target="media/image444.wmf"/><Relationship Id="rId190" Type="http://schemas.openxmlformats.org/officeDocument/2006/relationships/image" Target="media/image97.jpeg"/><Relationship Id="rId204" Type="http://schemas.openxmlformats.org/officeDocument/2006/relationships/image" Target="media/image111.png"/><Relationship Id="rId246" Type="http://schemas.openxmlformats.org/officeDocument/2006/relationships/image" Target="media/image149.jpeg"/><Relationship Id="rId288" Type="http://schemas.openxmlformats.org/officeDocument/2006/relationships/image" Target="media/image174.wmf"/><Relationship Id="rId411" Type="http://schemas.openxmlformats.org/officeDocument/2006/relationships/oleObject" Target="embeddings/oleObject116.bin"/><Relationship Id="rId453" Type="http://schemas.openxmlformats.org/officeDocument/2006/relationships/oleObject" Target="embeddings/oleObject143.bin"/><Relationship Id="rId509" Type="http://schemas.openxmlformats.org/officeDocument/2006/relationships/oleObject" Target="embeddings/oleObject176.bin"/><Relationship Id="rId660" Type="http://schemas.openxmlformats.org/officeDocument/2006/relationships/oleObject" Target="embeddings/oleObject262.bin"/><Relationship Id="rId898" Type="http://schemas.openxmlformats.org/officeDocument/2006/relationships/image" Target="media/image472.png"/><Relationship Id="rId1041" Type="http://schemas.openxmlformats.org/officeDocument/2006/relationships/image" Target="media/image544.wmf"/><Relationship Id="rId1083" Type="http://schemas.openxmlformats.org/officeDocument/2006/relationships/image" Target="media/image566.emf"/><Relationship Id="rId106" Type="http://schemas.openxmlformats.org/officeDocument/2006/relationships/oleObject" Target="embeddings/oleObject20.bin"/><Relationship Id="rId313" Type="http://schemas.openxmlformats.org/officeDocument/2006/relationships/image" Target="media/image191.wmf"/><Relationship Id="rId495" Type="http://schemas.openxmlformats.org/officeDocument/2006/relationships/oleObject" Target="embeddings/oleObject168.bin"/><Relationship Id="rId716" Type="http://schemas.openxmlformats.org/officeDocument/2006/relationships/oleObject" Target="embeddings/oleObject294.bin"/><Relationship Id="rId758" Type="http://schemas.openxmlformats.org/officeDocument/2006/relationships/oleObject" Target="embeddings/oleObject315.bin"/><Relationship Id="rId923" Type="http://schemas.openxmlformats.org/officeDocument/2006/relationships/image" Target="media/image485.wmf"/><Relationship Id="rId965" Type="http://schemas.openxmlformats.org/officeDocument/2006/relationships/image" Target="media/image506.wmf"/><Relationship Id="rId10" Type="http://schemas.openxmlformats.org/officeDocument/2006/relationships/footer" Target="footer3.xml"/><Relationship Id="rId52" Type="http://schemas.openxmlformats.org/officeDocument/2006/relationships/image" Target="media/image23.jpeg"/><Relationship Id="rId94" Type="http://schemas.openxmlformats.org/officeDocument/2006/relationships/oleObject" Target="embeddings/oleObject14.bin"/><Relationship Id="rId148" Type="http://schemas.openxmlformats.org/officeDocument/2006/relationships/image" Target="media/image69.wmf"/><Relationship Id="rId355" Type="http://schemas.openxmlformats.org/officeDocument/2006/relationships/oleObject" Target="embeddings/oleObject88.bin"/><Relationship Id="rId397" Type="http://schemas.openxmlformats.org/officeDocument/2006/relationships/oleObject" Target="embeddings/oleObject109.bin"/><Relationship Id="rId520" Type="http://schemas.openxmlformats.org/officeDocument/2006/relationships/image" Target="media/image286.wmf"/><Relationship Id="rId562" Type="http://schemas.openxmlformats.org/officeDocument/2006/relationships/image" Target="media/image304.wmf"/><Relationship Id="rId618" Type="http://schemas.openxmlformats.org/officeDocument/2006/relationships/oleObject" Target="embeddings/oleObject236.bin"/><Relationship Id="rId825" Type="http://schemas.openxmlformats.org/officeDocument/2006/relationships/image" Target="media/image427.png"/><Relationship Id="rId215" Type="http://schemas.openxmlformats.org/officeDocument/2006/relationships/image" Target="media/image122.png"/><Relationship Id="rId257" Type="http://schemas.openxmlformats.org/officeDocument/2006/relationships/image" Target="media/image157.wmf"/><Relationship Id="rId422" Type="http://schemas.openxmlformats.org/officeDocument/2006/relationships/image" Target="media/image247.wmf"/><Relationship Id="rId464" Type="http://schemas.openxmlformats.org/officeDocument/2006/relationships/oleObject" Target="embeddings/oleObject151.bin"/><Relationship Id="rId867" Type="http://schemas.openxmlformats.org/officeDocument/2006/relationships/oleObject" Target="embeddings/oleObject361.bin"/><Relationship Id="rId1010" Type="http://schemas.openxmlformats.org/officeDocument/2006/relationships/oleObject" Target="embeddings/oleObject425.bin"/><Relationship Id="rId1052" Type="http://schemas.openxmlformats.org/officeDocument/2006/relationships/oleObject" Target="embeddings/oleObject446.bin"/><Relationship Id="rId1094" Type="http://schemas.openxmlformats.org/officeDocument/2006/relationships/image" Target="media/image574.png"/><Relationship Id="rId299" Type="http://schemas.openxmlformats.org/officeDocument/2006/relationships/image" Target="media/image182.png"/><Relationship Id="rId727" Type="http://schemas.openxmlformats.org/officeDocument/2006/relationships/image" Target="media/image375.wmf"/><Relationship Id="rId934" Type="http://schemas.openxmlformats.org/officeDocument/2006/relationships/oleObject" Target="embeddings/oleObject387.bin"/><Relationship Id="rId63" Type="http://schemas.openxmlformats.org/officeDocument/2006/relationships/image" Target="http://www.ccrc.uga.edu/~mao/intro/strata.jpg" TargetMode="External"/><Relationship Id="rId159" Type="http://schemas.openxmlformats.org/officeDocument/2006/relationships/header" Target="header3.xml"/><Relationship Id="rId366" Type="http://schemas.openxmlformats.org/officeDocument/2006/relationships/image" Target="media/image221.wmf"/><Relationship Id="rId573" Type="http://schemas.openxmlformats.org/officeDocument/2006/relationships/oleObject" Target="embeddings/oleObject211.bin"/><Relationship Id="rId780" Type="http://schemas.openxmlformats.org/officeDocument/2006/relationships/oleObject" Target="embeddings/oleObject326.bin"/><Relationship Id="rId226" Type="http://schemas.openxmlformats.org/officeDocument/2006/relationships/image" Target="media/image129.png"/><Relationship Id="rId433" Type="http://schemas.openxmlformats.org/officeDocument/2006/relationships/image" Target="media/image251.wmf"/><Relationship Id="rId878" Type="http://schemas.openxmlformats.org/officeDocument/2006/relationships/image" Target="media/image455.wmf"/><Relationship Id="rId1063" Type="http://schemas.openxmlformats.org/officeDocument/2006/relationships/image" Target="media/image555.wmf"/><Relationship Id="rId640" Type="http://schemas.openxmlformats.org/officeDocument/2006/relationships/oleObject" Target="embeddings/oleObject250.bin"/><Relationship Id="rId738" Type="http://schemas.openxmlformats.org/officeDocument/2006/relationships/oleObject" Target="embeddings/oleObject305.bin"/><Relationship Id="rId945" Type="http://schemas.openxmlformats.org/officeDocument/2006/relationships/image" Target="media/image496.wmf"/><Relationship Id="rId74" Type="http://schemas.openxmlformats.org/officeDocument/2006/relationships/image" Target="media/image32.wmf"/><Relationship Id="rId377" Type="http://schemas.openxmlformats.org/officeDocument/2006/relationships/oleObject" Target="embeddings/oleObject99.bin"/><Relationship Id="rId500" Type="http://schemas.openxmlformats.org/officeDocument/2006/relationships/oleObject" Target="embeddings/oleObject171.bin"/><Relationship Id="rId584" Type="http://schemas.openxmlformats.org/officeDocument/2006/relationships/image" Target="media/image315.wmf"/><Relationship Id="rId805" Type="http://schemas.openxmlformats.org/officeDocument/2006/relationships/oleObject" Target="embeddings/oleObject338.bin"/><Relationship Id="rId5" Type="http://schemas.openxmlformats.org/officeDocument/2006/relationships/footnotes" Target="footnotes.xml"/><Relationship Id="rId237" Type="http://schemas.openxmlformats.org/officeDocument/2006/relationships/image" Target="media/image140.png"/><Relationship Id="rId791" Type="http://schemas.openxmlformats.org/officeDocument/2006/relationships/oleObject" Target="embeddings/oleObject331.bin"/><Relationship Id="rId889" Type="http://schemas.openxmlformats.org/officeDocument/2006/relationships/image" Target="media/image463.png"/><Relationship Id="rId1074" Type="http://schemas.openxmlformats.org/officeDocument/2006/relationships/oleObject" Target="embeddings/oleObject457.bin"/><Relationship Id="rId444" Type="http://schemas.openxmlformats.org/officeDocument/2006/relationships/oleObject" Target="embeddings/oleObject136.bin"/><Relationship Id="rId651" Type="http://schemas.openxmlformats.org/officeDocument/2006/relationships/oleObject" Target="embeddings/oleObject256.bin"/><Relationship Id="rId749" Type="http://schemas.openxmlformats.org/officeDocument/2006/relationships/image" Target="media/image386.wmf"/><Relationship Id="rId290" Type="http://schemas.openxmlformats.org/officeDocument/2006/relationships/image" Target="media/image175.wmf"/><Relationship Id="rId304" Type="http://schemas.openxmlformats.org/officeDocument/2006/relationships/oleObject" Target="embeddings/oleObject66.bin"/><Relationship Id="rId388" Type="http://schemas.openxmlformats.org/officeDocument/2006/relationships/image" Target="media/image232.wmf"/><Relationship Id="rId511" Type="http://schemas.openxmlformats.org/officeDocument/2006/relationships/oleObject" Target="embeddings/oleObject177.bin"/><Relationship Id="rId609" Type="http://schemas.openxmlformats.org/officeDocument/2006/relationships/image" Target="media/image325.wmf"/><Relationship Id="rId956" Type="http://schemas.openxmlformats.org/officeDocument/2006/relationships/oleObject" Target="embeddings/oleObject398.bin"/><Relationship Id="rId85" Type="http://schemas.openxmlformats.org/officeDocument/2006/relationships/image" Target="media/image37.wmf"/><Relationship Id="rId150" Type="http://schemas.openxmlformats.org/officeDocument/2006/relationships/image" Target="media/image70.wmf"/><Relationship Id="rId595" Type="http://schemas.openxmlformats.org/officeDocument/2006/relationships/oleObject" Target="embeddings/oleObject222.bin"/><Relationship Id="rId816" Type="http://schemas.openxmlformats.org/officeDocument/2006/relationships/image" Target="media/image421.emf"/><Relationship Id="rId1001" Type="http://schemas.openxmlformats.org/officeDocument/2006/relationships/image" Target="media/image524.wmf"/><Relationship Id="rId248" Type="http://schemas.openxmlformats.org/officeDocument/2006/relationships/image" Target="media/image151.png"/><Relationship Id="rId455" Type="http://schemas.openxmlformats.org/officeDocument/2006/relationships/oleObject" Target="embeddings/oleObject144.bin"/><Relationship Id="rId662" Type="http://schemas.openxmlformats.org/officeDocument/2006/relationships/oleObject" Target="embeddings/oleObject264.bin"/><Relationship Id="rId1085" Type="http://schemas.openxmlformats.org/officeDocument/2006/relationships/image" Target="media/image568.emf"/><Relationship Id="rId12" Type="http://schemas.openxmlformats.org/officeDocument/2006/relationships/image" Target="media/image2.wmf"/><Relationship Id="rId108" Type="http://schemas.openxmlformats.org/officeDocument/2006/relationships/oleObject" Target="embeddings/oleObject21.bin"/><Relationship Id="rId315" Type="http://schemas.openxmlformats.org/officeDocument/2006/relationships/image" Target="media/image192.wmf"/><Relationship Id="rId522" Type="http://schemas.openxmlformats.org/officeDocument/2006/relationships/image" Target="media/image287.wmf"/><Relationship Id="rId967" Type="http://schemas.openxmlformats.org/officeDocument/2006/relationships/image" Target="media/image507.wmf"/><Relationship Id="rId96" Type="http://schemas.openxmlformats.org/officeDocument/2006/relationships/oleObject" Target="embeddings/oleObject15.bin"/><Relationship Id="rId161" Type="http://schemas.openxmlformats.org/officeDocument/2006/relationships/image" Target="media/image75.gif"/><Relationship Id="rId399" Type="http://schemas.openxmlformats.org/officeDocument/2006/relationships/oleObject" Target="embeddings/oleObject110.bin"/><Relationship Id="rId827" Type="http://schemas.openxmlformats.org/officeDocument/2006/relationships/image" Target="media/image429.png"/><Relationship Id="rId1012" Type="http://schemas.openxmlformats.org/officeDocument/2006/relationships/oleObject" Target="embeddings/oleObject426.bin"/><Relationship Id="rId259" Type="http://schemas.openxmlformats.org/officeDocument/2006/relationships/image" Target="media/image158.png"/><Relationship Id="rId466" Type="http://schemas.openxmlformats.org/officeDocument/2006/relationships/oleObject" Target="embeddings/oleObject152.bin"/><Relationship Id="rId673" Type="http://schemas.openxmlformats.org/officeDocument/2006/relationships/oleObject" Target="embeddings/oleObject270.bin"/><Relationship Id="rId880" Type="http://schemas.openxmlformats.org/officeDocument/2006/relationships/image" Target="media/image456.wmf"/><Relationship Id="rId1096" Type="http://schemas.openxmlformats.org/officeDocument/2006/relationships/header" Target="header9.xml"/><Relationship Id="rId23" Type="http://schemas.openxmlformats.org/officeDocument/2006/relationships/image" Target="http://sunflower.bio.indiana.edu/~rhangart/courses/b373/lecturenotes/cellwall/fig2.gif" TargetMode="External"/><Relationship Id="rId119" Type="http://schemas.openxmlformats.org/officeDocument/2006/relationships/oleObject" Target="embeddings/oleObject26.bin"/><Relationship Id="rId326" Type="http://schemas.openxmlformats.org/officeDocument/2006/relationships/oleObject" Target="embeddings/oleObject77.bin"/><Relationship Id="rId533" Type="http://schemas.openxmlformats.org/officeDocument/2006/relationships/image" Target="media/image292.wmf"/><Relationship Id="rId978" Type="http://schemas.openxmlformats.org/officeDocument/2006/relationships/oleObject" Target="embeddings/oleObject409.bin"/><Relationship Id="rId740" Type="http://schemas.openxmlformats.org/officeDocument/2006/relationships/oleObject" Target="embeddings/oleObject306.bin"/><Relationship Id="rId838" Type="http://schemas.openxmlformats.org/officeDocument/2006/relationships/image" Target="media/image435.wmf"/><Relationship Id="rId1023" Type="http://schemas.openxmlformats.org/officeDocument/2006/relationships/image" Target="media/image535.wmf"/><Relationship Id="rId172" Type="http://schemas.openxmlformats.org/officeDocument/2006/relationships/header" Target="header6.xml"/><Relationship Id="rId477" Type="http://schemas.openxmlformats.org/officeDocument/2006/relationships/oleObject" Target="embeddings/oleObject158.bin"/><Relationship Id="rId600" Type="http://schemas.openxmlformats.org/officeDocument/2006/relationships/oleObject" Target="embeddings/oleObject226.bin"/><Relationship Id="rId684" Type="http://schemas.openxmlformats.org/officeDocument/2006/relationships/image" Target="media/image356.wmf"/><Relationship Id="rId337" Type="http://schemas.openxmlformats.org/officeDocument/2006/relationships/image" Target="media/image203.png"/><Relationship Id="rId891" Type="http://schemas.openxmlformats.org/officeDocument/2006/relationships/image" Target="media/image465.png"/><Relationship Id="rId905" Type="http://schemas.openxmlformats.org/officeDocument/2006/relationships/image" Target="media/image476.wmf"/><Relationship Id="rId989" Type="http://schemas.openxmlformats.org/officeDocument/2006/relationships/image" Target="media/image518.wmf"/><Relationship Id="rId34" Type="http://schemas.openxmlformats.org/officeDocument/2006/relationships/image" Target="media/image17.png"/><Relationship Id="rId544" Type="http://schemas.openxmlformats.org/officeDocument/2006/relationships/oleObject" Target="embeddings/oleObject195.bin"/><Relationship Id="rId751" Type="http://schemas.openxmlformats.org/officeDocument/2006/relationships/image" Target="media/image387.wmf"/><Relationship Id="rId849" Type="http://schemas.openxmlformats.org/officeDocument/2006/relationships/oleObject" Target="embeddings/oleObject352.bin"/><Relationship Id="rId183" Type="http://schemas.openxmlformats.org/officeDocument/2006/relationships/image" Target="media/image91.png"/><Relationship Id="rId390" Type="http://schemas.openxmlformats.org/officeDocument/2006/relationships/image" Target="media/image233.wmf"/><Relationship Id="rId404" Type="http://schemas.openxmlformats.org/officeDocument/2006/relationships/image" Target="media/image240.wmf"/><Relationship Id="rId611" Type="http://schemas.openxmlformats.org/officeDocument/2006/relationships/image" Target="media/image326.wmf"/><Relationship Id="rId1034" Type="http://schemas.openxmlformats.org/officeDocument/2006/relationships/oleObject" Target="embeddings/oleObject437.bin"/><Relationship Id="rId250" Type="http://schemas.openxmlformats.org/officeDocument/2006/relationships/image" Target="media/image153.png"/><Relationship Id="rId488" Type="http://schemas.openxmlformats.org/officeDocument/2006/relationships/image" Target="media/image271.wmf"/><Relationship Id="rId695" Type="http://schemas.openxmlformats.org/officeDocument/2006/relationships/image" Target="media/image360.wmf"/><Relationship Id="rId709" Type="http://schemas.openxmlformats.org/officeDocument/2006/relationships/image" Target="media/image366.wmf"/><Relationship Id="rId916" Type="http://schemas.openxmlformats.org/officeDocument/2006/relationships/oleObject" Target="embeddings/oleObject378.bin"/><Relationship Id="rId45" Type="http://schemas.openxmlformats.org/officeDocument/2006/relationships/image" Target="media/image22.png"/><Relationship Id="rId110" Type="http://schemas.openxmlformats.org/officeDocument/2006/relationships/oleObject" Target="embeddings/oleObject22.bin"/><Relationship Id="rId348" Type="http://schemas.openxmlformats.org/officeDocument/2006/relationships/image" Target="media/image212.wmf"/><Relationship Id="rId555" Type="http://schemas.openxmlformats.org/officeDocument/2006/relationships/oleObject" Target="embeddings/oleObject201.bin"/><Relationship Id="rId762" Type="http://schemas.openxmlformats.org/officeDocument/2006/relationships/oleObject" Target="embeddings/oleObject317.bin"/><Relationship Id="rId194" Type="http://schemas.openxmlformats.org/officeDocument/2006/relationships/image" Target="media/image101.png"/><Relationship Id="rId208" Type="http://schemas.openxmlformats.org/officeDocument/2006/relationships/image" Target="media/image115.png"/><Relationship Id="rId415" Type="http://schemas.openxmlformats.org/officeDocument/2006/relationships/oleObject" Target="embeddings/oleObject118.bin"/><Relationship Id="rId622" Type="http://schemas.openxmlformats.org/officeDocument/2006/relationships/oleObject" Target="embeddings/oleObject238.bin"/><Relationship Id="rId1045" Type="http://schemas.openxmlformats.org/officeDocument/2006/relationships/image" Target="media/image546.wmf"/><Relationship Id="rId261" Type="http://schemas.openxmlformats.org/officeDocument/2006/relationships/image" Target="media/image160.wmf"/><Relationship Id="rId499" Type="http://schemas.openxmlformats.org/officeDocument/2006/relationships/oleObject" Target="embeddings/oleObject170.bin"/><Relationship Id="rId927" Type="http://schemas.openxmlformats.org/officeDocument/2006/relationships/image" Target="media/image487.wmf"/><Relationship Id="rId56" Type="http://schemas.openxmlformats.org/officeDocument/2006/relationships/header" Target="header2.xml"/><Relationship Id="rId359" Type="http://schemas.openxmlformats.org/officeDocument/2006/relationships/oleObject" Target="embeddings/oleObject90.bin"/><Relationship Id="rId566" Type="http://schemas.openxmlformats.org/officeDocument/2006/relationships/image" Target="media/image306.wmf"/><Relationship Id="rId773" Type="http://schemas.openxmlformats.org/officeDocument/2006/relationships/image" Target="media/image398.wmf"/><Relationship Id="rId121" Type="http://schemas.openxmlformats.org/officeDocument/2006/relationships/oleObject" Target="embeddings/oleObject27.bin"/><Relationship Id="rId219" Type="http://schemas.openxmlformats.org/officeDocument/2006/relationships/image" Target="media/image125.emf"/><Relationship Id="rId426" Type="http://schemas.openxmlformats.org/officeDocument/2006/relationships/oleObject" Target="embeddings/oleObject126.bin"/><Relationship Id="rId633" Type="http://schemas.openxmlformats.org/officeDocument/2006/relationships/oleObject" Target="embeddings/oleObject244.bin"/><Relationship Id="rId980" Type="http://schemas.openxmlformats.org/officeDocument/2006/relationships/oleObject" Target="embeddings/oleObject410.bin"/><Relationship Id="rId1056" Type="http://schemas.openxmlformats.org/officeDocument/2006/relationships/oleObject" Target="embeddings/oleObject448.bin"/><Relationship Id="rId840" Type="http://schemas.openxmlformats.org/officeDocument/2006/relationships/image" Target="media/image436.wmf"/><Relationship Id="rId938" Type="http://schemas.openxmlformats.org/officeDocument/2006/relationships/oleObject" Target="embeddings/oleObject389.bin"/><Relationship Id="rId67" Type="http://schemas.openxmlformats.org/officeDocument/2006/relationships/hyperlink" Target="http://www.ccrc.uga.edu/~mao/biosyn/text.htm" TargetMode="External"/><Relationship Id="rId272" Type="http://schemas.openxmlformats.org/officeDocument/2006/relationships/oleObject" Target="embeddings/oleObject55.bin"/><Relationship Id="rId577" Type="http://schemas.openxmlformats.org/officeDocument/2006/relationships/oleObject" Target="embeddings/oleObject213.bin"/><Relationship Id="rId700" Type="http://schemas.openxmlformats.org/officeDocument/2006/relationships/oleObject" Target="embeddings/oleObject286.bin"/><Relationship Id="rId132" Type="http://schemas.openxmlformats.org/officeDocument/2006/relationships/image" Target="media/image61.wmf"/><Relationship Id="rId784" Type="http://schemas.openxmlformats.org/officeDocument/2006/relationships/oleObject" Target="embeddings/oleObject328.bin"/><Relationship Id="rId991" Type="http://schemas.openxmlformats.org/officeDocument/2006/relationships/image" Target="media/image519.wmf"/><Relationship Id="rId1067" Type="http://schemas.openxmlformats.org/officeDocument/2006/relationships/image" Target="media/image557.wmf"/><Relationship Id="rId437" Type="http://schemas.openxmlformats.org/officeDocument/2006/relationships/oleObject" Target="embeddings/oleObject132.bin"/><Relationship Id="rId644" Type="http://schemas.openxmlformats.org/officeDocument/2006/relationships/oleObject" Target="embeddings/oleObject252.bin"/><Relationship Id="rId851" Type="http://schemas.openxmlformats.org/officeDocument/2006/relationships/oleObject" Target="embeddings/oleObject353.bin"/><Relationship Id="rId283" Type="http://schemas.openxmlformats.org/officeDocument/2006/relationships/image" Target="media/image171.wmf"/><Relationship Id="rId490" Type="http://schemas.openxmlformats.org/officeDocument/2006/relationships/image" Target="media/image272.wmf"/><Relationship Id="rId504" Type="http://schemas.openxmlformats.org/officeDocument/2006/relationships/image" Target="media/image278.wmf"/><Relationship Id="rId711" Type="http://schemas.openxmlformats.org/officeDocument/2006/relationships/image" Target="media/image367.wmf"/><Relationship Id="rId949" Type="http://schemas.openxmlformats.org/officeDocument/2006/relationships/image" Target="media/image498.wmf"/><Relationship Id="rId78" Type="http://schemas.openxmlformats.org/officeDocument/2006/relationships/image" Target="media/image34.wmf"/><Relationship Id="rId143" Type="http://schemas.openxmlformats.org/officeDocument/2006/relationships/oleObject" Target="embeddings/oleObject38.bin"/><Relationship Id="rId350" Type="http://schemas.openxmlformats.org/officeDocument/2006/relationships/image" Target="media/image213.wmf"/><Relationship Id="rId588" Type="http://schemas.openxmlformats.org/officeDocument/2006/relationships/image" Target="media/image317.wmf"/><Relationship Id="rId795" Type="http://schemas.openxmlformats.org/officeDocument/2006/relationships/oleObject" Target="embeddings/oleObject333.bin"/><Relationship Id="rId809" Type="http://schemas.openxmlformats.org/officeDocument/2006/relationships/oleObject" Target="embeddings/oleObject341.bin"/><Relationship Id="rId9" Type="http://schemas.openxmlformats.org/officeDocument/2006/relationships/footer" Target="footer2.xml"/><Relationship Id="rId210" Type="http://schemas.openxmlformats.org/officeDocument/2006/relationships/image" Target="media/image117.png"/><Relationship Id="rId448" Type="http://schemas.openxmlformats.org/officeDocument/2006/relationships/oleObject" Target="embeddings/oleObject139.bin"/><Relationship Id="rId655" Type="http://schemas.openxmlformats.org/officeDocument/2006/relationships/oleObject" Target="embeddings/oleObject258.bin"/><Relationship Id="rId862" Type="http://schemas.openxmlformats.org/officeDocument/2006/relationships/image" Target="media/image447.wmf"/><Relationship Id="rId1078" Type="http://schemas.openxmlformats.org/officeDocument/2006/relationships/image" Target="media/image564.emf"/><Relationship Id="rId294" Type="http://schemas.openxmlformats.org/officeDocument/2006/relationships/image" Target="media/image177.png"/><Relationship Id="rId308" Type="http://schemas.openxmlformats.org/officeDocument/2006/relationships/oleObject" Target="embeddings/oleObject68.bin"/><Relationship Id="rId515" Type="http://schemas.openxmlformats.org/officeDocument/2006/relationships/oleObject" Target="embeddings/oleObject179.bin"/><Relationship Id="rId722" Type="http://schemas.openxmlformats.org/officeDocument/2006/relationships/oleObject" Target="embeddings/oleObject297.bin"/><Relationship Id="rId89" Type="http://schemas.openxmlformats.org/officeDocument/2006/relationships/image" Target="media/image39.wmf"/><Relationship Id="rId154" Type="http://schemas.openxmlformats.org/officeDocument/2006/relationships/oleObject" Target="embeddings/oleObject43.bin"/><Relationship Id="rId361" Type="http://schemas.openxmlformats.org/officeDocument/2006/relationships/oleObject" Target="embeddings/oleObject91.bin"/><Relationship Id="rId599" Type="http://schemas.openxmlformats.org/officeDocument/2006/relationships/oleObject" Target="embeddings/oleObject225.bin"/><Relationship Id="rId1005" Type="http://schemas.openxmlformats.org/officeDocument/2006/relationships/image" Target="media/image526.wmf"/><Relationship Id="rId459" Type="http://schemas.openxmlformats.org/officeDocument/2006/relationships/oleObject" Target="embeddings/oleObject147.bin"/><Relationship Id="rId666" Type="http://schemas.openxmlformats.org/officeDocument/2006/relationships/image" Target="media/image347.wmf"/><Relationship Id="rId873" Type="http://schemas.openxmlformats.org/officeDocument/2006/relationships/oleObject" Target="embeddings/oleObject364.bin"/><Relationship Id="rId1089" Type="http://schemas.openxmlformats.org/officeDocument/2006/relationships/oleObject" Target="embeddings/Microsoft_Excel_Chart9.xls"/><Relationship Id="rId16" Type="http://schemas.openxmlformats.org/officeDocument/2006/relationships/image" Target="media/image6.png"/><Relationship Id="rId221" Type="http://schemas.openxmlformats.org/officeDocument/2006/relationships/image" Target="media/image126.emf"/><Relationship Id="rId319" Type="http://schemas.openxmlformats.org/officeDocument/2006/relationships/image" Target="media/image194.wmf"/><Relationship Id="rId526" Type="http://schemas.openxmlformats.org/officeDocument/2006/relationships/image" Target="media/image289.wmf"/><Relationship Id="rId733" Type="http://schemas.openxmlformats.org/officeDocument/2006/relationships/image" Target="media/image378.wmf"/><Relationship Id="rId940" Type="http://schemas.openxmlformats.org/officeDocument/2006/relationships/oleObject" Target="embeddings/oleObject390.bin"/><Relationship Id="rId1016" Type="http://schemas.openxmlformats.org/officeDocument/2006/relationships/oleObject" Target="embeddings/oleObject428.bin"/><Relationship Id="rId165" Type="http://schemas.openxmlformats.org/officeDocument/2006/relationships/image" Target="media/image79.png"/><Relationship Id="rId372" Type="http://schemas.openxmlformats.org/officeDocument/2006/relationships/image" Target="media/image224.wmf"/><Relationship Id="rId677" Type="http://schemas.openxmlformats.org/officeDocument/2006/relationships/oleObject" Target="embeddings/oleObject272.bin"/><Relationship Id="rId800" Type="http://schemas.openxmlformats.org/officeDocument/2006/relationships/image" Target="media/image411.wmf"/><Relationship Id="rId232" Type="http://schemas.openxmlformats.org/officeDocument/2006/relationships/image" Target="media/image135.png"/><Relationship Id="rId884" Type="http://schemas.openxmlformats.org/officeDocument/2006/relationships/image" Target="media/image458.png"/><Relationship Id="rId27" Type="http://schemas.openxmlformats.org/officeDocument/2006/relationships/image" Target="http://sunflower.bio.indiana.edu/~rhangart/courses/b373/lecturenotes/cellwall/fig4.gif" TargetMode="External"/><Relationship Id="rId537" Type="http://schemas.openxmlformats.org/officeDocument/2006/relationships/image" Target="media/image293.wmf"/><Relationship Id="rId744" Type="http://schemas.openxmlformats.org/officeDocument/2006/relationships/oleObject" Target="embeddings/oleObject308.bin"/><Relationship Id="rId951" Type="http://schemas.openxmlformats.org/officeDocument/2006/relationships/image" Target="media/image499.wmf"/><Relationship Id="rId80" Type="http://schemas.openxmlformats.org/officeDocument/2006/relationships/image" Target="media/image35.wmf"/><Relationship Id="rId176" Type="http://schemas.openxmlformats.org/officeDocument/2006/relationships/image" Target="media/image84.png"/><Relationship Id="rId383" Type="http://schemas.openxmlformats.org/officeDocument/2006/relationships/oleObject" Target="embeddings/oleObject102.bin"/><Relationship Id="rId590" Type="http://schemas.openxmlformats.org/officeDocument/2006/relationships/image" Target="media/image318.wmf"/><Relationship Id="rId604" Type="http://schemas.openxmlformats.org/officeDocument/2006/relationships/oleObject" Target="embeddings/oleObject228.bin"/><Relationship Id="rId811" Type="http://schemas.openxmlformats.org/officeDocument/2006/relationships/image" Target="media/image416.emf"/><Relationship Id="rId1027" Type="http://schemas.openxmlformats.org/officeDocument/2006/relationships/image" Target="media/image537.wmf"/><Relationship Id="rId243" Type="http://schemas.openxmlformats.org/officeDocument/2006/relationships/image" Target="media/image146.png"/><Relationship Id="rId450" Type="http://schemas.openxmlformats.org/officeDocument/2006/relationships/oleObject" Target="embeddings/oleObject141.bin"/><Relationship Id="rId688" Type="http://schemas.openxmlformats.org/officeDocument/2006/relationships/oleObject" Target="embeddings/oleObject278.bin"/><Relationship Id="rId895" Type="http://schemas.openxmlformats.org/officeDocument/2006/relationships/image" Target="media/image469.png"/><Relationship Id="rId909" Type="http://schemas.openxmlformats.org/officeDocument/2006/relationships/image" Target="media/image478.wmf"/><Relationship Id="rId1080" Type="http://schemas.openxmlformats.org/officeDocument/2006/relationships/oleObject" Target="embeddings/Microsoft_Excel_Chart5.xls"/><Relationship Id="rId38" Type="http://schemas.openxmlformats.org/officeDocument/2006/relationships/image" Target="media/image19.png"/><Relationship Id="rId103" Type="http://schemas.openxmlformats.org/officeDocument/2006/relationships/image" Target="media/image46.wmf"/><Relationship Id="rId310" Type="http://schemas.openxmlformats.org/officeDocument/2006/relationships/oleObject" Target="embeddings/oleObject69.bin"/><Relationship Id="rId548" Type="http://schemas.openxmlformats.org/officeDocument/2006/relationships/image" Target="media/image298.wmf"/><Relationship Id="rId755" Type="http://schemas.openxmlformats.org/officeDocument/2006/relationships/image" Target="media/image389.wmf"/><Relationship Id="rId962" Type="http://schemas.openxmlformats.org/officeDocument/2006/relationships/oleObject" Target="embeddings/oleObject401.bin"/><Relationship Id="rId91" Type="http://schemas.openxmlformats.org/officeDocument/2006/relationships/image" Target="media/image40.wmf"/><Relationship Id="rId187" Type="http://schemas.openxmlformats.org/officeDocument/2006/relationships/image" Target="media/image94.png"/><Relationship Id="rId394" Type="http://schemas.openxmlformats.org/officeDocument/2006/relationships/image" Target="media/image235.wmf"/><Relationship Id="rId408" Type="http://schemas.openxmlformats.org/officeDocument/2006/relationships/image" Target="media/image242.wmf"/><Relationship Id="rId615" Type="http://schemas.openxmlformats.org/officeDocument/2006/relationships/image" Target="media/image328.wmf"/><Relationship Id="rId822" Type="http://schemas.openxmlformats.org/officeDocument/2006/relationships/image" Target="media/image425.png"/><Relationship Id="rId1038" Type="http://schemas.openxmlformats.org/officeDocument/2006/relationships/oleObject" Target="embeddings/oleObject439.bin"/><Relationship Id="rId254" Type="http://schemas.openxmlformats.org/officeDocument/2006/relationships/oleObject" Target="embeddings/oleObject47.bin"/><Relationship Id="rId699" Type="http://schemas.openxmlformats.org/officeDocument/2006/relationships/oleObject" Target="embeddings/oleObject285.bin"/><Relationship Id="rId1091" Type="http://schemas.openxmlformats.org/officeDocument/2006/relationships/image" Target="media/image571.png"/><Relationship Id="rId49" Type="http://schemas.openxmlformats.org/officeDocument/2006/relationships/hyperlink" Target="http://www.ccrc.uga.edu/~mao/monos/text.htm" TargetMode="External"/><Relationship Id="rId114" Type="http://schemas.openxmlformats.org/officeDocument/2006/relationships/oleObject" Target="embeddings/oleObject24.bin"/><Relationship Id="rId461" Type="http://schemas.openxmlformats.org/officeDocument/2006/relationships/image" Target="media/image260.wmf"/><Relationship Id="rId559" Type="http://schemas.openxmlformats.org/officeDocument/2006/relationships/oleObject" Target="embeddings/oleObject204.bin"/><Relationship Id="rId766" Type="http://schemas.openxmlformats.org/officeDocument/2006/relationships/oleObject" Target="embeddings/oleObject319.bin"/><Relationship Id="rId198" Type="http://schemas.openxmlformats.org/officeDocument/2006/relationships/image" Target="media/image105.png"/><Relationship Id="rId321" Type="http://schemas.openxmlformats.org/officeDocument/2006/relationships/image" Target="media/image195.wmf"/><Relationship Id="rId419" Type="http://schemas.openxmlformats.org/officeDocument/2006/relationships/oleObject" Target="embeddings/oleObject120.bin"/><Relationship Id="rId626" Type="http://schemas.openxmlformats.org/officeDocument/2006/relationships/image" Target="media/image333.wmf"/><Relationship Id="rId973" Type="http://schemas.openxmlformats.org/officeDocument/2006/relationships/image" Target="media/image510.wmf"/><Relationship Id="rId1049" Type="http://schemas.openxmlformats.org/officeDocument/2006/relationships/image" Target="media/image548.wmf"/><Relationship Id="rId833" Type="http://schemas.openxmlformats.org/officeDocument/2006/relationships/oleObject" Target="embeddings/oleObject344.bin"/><Relationship Id="rId265" Type="http://schemas.openxmlformats.org/officeDocument/2006/relationships/image" Target="media/image162.wmf"/><Relationship Id="rId472" Type="http://schemas.openxmlformats.org/officeDocument/2006/relationships/oleObject" Target="embeddings/oleObject155.bin"/><Relationship Id="rId900" Type="http://schemas.openxmlformats.org/officeDocument/2006/relationships/oleObject" Target="embeddings/oleObject370.bin"/><Relationship Id="rId125" Type="http://schemas.openxmlformats.org/officeDocument/2006/relationships/oleObject" Target="embeddings/oleObject29.bin"/><Relationship Id="rId332" Type="http://schemas.openxmlformats.org/officeDocument/2006/relationships/oleObject" Target="embeddings/oleObject80.bin"/><Relationship Id="rId777" Type="http://schemas.openxmlformats.org/officeDocument/2006/relationships/image" Target="media/image400.wmf"/><Relationship Id="rId984" Type="http://schemas.openxmlformats.org/officeDocument/2006/relationships/oleObject" Target="embeddings/oleObject412.bin"/><Relationship Id="rId637" Type="http://schemas.openxmlformats.org/officeDocument/2006/relationships/oleObject" Target="embeddings/oleObject247.bin"/><Relationship Id="rId844" Type="http://schemas.openxmlformats.org/officeDocument/2006/relationships/image" Target="media/image438.wmf"/><Relationship Id="rId276" Type="http://schemas.openxmlformats.org/officeDocument/2006/relationships/oleObject" Target="embeddings/oleObject57.bin"/><Relationship Id="rId483" Type="http://schemas.openxmlformats.org/officeDocument/2006/relationships/image" Target="media/image269.wmf"/><Relationship Id="rId690" Type="http://schemas.openxmlformats.org/officeDocument/2006/relationships/oleObject" Target="embeddings/oleObject279.bin"/><Relationship Id="rId704" Type="http://schemas.openxmlformats.org/officeDocument/2006/relationships/oleObject" Target="embeddings/oleObject288.bin"/><Relationship Id="rId911" Type="http://schemas.openxmlformats.org/officeDocument/2006/relationships/image" Target="media/image479.wmf"/><Relationship Id="rId40" Type="http://schemas.openxmlformats.org/officeDocument/2006/relationships/image" Target="media/image20.png"/><Relationship Id="rId136" Type="http://schemas.openxmlformats.org/officeDocument/2006/relationships/image" Target="media/image63.wmf"/><Relationship Id="rId343" Type="http://schemas.openxmlformats.org/officeDocument/2006/relationships/image" Target="media/image207.wmf"/><Relationship Id="rId550" Type="http://schemas.openxmlformats.org/officeDocument/2006/relationships/image" Target="media/image299.wmf"/><Relationship Id="rId788" Type="http://schemas.openxmlformats.org/officeDocument/2006/relationships/image" Target="media/image405.wmf"/><Relationship Id="rId995" Type="http://schemas.openxmlformats.org/officeDocument/2006/relationships/image" Target="media/image521.wmf"/><Relationship Id="rId203" Type="http://schemas.openxmlformats.org/officeDocument/2006/relationships/image" Target="media/image110.png"/><Relationship Id="rId648" Type="http://schemas.openxmlformats.org/officeDocument/2006/relationships/oleObject" Target="embeddings/oleObject254.bin"/><Relationship Id="rId855" Type="http://schemas.openxmlformats.org/officeDocument/2006/relationships/oleObject" Target="embeddings/oleObject355.bin"/><Relationship Id="rId1040" Type="http://schemas.openxmlformats.org/officeDocument/2006/relationships/oleObject" Target="embeddings/oleObject440.bin"/><Relationship Id="rId287" Type="http://schemas.openxmlformats.org/officeDocument/2006/relationships/oleObject" Target="embeddings/oleObject62.bin"/><Relationship Id="rId410" Type="http://schemas.openxmlformats.org/officeDocument/2006/relationships/image" Target="media/image243.wmf"/><Relationship Id="rId494" Type="http://schemas.openxmlformats.org/officeDocument/2006/relationships/image" Target="media/image274.wmf"/><Relationship Id="rId508" Type="http://schemas.openxmlformats.org/officeDocument/2006/relationships/image" Target="media/image280.wmf"/><Relationship Id="rId715" Type="http://schemas.openxmlformats.org/officeDocument/2006/relationships/image" Target="media/image369.wmf"/><Relationship Id="rId922" Type="http://schemas.openxmlformats.org/officeDocument/2006/relationships/oleObject" Target="embeddings/oleObject381.bin"/><Relationship Id="rId147" Type="http://schemas.openxmlformats.org/officeDocument/2006/relationships/oleObject" Target="embeddings/oleObject40.bin"/><Relationship Id="rId354" Type="http://schemas.openxmlformats.org/officeDocument/2006/relationships/image" Target="media/image215.wmf"/><Relationship Id="rId799" Type="http://schemas.openxmlformats.org/officeDocument/2006/relationships/oleObject" Target="embeddings/oleObject335.bin"/></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9</Pages>
  <Words>33197</Words>
  <Characters>182589</Characters>
  <Application>Microsoft Office Word</Application>
  <DocSecurity>0</DocSecurity>
  <Lines>1521</Lines>
  <Paragraphs>430</Paragraphs>
  <ScaleCrop>false</ScaleCrop>
  <HeadingPairs>
    <vt:vector size="2" baseType="variant">
      <vt:variant>
        <vt:lpstr>Title</vt:lpstr>
      </vt:variant>
      <vt:variant>
        <vt:i4>1</vt:i4>
      </vt:variant>
    </vt:vector>
  </HeadingPairs>
  <TitlesOfParts>
    <vt:vector size="1" baseType="lpstr">
      <vt:lpstr>rapport</vt:lpstr>
    </vt:vector>
  </TitlesOfParts>
  <Company/>
  <LinksUpToDate>false</LinksUpToDate>
  <CharactersWithSpaces>215356</CharactersWithSpaces>
  <SharedDoc>false</SharedDoc>
  <HLinks>
    <vt:vector size="1440" baseType="variant">
      <vt:variant>
        <vt:i4>4063291</vt:i4>
      </vt:variant>
      <vt:variant>
        <vt:i4>5406</vt:i4>
      </vt:variant>
      <vt:variant>
        <vt:i4>0</vt:i4>
      </vt:variant>
      <vt:variant>
        <vt:i4>5</vt:i4>
      </vt:variant>
      <vt:variant>
        <vt:lpwstr>http://www.red3d.com/cwr/boids/</vt:lpwstr>
      </vt:variant>
      <vt:variant>
        <vt:lpwstr/>
      </vt:variant>
      <vt:variant>
        <vt:i4>1572965</vt:i4>
      </vt:variant>
      <vt:variant>
        <vt:i4>4258</vt:i4>
      </vt:variant>
      <vt:variant>
        <vt:i4>0</vt:i4>
      </vt:variant>
      <vt:variant>
        <vt:i4>5</vt:i4>
      </vt:variant>
      <vt:variant>
        <vt:lpwstr>mailto:fwu@andrew.cmu.edu</vt:lpwstr>
      </vt:variant>
      <vt:variant>
        <vt:lpwstr/>
      </vt:variant>
      <vt:variant>
        <vt:i4>5963846</vt:i4>
      </vt:variant>
      <vt:variant>
        <vt:i4>1467</vt:i4>
      </vt:variant>
      <vt:variant>
        <vt:i4>0</vt:i4>
      </vt:variant>
      <vt:variant>
        <vt:i4>5</vt:i4>
      </vt:variant>
      <vt:variant>
        <vt:lpwstr>http://www.ccrc.uga.edu/~mao/biosyn/text.htm</vt:lpwstr>
      </vt:variant>
      <vt:variant>
        <vt:lpwstr/>
      </vt:variant>
      <vt:variant>
        <vt:i4>6815847</vt:i4>
      </vt:variant>
      <vt:variant>
        <vt:i4>1464</vt:i4>
      </vt:variant>
      <vt:variant>
        <vt:i4>0</vt:i4>
      </vt:variant>
      <vt:variant>
        <vt:i4>5</vt:i4>
      </vt:variant>
      <vt:variant>
        <vt:lpwstr>http://www.ccrc.uga.edu/~mao/xyloglc/Xtext.htm</vt:lpwstr>
      </vt:variant>
      <vt:variant>
        <vt:lpwstr/>
      </vt:variant>
      <vt:variant>
        <vt:i4>3276850</vt:i4>
      </vt:variant>
      <vt:variant>
        <vt:i4>1443</vt:i4>
      </vt:variant>
      <vt:variant>
        <vt:i4>0</vt:i4>
      </vt:variant>
      <vt:variant>
        <vt:i4>5</vt:i4>
      </vt:variant>
      <vt:variant>
        <vt:lpwstr>http://www.ccrc.uga.edu/~mao/monos/text.htm</vt:lpwstr>
      </vt:variant>
      <vt:variant>
        <vt:lpwstr/>
      </vt:variant>
      <vt:variant>
        <vt:i4>5636161</vt:i4>
      </vt:variant>
      <vt:variant>
        <vt:i4>1440</vt:i4>
      </vt:variant>
      <vt:variant>
        <vt:i4>0</vt:i4>
      </vt:variant>
      <vt:variant>
        <vt:i4>5</vt:i4>
      </vt:variant>
      <vt:variant>
        <vt:lpwstr>http://www.ccrc.uga.edu/~mao/galact/gala.htm</vt:lpwstr>
      </vt:variant>
      <vt:variant>
        <vt:lpwstr/>
      </vt:variant>
      <vt:variant>
        <vt:i4>3276850</vt:i4>
      </vt:variant>
      <vt:variant>
        <vt:i4>1437</vt:i4>
      </vt:variant>
      <vt:variant>
        <vt:i4>0</vt:i4>
      </vt:variant>
      <vt:variant>
        <vt:i4>5</vt:i4>
      </vt:variant>
      <vt:variant>
        <vt:lpwstr>http://www.ccrc.uga.edu/~mao/monos/text.htm</vt:lpwstr>
      </vt:variant>
      <vt:variant>
        <vt:lpwstr/>
      </vt:variant>
      <vt:variant>
        <vt:i4>6815847</vt:i4>
      </vt:variant>
      <vt:variant>
        <vt:i4>1434</vt:i4>
      </vt:variant>
      <vt:variant>
        <vt:i4>0</vt:i4>
      </vt:variant>
      <vt:variant>
        <vt:i4>5</vt:i4>
      </vt:variant>
      <vt:variant>
        <vt:lpwstr>http://www.ccrc.uga.edu/~mao/xyloglc/Xtext.htm</vt:lpwstr>
      </vt:variant>
      <vt:variant>
        <vt:lpwstr/>
      </vt:variant>
      <vt:variant>
        <vt:i4>3276850</vt:i4>
      </vt:variant>
      <vt:variant>
        <vt:i4>1431</vt:i4>
      </vt:variant>
      <vt:variant>
        <vt:i4>0</vt:i4>
      </vt:variant>
      <vt:variant>
        <vt:i4>5</vt:i4>
      </vt:variant>
      <vt:variant>
        <vt:lpwstr>http://www.ccrc.uga.edu/~mao/monos/text.htm</vt:lpwstr>
      </vt:variant>
      <vt:variant>
        <vt:lpwstr/>
      </vt:variant>
      <vt:variant>
        <vt:i4>5308486</vt:i4>
      </vt:variant>
      <vt:variant>
        <vt:i4>1422</vt:i4>
      </vt:variant>
      <vt:variant>
        <vt:i4>0</vt:i4>
      </vt:variant>
      <vt:variant>
        <vt:i4>5</vt:i4>
      </vt:variant>
      <vt:variant>
        <vt:lpwstr>http://www.ccrc.uga.edu/~mao/intro/ouline.htm</vt:lpwstr>
      </vt:variant>
      <vt:variant>
        <vt:lpwstr/>
      </vt:variant>
      <vt:variant>
        <vt:i4>1310775</vt:i4>
      </vt:variant>
      <vt:variant>
        <vt:i4>1364</vt:i4>
      </vt:variant>
      <vt:variant>
        <vt:i4>0</vt:i4>
      </vt:variant>
      <vt:variant>
        <vt:i4>5</vt:i4>
      </vt:variant>
      <vt:variant>
        <vt:lpwstr/>
      </vt:variant>
      <vt:variant>
        <vt:lpwstr>_Toc121043328</vt:lpwstr>
      </vt:variant>
      <vt:variant>
        <vt:i4>1310775</vt:i4>
      </vt:variant>
      <vt:variant>
        <vt:i4>1358</vt:i4>
      </vt:variant>
      <vt:variant>
        <vt:i4>0</vt:i4>
      </vt:variant>
      <vt:variant>
        <vt:i4>5</vt:i4>
      </vt:variant>
      <vt:variant>
        <vt:lpwstr/>
      </vt:variant>
      <vt:variant>
        <vt:lpwstr>_Toc121043327</vt:lpwstr>
      </vt:variant>
      <vt:variant>
        <vt:i4>1310775</vt:i4>
      </vt:variant>
      <vt:variant>
        <vt:i4>1352</vt:i4>
      </vt:variant>
      <vt:variant>
        <vt:i4>0</vt:i4>
      </vt:variant>
      <vt:variant>
        <vt:i4>5</vt:i4>
      </vt:variant>
      <vt:variant>
        <vt:lpwstr/>
      </vt:variant>
      <vt:variant>
        <vt:lpwstr>_Toc121043326</vt:lpwstr>
      </vt:variant>
      <vt:variant>
        <vt:i4>1310775</vt:i4>
      </vt:variant>
      <vt:variant>
        <vt:i4>1346</vt:i4>
      </vt:variant>
      <vt:variant>
        <vt:i4>0</vt:i4>
      </vt:variant>
      <vt:variant>
        <vt:i4>5</vt:i4>
      </vt:variant>
      <vt:variant>
        <vt:lpwstr/>
      </vt:variant>
      <vt:variant>
        <vt:lpwstr>_Toc121043325</vt:lpwstr>
      </vt:variant>
      <vt:variant>
        <vt:i4>1310775</vt:i4>
      </vt:variant>
      <vt:variant>
        <vt:i4>1340</vt:i4>
      </vt:variant>
      <vt:variant>
        <vt:i4>0</vt:i4>
      </vt:variant>
      <vt:variant>
        <vt:i4>5</vt:i4>
      </vt:variant>
      <vt:variant>
        <vt:lpwstr/>
      </vt:variant>
      <vt:variant>
        <vt:lpwstr>_Toc121043324</vt:lpwstr>
      </vt:variant>
      <vt:variant>
        <vt:i4>1310775</vt:i4>
      </vt:variant>
      <vt:variant>
        <vt:i4>1334</vt:i4>
      </vt:variant>
      <vt:variant>
        <vt:i4>0</vt:i4>
      </vt:variant>
      <vt:variant>
        <vt:i4>5</vt:i4>
      </vt:variant>
      <vt:variant>
        <vt:lpwstr/>
      </vt:variant>
      <vt:variant>
        <vt:lpwstr>_Toc121043323</vt:lpwstr>
      </vt:variant>
      <vt:variant>
        <vt:i4>1310775</vt:i4>
      </vt:variant>
      <vt:variant>
        <vt:i4>1328</vt:i4>
      </vt:variant>
      <vt:variant>
        <vt:i4>0</vt:i4>
      </vt:variant>
      <vt:variant>
        <vt:i4>5</vt:i4>
      </vt:variant>
      <vt:variant>
        <vt:lpwstr/>
      </vt:variant>
      <vt:variant>
        <vt:lpwstr>_Toc121043322</vt:lpwstr>
      </vt:variant>
      <vt:variant>
        <vt:i4>1310775</vt:i4>
      </vt:variant>
      <vt:variant>
        <vt:i4>1322</vt:i4>
      </vt:variant>
      <vt:variant>
        <vt:i4>0</vt:i4>
      </vt:variant>
      <vt:variant>
        <vt:i4>5</vt:i4>
      </vt:variant>
      <vt:variant>
        <vt:lpwstr/>
      </vt:variant>
      <vt:variant>
        <vt:lpwstr>_Toc121043321</vt:lpwstr>
      </vt:variant>
      <vt:variant>
        <vt:i4>1310775</vt:i4>
      </vt:variant>
      <vt:variant>
        <vt:i4>1316</vt:i4>
      </vt:variant>
      <vt:variant>
        <vt:i4>0</vt:i4>
      </vt:variant>
      <vt:variant>
        <vt:i4>5</vt:i4>
      </vt:variant>
      <vt:variant>
        <vt:lpwstr/>
      </vt:variant>
      <vt:variant>
        <vt:lpwstr>_Toc121043320</vt:lpwstr>
      </vt:variant>
      <vt:variant>
        <vt:i4>1507383</vt:i4>
      </vt:variant>
      <vt:variant>
        <vt:i4>1310</vt:i4>
      </vt:variant>
      <vt:variant>
        <vt:i4>0</vt:i4>
      </vt:variant>
      <vt:variant>
        <vt:i4>5</vt:i4>
      </vt:variant>
      <vt:variant>
        <vt:lpwstr/>
      </vt:variant>
      <vt:variant>
        <vt:lpwstr>_Toc121043319</vt:lpwstr>
      </vt:variant>
      <vt:variant>
        <vt:i4>1507383</vt:i4>
      </vt:variant>
      <vt:variant>
        <vt:i4>1304</vt:i4>
      </vt:variant>
      <vt:variant>
        <vt:i4>0</vt:i4>
      </vt:variant>
      <vt:variant>
        <vt:i4>5</vt:i4>
      </vt:variant>
      <vt:variant>
        <vt:lpwstr/>
      </vt:variant>
      <vt:variant>
        <vt:lpwstr>_Toc121043318</vt:lpwstr>
      </vt:variant>
      <vt:variant>
        <vt:i4>1507383</vt:i4>
      </vt:variant>
      <vt:variant>
        <vt:i4>1298</vt:i4>
      </vt:variant>
      <vt:variant>
        <vt:i4>0</vt:i4>
      </vt:variant>
      <vt:variant>
        <vt:i4>5</vt:i4>
      </vt:variant>
      <vt:variant>
        <vt:lpwstr/>
      </vt:variant>
      <vt:variant>
        <vt:lpwstr>_Toc121043317</vt:lpwstr>
      </vt:variant>
      <vt:variant>
        <vt:i4>1507383</vt:i4>
      </vt:variant>
      <vt:variant>
        <vt:i4>1292</vt:i4>
      </vt:variant>
      <vt:variant>
        <vt:i4>0</vt:i4>
      </vt:variant>
      <vt:variant>
        <vt:i4>5</vt:i4>
      </vt:variant>
      <vt:variant>
        <vt:lpwstr/>
      </vt:variant>
      <vt:variant>
        <vt:lpwstr>_Toc121043316</vt:lpwstr>
      </vt:variant>
      <vt:variant>
        <vt:i4>1507383</vt:i4>
      </vt:variant>
      <vt:variant>
        <vt:i4>1286</vt:i4>
      </vt:variant>
      <vt:variant>
        <vt:i4>0</vt:i4>
      </vt:variant>
      <vt:variant>
        <vt:i4>5</vt:i4>
      </vt:variant>
      <vt:variant>
        <vt:lpwstr/>
      </vt:variant>
      <vt:variant>
        <vt:lpwstr>_Toc121043315</vt:lpwstr>
      </vt:variant>
      <vt:variant>
        <vt:i4>1507383</vt:i4>
      </vt:variant>
      <vt:variant>
        <vt:i4>1280</vt:i4>
      </vt:variant>
      <vt:variant>
        <vt:i4>0</vt:i4>
      </vt:variant>
      <vt:variant>
        <vt:i4>5</vt:i4>
      </vt:variant>
      <vt:variant>
        <vt:lpwstr/>
      </vt:variant>
      <vt:variant>
        <vt:lpwstr>_Toc121043314</vt:lpwstr>
      </vt:variant>
      <vt:variant>
        <vt:i4>1507383</vt:i4>
      </vt:variant>
      <vt:variant>
        <vt:i4>1274</vt:i4>
      </vt:variant>
      <vt:variant>
        <vt:i4>0</vt:i4>
      </vt:variant>
      <vt:variant>
        <vt:i4>5</vt:i4>
      </vt:variant>
      <vt:variant>
        <vt:lpwstr/>
      </vt:variant>
      <vt:variant>
        <vt:lpwstr>_Toc121043313</vt:lpwstr>
      </vt:variant>
      <vt:variant>
        <vt:i4>1507383</vt:i4>
      </vt:variant>
      <vt:variant>
        <vt:i4>1268</vt:i4>
      </vt:variant>
      <vt:variant>
        <vt:i4>0</vt:i4>
      </vt:variant>
      <vt:variant>
        <vt:i4>5</vt:i4>
      </vt:variant>
      <vt:variant>
        <vt:lpwstr/>
      </vt:variant>
      <vt:variant>
        <vt:lpwstr>_Toc121043312</vt:lpwstr>
      </vt:variant>
      <vt:variant>
        <vt:i4>1507383</vt:i4>
      </vt:variant>
      <vt:variant>
        <vt:i4>1262</vt:i4>
      </vt:variant>
      <vt:variant>
        <vt:i4>0</vt:i4>
      </vt:variant>
      <vt:variant>
        <vt:i4>5</vt:i4>
      </vt:variant>
      <vt:variant>
        <vt:lpwstr/>
      </vt:variant>
      <vt:variant>
        <vt:lpwstr>_Toc121043311</vt:lpwstr>
      </vt:variant>
      <vt:variant>
        <vt:i4>1507383</vt:i4>
      </vt:variant>
      <vt:variant>
        <vt:i4>1256</vt:i4>
      </vt:variant>
      <vt:variant>
        <vt:i4>0</vt:i4>
      </vt:variant>
      <vt:variant>
        <vt:i4>5</vt:i4>
      </vt:variant>
      <vt:variant>
        <vt:lpwstr/>
      </vt:variant>
      <vt:variant>
        <vt:lpwstr>_Toc121043310</vt:lpwstr>
      </vt:variant>
      <vt:variant>
        <vt:i4>1441847</vt:i4>
      </vt:variant>
      <vt:variant>
        <vt:i4>1250</vt:i4>
      </vt:variant>
      <vt:variant>
        <vt:i4>0</vt:i4>
      </vt:variant>
      <vt:variant>
        <vt:i4>5</vt:i4>
      </vt:variant>
      <vt:variant>
        <vt:lpwstr/>
      </vt:variant>
      <vt:variant>
        <vt:lpwstr>_Toc121043309</vt:lpwstr>
      </vt:variant>
      <vt:variant>
        <vt:i4>1441847</vt:i4>
      </vt:variant>
      <vt:variant>
        <vt:i4>1244</vt:i4>
      </vt:variant>
      <vt:variant>
        <vt:i4>0</vt:i4>
      </vt:variant>
      <vt:variant>
        <vt:i4>5</vt:i4>
      </vt:variant>
      <vt:variant>
        <vt:lpwstr/>
      </vt:variant>
      <vt:variant>
        <vt:lpwstr>_Toc121043308</vt:lpwstr>
      </vt:variant>
      <vt:variant>
        <vt:i4>1441847</vt:i4>
      </vt:variant>
      <vt:variant>
        <vt:i4>1238</vt:i4>
      </vt:variant>
      <vt:variant>
        <vt:i4>0</vt:i4>
      </vt:variant>
      <vt:variant>
        <vt:i4>5</vt:i4>
      </vt:variant>
      <vt:variant>
        <vt:lpwstr/>
      </vt:variant>
      <vt:variant>
        <vt:lpwstr>_Toc121043307</vt:lpwstr>
      </vt:variant>
      <vt:variant>
        <vt:i4>1441847</vt:i4>
      </vt:variant>
      <vt:variant>
        <vt:i4>1232</vt:i4>
      </vt:variant>
      <vt:variant>
        <vt:i4>0</vt:i4>
      </vt:variant>
      <vt:variant>
        <vt:i4>5</vt:i4>
      </vt:variant>
      <vt:variant>
        <vt:lpwstr/>
      </vt:variant>
      <vt:variant>
        <vt:lpwstr>_Toc121043306</vt:lpwstr>
      </vt:variant>
      <vt:variant>
        <vt:i4>1441847</vt:i4>
      </vt:variant>
      <vt:variant>
        <vt:i4>1226</vt:i4>
      </vt:variant>
      <vt:variant>
        <vt:i4>0</vt:i4>
      </vt:variant>
      <vt:variant>
        <vt:i4>5</vt:i4>
      </vt:variant>
      <vt:variant>
        <vt:lpwstr/>
      </vt:variant>
      <vt:variant>
        <vt:lpwstr>_Toc121043305</vt:lpwstr>
      </vt:variant>
      <vt:variant>
        <vt:i4>1441847</vt:i4>
      </vt:variant>
      <vt:variant>
        <vt:i4>1220</vt:i4>
      </vt:variant>
      <vt:variant>
        <vt:i4>0</vt:i4>
      </vt:variant>
      <vt:variant>
        <vt:i4>5</vt:i4>
      </vt:variant>
      <vt:variant>
        <vt:lpwstr/>
      </vt:variant>
      <vt:variant>
        <vt:lpwstr>_Toc121043304</vt:lpwstr>
      </vt:variant>
      <vt:variant>
        <vt:i4>1441847</vt:i4>
      </vt:variant>
      <vt:variant>
        <vt:i4>1214</vt:i4>
      </vt:variant>
      <vt:variant>
        <vt:i4>0</vt:i4>
      </vt:variant>
      <vt:variant>
        <vt:i4>5</vt:i4>
      </vt:variant>
      <vt:variant>
        <vt:lpwstr/>
      </vt:variant>
      <vt:variant>
        <vt:lpwstr>_Toc121043303</vt:lpwstr>
      </vt:variant>
      <vt:variant>
        <vt:i4>1441847</vt:i4>
      </vt:variant>
      <vt:variant>
        <vt:i4>1208</vt:i4>
      </vt:variant>
      <vt:variant>
        <vt:i4>0</vt:i4>
      </vt:variant>
      <vt:variant>
        <vt:i4>5</vt:i4>
      </vt:variant>
      <vt:variant>
        <vt:lpwstr/>
      </vt:variant>
      <vt:variant>
        <vt:lpwstr>_Toc121043302</vt:lpwstr>
      </vt:variant>
      <vt:variant>
        <vt:i4>1441847</vt:i4>
      </vt:variant>
      <vt:variant>
        <vt:i4>1202</vt:i4>
      </vt:variant>
      <vt:variant>
        <vt:i4>0</vt:i4>
      </vt:variant>
      <vt:variant>
        <vt:i4>5</vt:i4>
      </vt:variant>
      <vt:variant>
        <vt:lpwstr/>
      </vt:variant>
      <vt:variant>
        <vt:lpwstr>_Toc121043301</vt:lpwstr>
      </vt:variant>
      <vt:variant>
        <vt:i4>1441847</vt:i4>
      </vt:variant>
      <vt:variant>
        <vt:i4>1196</vt:i4>
      </vt:variant>
      <vt:variant>
        <vt:i4>0</vt:i4>
      </vt:variant>
      <vt:variant>
        <vt:i4>5</vt:i4>
      </vt:variant>
      <vt:variant>
        <vt:lpwstr/>
      </vt:variant>
      <vt:variant>
        <vt:lpwstr>_Toc121043300</vt:lpwstr>
      </vt:variant>
      <vt:variant>
        <vt:i4>2031670</vt:i4>
      </vt:variant>
      <vt:variant>
        <vt:i4>1190</vt:i4>
      </vt:variant>
      <vt:variant>
        <vt:i4>0</vt:i4>
      </vt:variant>
      <vt:variant>
        <vt:i4>5</vt:i4>
      </vt:variant>
      <vt:variant>
        <vt:lpwstr/>
      </vt:variant>
      <vt:variant>
        <vt:lpwstr>_Toc121043299</vt:lpwstr>
      </vt:variant>
      <vt:variant>
        <vt:i4>2031670</vt:i4>
      </vt:variant>
      <vt:variant>
        <vt:i4>1184</vt:i4>
      </vt:variant>
      <vt:variant>
        <vt:i4>0</vt:i4>
      </vt:variant>
      <vt:variant>
        <vt:i4>5</vt:i4>
      </vt:variant>
      <vt:variant>
        <vt:lpwstr/>
      </vt:variant>
      <vt:variant>
        <vt:lpwstr>_Toc121043298</vt:lpwstr>
      </vt:variant>
      <vt:variant>
        <vt:i4>2031670</vt:i4>
      </vt:variant>
      <vt:variant>
        <vt:i4>1178</vt:i4>
      </vt:variant>
      <vt:variant>
        <vt:i4>0</vt:i4>
      </vt:variant>
      <vt:variant>
        <vt:i4>5</vt:i4>
      </vt:variant>
      <vt:variant>
        <vt:lpwstr/>
      </vt:variant>
      <vt:variant>
        <vt:lpwstr>_Toc121043297</vt:lpwstr>
      </vt:variant>
      <vt:variant>
        <vt:i4>2031670</vt:i4>
      </vt:variant>
      <vt:variant>
        <vt:i4>1172</vt:i4>
      </vt:variant>
      <vt:variant>
        <vt:i4>0</vt:i4>
      </vt:variant>
      <vt:variant>
        <vt:i4>5</vt:i4>
      </vt:variant>
      <vt:variant>
        <vt:lpwstr/>
      </vt:variant>
      <vt:variant>
        <vt:lpwstr>_Toc121043296</vt:lpwstr>
      </vt:variant>
      <vt:variant>
        <vt:i4>2031670</vt:i4>
      </vt:variant>
      <vt:variant>
        <vt:i4>1166</vt:i4>
      </vt:variant>
      <vt:variant>
        <vt:i4>0</vt:i4>
      </vt:variant>
      <vt:variant>
        <vt:i4>5</vt:i4>
      </vt:variant>
      <vt:variant>
        <vt:lpwstr/>
      </vt:variant>
      <vt:variant>
        <vt:lpwstr>_Toc121043295</vt:lpwstr>
      </vt:variant>
      <vt:variant>
        <vt:i4>2031670</vt:i4>
      </vt:variant>
      <vt:variant>
        <vt:i4>1160</vt:i4>
      </vt:variant>
      <vt:variant>
        <vt:i4>0</vt:i4>
      </vt:variant>
      <vt:variant>
        <vt:i4>5</vt:i4>
      </vt:variant>
      <vt:variant>
        <vt:lpwstr/>
      </vt:variant>
      <vt:variant>
        <vt:lpwstr>_Toc121043294</vt:lpwstr>
      </vt:variant>
      <vt:variant>
        <vt:i4>2031670</vt:i4>
      </vt:variant>
      <vt:variant>
        <vt:i4>1154</vt:i4>
      </vt:variant>
      <vt:variant>
        <vt:i4>0</vt:i4>
      </vt:variant>
      <vt:variant>
        <vt:i4>5</vt:i4>
      </vt:variant>
      <vt:variant>
        <vt:lpwstr/>
      </vt:variant>
      <vt:variant>
        <vt:lpwstr>_Toc121043293</vt:lpwstr>
      </vt:variant>
      <vt:variant>
        <vt:i4>2031670</vt:i4>
      </vt:variant>
      <vt:variant>
        <vt:i4>1148</vt:i4>
      </vt:variant>
      <vt:variant>
        <vt:i4>0</vt:i4>
      </vt:variant>
      <vt:variant>
        <vt:i4>5</vt:i4>
      </vt:variant>
      <vt:variant>
        <vt:lpwstr/>
      </vt:variant>
      <vt:variant>
        <vt:lpwstr>_Toc121043292</vt:lpwstr>
      </vt:variant>
      <vt:variant>
        <vt:i4>2031670</vt:i4>
      </vt:variant>
      <vt:variant>
        <vt:i4>1142</vt:i4>
      </vt:variant>
      <vt:variant>
        <vt:i4>0</vt:i4>
      </vt:variant>
      <vt:variant>
        <vt:i4>5</vt:i4>
      </vt:variant>
      <vt:variant>
        <vt:lpwstr/>
      </vt:variant>
      <vt:variant>
        <vt:lpwstr>_Toc121043291</vt:lpwstr>
      </vt:variant>
      <vt:variant>
        <vt:i4>2031670</vt:i4>
      </vt:variant>
      <vt:variant>
        <vt:i4>1136</vt:i4>
      </vt:variant>
      <vt:variant>
        <vt:i4>0</vt:i4>
      </vt:variant>
      <vt:variant>
        <vt:i4>5</vt:i4>
      </vt:variant>
      <vt:variant>
        <vt:lpwstr/>
      </vt:variant>
      <vt:variant>
        <vt:lpwstr>_Toc121043290</vt:lpwstr>
      </vt:variant>
      <vt:variant>
        <vt:i4>1966134</vt:i4>
      </vt:variant>
      <vt:variant>
        <vt:i4>1130</vt:i4>
      </vt:variant>
      <vt:variant>
        <vt:i4>0</vt:i4>
      </vt:variant>
      <vt:variant>
        <vt:i4>5</vt:i4>
      </vt:variant>
      <vt:variant>
        <vt:lpwstr/>
      </vt:variant>
      <vt:variant>
        <vt:lpwstr>_Toc121043289</vt:lpwstr>
      </vt:variant>
      <vt:variant>
        <vt:i4>1966134</vt:i4>
      </vt:variant>
      <vt:variant>
        <vt:i4>1124</vt:i4>
      </vt:variant>
      <vt:variant>
        <vt:i4>0</vt:i4>
      </vt:variant>
      <vt:variant>
        <vt:i4>5</vt:i4>
      </vt:variant>
      <vt:variant>
        <vt:lpwstr/>
      </vt:variant>
      <vt:variant>
        <vt:lpwstr>_Toc121043288</vt:lpwstr>
      </vt:variant>
      <vt:variant>
        <vt:i4>1966134</vt:i4>
      </vt:variant>
      <vt:variant>
        <vt:i4>1118</vt:i4>
      </vt:variant>
      <vt:variant>
        <vt:i4>0</vt:i4>
      </vt:variant>
      <vt:variant>
        <vt:i4>5</vt:i4>
      </vt:variant>
      <vt:variant>
        <vt:lpwstr/>
      </vt:variant>
      <vt:variant>
        <vt:lpwstr>_Toc121043287</vt:lpwstr>
      </vt:variant>
      <vt:variant>
        <vt:i4>1966134</vt:i4>
      </vt:variant>
      <vt:variant>
        <vt:i4>1112</vt:i4>
      </vt:variant>
      <vt:variant>
        <vt:i4>0</vt:i4>
      </vt:variant>
      <vt:variant>
        <vt:i4>5</vt:i4>
      </vt:variant>
      <vt:variant>
        <vt:lpwstr/>
      </vt:variant>
      <vt:variant>
        <vt:lpwstr>_Toc121043286</vt:lpwstr>
      </vt:variant>
      <vt:variant>
        <vt:i4>1966134</vt:i4>
      </vt:variant>
      <vt:variant>
        <vt:i4>1106</vt:i4>
      </vt:variant>
      <vt:variant>
        <vt:i4>0</vt:i4>
      </vt:variant>
      <vt:variant>
        <vt:i4>5</vt:i4>
      </vt:variant>
      <vt:variant>
        <vt:lpwstr/>
      </vt:variant>
      <vt:variant>
        <vt:lpwstr>_Toc121043285</vt:lpwstr>
      </vt:variant>
      <vt:variant>
        <vt:i4>1966134</vt:i4>
      </vt:variant>
      <vt:variant>
        <vt:i4>1100</vt:i4>
      </vt:variant>
      <vt:variant>
        <vt:i4>0</vt:i4>
      </vt:variant>
      <vt:variant>
        <vt:i4>5</vt:i4>
      </vt:variant>
      <vt:variant>
        <vt:lpwstr/>
      </vt:variant>
      <vt:variant>
        <vt:lpwstr>_Toc121043284</vt:lpwstr>
      </vt:variant>
      <vt:variant>
        <vt:i4>1966134</vt:i4>
      </vt:variant>
      <vt:variant>
        <vt:i4>1094</vt:i4>
      </vt:variant>
      <vt:variant>
        <vt:i4>0</vt:i4>
      </vt:variant>
      <vt:variant>
        <vt:i4>5</vt:i4>
      </vt:variant>
      <vt:variant>
        <vt:lpwstr/>
      </vt:variant>
      <vt:variant>
        <vt:lpwstr>_Toc121043283</vt:lpwstr>
      </vt:variant>
      <vt:variant>
        <vt:i4>1966134</vt:i4>
      </vt:variant>
      <vt:variant>
        <vt:i4>1088</vt:i4>
      </vt:variant>
      <vt:variant>
        <vt:i4>0</vt:i4>
      </vt:variant>
      <vt:variant>
        <vt:i4>5</vt:i4>
      </vt:variant>
      <vt:variant>
        <vt:lpwstr/>
      </vt:variant>
      <vt:variant>
        <vt:lpwstr>_Toc121043282</vt:lpwstr>
      </vt:variant>
      <vt:variant>
        <vt:i4>1966134</vt:i4>
      </vt:variant>
      <vt:variant>
        <vt:i4>1082</vt:i4>
      </vt:variant>
      <vt:variant>
        <vt:i4>0</vt:i4>
      </vt:variant>
      <vt:variant>
        <vt:i4>5</vt:i4>
      </vt:variant>
      <vt:variant>
        <vt:lpwstr/>
      </vt:variant>
      <vt:variant>
        <vt:lpwstr>_Toc121043281</vt:lpwstr>
      </vt:variant>
      <vt:variant>
        <vt:i4>1966134</vt:i4>
      </vt:variant>
      <vt:variant>
        <vt:i4>1076</vt:i4>
      </vt:variant>
      <vt:variant>
        <vt:i4>0</vt:i4>
      </vt:variant>
      <vt:variant>
        <vt:i4>5</vt:i4>
      </vt:variant>
      <vt:variant>
        <vt:lpwstr/>
      </vt:variant>
      <vt:variant>
        <vt:lpwstr>_Toc121043280</vt:lpwstr>
      </vt:variant>
      <vt:variant>
        <vt:i4>1114166</vt:i4>
      </vt:variant>
      <vt:variant>
        <vt:i4>1070</vt:i4>
      </vt:variant>
      <vt:variant>
        <vt:i4>0</vt:i4>
      </vt:variant>
      <vt:variant>
        <vt:i4>5</vt:i4>
      </vt:variant>
      <vt:variant>
        <vt:lpwstr/>
      </vt:variant>
      <vt:variant>
        <vt:lpwstr>_Toc121043279</vt:lpwstr>
      </vt:variant>
      <vt:variant>
        <vt:i4>1114166</vt:i4>
      </vt:variant>
      <vt:variant>
        <vt:i4>1064</vt:i4>
      </vt:variant>
      <vt:variant>
        <vt:i4>0</vt:i4>
      </vt:variant>
      <vt:variant>
        <vt:i4>5</vt:i4>
      </vt:variant>
      <vt:variant>
        <vt:lpwstr/>
      </vt:variant>
      <vt:variant>
        <vt:lpwstr>_Toc121043278</vt:lpwstr>
      </vt:variant>
      <vt:variant>
        <vt:i4>1114166</vt:i4>
      </vt:variant>
      <vt:variant>
        <vt:i4>1058</vt:i4>
      </vt:variant>
      <vt:variant>
        <vt:i4>0</vt:i4>
      </vt:variant>
      <vt:variant>
        <vt:i4>5</vt:i4>
      </vt:variant>
      <vt:variant>
        <vt:lpwstr/>
      </vt:variant>
      <vt:variant>
        <vt:lpwstr>_Toc121043277</vt:lpwstr>
      </vt:variant>
      <vt:variant>
        <vt:i4>1114166</vt:i4>
      </vt:variant>
      <vt:variant>
        <vt:i4>1052</vt:i4>
      </vt:variant>
      <vt:variant>
        <vt:i4>0</vt:i4>
      </vt:variant>
      <vt:variant>
        <vt:i4>5</vt:i4>
      </vt:variant>
      <vt:variant>
        <vt:lpwstr/>
      </vt:variant>
      <vt:variant>
        <vt:lpwstr>_Toc121043276</vt:lpwstr>
      </vt:variant>
      <vt:variant>
        <vt:i4>1114166</vt:i4>
      </vt:variant>
      <vt:variant>
        <vt:i4>1046</vt:i4>
      </vt:variant>
      <vt:variant>
        <vt:i4>0</vt:i4>
      </vt:variant>
      <vt:variant>
        <vt:i4>5</vt:i4>
      </vt:variant>
      <vt:variant>
        <vt:lpwstr/>
      </vt:variant>
      <vt:variant>
        <vt:lpwstr>_Toc121043275</vt:lpwstr>
      </vt:variant>
      <vt:variant>
        <vt:i4>1114166</vt:i4>
      </vt:variant>
      <vt:variant>
        <vt:i4>1040</vt:i4>
      </vt:variant>
      <vt:variant>
        <vt:i4>0</vt:i4>
      </vt:variant>
      <vt:variant>
        <vt:i4>5</vt:i4>
      </vt:variant>
      <vt:variant>
        <vt:lpwstr/>
      </vt:variant>
      <vt:variant>
        <vt:lpwstr>_Toc121043274</vt:lpwstr>
      </vt:variant>
      <vt:variant>
        <vt:i4>1114166</vt:i4>
      </vt:variant>
      <vt:variant>
        <vt:i4>1034</vt:i4>
      </vt:variant>
      <vt:variant>
        <vt:i4>0</vt:i4>
      </vt:variant>
      <vt:variant>
        <vt:i4>5</vt:i4>
      </vt:variant>
      <vt:variant>
        <vt:lpwstr/>
      </vt:variant>
      <vt:variant>
        <vt:lpwstr>_Toc121043273</vt:lpwstr>
      </vt:variant>
      <vt:variant>
        <vt:i4>1114166</vt:i4>
      </vt:variant>
      <vt:variant>
        <vt:i4>1028</vt:i4>
      </vt:variant>
      <vt:variant>
        <vt:i4>0</vt:i4>
      </vt:variant>
      <vt:variant>
        <vt:i4>5</vt:i4>
      </vt:variant>
      <vt:variant>
        <vt:lpwstr/>
      </vt:variant>
      <vt:variant>
        <vt:lpwstr>_Toc121043272</vt:lpwstr>
      </vt:variant>
      <vt:variant>
        <vt:i4>1114166</vt:i4>
      </vt:variant>
      <vt:variant>
        <vt:i4>1022</vt:i4>
      </vt:variant>
      <vt:variant>
        <vt:i4>0</vt:i4>
      </vt:variant>
      <vt:variant>
        <vt:i4>5</vt:i4>
      </vt:variant>
      <vt:variant>
        <vt:lpwstr/>
      </vt:variant>
      <vt:variant>
        <vt:lpwstr>_Toc121043271</vt:lpwstr>
      </vt:variant>
      <vt:variant>
        <vt:i4>1114166</vt:i4>
      </vt:variant>
      <vt:variant>
        <vt:i4>1016</vt:i4>
      </vt:variant>
      <vt:variant>
        <vt:i4>0</vt:i4>
      </vt:variant>
      <vt:variant>
        <vt:i4>5</vt:i4>
      </vt:variant>
      <vt:variant>
        <vt:lpwstr/>
      </vt:variant>
      <vt:variant>
        <vt:lpwstr>_Toc121043270</vt:lpwstr>
      </vt:variant>
      <vt:variant>
        <vt:i4>1048630</vt:i4>
      </vt:variant>
      <vt:variant>
        <vt:i4>1010</vt:i4>
      </vt:variant>
      <vt:variant>
        <vt:i4>0</vt:i4>
      </vt:variant>
      <vt:variant>
        <vt:i4>5</vt:i4>
      </vt:variant>
      <vt:variant>
        <vt:lpwstr/>
      </vt:variant>
      <vt:variant>
        <vt:lpwstr>_Toc121043269</vt:lpwstr>
      </vt:variant>
      <vt:variant>
        <vt:i4>1048630</vt:i4>
      </vt:variant>
      <vt:variant>
        <vt:i4>1004</vt:i4>
      </vt:variant>
      <vt:variant>
        <vt:i4>0</vt:i4>
      </vt:variant>
      <vt:variant>
        <vt:i4>5</vt:i4>
      </vt:variant>
      <vt:variant>
        <vt:lpwstr/>
      </vt:variant>
      <vt:variant>
        <vt:lpwstr>_Toc121043268</vt:lpwstr>
      </vt:variant>
      <vt:variant>
        <vt:i4>1048630</vt:i4>
      </vt:variant>
      <vt:variant>
        <vt:i4>998</vt:i4>
      </vt:variant>
      <vt:variant>
        <vt:i4>0</vt:i4>
      </vt:variant>
      <vt:variant>
        <vt:i4>5</vt:i4>
      </vt:variant>
      <vt:variant>
        <vt:lpwstr/>
      </vt:variant>
      <vt:variant>
        <vt:lpwstr>_Toc121043267</vt:lpwstr>
      </vt:variant>
      <vt:variant>
        <vt:i4>1048630</vt:i4>
      </vt:variant>
      <vt:variant>
        <vt:i4>992</vt:i4>
      </vt:variant>
      <vt:variant>
        <vt:i4>0</vt:i4>
      </vt:variant>
      <vt:variant>
        <vt:i4>5</vt:i4>
      </vt:variant>
      <vt:variant>
        <vt:lpwstr/>
      </vt:variant>
      <vt:variant>
        <vt:lpwstr>_Toc121043266</vt:lpwstr>
      </vt:variant>
      <vt:variant>
        <vt:i4>1048630</vt:i4>
      </vt:variant>
      <vt:variant>
        <vt:i4>986</vt:i4>
      </vt:variant>
      <vt:variant>
        <vt:i4>0</vt:i4>
      </vt:variant>
      <vt:variant>
        <vt:i4>5</vt:i4>
      </vt:variant>
      <vt:variant>
        <vt:lpwstr/>
      </vt:variant>
      <vt:variant>
        <vt:lpwstr>_Toc121043265</vt:lpwstr>
      </vt:variant>
      <vt:variant>
        <vt:i4>1048630</vt:i4>
      </vt:variant>
      <vt:variant>
        <vt:i4>980</vt:i4>
      </vt:variant>
      <vt:variant>
        <vt:i4>0</vt:i4>
      </vt:variant>
      <vt:variant>
        <vt:i4>5</vt:i4>
      </vt:variant>
      <vt:variant>
        <vt:lpwstr/>
      </vt:variant>
      <vt:variant>
        <vt:lpwstr>_Toc121043264</vt:lpwstr>
      </vt:variant>
      <vt:variant>
        <vt:i4>1048630</vt:i4>
      </vt:variant>
      <vt:variant>
        <vt:i4>974</vt:i4>
      </vt:variant>
      <vt:variant>
        <vt:i4>0</vt:i4>
      </vt:variant>
      <vt:variant>
        <vt:i4>5</vt:i4>
      </vt:variant>
      <vt:variant>
        <vt:lpwstr/>
      </vt:variant>
      <vt:variant>
        <vt:lpwstr>_Toc121043263</vt:lpwstr>
      </vt:variant>
      <vt:variant>
        <vt:i4>1048630</vt:i4>
      </vt:variant>
      <vt:variant>
        <vt:i4>968</vt:i4>
      </vt:variant>
      <vt:variant>
        <vt:i4>0</vt:i4>
      </vt:variant>
      <vt:variant>
        <vt:i4>5</vt:i4>
      </vt:variant>
      <vt:variant>
        <vt:lpwstr/>
      </vt:variant>
      <vt:variant>
        <vt:lpwstr>_Toc121043262</vt:lpwstr>
      </vt:variant>
      <vt:variant>
        <vt:i4>1048630</vt:i4>
      </vt:variant>
      <vt:variant>
        <vt:i4>962</vt:i4>
      </vt:variant>
      <vt:variant>
        <vt:i4>0</vt:i4>
      </vt:variant>
      <vt:variant>
        <vt:i4>5</vt:i4>
      </vt:variant>
      <vt:variant>
        <vt:lpwstr/>
      </vt:variant>
      <vt:variant>
        <vt:lpwstr>_Toc121043261</vt:lpwstr>
      </vt:variant>
      <vt:variant>
        <vt:i4>1048630</vt:i4>
      </vt:variant>
      <vt:variant>
        <vt:i4>956</vt:i4>
      </vt:variant>
      <vt:variant>
        <vt:i4>0</vt:i4>
      </vt:variant>
      <vt:variant>
        <vt:i4>5</vt:i4>
      </vt:variant>
      <vt:variant>
        <vt:lpwstr/>
      </vt:variant>
      <vt:variant>
        <vt:lpwstr>_Toc121043260</vt:lpwstr>
      </vt:variant>
      <vt:variant>
        <vt:i4>1245238</vt:i4>
      </vt:variant>
      <vt:variant>
        <vt:i4>950</vt:i4>
      </vt:variant>
      <vt:variant>
        <vt:i4>0</vt:i4>
      </vt:variant>
      <vt:variant>
        <vt:i4>5</vt:i4>
      </vt:variant>
      <vt:variant>
        <vt:lpwstr/>
      </vt:variant>
      <vt:variant>
        <vt:lpwstr>_Toc121043259</vt:lpwstr>
      </vt:variant>
      <vt:variant>
        <vt:i4>1245238</vt:i4>
      </vt:variant>
      <vt:variant>
        <vt:i4>944</vt:i4>
      </vt:variant>
      <vt:variant>
        <vt:i4>0</vt:i4>
      </vt:variant>
      <vt:variant>
        <vt:i4>5</vt:i4>
      </vt:variant>
      <vt:variant>
        <vt:lpwstr/>
      </vt:variant>
      <vt:variant>
        <vt:lpwstr>_Toc121043258</vt:lpwstr>
      </vt:variant>
      <vt:variant>
        <vt:i4>1245238</vt:i4>
      </vt:variant>
      <vt:variant>
        <vt:i4>938</vt:i4>
      </vt:variant>
      <vt:variant>
        <vt:i4>0</vt:i4>
      </vt:variant>
      <vt:variant>
        <vt:i4>5</vt:i4>
      </vt:variant>
      <vt:variant>
        <vt:lpwstr/>
      </vt:variant>
      <vt:variant>
        <vt:lpwstr>_Toc121043257</vt:lpwstr>
      </vt:variant>
      <vt:variant>
        <vt:i4>1245238</vt:i4>
      </vt:variant>
      <vt:variant>
        <vt:i4>932</vt:i4>
      </vt:variant>
      <vt:variant>
        <vt:i4>0</vt:i4>
      </vt:variant>
      <vt:variant>
        <vt:i4>5</vt:i4>
      </vt:variant>
      <vt:variant>
        <vt:lpwstr/>
      </vt:variant>
      <vt:variant>
        <vt:lpwstr>_Toc121043256</vt:lpwstr>
      </vt:variant>
      <vt:variant>
        <vt:i4>1245238</vt:i4>
      </vt:variant>
      <vt:variant>
        <vt:i4>926</vt:i4>
      </vt:variant>
      <vt:variant>
        <vt:i4>0</vt:i4>
      </vt:variant>
      <vt:variant>
        <vt:i4>5</vt:i4>
      </vt:variant>
      <vt:variant>
        <vt:lpwstr/>
      </vt:variant>
      <vt:variant>
        <vt:lpwstr>_Toc121043255</vt:lpwstr>
      </vt:variant>
      <vt:variant>
        <vt:i4>1245238</vt:i4>
      </vt:variant>
      <vt:variant>
        <vt:i4>920</vt:i4>
      </vt:variant>
      <vt:variant>
        <vt:i4>0</vt:i4>
      </vt:variant>
      <vt:variant>
        <vt:i4>5</vt:i4>
      </vt:variant>
      <vt:variant>
        <vt:lpwstr/>
      </vt:variant>
      <vt:variant>
        <vt:lpwstr>_Toc121043254</vt:lpwstr>
      </vt:variant>
      <vt:variant>
        <vt:i4>1245238</vt:i4>
      </vt:variant>
      <vt:variant>
        <vt:i4>914</vt:i4>
      </vt:variant>
      <vt:variant>
        <vt:i4>0</vt:i4>
      </vt:variant>
      <vt:variant>
        <vt:i4>5</vt:i4>
      </vt:variant>
      <vt:variant>
        <vt:lpwstr/>
      </vt:variant>
      <vt:variant>
        <vt:lpwstr>_Toc121043253</vt:lpwstr>
      </vt:variant>
      <vt:variant>
        <vt:i4>1245238</vt:i4>
      </vt:variant>
      <vt:variant>
        <vt:i4>908</vt:i4>
      </vt:variant>
      <vt:variant>
        <vt:i4>0</vt:i4>
      </vt:variant>
      <vt:variant>
        <vt:i4>5</vt:i4>
      </vt:variant>
      <vt:variant>
        <vt:lpwstr/>
      </vt:variant>
      <vt:variant>
        <vt:lpwstr>_Toc121043252</vt:lpwstr>
      </vt:variant>
      <vt:variant>
        <vt:i4>1245238</vt:i4>
      </vt:variant>
      <vt:variant>
        <vt:i4>902</vt:i4>
      </vt:variant>
      <vt:variant>
        <vt:i4>0</vt:i4>
      </vt:variant>
      <vt:variant>
        <vt:i4>5</vt:i4>
      </vt:variant>
      <vt:variant>
        <vt:lpwstr/>
      </vt:variant>
      <vt:variant>
        <vt:lpwstr>_Toc121043251</vt:lpwstr>
      </vt:variant>
      <vt:variant>
        <vt:i4>1245238</vt:i4>
      </vt:variant>
      <vt:variant>
        <vt:i4>896</vt:i4>
      </vt:variant>
      <vt:variant>
        <vt:i4>0</vt:i4>
      </vt:variant>
      <vt:variant>
        <vt:i4>5</vt:i4>
      </vt:variant>
      <vt:variant>
        <vt:lpwstr/>
      </vt:variant>
      <vt:variant>
        <vt:lpwstr>_Toc121043250</vt:lpwstr>
      </vt:variant>
      <vt:variant>
        <vt:i4>1179702</vt:i4>
      </vt:variant>
      <vt:variant>
        <vt:i4>890</vt:i4>
      </vt:variant>
      <vt:variant>
        <vt:i4>0</vt:i4>
      </vt:variant>
      <vt:variant>
        <vt:i4>5</vt:i4>
      </vt:variant>
      <vt:variant>
        <vt:lpwstr/>
      </vt:variant>
      <vt:variant>
        <vt:lpwstr>_Toc121043249</vt:lpwstr>
      </vt:variant>
      <vt:variant>
        <vt:i4>1179702</vt:i4>
      </vt:variant>
      <vt:variant>
        <vt:i4>884</vt:i4>
      </vt:variant>
      <vt:variant>
        <vt:i4>0</vt:i4>
      </vt:variant>
      <vt:variant>
        <vt:i4>5</vt:i4>
      </vt:variant>
      <vt:variant>
        <vt:lpwstr/>
      </vt:variant>
      <vt:variant>
        <vt:lpwstr>_Toc121043248</vt:lpwstr>
      </vt:variant>
      <vt:variant>
        <vt:i4>1179702</vt:i4>
      </vt:variant>
      <vt:variant>
        <vt:i4>878</vt:i4>
      </vt:variant>
      <vt:variant>
        <vt:i4>0</vt:i4>
      </vt:variant>
      <vt:variant>
        <vt:i4>5</vt:i4>
      </vt:variant>
      <vt:variant>
        <vt:lpwstr/>
      </vt:variant>
      <vt:variant>
        <vt:lpwstr>_Toc121043247</vt:lpwstr>
      </vt:variant>
      <vt:variant>
        <vt:i4>1179702</vt:i4>
      </vt:variant>
      <vt:variant>
        <vt:i4>872</vt:i4>
      </vt:variant>
      <vt:variant>
        <vt:i4>0</vt:i4>
      </vt:variant>
      <vt:variant>
        <vt:i4>5</vt:i4>
      </vt:variant>
      <vt:variant>
        <vt:lpwstr/>
      </vt:variant>
      <vt:variant>
        <vt:lpwstr>_Toc121043246</vt:lpwstr>
      </vt:variant>
      <vt:variant>
        <vt:i4>1179702</vt:i4>
      </vt:variant>
      <vt:variant>
        <vt:i4>866</vt:i4>
      </vt:variant>
      <vt:variant>
        <vt:i4>0</vt:i4>
      </vt:variant>
      <vt:variant>
        <vt:i4>5</vt:i4>
      </vt:variant>
      <vt:variant>
        <vt:lpwstr/>
      </vt:variant>
      <vt:variant>
        <vt:lpwstr>_Toc121043245</vt:lpwstr>
      </vt:variant>
      <vt:variant>
        <vt:i4>1179702</vt:i4>
      </vt:variant>
      <vt:variant>
        <vt:i4>860</vt:i4>
      </vt:variant>
      <vt:variant>
        <vt:i4>0</vt:i4>
      </vt:variant>
      <vt:variant>
        <vt:i4>5</vt:i4>
      </vt:variant>
      <vt:variant>
        <vt:lpwstr/>
      </vt:variant>
      <vt:variant>
        <vt:lpwstr>_Toc121043244</vt:lpwstr>
      </vt:variant>
      <vt:variant>
        <vt:i4>1179702</vt:i4>
      </vt:variant>
      <vt:variant>
        <vt:i4>854</vt:i4>
      </vt:variant>
      <vt:variant>
        <vt:i4>0</vt:i4>
      </vt:variant>
      <vt:variant>
        <vt:i4>5</vt:i4>
      </vt:variant>
      <vt:variant>
        <vt:lpwstr/>
      </vt:variant>
      <vt:variant>
        <vt:lpwstr>_Toc121043243</vt:lpwstr>
      </vt:variant>
      <vt:variant>
        <vt:i4>1179702</vt:i4>
      </vt:variant>
      <vt:variant>
        <vt:i4>848</vt:i4>
      </vt:variant>
      <vt:variant>
        <vt:i4>0</vt:i4>
      </vt:variant>
      <vt:variant>
        <vt:i4>5</vt:i4>
      </vt:variant>
      <vt:variant>
        <vt:lpwstr/>
      </vt:variant>
      <vt:variant>
        <vt:lpwstr>_Toc121043242</vt:lpwstr>
      </vt:variant>
      <vt:variant>
        <vt:i4>1179702</vt:i4>
      </vt:variant>
      <vt:variant>
        <vt:i4>842</vt:i4>
      </vt:variant>
      <vt:variant>
        <vt:i4>0</vt:i4>
      </vt:variant>
      <vt:variant>
        <vt:i4>5</vt:i4>
      </vt:variant>
      <vt:variant>
        <vt:lpwstr/>
      </vt:variant>
      <vt:variant>
        <vt:lpwstr>_Toc121043241</vt:lpwstr>
      </vt:variant>
      <vt:variant>
        <vt:i4>1179702</vt:i4>
      </vt:variant>
      <vt:variant>
        <vt:i4>836</vt:i4>
      </vt:variant>
      <vt:variant>
        <vt:i4>0</vt:i4>
      </vt:variant>
      <vt:variant>
        <vt:i4>5</vt:i4>
      </vt:variant>
      <vt:variant>
        <vt:lpwstr/>
      </vt:variant>
      <vt:variant>
        <vt:lpwstr>_Toc121043240</vt:lpwstr>
      </vt:variant>
      <vt:variant>
        <vt:i4>1376310</vt:i4>
      </vt:variant>
      <vt:variant>
        <vt:i4>830</vt:i4>
      </vt:variant>
      <vt:variant>
        <vt:i4>0</vt:i4>
      </vt:variant>
      <vt:variant>
        <vt:i4>5</vt:i4>
      </vt:variant>
      <vt:variant>
        <vt:lpwstr/>
      </vt:variant>
      <vt:variant>
        <vt:lpwstr>_Toc121043239</vt:lpwstr>
      </vt:variant>
      <vt:variant>
        <vt:i4>1376310</vt:i4>
      </vt:variant>
      <vt:variant>
        <vt:i4>824</vt:i4>
      </vt:variant>
      <vt:variant>
        <vt:i4>0</vt:i4>
      </vt:variant>
      <vt:variant>
        <vt:i4>5</vt:i4>
      </vt:variant>
      <vt:variant>
        <vt:lpwstr/>
      </vt:variant>
      <vt:variant>
        <vt:lpwstr>_Toc121043238</vt:lpwstr>
      </vt:variant>
      <vt:variant>
        <vt:i4>1376310</vt:i4>
      </vt:variant>
      <vt:variant>
        <vt:i4>818</vt:i4>
      </vt:variant>
      <vt:variant>
        <vt:i4>0</vt:i4>
      </vt:variant>
      <vt:variant>
        <vt:i4>5</vt:i4>
      </vt:variant>
      <vt:variant>
        <vt:lpwstr/>
      </vt:variant>
      <vt:variant>
        <vt:lpwstr>_Toc121043237</vt:lpwstr>
      </vt:variant>
      <vt:variant>
        <vt:i4>1376310</vt:i4>
      </vt:variant>
      <vt:variant>
        <vt:i4>812</vt:i4>
      </vt:variant>
      <vt:variant>
        <vt:i4>0</vt:i4>
      </vt:variant>
      <vt:variant>
        <vt:i4>5</vt:i4>
      </vt:variant>
      <vt:variant>
        <vt:lpwstr/>
      </vt:variant>
      <vt:variant>
        <vt:lpwstr>_Toc121043236</vt:lpwstr>
      </vt:variant>
      <vt:variant>
        <vt:i4>1376310</vt:i4>
      </vt:variant>
      <vt:variant>
        <vt:i4>806</vt:i4>
      </vt:variant>
      <vt:variant>
        <vt:i4>0</vt:i4>
      </vt:variant>
      <vt:variant>
        <vt:i4>5</vt:i4>
      </vt:variant>
      <vt:variant>
        <vt:lpwstr/>
      </vt:variant>
      <vt:variant>
        <vt:lpwstr>_Toc121043235</vt:lpwstr>
      </vt:variant>
      <vt:variant>
        <vt:i4>1376310</vt:i4>
      </vt:variant>
      <vt:variant>
        <vt:i4>800</vt:i4>
      </vt:variant>
      <vt:variant>
        <vt:i4>0</vt:i4>
      </vt:variant>
      <vt:variant>
        <vt:i4>5</vt:i4>
      </vt:variant>
      <vt:variant>
        <vt:lpwstr/>
      </vt:variant>
      <vt:variant>
        <vt:lpwstr>_Toc121043234</vt:lpwstr>
      </vt:variant>
      <vt:variant>
        <vt:i4>1376310</vt:i4>
      </vt:variant>
      <vt:variant>
        <vt:i4>794</vt:i4>
      </vt:variant>
      <vt:variant>
        <vt:i4>0</vt:i4>
      </vt:variant>
      <vt:variant>
        <vt:i4>5</vt:i4>
      </vt:variant>
      <vt:variant>
        <vt:lpwstr/>
      </vt:variant>
      <vt:variant>
        <vt:lpwstr>_Toc121043233</vt:lpwstr>
      </vt:variant>
      <vt:variant>
        <vt:i4>1376310</vt:i4>
      </vt:variant>
      <vt:variant>
        <vt:i4>788</vt:i4>
      </vt:variant>
      <vt:variant>
        <vt:i4>0</vt:i4>
      </vt:variant>
      <vt:variant>
        <vt:i4>5</vt:i4>
      </vt:variant>
      <vt:variant>
        <vt:lpwstr/>
      </vt:variant>
      <vt:variant>
        <vt:lpwstr>_Toc121043232</vt:lpwstr>
      </vt:variant>
      <vt:variant>
        <vt:i4>1376310</vt:i4>
      </vt:variant>
      <vt:variant>
        <vt:i4>782</vt:i4>
      </vt:variant>
      <vt:variant>
        <vt:i4>0</vt:i4>
      </vt:variant>
      <vt:variant>
        <vt:i4>5</vt:i4>
      </vt:variant>
      <vt:variant>
        <vt:lpwstr/>
      </vt:variant>
      <vt:variant>
        <vt:lpwstr>_Toc121043231</vt:lpwstr>
      </vt:variant>
      <vt:variant>
        <vt:i4>1376310</vt:i4>
      </vt:variant>
      <vt:variant>
        <vt:i4>776</vt:i4>
      </vt:variant>
      <vt:variant>
        <vt:i4>0</vt:i4>
      </vt:variant>
      <vt:variant>
        <vt:i4>5</vt:i4>
      </vt:variant>
      <vt:variant>
        <vt:lpwstr/>
      </vt:variant>
      <vt:variant>
        <vt:lpwstr>_Toc121043230</vt:lpwstr>
      </vt:variant>
      <vt:variant>
        <vt:i4>1310774</vt:i4>
      </vt:variant>
      <vt:variant>
        <vt:i4>770</vt:i4>
      </vt:variant>
      <vt:variant>
        <vt:i4>0</vt:i4>
      </vt:variant>
      <vt:variant>
        <vt:i4>5</vt:i4>
      </vt:variant>
      <vt:variant>
        <vt:lpwstr/>
      </vt:variant>
      <vt:variant>
        <vt:lpwstr>_Toc121043229</vt:lpwstr>
      </vt:variant>
      <vt:variant>
        <vt:i4>1310774</vt:i4>
      </vt:variant>
      <vt:variant>
        <vt:i4>764</vt:i4>
      </vt:variant>
      <vt:variant>
        <vt:i4>0</vt:i4>
      </vt:variant>
      <vt:variant>
        <vt:i4>5</vt:i4>
      </vt:variant>
      <vt:variant>
        <vt:lpwstr/>
      </vt:variant>
      <vt:variant>
        <vt:lpwstr>_Toc121043228</vt:lpwstr>
      </vt:variant>
      <vt:variant>
        <vt:i4>1310774</vt:i4>
      </vt:variant>
      <vt:variant>
        <vt:i4>758</vt:i4>
      </vt:variant>
      <vt:variant>
        <vt:i4>0</vt:i4>
      </vt:variant>
      <vt:variant>
        <vt:i4>5</vt:i4>
      </vt:variant>
      <vt:variant>
        <vt:lpwstr/>
      </vt:variant>
      <vt:variant>
        <vt:lpwstr>_Toc121043227</vt:lpwstr>
      </vt:variant>
      <vt:variant>
        <vt:i4>1310774</vt:i4>
      </vt:variant>
      <vt:variant>
        <vt:i4>752</vt:i4>
      </vt:variant>
      <vt:variant>
        <vt:i4>0</vt:i4>
      </vt:variant>
      <vt:variant>
        <vt:i4>5</vt:i4>
      </vt:variant>
      <vt:variant>
        <vt:lpwstr/>
      </vt:variant>
      <vt:variant>
        <vt:lpwstr>_Toc121043226</vt:lpwstr>
      </vt:variant>
      <vt:variant>
        <vt:i4>1310774</vt:i4>
      </vt:variant>
      <vt:variant>
        <vt:i4>746</vt:i4>
      </vt:variant>
      <vt:variant>
        <vt:i4>0</vt:i4>
      </vt:variant>
      <vt:variant>
        <vt:i4>5</vt:i4>
      </vt:variant>
      <vt:variant>
        <vt:lpwstr/>
      </vt:variant>
      <vt:variant>
        <vt:lpwstr>_Toc121043225</vt:lpwstr>
      </vt:variant>
      <vt:variant>
        <vt:i4>1310774</vt:i4>
      </vt:variant>
      <vt:variant>
        <vt:i4>740</vt:i4>
      </vt:variant>
      <vt:variant>
        <vt:i4>0</vt:i4>
      </vt:variant>
      <vt:variant>
        <vt:i4>5</vt:i4>
      </vt:variant>
      <vt:variant>
        <vt:lpwstr/>
      </vt:variant>
      <vt:variant>
        <vt:lpwstr>_Toc121043224</vt:lpwstr>
      </vt:variant>
      <vt:variant>
        <vt:i4>1310774</vt:i4>
      </vt:variant>
      <vt:variant>
        <vt:i4>734</vt:i4>
      </vt:variant>
      <vt:variant>
        <vt:i4>0</vt:i4>
      </vt:variant>
      <vt:variant>
        <vt:i4>5</vt:i4>
      </vt:variant>
      <vt:variant>
        <vt:lpwstr/>
      </vt:variant>
      <vt:variant>
        <vt:lpwstr>_Toc121043223</vt:lpwstr>
      </vt:variant>
      <vt:variant>
        <vt:i4>1310774</vt:i4>
      </vt:variant>
      <vt:variant>
        <vt:i4>728</vt:i4>
      </vt:variant>
      <vt:variant>
        <vt:i4>0</vt:i4>
      </vt:variant>
      <vt:variant>
        <vt:i4>5</vt:i4>
      </vt:variant>
      <vt:variant>
        <vt:lpwstr/>
      </vt:variant>
      <vt:variant>
        <vt:lpwstr>_Toc121043222</vt:lpwstr>
      </vt:variant>
      <vt:variant>
        <vt:i4>1310774</vt:i4>
      </vt:variant>
      <vt:variant>
        <vt:i4>722</vt:i4>
      </vt:variant>
      <vt:variant>
        <vt:i4>0</vt:i4>
      </vt:variant>
      <vt:variant>
        <vt:i4>5</vt:i4>
      </vt:variant>
      <vt:variant>
        <vt:lpwstr/>
      </vt:variant>
      <vt:variant>
        <vt:lpwstr>_Toc121043221</vt:lpwstr>
      </vt:variant>
      <vt:variant>
        <vt:i4>1310774</vt:i4>
      </vt:variant>
      <vt:variant>
        <vt:i4>716</vt:i4>
      </vt:variant>
      <vt:variant>
        <vt:i4>0</vt:i4>
      </vt:variant>
      <vt:variant>
        <vt:i4>5</vt:i4>
      </vt:variant>
      <vt:variant>
        <vt:lpwstr/>
      </vt:variant>
      <vt:variant>
        <vt:lpwstr>_Toc121043220</vt:lpwstr>
      </vt:variant>
      <vt:variant>
        <vt:i4>1507382</vt:i4>
      </vt:variant>
      <vt:variant>
        <vt:i4>710</vt:i4>
      </vt:variant>
      <vt:variant>
        <vt:i4>0</vt:i4>
      </vt:variant>
      <vt:variant>
        <vt:i4>5</vt:i4>
      </vt:variant>
      <vt:variant>
        <vt:lpwstr/>
      </vt:variant>
      <vt:variant>
        <vt:lpwstr>_Toc121043219</vt:lpwstr>
      </vt:variant>
      <vt:variant>
        <vt:i4>1507382</vt:i4>
      </vt:variant>
      <vt:variant>
        <vt:i4>704</vt:i4>
      </vt:variant>
      <vt:variant>
        <vt:i4>0</vt:i4>
      </vt:variant>
      <vt:variant>
        <vt:i4>5</vt:i4>
      </vt:variant>
      <vt:variant>
        <vt:lpwstr/>
      </vt:variant>
      <vt:variant>
        <vt:lpwstr>_Toc121043218</vt:lpwstr>
      </vt:variant>
      <vt:variant>
        <vt:i4>1507382</vt:i4>
      </vt:variant>
      <vt:variant>
        <vt:i4>698</vt:i4>
      </vt:variant>
      <vt:variant>
        <vt:i4>0</vt:i4>
      </vt:variant>
      <vt:variant>
        <vt:i4>5</vt:i4>
      </vt:variant>
      <vt:variant>
        <vt:lpwstr/>
      </vt:variant>
      <vt:variant>
        <vt:lpwstr>_Toc121043217</vt:lpwstr>
      </vt:variant>
      <vt:variant>
        <vt:i4>1507382</vt:i4>
      </vt:variant>
      <vt:variant>
        <vt:i4>692</vt:i4>
      </vt:variant>
      <vt:variant>
        <vt:i4>0</vt:i4>
      </vt:variant>
      <vt:variant>
        <vt:i4>5</vt:i4>
      </vt:variant>
      <vt:variant>
        <vt:lpwstr/>
      </vt:variant>
      <vt:variant>
        <vt:lpwstr>_Toc121043216</vt:lpwstr>
      </vt:variant>
      <vt:variant>
        <vt:i4>1507382</vt:i4>
      </vt:variant>
      <vt:variant>
        <vt:i4>686</vt:i4>
      </vt:variant>
      <vt:variant>
        <vt:i4>0</vt:i4>
      </vt:variant>
      <vt:variant>
        <vt:i4>5</vt:i4>
      </vt:variant>
      <vt:variant>
        <vt:lpwstr/>
      </vt:variant>
      <vt:variant>
        <vt:lpwstr>_Toc121043215</vt:lpwstr>
      </vt:variant>
      <vt:variant>
        <vt:i4>1507382</vt:i4>
      </vt:variant>
      <vt:variant>
        <vt:i4>680</vt:i4>
      </vt:variant>
      <vt:variant>
        <vt:i4>0</vt:i4>
      </vt:variant>
      <vt:variant>
        <vt:i4>5</vt:i4>
      </vt:variant>
      <vt:variant>
        <vt:lpwstr/>
      </vt:variant>
      <vt:variant>
        <vt:lpwstr>_Toc121043214</vt:lpwstr>
      </vt:variant>
      <vt:variant>
        <vt:i4>1507382</vt:i4>
      </vt:variant>
      <vt:variant>
        <vt:i4>674</vt:i4>
      </vt:variant>
      <vt:variant>
        <vt:i4>0</vt:i4>
      </vt:variant>
      <vt:variant>
        <vt:i4>5</vt:i4>
      </vt:variant>
      <vt:variant>
        <vt:lpwstr/>
      </vt:variant>
      <vt:variant>
        <vt:lpwstr>_Toc121043213</vt:lpwstr>
      </vt:variant>
      <vt:variant>
        <vt:i4>1507382</vt:i4>
      </vt:variant>
      <vt:variant>
        <vt:i4>668</vt:i4>
      </vt:variant>
      <vt:variant>
        <vt:i4>0</vt:i4>
      </vt:variant>
      <vt:variant>
        <vt:i4>5</vt:i4>
      </vt:variant>
      <vt:variant>
        <vt:lpwstr/>
      </vt:variant>
      <vt:variant>
        <vt:lpwstr>_Toc121043212</vt:lpwstr>
      </vt:variant>
      <vt:variant>
        <vt:i4>1507382</vt:i4>
      </vt:variant>
      <vt:variant>
        <vt:i4>662</vt:i4>
      </vt:variant>
      <vt:variant>
        <vt:i4>0</vt:i4>
      </vt:variant>
      <vt:variant>
        <vt:i4>5</vt:i4>
      </vt:variant>
      <vt:variant>
        <vt:lpwstr/>
      </vt:variant>
      <vt:variant>
        <vt:lpwstr>_Toc121043211</vt:lpwstr>
      </vt:variant>
      <vt:variant>
        <vt:i4>1507382</vt:i4>
      </vt:variant>
      <vt:variant>
        <vt:i4>656</vt:i4>
      </vt:variant>
      <vt:variant>
        <vt:i4>0</vt:i4>
      </vt:variant>
      <vt:variant>
        <vt:i4>5</vt:i4>
      </vt:variant>
      <vt:variant>
        <vt:lpwstr/>
      </vt:variant>
      <vt:variant>
        <vt:lpwstr>_Toc121043210</vt:lpwstr>
      </vt:variant>
      <vt:variant>
        <vt:i4>1441846</vt:i4>
      </vt:variant>
      <vt:variant>
        <vt:i4>650</vt:i4>
      </vt:variant>
      <vt:variant>
        <vt:i4>0</vt:i4>
      </vt:variant>
      <vt:variant>
        <vt:i4>5</vt:i4>
      </vt:variant>
      <vt:variant>
        <vt:lpwstr/>
      </vt:variant>
      <vt:variant>
        <vt:lpwstr>_Toc121043209</vt:lpwstr>
      </vt:variant>
      <vt:variant>
        <vt:i4>1441846</vt:i4>
      </vt:variant>
      <vt:variant>
        <vt:i4>644</vt:i4>
      </vt:variant>
      <vt:variant>
        <vt:i4>0</vt:i4>
      </vt:variant>
      <vt:variant>
        <vt:i4>5</vt:i4>
      </vt:variant>
      <vt:variant>
        <vt:lpwstr/>
      </vt:variant>
      <vt:variant>
        <vt:lpwstr>_Toc121043208</vt:lpwstr>
      </vt:variant>
      <vt:variant>
        <vt:i4>1441846</vt:i4>
      </vt:variant>
      <vt:variant>
        <vt:i4>638</vt:i4>
      </vt:variant>
      <vt:variant>
        <vt:i4>0</vt:i4>
      </vt:variant>
      <vt:variant>
        <vt:i4>5</vt:i4>
      </vt:variant>
      <vt:variant>
        <vt:lpwstr/>
      </vt:variant>
      <vt:variant>
        <vt:lpwstr>_Toc121043207</vt:lpwstr>
      </vt:variant>
      <vt:variant>
        <vt:i4>1441846</vt:i4>
      </vt:variant>
      <vt:variant>
        <vt:i4>632</vt:i4>
      </vt:variant>
      <vt:variant>
        <vt:i4>0</vt:i4>
      </vt:variant>
      <vt:variant>
        <vt:i4>5</vt:i4>
      </vt:variant>
      <vt:variant>
        <vt:lpwstr/>
      </vt:variant>
      <vt:variant>
        <vt:lpwstr>_Toc121043206</vt:lpwstr>
      </vt:variant>
      <vt:variant>
        <vt:i4>1441846</vt:i4>
      </vt:variant>
      <vt:variant>
        <vt:i4>626</vt:i4>
      </vt:variant>
      <vt:variant>
        <vt:i4>0</vt:i4>
      </vt:variant>
      <vt:variant>
        <vt:i4>5</vt:i4>
      </vt:variant>
      <vt:variant>
        <vt:lpwstr/>
      </vt:variant>
      <vt:variant>
        <vt:lpwstr>_Toc121043205</vt:lpwstr>
      </vt:variant>
      <vt:variant>
        <vt:i4>1441846</vt:i4>
      </vt:variant>
      <vt:variant>
        <vt:i4>620</vt:i4>
      </vt:variant>
      <vt:variant>
        <vt:i4>0</vt:i4>
      </vt:variant>
      <vt:variant>
        <vt:i4>5</vt:i4>
      </vt:variant>
      <vt:variant>
        <vt:lpwstr/>
      </vt:variant>
      <vt:variant>
        <vt:lpwstr>_Toc121043204</vt:lpwstr>
      </vt:variant>
      <vt:variant>
        <vt:i4>1441846</vt:i4>
      </vt:variant>
      <vt:variant>
        <vt:i4>614</vt:i4>
      </vt:variant>
      <vt:variant>
        <vt:i4>0</vt:i4>
      </vt:variant>
      <vt:variant>
        <vt:i4>5</vt:i4>
      </vt:variant>
      <vt:variant>
        <vt:lpwstr/>
      </vt:variant>
      <vt:variant>
        <vt:lpwstr>_Toc121043203</vt:lpwstr>
      </vt:variant>
      <vt:variant>
        <vt:i4>1441846</vt:i4>
      </vt:variant>
      <vt:variant>
        <vt:i4>608</vt:i4>
      </vt:variant>
      <vt:variant>
        <vt:i4>0</vt:i4>
      </vt:variant>
      <vt:variant>
        <vt:i4>5</vt:i4>
      </vt:variant>
      <vt:variant>
        <vt:lpwstr/>
      </vt:variant>
      <vt:variant>
        <vt:lpwstr>_Toc121043202</vt:lpwstr>
      </vt:variant>
      <vt:variant>
        <vt:i4>1441846</vt:i4>
      </vt:variant>
      <vt:variant>
        <vt:i4>602</vt:i4>
      </vt:variant>
      <vt:variant>
        <vt:i4>0</vt:i4>
      </vt:variant>
      <vt:variant>
        <vt:i4>5</vt:i4>
      </vt:variant>
      <vt:variant>
        <vt:lpwstr/>
      </vt:variant>
      <vt:variant>
        <vt:lpwstr>_Toc121043201</vt:lpwstr>
      </vt:variant>
      <vt:variant>
        <vt:i4>1441846</vt:i4>
      </vt:variant>
      <vt:variant>
        <vt:i4>596</vt:i4>
      </vt:variant>
      <vt:variant>
        <vt:i4>0</vt:i4>
      </vt:variant>
      <vt:variant>
        <vt:i4>5</vt:i4>
      </vt:variant>
      <vt:variant>
        <vt:lpwstr/>
      </vt:variant>
      <vt:variant>
        <vt:lpwstr>_Toc121043200</vt:lpwstr>
      </vt:variant>
      <vt:variant>
        <vt:i4>2031669</vt:i4>
      </vt:variant>
      <vt:variant>
        <vt:i4>590</vt:i4>
      </vt:variant>
      <vt:variant>
        <vt:i4>0</vt:i4>
      </vt:variant>
      <vt:variant>
        <vt:i4>5</vt:i4>
      </vt:variant>
      <vt:variant>
        <vt:lpwstr/>
      </vt:variant>
      <vt:variant>
        <vt:lpwstr>_Toc121043199</vt:lpwstr>
      </vt:variant>
      <vt:variant>
        <vt:i4>2031669</vt:i4>
      </vt:variant>
      <vt:variant>
        <vt:i4>584</vt:i4>
      </vt:variant>
      <vt:variant>
        <vt:i4>0</vt:i4>
      </vt:variant>
      <vt:variant>
        <vt:i4>5</vt:i4>
      </vt:variant>
      <vt:variant>
        <vt:lpwstr/>
      </vt:variant>
      <vt:variant>
        <vt:lpwstr>_Toc121043198</vt:lpwstr>
      </vt:variant>
      <vt:variant>
        <vt:i4>2031669</vt:i4>
      </vt:variant>
      <vt:variant>
        <vt:i4>578</vt:i4>
      </vt:variant>
      <vt:variant>
        <vt:i4>0</vt:i4>
      </vt:variant>
      <vt:variant>
        <vt:i4>5</vt:i4>
      </vt:variant>
      <vt:variant>
        <vt:lpwstr/>
      </vt:variant>
      <vt:variant>
        <vt:lpwstr>_Toc121043197</vt:lpwstr>
      </vt:variant>
      <vt:variant>
        <vt:i4>2031669</vt:i4>
      </vt:variant>
      <vt:variant>
        <vt:i4>572</vt:i4>
      </vt:variant>
      <vt:variant>
        <vt:i4>0</vt:i4>
      </vt:variant>
      <vt:variant>
        <vt:i4>5</vt:i4>
      </vt:variant>
      <vt:variant>
        <vt:lpwstr/>
      </vt:variant>
      <vt:variant>
        <vt:lpwstr>_Toc121043196</vt:lpwstr>
      </vt:variant>
      <vt:variant>
        <vt:i4>2031669</vt:i4>
      </vt:variant>
      <vt:variant>
        <vt:i4>566</vt:i4>
      </vt:variant>
      <vt:variant>
        <vt:i4>0</vt:i4>
      </vt:variant>
      <vt:variant>
        <vt:i4>5</vt:i4>
      </vt:variant>
      <vt:variant>
        <vt:lpwstr/>
      </vt:variant>
      <vt:variant>
        <vt:lpwstr>_Toc121043195</vt:lpwstr>
      </vt:variant>
      <vt:variant>
        <vt:i4>2031669</vt:i4>
      </vt:variant>
      <vt:variant>
        <vt:i4>560</vt:i4>
      </vt:variant>
      <vt:variant>
        <vt:i4>0</vt:i4>
      </vt:variant>
      <vt:variant>
        <vt:i4>5</vt:i4>
      </vt:variant>
      <vt:variant>
        <vt:lpwstr/>
      </vt:variant>
      <vt:variant>
        <vt:lpwstr>_Toc121043194</vt:lpwstr>
      </vt:variant>
      <vt:variant>
        <vt:i4>2031669</vt:i4>
      </vt:variant>
      <vt:variant>
        <vt:i4>554</vt:i4>
      </vt:variant>
      <vt:variant>
        <vt:i4>0</vt:i4>
      </vt:variant>
      <vt:variant>
        <vt:i4>5</vt:i4>
      </vt:variant>
      <vt:variant>
        <vt:lpwstr/>
      </vt:variant>
      <vt:variant>
        <vt:lpwstr>_Toc121043193</vt:lpwstr>
      </vt:variant>
      <vt:variant>
        <vt:i4>2031669</vt:i4>
      </vt:variant>
      <vt:variant>
        <vt:i4>548</vt:i4>
      </vt:variant>
      <vt:variant>
        <vt:i4>0</vt:i4>
      </vt:variant>
      <vt:variant>
        <vt:i4>5</vt:i4>
      </vt:variant>
      <vt:variant>
        <vt:lpwstr/>
      </vt:variant>
      <vt:variant>
        <vt:lpwstr>_Toc121043192</vt:lpwstr>
      </vt:variant>
      <vt:variant>
        <vt:i4>2031669</vt:i4>
      </vt:variant>
      <vt:variant>
        <vt:i4>542</vt:i4>
      </vt:variant>
      <vt:variant>
        <vt:i4>0</vt:i4>
      </vt:variant>
      <vt:variant>
        <vt:i4>5</vt:i4>
      </vt:variant>
      <vt:variant>
        <vt:lpwstr/>
      </vt:variant>
      <vt:variant>
        <vt:lpwstr>_Toc121043191</vt:lpwstr>
      </vt:variant>
      <vt:variant>
        <vt:i4>2031669</vt:i4>
      </vt:variant>
      <vt:variant>
        <vt:i4>536</vt:i4>
      </vt:variant>
      <vt:variant>
        <vt:i4>0</vt:i4>
      </vt:variant>
      <vt:variant>
        <vt:i4>5</vt:i4>
      </vt:variant>
      <vt:variant>
        <vt:lpwstr/>
      </vt:variant>
      <vt:variant>
        <vt:lpwstr>_Toc121043190</vt:lpwstr>
      </vt:variant>
      <vt:variant>
        <vt:i4>1966133</vt:i4>
      </vt:variant>
      <vt:variant>
        <vt:i4>530</vt:i4>
      </vt:variant>
      <vt:variant>
        <vt:i4>0</vt:i4>
      </vt:variant>
      <vt:variant>
        <vt:i4>5</vt:i4>
      </vt:variant>
      <vt:variant>
        <vt:lpwstr/>
      </vt:variant>
      <vt:variant>
        <vt:lpwstr>_Toc121043189</vt:lpwstr>
      </vt:variant>
      <vt:variant>
        <vt:i4>1966133</vt:i4>
      </vt:variant>
      <vt:variant>
        <vt:i4>524</vt:i4>
      </vt:variant>
      <vt:variant>
        <vt:i4>0</vt:i4>
      </vt:variant>
      <vt:variant>
        <vt:i4>5</vt:i4>
      </vt:variant>
      <vt:variant>
        <vt:lpwstr/>
      </vt:variant>
      <vt:variant>
        <vt:lpwstr>_Toc121043188</vt:lpwstr>
      </vt:variant>
      <vt:variant>
        <vt:i4>1966133</vt:i4>
      </vt:variant>
      <vt:variant>
        <vt:i4>518</vt:i4>
      </vt:variant>
      <vt:variant>
        <vt:i4>0</vt:i4>
      </vt:variant>
      <vt:variant>
        <vt:i4>5</vt:i4>
      </vt:variant>
      <vt:variant>
        <vt:lpwstr/>
      </vt:variant>
      <vt:variant>
        <vt:lpwstr>_Toc121043187</vt:lpwstr>
      </vt:variant>
      <vt:variant>
        <vt:i4>1966133</vt:i4>
      </vt:variant>
      <vt:variant>
        <vt:i4>512</vt:i4>
      </vt:variant>
      <vt:variant>
        <vt:i4>0</vt:i4>
      </vt:variant>
      <vt:variant>
        <vt:i4>5</vt:i4>
      </vt:variant>
      <vt:variant>
        <vt:lpwstr/>
      </vt:variant>
      <vt:variant>
        <vt:lpwstr>_Toc121043186</vt:lpwstr>
      </vt:variant>
      <vt:variant>
        <vt:i4>1966133</vt:i4>
      </vt:variant>
      <vt:variant>
        <vt:i4>506</vt:i4>
      </vt:variant>
      <vt:variant>
        <vt:i4>0</vt:i4>
      </vt:variant>
      <vt:variant>
        <vt:i4>5</vt:i4>
      </vt:variant>
      <vt:variant>
        <vt:lpwstr/>
      </vt:variant>
      <vt:variant>
        <vt:lpwstr>_Toc121043185</vt:lpwstr>
      </vt:variant>
      <vt:variant>
        <vt:i4>1966133</vt:i4>
      </vt:variant>
      <vt:variant>
        <vt:i4>500</vt:i4>
      </vt:variant>
      <vt:variant>
        <vt:i4>0</vt:i4>
      </vt:variant>
      <vt:variant>
        <vt:i4>5</vt:i4>
      </vt:variant>
      <vt:variant>
        <vt:lpwstr/>
      </vt:variant>
      <vt:variant>
        <vt:lpwstr>_Toc121043184</vt:lpwstr>
      </vt:variant>
      <vt:variant>
        <vt:i4>1966133</vt:i4>
      </vt:variant>
      <vt:variant>
        <vt:i4>494</vt:i4>
      </vt:variant>
      <vt:variant>
        <vt:i4>0</vt:i4>
      </vt:variant>
      <vt:variant>
        <vt:i4>5</vt:i4>
      </vt:variant>
      <vt:variant>
        <vt:lpwstr/>
      </vt:variant>
      <vt:variant>
        <vt:lpwstr>_Toc121043183</vt:lpwstr>
      </vt:variant>
      <vt:variant>
        <vt:i4>1966133</vt:i4>
      </vt:variant>
      <vt:variant>
        <vt:i4>488</vt:i4>
      </vt:variant>
      <vt:variant>
        <vt:i4>0</vt:i4>
      </vt:variant>
      <vt:variant>
        <vt:i4>5</vt:i4>
      </vt:variant>
      <vt:variant>
        <vt:lpwstr/>
      </vt:variant>
      <vt:variant>
        <vt:lpwstr>_Toc121043182</vt:lpwstr>
      </vt:variant>
      <vt:variant>
        <vt:i4>1966133</vt:i4>
      </vt:variant>
      <vt:variant>
        <vt:i4>482</vt:i4>
      </vt:variant>
      <vt:variant>
        <vt:i4>0</vt:i4>
      </vt:variant>
      <vt:variant>
        <vt:i4>5</vt:i4>
      </vt:variant>
      <vt:variant>
        <vt:lpwstr/>
      </vt:variant>
      <vt:variant>
        <vt:lpwstr>_Toc121043181</vt:lpwstr>
      </vt:variant>
      <vt:variant>
        <vt:i4>1966133</vt:i4>
      </vt:variant>
      <vt:variant>
        <vt:i4>476</vt:i4>
      </vt:variant>
      <vt:variant>
        <vt:i4>0</vt:i4>
      </vt:variant>
      <vt:variant>
        <vt:i4>5</vt:i4>
      </vt:variant>
      <vt:variant>
        <vt:lpwstr/>
      </vt:variant>
      <vt:variant>
        <vt:lpwstr>_Toc121043180</vt:lpwstr>
      </vt:variant>
      <vt:variant>
        <vt:i4>1114165</vt:i4>
      </vt:variant>
      <vt:variant>
        <vt:i4>470</vt:i4>
      </vt:variant>
      <vt:variant>
        <vt:i4>0</vt:i4>
      </vt:variant>
      <vt:variant>
        <vt:i4>5</vt:i4>
      </vt:variant>
      <vt:variant>
        <vt:lpwstr/>
      </vt:variant>
      <vt:variant>
        <vt:lpwstr>_Toc121043179</vt:lpwstr>
      </vt:variant>
      <vt:variant>
        <vt:i4>1114165</vt:i4>
      </vt:variant>
      <vt:variant>
        <vt:i4>464</vt:i4>
      </vt:variant>
      <vt:variant>
        <vt:i4>0</vt:i4>
      </vt:variant>
      <vt:variant>
        <vt:i4>5</vt:i4>
      </vt:variant>
      <vt:variant>
        <vt:lpwstr/>
      </vt:variant>
      <vt:variant>
        <vt:lpwstr>_Toc121043178</vt:lpwstr>
      </vt:variant>
      <vt:variant>
        <vt:i4>1114165</vt:i4>
      </vt:variant>
      <vt:variant>
        <vt:i4>458</vt:i4>
      </vt:variant>
      <vt:variant>
        <vt:i4>0</vt:i4>
      </vt:variant>
      <vt:variant>
        <vt:i4>5</vt:i4>
      </vt:variant>
      <vt:variant>
        <vt:lpwstr/>
      </vt:variant>
      <vt:variant>
        <vt:lpwstr>_Toc121043177</vt:lpwstr>
      </vt:variant>
      <vt:variant>
        <vt:i4>1114165</vt:i4>
      </vt:variant>
      <vt:variant>
        <vt:i4>452</vt:i4>
      </vt:variant>
      <vt:variant>
        <vt:i4>0</vt:i4>
      </vt:variant>
      <vt:variant>
        <vt:i4>5</vt:i4>
      </vt:variant>
      <vt:variant>
        <vt:lpwstr/>
      </vt:variant>
      <vt:variant>
        <vt:lpwstr>_Toc121043176</vt:lpwstr>
      </vt:variant>
      <vt:variant>
        <vt:i4>1114165</vt:i4>
      </vt:variant>
      <vt:variant>
        <vt:i4>446</vt:i4>
      </vt:variant>
      <vt:variant>
        <vt:i4>0</vt:i4>
      </vt:variant>
      <vt:variant>
        <vt:i4>5</vt:i4>
      </vt:variant>
      <vt:variant>
        <vt:lpwstr/>
      </vt:variant>
      <vt:variant>
        <vt:lpwstr>_Toc121043175</vt:lpwstr>
      </vt:variant>
      <vt:variant>
        <vt:i4>1114165</vt:i4>
      </vt:variant>
      <vt:variant>
        <vt:i4>440</vt:i4>
      </vt:variant>
      <vt:variant>
        <vt:i4>0</vt:i4>
      </vt:variant>
      <vt:variant>
        <vt:i4>5</vt:i4>
      </vt:variant>
      <vt:variant>
        <vt:lpwstr/>
      </vt:variant>
      <vt:variant>
        <vt:lpwstr>_Toc121043174</vt:lpwstr>
      </vt:variant>
      <vt:variant>
        <vt:i4>1114165</vt:i4>
      </vt:variant>
      <vt:variant>
        <vt:i4>434</vt:i4>
      </vt:variant>
      <vt:variant>
        <vt:i4>0</vt:i4>
      </vt:variant>
      <vt:variant>
        <vt:i4>5</vt:i4>
      </vt:variant>
      <vt:variant>
        <vt:lpwstr/>
      </vt:variant>
      <vt:variant>
        <vt:lpwstr>_Toc121043173</vt:lpwstr>
      </vt:variant>
      <vt:variant>
        <vt:i4>1114165</vt:i4>
      </vt:variant>
      <vt:variant>
        <vt:i4>428</vt:i4>
      </vt:variant>
      <vt:variant>
        <vt:i4>0</vt:i4>
      </vt:variant>
      <vt:variant>
        <vt:i4>5</vt:i4>
      </vt:variant>
      <vt:variant>
        <vt:lpwstr/>
      </vt:variant>
      <vt:variant>
        <vt:lpwstr>_Toc121043172</vt:lpwstr>
      </vt:variant>
      <vt:variant>
        <vt:i4>1114165</vt:i4>
      </vt:variant>
      <vt:variant>
        <vt:i4>422</vt:i4>
      </vt:variant>
      <vt:variant>
        <vt:i4>0</vt:i4>
      </vt:variant>
      <vt:variant>
        <vt:i4>5</vt:i4>
      </vt:variant>
      <vt:variant>
        <vt:lpwstr/>
      </vt:variant>
      <vt:variant>
        <vt:lpwstr>_Toc121043171</vt:lpwstr>
      </vt:variant>
      <vt:variant>
        <vt:i4>1114165</vt:i4>
      </vt:variant>
      <vt:variant>
        <vt:i4>416</vt:i4>
      </vt:variant>
      <vt:variant>
        <vt:i4>0</vt:i4>
      </vt:variant>
      <vt:variant>
        <vt:i4>5</vt:i4>
      </vt:variant>
      <vt:variant>
        <vt:lpwstr/>
      </vt:variant>
      <vt:variant>
        <vt:lpwstr>_Toc121043170</vt:lpwstr>
      </vt:variant>
      <vt:variant>
        <vt:i4>1048629</vt:i4>
      </vt:variant>
      <vt:variant>
        <vt:i4>410</vt:i4>
      </vt:variant>
      <vt:variant>
        <vt:i4>0</vt:i4>
      </vt:variant>
      <vt:variant>
        <vt:i4>5</vt:i4>
      </vt:variant>
      <vt:variant>
        <vt:lpwstr/>
      </vt:variant>
      <vt:variant>
        <vt:lpwstr>_Toc121043169</vt:lpwstr>
      </vt:variant>
      <vt:variant>
        <vt:i4>1048629</vt:i4>
      </vt:variant>
      <vt:variant>
        <vt:i4>404</vt:i4>
      </vt:variant>
      <vt:variant>
        <vt:i4>0</vt:i4>
      </vt:variant>
      <vt:variant>
        <vt:i4>5</vt:i4>
      </vt:variant>
      <vt:variant>
        <vt:lpwstr/>
      </vt:variant>
      <vt:variant>
        <vt:lpwstr>_Toc121043168</vt:lpwstr>
      </vt:variant>
      <vt:variant>
        <vt:i4>1048629</vt:i4>
      </vt:variant>
      <vt:variant>
        <vt:i4>398</vt:i4>
      </vt:variant>
      <vt:variant>
        <vt:i4>0</vt:i4>
      </vt:variant>
      <vt:variant>
        <vt:i4>5</vt:i4>
      </vt:variant>
      <vt:variant>
        <vt:lpwstr/>
      </vt:variant>
      <vt:variant>
        <vt:lpwstr>_Toc121043167</vt:lpwstr>
      </vt:variant>
      <vt:variant>
        <vt:i4>1048629</vt:i4>
      </vt:variant>
      <vt:variant>
        <vt:i4>392</vt:i4>
      </vt:variant>
      <vt:variant>
        <vt:i4>0</vt:i4>
      </vt:variant>
      <vt:variant>
        <vt:i4>5</vt:i4>
      </vt:variant>
      <vt:variant>
        <vt:lpwstr/>
      </vt:variant>
      <vt:variant>
        <vt:lpwstr>_Toc121043166</vt:lpwstr>
      </vt:variant>
      <vt:variant>
        <vt:i4>1048629</vt:i4>
      </vt:variant>
      <vt:variant>
        <vt:i4>386</vt:i4>
      </vt:variant>
      <vt:variant>
        <vt:i4>0</vt:i4>
      </vt:variant>
      <vt:variant>
        <vt:i4>5</vt:i4>
      </vt:variant>
      <vt:variant>
        <vt:lpwstr/>
      </vt:variant>
      <vt:variant>
        <vt:lpwstr>_Toc121043165</vt:lpwstr>
      </vt:variant>
      <vt:variant>
        <vt:i4>1048629</vt:i4>
      </vt:variant>
      <vt:variant>
        <vt:i4>380</vt:i4>
      </vt:variant>
      <vt:variant>
        <vt:i4>0</vt:i4>
      </vt:variant>
      <vt:variant>
        <vt:i4>5</vt:i4>
      </vt:variant>
      <vt:variant>
        <vt:lpwstr/>
      </vt:variant>
      <vt:variant>
        <vt:lpwstr>_Toc121043164</vt:lpwstr>
      </vt:variant>
      <vt:variant>
        <vt:i4>1048629</vt:i4>
      </vt:variant>
      <vt:variant>
        <vt:i4>374</vt:i4>
      </vt:variant>
      <vt:variant>
        <vt:i4>0</vt:i4>
      </vt:variant>
      <vt:variant>
        <vt:i4>5</vt:i4>
      </vt:variant>
      <vt:variant>
        <vt:lpwstr/>
      </vt:variant>
      <vt:variant>
        <vt:lpwstr>_Toc121043163</vt:lpwstr>
      </vt:variant>
      <vt:variant>
        <vt:i4>1048629</vt:i4>
      </vt:variant>
      <vt:variant>
        <vt:i4>368</vt:i4>
      </vt:variant>
      <vt:variant>
        <vt:i4>0</vt:i4>
      </vt:variant>
      <vt:variant>
        <vt:i4>5</vt:i4>
      </vt:variant>
      <vt:variant>
        <vt:lpwstr/>
      </vt:variant>
      <vt:variant>
        <vt:lpwstr>_Toc121043162</vt:lpwstr>
      </vt:variant>
      <vt:variant>
        <vt:i4>1048629</vt:i4>
      </vt:variant>
      <vt:variant>
        <vt:i4>362</vt:i4>
      </vt:variant>
      <vt:variant>
        <vt:i4>0</vt:i4>
      </vt:variant>
      <vt:variant>
        <vt:i4>5</vt:i4>
      </vt:variant>
      <vt:variant>
        <vt:lpwstr/>
      </vt:variant>
      <vt:variant>
        <vt:lpwstr>_Toc121043161</vt:lpwstr>
      </vt:variant>
      <vt:variant>
        <vt:i4>1048629</vt:i4>
      </vt:variant>
      <vt:variant>
        <vt:i4>356</vt:i4>
      </vt:variant>
      <vt:variant>
        <vt:i4>0</vt:i4>
      </vt:variant>
      <vt:variant>
        <vt:i4>5</vt:i4>
      </vt:variant>
      <vt:variant>
        <vt:lpwstr/>
      </vt:variant>
      <vt:variant>
        <vt:lpwstr>_Toc121043160</vt:lpwstr>
      </vt:variant>
      <vt:variant>
        <vt:i4>1245237</vt:i4>
      </vt:variant>
      <vt:variant>
        <vt:i4>350</vt:i4>
      </vt:variant>
      <vt:variant>
        <vt:i4>0</vt:i4>
      </vt:variant>
      <vt:variant>
        <vt:i4>5</vt:i4>
      </vt:variant>
      <vt:variant>
        <vt:lpwstr/>
      </vt:variant>
      <vt:variant>
        <vt:lpwstr>_Toc121043159</vt:lpwstr>
      </vt:variant>
      <vt:variant>
        <vt:i4>1245237</vt:i4>
      </vt:variant>
      <vt:variant>
        <vt:i4>344</vt:i4>
      </vt:variant>
      <vt:variant>
        <vt:i4>0</vt:i4>
      </vt:variant>
      <vt:variant>
        <vt:i4>5</vt:i4>
      </vt:variant>
      <vt:variant>
        <vt:lpwstr/>
      </vt:variant>
      <vt:variant>
        <vt:lpwstr>_Toc121043158</vt:lpwstr>
      </vt:variant>
      <vt:variant>
        <vt:i4>1245237</vt:i4>
      </vt:variant>
      <vt:variant>
        <vt:i4>338</vt:i4>
      </vt:variant>
      <vt:variant>
        <vt:i4>0</vt:i4>
      </vt:variant>
      <vt:variant>
        <vt:i4>5</vt:i4>
      </vt:variant>
      <vt:variant>
        <vt:lpwstr/>
      </vt:variant>
      <vt:variant>
        <vt:lpwstr>_Toc121043157</vt:lpwstr>
      </vt:variant>
      <vt:variant>
        <vt:i4>1245237</vt:i4>
      </vt:variant>
      <vt:variant>
        <vt:i4>332</vt:i4>
      </vt:variant>
      <vt:variant>
        <vt:i4>0</vt:i4>
      </vt:variant>
      <vt:variant>
        <vt:i4>5</vt:i4>
      </vt:variant>
      <vt:variant>
        <vt:lpwstr/>
      </vt:variant>
      <vt:variant>
        <vt:lpwstr>_Toc121043156</vt:lpwstr>
      </vt:variant>
      <vt:variant>
        <vt:i4>1245237</vt:i4>
      </vt:variant>
      <vt:variant>
        <vt:i4>326</vt:i4>
      </vt:variant>
      <vt:variant>
        <vt:i4>0</vt:i4>
      </vt:variant>
      <vt:variant>
        <vt:i4>5</vt:i4>
      </vt:variant>
      <vt:variant>
        <vt:lpwstr/>
      </vt:variant>
      <vt:variant>
        <vt:lpwstr>_Toc121043155</vt:lpwstr>
      </vt:variant>
      <vt:variant>
        <vt:i4>1245237</vt:i4>
      </vt:variant>
      <vt:variant>
        <vt:i4>320</vt:i4>
      </vt:variant>
      <vt:variant>
        <vt:i4>0</vt:i4>
      </vt:variant>
      <vt:variant>
        <vt:i4>5</vt:i4>
      </vt:variant>
      <vt:variant>
        <vt:lpwstr/>
      </vt:variant>
      <vt:variant>
        <vt:lpwstr>_Toc121043154</vt:lpwstr>
      </vt:variant>
      <vt:variant>
        <vt:i4>1245237</vt:i4>
      </vt:variant>
      <vt:variant>
        <vt:i4>314</vt:i4>
      </vt:variant>
      <vt:variant>
        <vt:i4>0</vt:i4>
      </vt:variant>
      <vt:variant>
        <vt:i4>5</vt:i4>
      </vt:variant>
      <vt:variant>
        <vt:lpwstr/>
      </vt:variant>
      <vt:variant>
        <vt:lpwstr>_Toc121043153</vt:lpwstr>
      </vt:variant>
      <vt:variant>
        <vt:i4>1245237</vt:i4>
      </vt:variant>
      <vt:variant>
        <vt:i4>308</vt:i4>
      </vt:variant>
      <vt:variant>
        <vt:i4>0</vt:i4>
      </vt:variant>
      <vt:variant>
        <vt:i4>5</vt:i4>
      </vt:variant>
      <vt:variant>
        <vt:lpwstr/>
      </vt:variant>
      <vt:variant>
        <vt:lpwstr>_Toc121043152</vt:lpwstr>
      </vt:variant>
      <vt:variant>
        <vt:i4>1245237</vt:i4>
      </vt:variant>
      <vt:variant>
        <vt:i4>302</vt:i4>
      </vt:variant>
      <vt:variant>
        <vt:i4>0</vt:i4>
      </vt:variant>
      <vt:variant>
        <vt:i4>5</vt:i4>
      </vt:variant>
      <vt:variant>
        <vt:lpwstr/>
      </vt:variant>
      <vt:variant>
        <vt:lpwstr>_Toc121043151</vt:lpwstr>
      </vt:variant>
      <vt:variant>
        <vt:i4>1245237</vt:i4>
      </vt:variant>
      <vt:variant>
        <vt:i4>296</vt:i4>
      </vt:variant>
      <vt:variant>
        <vt:i4>0</vt:i4>
      </vt:variant>
      <vt:variant>
        <vt:i4>5</vt:i4>
      </vt:variant>
      <vt:variant>
        <vt:lpwstr/>
      </vt:variant>
      <vt:variant>
        <vt:lpwstr>_Toc121043150</vt:lpwstr>
      </vt:variant>
      <vt:variant>
        <vt:i4>1179701</vt:i4>
      </vt:variant>
      <vt:variant>
        <vt:i4>290</vt:i4>
      </vt:variant>
      <vt:variant>
        <vt:i4>0</vt:i4>
      </vt:variant>
      <vt:variant>
        <vt:i4>5</vt:i4>
      </vt:variant>
      <vt:variant>
        <vt:lpwstr/>
      </vt:variant>
      <vt:variant>
        <vt:lpwstr>_Toc121043149</vt:lpwstr>
      </vt:variant>
      <vt:variant>
        <vt:i4>1179701</vt:i4>
      </vt:variant>
      <vt:variant>
        <vt:i4>284</vt:i4>
      </vt:variant>
      <vt:variant>
        <vt:i4>0</vt:i4>
      </vt:variant>
      <vt:variant>
        <vt:i4>5</vt:i4>
      </vt:variant>
      <vt:variant>
        <vt:lpwstr/>
      </vt:variant>
      <vt:variant>
        <vt:lpwstr>_Toc121043148</vt:lpwstr>
      </vt:variant>
      <vt:variant>
        <vt:i4>1179701</vt:i4>
      </vt:variant>
      <vt:variant>
        <vt:i4>278</vt:i4>
      </vt:variant>
      <vt:variant>
        <vt:i4>0</vt:i4>
      </vt:variant>
      <vt:variant>
        <vt:i4>5</vt:i4>
      </vt:variant>
      <vt:variant>
        <vt:lpwstr/>
      </vt:variant>
      <vt:variant>
        <vt:lpwstr>_Toc121043147</vt:lpwstr>
      </vt:variant>
      <vt:variant>
        <vt:i4>1179701</vt:i4>
      </vt:variant>
      <vt:variant>
        <vt:i4>272</vt:i4>
      </vt:variant>
      <vt:variant>
        <vt:i4>0</vt:i4>
      </vt:variant>
      <vt:variant>
        <vt:i4>5</vt:i4>
      </vt:variant>
      <vt:variant>
        <vt:lpwstr/>
      </vt:variant>
      <vt:variant>
        <vt:lpwstr>_Toc121043146</vt:lpwstr>
      </vt:variant>
      <vt:variant>
        <vt:i4>1179701</vt:i4>
      </vt:variant>
      <vt:variant>
        <vt:i4>266</vt:i4>
      </vt:variant>
      <vt:variant>
        <vt:i4>0</vt:i4>
      </vt:variant>
      <vt:variant>
        <vt:i4>5</vt:i4>
      </vt:variant>
      <vt:variant>
        <vt:lpwstr/>
      </vt:variant>
      <vt:variant>
        <vt:lpwstr>_Toc121043145</vt:lpwstr>
      </vt:variant>
      <vt:variant>
        <vt:i4>1179701</vt:i4>
      </vt:variant>
      <vt:variant>
        <vt:i4>260</vt:i4>
      </vt:variant>
      <vt:variant>
        <vt:i4>0</vt:i4>
      </vt:variant>
      <vt:variant>
        <vt:i4>5</vt:i4>
      </vt:variant>
      <vt:variant>
        <vt:lpwstr/>
      </vt:variant>
      <vt:variant>
        <vt:lpwstr>_Toc121043144</vt:lpwstr>
      </vt:variant>
      <vt:variant>
        <vt:i4>1179701</vt:i4>
      </vt:variant>
      <vt:variant>
        <vt:i4>254</vt:i4>
      </vt:variant>
      <vt:variant>
        <vt:i4>0</vt:i4>
      </vt:variant>
      <vt:variant>
        <vt:i4>5</vt:i4>
      </vt:variant>
      <vt:variant>
        <vt:lpwstr/>
      </vt:variant>
      <vt:variant>
        <vt:lpwstr>_Toc121043143</vt:lpwstr>
      </vt:variant>
      <vt:variant>
        <vt:i4>1179701</vt:i4>
      </vt:variant>
      <vt:variant>
        <vt:i4>248</vt:i4>
      </vt:variant>
      <vt:variant>
        <vt:i4>0</vt:i4>
      </vt:variant>
      <vt:variant>
        <vt:i4>5</vt:i4>
      </vt:variant>
      <vt:variant>
        <vt:lpwstr/>
      </vt:variant>
      <vt:variant>
        <vt:lpwstr>_Toc121043142</vt:lpwstr>
      </vt:variant>
      <vt:variant>
        <vt:i4>1179701</vt:i4>
      </vt:variant>
      <vt:variant>
        <vt:i4>242</vt:i4>
      </vt:variant>
      <vt:variant>
        <vt:i4>0</vt:i4>
      </vt:variant>
      <vt:variant>
        <vt:i4>5</vt:i4>
      </vt:variant>
      <vt:variant>
        <vt:lpwstr/>
      </vt:variant>
      <vt:variant>
        <vt:lpwstr>_Toc121043141</vt:lpwstr>
      </vt:variant>
      <vt:variant>
        <vt:i4>1179701</vt:i4>
      </vt:variant>
      <vt:variant>
        <vt:i4>236</vt:i4>
      </vt:variant>
      <vt:variant>
        <vt:i4>0</vt:i4>
      </vt:variant>
      <vt:variant>
        <vt:i4>5</vt:i4>
      </vt:variant>
      <vt:variant>
        <vt:lpwstr/>
      </vt:variant>
      <vt:variant>
        <vt:lpwstr>_Toc121043140</vt:lpwstr>
      </vt:variant>
      <vt:variant>
        <vt:i4>1376309</vt:i4>
      </vt:variant>
      <vt:variant>
        <vt:i4>230</vt:i4>
      </vt:variant>
      <vt:variant>
        <vt:i4>0</vt:i4>
      </vt:variant>
      <vt:variant>
        <vt:i4>5</vt:i4>
      </vt:variant>
      <vt:variant>
        <vt:lpwstr/>
      </vt:variant>
      <vt:variant>
        <vt:lpwstr>_Toc121043139</vt:lpwstr>
      </vt:variant>
      <vt:variant>
        <vt:i4>1376309</vt:i4>
      </vt:variant>
      <vt:variant>
        <vt:i4>224</vt:i4>
      </vt:variant>
      <vt:variant>
        <vt:i4>0</vt:i4>
      </vt:variant>
      <vt:variant>
        <vt:i4>5</vt:i4>
      </vt:variant>
      <vt:variant>
        <vt:lpwstr/>
      </vt:variant>
      <vt:variant>
        <vt:lpwstr>_Toc121043138</vt:lpwstr>
      </vt:variant>
      <vt:variant>
        <vt:i4>1376309</vt:i4>
      </vt:variant>
      <vt:variant>
        <vt:i4>218</vt:i4>
      </vt:variant>
      <vt:variant>
        <vt:i4>0</vt:i4>
      </vt:variant>
      <vt:variant>
        <vt:i4>5</vt:i4>
      </vt:variant>
      <vt:variant>
        <vt:lpwstr/>
      </vt:variant>
      <vt:variant>
        <vt:lpwstr>_Toc121043137</vt:lpwstr>
      </vt:variant>
      <vt:variant>
        <vt:i4>1376309</vt:i4>
      </vt:variant>
      <vt:variant>
        <vt:i4>212</vt:i4>
      </vt:variant>
      <vt:variant>
        <vt:i4>0</vt:i4>
      </vt:variant>
      <vt:variant>
        <vt:i4>5</vt:i4>
      </vt:variant>
      <vt:variant>
        <vt:lpwstr/>
      </vt:variant>
      <vt:variant>
        <vt:lpwstr>_Toc121043136</vt:lpwstr>
      </vt:variant>
      <vt:variant>
        <vt:i4>1376309</vt:i4>
      </vt:variant>
      <vt:variant>
        <vt:i4>206</vt:i4>
      </vt:variant>
      <vt:variant>
        <vt:i4>0</vt:i4>
      </vt:variant>
      <vt:variant>
        <vt:i4>5</vt:i4>
      </vt:variant>
      <vt:variant>
        <vt:lpwstr/>
      </vt:variant>
      <vt:variant>
        <vt:lpwstr>_Toc121043135</vt:lpwstr>
      </vt:variant>
      <vt:variant>
        <vt:i4>1376309</vt:i4>
      </vt:variant>
      <vt:variant>
        <vt:i4>200</vt:i4>
      </vt:variant>
      <vt:variant>
        <vt:i4>0</vt:i4>
      </vt:variant>
      <vt:variant>
        <vt:i4>5</vt:i4>
      </vt:variant>
      <vt:variant>
        <vt:lpwstr/>
      </vt:variant>
      <vt:variant>
        <vt:lpwstr>_Toc121043134</vt:lpwstr>
      </vt:variant>
      <vt:variant>
        <vt:i4>1376309</vt:i4>
      </vt:variant>
      <vt:variant>
        <vt:i4>194</vt:i4>
      </vt:variant>
      <vt:variant>
        <vt:i4>0</vt:i4>
      </vt:variant>
      <vt:variant>
        <vt:i4>5</vt:i4>
      </vt:variant>
      <vt:variant>
        <vt:lpwstr/>
      </vt:variant>
      <vt:variant>
        <vt:lpwstr>_Toc121043133</vt:lpwstr>
      </vt:variant>
      <vt:variant>
        <vt:i4>1376309</vt:i4>
      </vt:variant>
      <vt:variant>
        <vt:i4>188</vt:i4>
      </vt:variant>
      <vt:variant>
        <vt:i4>0</vt:i4>
      </vt:variant>
      <vt:variant>
        <vt:i4>5</vt:i4>
      </vt:variant>
      <vt:variant>
        <vt:lpwstr/>
      </vt:variant>
      <vt:variant>
        <vt:lpwstr>_Toc121043132</vt:lpwstr>
      </vt:variant>
      <vt:variant>
        <vt:i4>1376309</vt:i4>
      </vt:variant>
      <vt:variant>
        <vt:i4>182</vt:i4>
      </vt:variant>
      <vt:variant>
        <vt:i4>0</vt:i4>
      </vt:variant>
      <vt:variant>
        <vt:i4>5</vt:i4>
      </vt:variant>
      <vt:variant>
        <vt:lpwstr/>
      </vt:variant>
      <vt:variant>
        <vt:lpwstr>_Toc121043131</vt:lpwstr>
      </vt:variant>
      <vt:variant>
        <vt:i4>1376309</vt:i4>
      </vt:variant>
      <vt:variant>
        <vt:i4>176</vt:i4>
      </vt:variant>
      <vt:variant>
        <vt:i4>0</vt:i4>
      </vt:variant>
      <vt:variant>
        <vt:i4>5</vt:i4>
      </vt:variant>
      <vt:variant>
        <vt:lpwstr/>
      </vt:variant>
      <vt:variant>
        <vt:lpwstr>_Toc121043130</vt:lpwstr>
      </vt:variant>
      <vt:variant>
        <vt:i4>1310773</vt:i4>
      </vt:variant>
      <vt:variant>
        <vt:i4>170</vt:i4>
      </vt:variant>
      <vt:variant>
        <vt:i4>0</vt:i4>
      </vt:variant>
      <vt:variant>
        <vt:i4>5</vt:i4>
      </vt:variant>
      <vt:variant>
        <vt:lpwstr/>
      </vt:variant>
      <vt:variant>
        <vt:lpwstr>_Toc121043129</vt:lpwstr>
      </vt:variant>
      <vt:variant>
        <vt:i4>1310773</vt:i4>
      </vt:variant>
      <vt:variant>
        <vt:i4>164</vt:i4>
      </vt:variant>
      <vt:variant>
        <vt:i4>0</vt:i4>
      </vt:variant>
      <vt:variant>
        <vt:i4>5</vt:i4>
      </vt:variant>
      <vt:variant>
        <vt:lpwstr/>
      </vt:variant>
      <vt:variant>
        <vt:lpwstr>_Toc121043128</vt:lpwstr>
      </vt:variant>
      <vt:variant>
        <vt:i4>1310773</vt:i4>
      </vt:variant>
      <vt:variant>
        <vt:i4>158</vt:i4>
      </vt:variant>
      <vt:variant>
        <vt:i4>0</vt:i4>
      </vt:variant>
      <vt:variant>
        <vt:i4>5</vt:i4>
      </vt:variant>
      <vt:variant>
        <vt:lpwstr/>
      </vt:variant>
      <vt:variant>
        <vt:lpwstr>_Toc121043127</vt:lpwstr>
      </vt:variant>
      <vt:variant>
        <vt:i4>1310773</vt:i4>
      </vt:variant>
      <vt:variant>
        <vt:i4>152</vt:i4>
      </vt:variant>
      <vt:variant>
        <vt:i4>0</vt:i4>
      </vt:variant>
      <vt:variant>
        <vt:i4>5</vt:i4>
      </vt:variant>
      <vt:variant>
        <vt:lpwstr/>
      </vt:variant>
      <vt:variant>
        <vt:lpwstr>_Toc121043126</vt:lpwstr>
      </vt:variant>
      <vt:variant>
        <vt:i4>1310773</vt:i4>
      </vt:variant>
      <vt:variant>
        <vt:i4>146</vt:i4>
      </vt:variant>
      <vt:variant>
        <vt:i4>0</vt:i4>
      </vt:variant>
      <vt:variant>
        <vt:i4>5</vt:i4>
      </vt:variant>
      <vt:variant>
        <vt:lpwstr/>
      </vt:variant>
      <vt:variant>
        <vt:lpwstr>_Toc121043125</vt:lpwstr>
      </vt:variant>
      <vt:variant>
        <vt:i4>1310773</vt:i4>
      </vt:variant>
      <vt:variant>
        <vt:i4>140</vt:i4>
      </vt:variant>
      <vt:variant>
        <vt:i4>0</vt:i4>
      </vt:variant>
      <vt:variant>
        <vt:i4>5</vt:i4>
      </vt:variant>
      <vt:variant>
        <vt:lpwstr/>
      </vt:variant>
      <vt:variant>
        <vt:lpwstr>_Toc121043124</vt:lpwstr>
      </vt:variant>
      <vt:variant>
        <vt:i4>1310773</vt:i4>
      </vt:variant>
      <vt:variant>
        <vt:i4>134</vt:i4>
      </vt:variant>
      <vt:variant>
        <vt:i4>0</vt:i4>
      </vt:variant>
      <vt:variant>
        <vt:i4>5</vt:i4>
      </vt:variant>
      <vt:variant>
        <vt:lpwstr/>
      </vt:variant>
      <vt:variant>
        <vt:lpwstr>_Toc121043123</vt:lpwstr>
      </vt:variant>
      <vt:variant>
        <vt:i4>1310773</vt:i4>
      </vt:variant>
      <vt:variant>
        <vt:i4>128</vt:i4>
      </vt:variant>
      <vt:variant>
        <vt:i4>0</vt:i4>
      </vt:variant>
      <vt:variant>
        <vt:i4>5</vt:i4>
      </vt:variant>
      <vt:variant>
        <vt:lpwstr/>
      </vt:variant>
      <vt:variant>
        <vt:lpwstr>_Toc121043122</vt:lpwstr>
      </vt:variant>
      <vt:variant>
        <vt:i4>1310773</vt:i4>
      </vt:variant>
      <vt:variant>
        <vt:i4>122</vt:i4>
      </vt:variant>
      <vt:variant>
        <vt:i4>0</vt:i4>
      </vt:variant>
      <vt:variant>
        <vt:i4>5</vt:i4>
      </vt:variant>
      <vt:variant>
        <vt:lpwstr/>
      </vt:variant>
      <vt:variant>
        <vt:lpwstr>_Toc121043121</vt:lpwstr>
      </vt:variant>
      <vt:variant>
        <vt:i4>1310773</vt:i4>
      </vt:variant>
      <vt:variant>
        <vt:i4>116</vt:i4>
      </vt:variant>
      <vt:variant>
        <vt:i4>0</vt:i4>
      </vt:variant>
      <vt:variant>
        <vt:i4>5</vt:i4>
      </vt:variant>
      <vt:variant>
        <vt:lpwstr/>
      </vt:variant>
      <vt:variant>
        <vt:lpwstr>_Toc121043120</vt:lpwstr>
      </vt:variant>
      <vt:variant>
        <vt:i4>1507381</vt:i4>
      </vt:variant>
      <vt:variant>
        <vt:i4>110</vt:i4>
      </vt:variant>
      <vt:variant>
        <vt:i4>0</vt:i4>
      </vt:variant>
      <vt:variant>
        <vt:i4>5</vt:i4>
      </vt:variant>
      <vt:variant>
        <vt:lpwstr/>
      </vt:variant>
      <vt:variant>
        <vt:lpwstr>_Toc121043119</vt:lpwstr>
      </vt:variant>
      <vt:variant>
        <vt:i4>1507381</vt:i4>
      </vt:variant>
      <vt:variant>
        <vt:i4>104</vt:i4>
      </vt:variant>
      <vt:variant>
        <vt:i4>0</vt:i4>
      </vt:variant>
      <vt:variant>
        <vt:i4>5</vt:i4>
      </vt:variant>
      <vt:variant>
        <vt:lpwstr/>
      </vt:variant>
      <vt:variant>
        <vt:lpwstr>_Toc121043118</vt:lpwstr>
      </vt:variant>
      <vt:variant>
        <vt:i4>1507381</vt:i4>
      </vt:variant>
      <vt:variant>
        <vt:i4>98</vt:i4>
      </vt:variant>
      <vt:variant>
        <vt:i4>0</vt:i4>
      </vt:variant>
      <vt:variant>
        <vt:i4>5</vt:i4>
      </vt:variant>
      <vt:variant>
        <vt:lpwstr/>
      </vt:variant>
      <vt:variant>
        <vt:lpwstr>_Toc121043117</vt:lpwstr>
      </vt:variant>
      <vt:variant>
        <vt:i4>1507381</vt:i4>
      </vt:variant>
      <vt:variant>
        <vt:i4>92</vt:i4>
      </vt:variant>
      <vt:variant>
        <vt:i4>0</vt:i4>
      </vt:variant>
      <vt:variant>
        <vt:i4>5</vt:i4>
      </vt:variant>
      <vt:variant>
        <vt:lpwstr/>
      </vt:variant>
      <vt:variant>
        <vt:lpwstr>_Toc121043116</vt:lpwstr>
      </vt:variant>
      <vt:variant>
        <vt:i4>1507381</vt:i4>
      </vt:variant>
      <vt:variant>
        <vt:i4>86</vt:i4>
      </vt:variant>
      <vt:variant>
        <vt:i4>0</vt:i4>
      </vt:variant>
      <vt:variant>
        <vt:i4>5</vt:i4>
      </vt:variant>
      <vt:variant>
        <vt:lpwstr/>
      </vt:variant>
      <vt:variant>
        <vt:lpwstr>_Toc121043115</vt:lpwstr>
      </vt:variant>
      <vt:variant>
        <vt:i4>1507381</vt:i4>
      </vt:variant>
      <vt:variant>
        <vt:i4>80</vt:i4>
      </vt:variant>
      <vt:variant>
        <vt:i4>0</vt:i4>
      </vt:variant>
      <vt:variant>
        <vt:i4>5</vt:i4>
      </vt:variant>
      <vt:variant>
        <vt:lpwstr/>
      </vt:variant>
      <vt:variant>
        <vt:lpwstr>_Toc121043114</vt:lpwstr>
      </vt:variant>
      <vt:variant>
        <vt:i4>1507381</vt:i4>
      </vt:variant>
      <vt:variant>
        <vt:i4>74</vt:i4>
      </vt:variant>
      <vt:variant>
        <vt:i4>0</vt:i4>
      </vt:variant>
      <vt:variant>
        <vt:i4>5</vt:i4>
      </vt:variant>
      <vt:variant>
        <vt:lpwstr/>
      </vt:variant>
      <vt:variant>
        <vt:lpwstr>_Toc121043113</vt:lpwstr>
      </vt:variant>
      <vt:variant>
        <vt:i4>1507381</vt:i4>
      </vt:variant>
      <vt:variant>
        <vt:i4>68</vt:i4>
      </vt:variant>
      <vt:variant>
        <vt:i4>0</vt:i4>
      </vt:variant>
      <vt:variant>
        <vt:i4>5</vt:i4>
      </vt:variant>
      <vt:variant>
        <vt:lpwstr/>
      </vt:variant>
      <vt:variant>
        <vt:lpwstr>_Toc121043112</vt:lpwstr>
      </vt:variant>
      <vt:variant>
        <vt:i4>1507381</vt:i4>
      </vt:variant>
      <vt:variant>
        <vt:i4>62</vt:i4>
      </vt:variant>
      <vt:variant>
        <vt:i4>0</vt:i4>
      </vt:variant>
      <vt:variant>
        <vt:i4>5</vt:i4>
      </vt:variant>
      <vt:variant>
        <vt:lpwstr/>
      </vt:variant>
      <vt:variant>
        <vt:lpwstr>_Toc121043111</vt:lpwstr>
      </vt:variant>
      <vt:variant>
        <vt:i4>1507381</vt:i4>
      </vt:variant>
      <vt:variant>
        <vt:i4>56</vt:i4>
      </vt:variant>
      <vt:variant>
        <vt:i4>0</vt:i4>
      </vt:variant>
      <vt:variant>
        <vt:i4>5</vt:i4>
      </vt:variant>
      <vt:variant>
        <vt:lpwstr/>
      </vt:variant>
      <vt:variant>
        <vt:lpwstr>_Toc121043110</vt:lpwstr>
      </vt:variant>
      <vt:variant>
        <vt:i4>1441845</vt:i4>
      </vt:variant>
      <vt:variant>
        <vt:i4>50</vt:i4>
      </vt:variant>
      <vt:variant>
        <vt:i4>0</vt:i4>
      </vt:variant>
      <vt:variant>
        <vt:i4>5</vt:i4>
      </vt:variant>
      <vt:variant>
        <vt:lpwstr/>
      </vt:variant>
      <vt:variant>
        <vt:lpwstr>_Toc121043109</vt:lpwstr>
      </vt:variant>
      <vt:variant>
        <vt:i4>1441845</vt:i4>
      </vt:variant>
      <vt:variant>
        <vt:i4>44</vt:i4>
      </vt:variant>
      <vt:variant>
        <vt:i4>0</vt:i4>
      </vt:variant>
      <vt:variant>
        <vt:i4>5</vt:i4>
      </vt:variant>
      <vt:variant>
        <vt:lpwstr/>
      </vt:variant>
      <vt:variant>
        <vt:lpwstr>_Toc121043108</vt:lpwstr>
      </vt:variant>
      <vt:variant>
        <vt:i4>1441845</vt:i4>
      </vt:variant>
      <vt:variant>
        <vt:i4>38</vt:i4>
      </vt:variant>
      <vt:variant>
        <vt:i4>0</vt:i4>
      </vt:variant>
      <vt:variant>
        <vt:i4>5</vt:i4>
      </vt:variant>
      <vt:variant>
        <vt:lpwstr/>
      </vt:variant>
      <vt:variant>
        <vt:lpwstr>_Toc121043107</vt:lpwstr>
      </vt:variant>
      <vt:variant>
        <vt:i4>1441845</vt:i4>
      </vt:variant>
      <vt:variant>
        <vt:i4>32</vt:i4>
      </vt:variant>
      <vt:variant>
        <vt:i4>0</vt:i4>
      </vt:variant>
      <vt:variant>
        <vt:i4>5</vt:i4>
      </vt:variant>
      <vt:variant>
        <vt:lpwstr/>
      </vt:variant>
      <vt:variant>
        <vt:lpwstr>_Toc121043106</vt:lpwstr>
      </vt:variant>
      <vt:variant>
        <vt:i4>1441845</vt:i4>
      </vt:variant>
      <vt:variant>
        <vt:i4>26</vt:i4>
      </vt:variant>
      <vt:variant>
        <vt:i4>0</vt:i4>
      </vt:variant>
      <vt:variant>
        <vt:i4>5</vt:i4>
      </vt:variant>
      <vt:variant>
        <vt:lpwstr/>
      </vt:variant>
      <vt:variant>
        <vt:lpwstr>_Toc121043105</vt:lpwstr>
      </vt:variant>
      <vt:variant>
        <vt:i4>1441845</vt:i4>
      </vt:variant>
      <vt:variant>
        <vt:i4>20</vt:i4>
      </vt:variant>
      <vt:variant>
        <vt:i4>0</vt:i4>
      </vt:variant>
      <vt:variant>
        <vt:i4>5</vt:i4>
      </vt:variant>
      <vt:variant>
        <vt:lpwstr/>
      </vt:variant>
      <vt:variant>
        <vt:lpwstr>_Toc121043104</vt:lpwstr>
      </vt:variant>
      <vt:variant>
        <vt:i4>1441845</vt:i4>
      </vt:variant>
      <vt:variant>
        <vt:i4>14</vt:i4>
      </vt:variant>
      <vt:variant>
        <vt:i4>0</vt:i4>
      </vt:variant>
      <vt:variant>
        <vt:i4>5</vt:i4>
      </vt:variant>
      <vt:variant>
        <vt:lpwstr/>
      </vt:variant>
      <vt:variant>
        <vt:lpwstr>_Toc121043103</vt:lpwstr>
      </vt:variant>
      <vt:variant>
        <vt:i4>1441845</vt:i4>
      </vt:variant>
      <vt:variant>
        <vt:i4>8</vt:i4>
      </vt:variant>
      <vt:variant>
        <vt:i4>0</vt:i4>
      </vt:variant>
      <vt:variant>
        <vt:i4>5</vt:i4>
      </vt:variant>
      <vt:variant>
        <vt:lpwstr/>
      </vt:variant>
      <vt:variant>
        <vt:lpwstr>_Toc121043102</vt:lpwstr>
      </vt:variant>
      <vt:variant>
        <vt:i4>1441845</vt:i4>
      </vt:variant>
      <vt:variant>
        <vt:i4>2</vt:i4>
      </vt:variant>
      <vt:variant>
        <vt:i4>0</vt:i4>
      </vt:variant>
      <vt:variant>
        <vt:i4>5</vt:i4>
      </vt:variant>
      <vt:variant>
        <vt:lpwstr/>
      </vt:variant>
      <vt:variant>
        <vt:lpwstr>_Toc121043101</vt:lpwstr>
      </vt:variant>
      <vt:variant>
        <vt:i4>7209016</vt:i4>
      </vt:variant>
      <vt:variant>
        <vt:i4>177661</vt:i4>
      </vt:variant>
      <vt:variant>
        <vt:i4>1211</vt:i4>
      </vt:variant>
      <vt:variant>
        <vt:i4>1</vt:i4>
      </vt:variant>
      <vt:variant>
        <vt:lpwstr>http://worms.zoology.wisc.edu/labwebpage/urchin.jpg</vt:lpwstr>
      </vt:variant>
      <vt:variant>
        <vt:lpwstr/>
      </vt:variant>
      <vt:variant>
        <vt:i4>4128876</vt:i4>
      </vt:variant>
      <vt:variant>
        <vt:i4>177770</vt:i4>
      </vt:variant>
      <vt:variant>
        <vt:i4>1212</vt:i4>
      </vt:variant>
      <vt:variant>
        <vt:i4>1</vt:i4>
      </vt:variant>
      <vt:variant>
        <vt:lpwstr>http://scied123.ed.hiroshima-u.ac.jp/seaurchin/picture/1cell1e.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pport</dc:title>
  <dc:subject/>
  <dc:creator>Jimmy Loodts</dc:creator>
  <cp:keywords/>
  <cp:lastModifiedBy>Loodts Jimmy</cp:lastModifiedBy>
  <cp:revision>2</cp:revision>
  <cp:lastPrinted>2004-04-13T12:41:00Z</cp:lastPrinted>
  <dcterms:created xsi:type="dcterms:W3CDTF">2021-11-17T10:03:00Z</dcterms:created>
  <dcterms:modified xsi:type="dcterms:W3CDTF">2021-11-17T10:03:00Z</dcterms:modified>
</cp:coreProperties>
</file>